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sldIdLst>
    <p:sldId id="256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2" r:id="rId21"/>
    <p:sldId id="273" r:id="rId22"/>
    <p:sldId id="274" r:id="rId23"/>
    <p:sldId id="275" r:id="rId24"/>
    <p:sldId id="276" r:id="rId25"/>
    <p:sldId id="277" r:id="rId26"/>
    <p:sldId id="278" r:id="rId27"/>
    <p:sldId id="279" r:id="rId28"/>
    <p:sldId id="280" r:id="rId29"/>
    <p:sldId id="281" r:id="rId30"/>
    <p:sldId id="282" r:id="rId31"/>
    <p:sldId id="283" r:id="rId32"/>
    <p:sldId id="284" r:id="rId33"/>
    <p:sldId id="285" r:id="rId34"/>
    <p:sldId id="286" r:id="rId35"/>
    <p:sldId id="287" r:id="rId36"/>
    <p:sldId id="288" r:id="rId37"/>
    <p:sldId id="290" r:id="rId38"/>
    <p:sldId id="291" r:id="rId39"/>
    <p:sldId id="292" r:id="rId40"/>
    <p:sldId id="293" r:id="rId41"/>
    <p:sldId id="294" r:id="rId42"/>
    <p:sldId id="295" r:id="rId43"/>
    <p:sldId id="296" r:id="rId44"/>
    <p:sldId id="297" r:id="rId45"/>
    <p:sldId id="298" r:id="rId46"/>
    <p:sldId id="299" r:id="rId47"/>
    <p:sldId id="300" r:id="rId48"/>
    <p:sldId id="301" r:id="rId49"/>
    <p:sldId id="302" r:id="rId50"/>
    <p:sldId id="303" r:id="rId51"/>
    <p:sldId id="304" r:id="rId52"/>
    <p:sldId id="305" r:id="rId53"/>
    <p:sldId id="306" r:id="rId54"/>
    <p:sldId id="307" r:id="rId55"/>
    <p:sldId id="308" r:id="rId56"/>
    <p:sldId id="312" r:id="rId57"/>
    <p:sldId id="309" r:id="rId58"/>
    <p:sldId id="310" r:id="rId59"/>
    <p:sldId id="311" r:id="rId60"/>
    <p:sldId id="289" r:id="rId6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5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216" y="10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63" Type="http://schemas.openxmlformats.org/officeDocument/2006/relationships/viewProps" Target="viewProp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theme" Target="theme/theme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8.wmf"/><Relationship Id="rId1" Type="http://schemas.openxmlformats.org/officeDocument/2006/relationships/image" Target="../media/image74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image" Target="../media/image109.png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4" Type="http://schemas.openxmlformats.org/officeDocument/2006/relationships/image" Target="../media/image11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image" Target="../media/image11.png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png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png"/><Relationship Id="rId1" Type="http://schemas.openxmlformats.org/officeDocument/2006/relationships/image" Target="../media/image129.png"/><Relationship Id="rId4" Type="http://schemas.openxmlformats.org/officeDocument/2006/relationships/image" Target="../media/image13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png"/><Relationship Id="rId5" Type="http://schemas.openxmlformats.org/officeDocument/2006/relationships/image" Target="../media/image137.png"/><Relationship Id="rId4" Type="http://schemas.openxmlformats.org/officeDocument/2006/relationships/image" Target="../media/image13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png"/><Relationship Id="rId5" Type="http://schemas.openxmlformats.org/officeDocument/2006/relationships/image" Target="../media/image143.wmf"/><Relationship Id="rId4" Type="http://schemas.openxmlformats.org/officeDocument/2006/relationships/image" Target="../media/image142.png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png"/><Relationship Id="rId3" Type="http://schemas.openxmlformats.org/officeDocument/2006/relationships/image" Target="../media/image157.wmf"/><Relationship Id="rId7" Type="http://schemas.openxmlformats.org/officeDocument/2006/relationships/image" Target="../media/image161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png"/><Relationship Id="rId5" Type="http://schemas.openxmlformats.org/officeDocument/2006/relationships/image" Target="../media/image177.wmf"/><Relationship Id="rId4" Type="http://schemas.openxmlformats.org/officeDocument/2006/relationships/image" Target="../media/image17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image" Target="../media/image180.png"/><Relationship Id="rId4" Type="http://schemas.openxmlformats.org/officeDocument/2006/relationships/image" Target="../media/image18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3.wmf"/><Relationship Id="rId1" Type="http://schemas.openxmlformats.org/officeDocument/2006/relationships/image" Target="../media/image186.png"/><Relationship Id="rId4" Type="http://schemas.openxmlformats.org/officeDocument/2006/relationships/image" Target="../media/image188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Relationship Id="rId6" Type="http://schemas.openxmlformats.org/officeDocument/2006/relationships/image" Target="../media/image198.wmf"/><Relationship Id="rId5" Type="http://schemas.openxmlformats.org/officeDocument/2006/relationships/image" Target="../media/image204.wmf"/><Relationship Id="rId4" Type="http://schemas.openxmlformats.org/officeDocument/2006/relationships/image" Target="../media/image203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4" Type="http://schemas.openxmlformats.org/officeDocument/2006/relationships/image" Target="../media/image208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1T04:36:34.99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294 16000 1 0,'0'0'5'0,"0"0"-1"16,0 0-1-16,0 0 0 0,0 0-1 16,0 0 0-16,0 0 0 0,0 0-4 15,0 0 2-15,59 2 2 0,-53-2-2 0,-2 0 3 16,6 2-3-16,-4-1 0 0,-2 0 1 15,7 0-1-15,-6 1 3 16,0-2-1-16,2 2-2 0,-3-2 2 16,2 0-1-16,4 0-1 0,2 0 1 0,-8 0-1 15,5-4 0-15,-5 3 0 0,6-3 0 16,0 1-1-16,-2-2 0 0,0 0 2 16,-4 4-1-16,4-3 1 0,-4 2-1 15,0-1-1-15,5 0 0 0,-3 2-1 16,-2-1 2-16,5-1 0 0,-3 1 2 0,6-1-1 15,0 0-1-15,-1 2 1 0,1-3 0 16,0 2-1-16,5-1 0 0,-7 0-1 16,6-2 1-16,-6 2 1 15,-1 0-1-15,1-2 2 0,0 2-1 0,1 0-3 16,-7 2 2-16,6-2 1 0,-4 3-1 16,-2-1 3-16,6-1-5 0,-5 0-1 15,0 1 3-15,5-1 0 0,-5 2 0 16,-1-2 3-16,2 2-3 0,-1-1 0 15,1 0 0-15,-1-1 0 0,5 0 0 0,-4 2-1 16,-1 0 2-16,6-1-1 0,-6 1 3 16,1 0-3-16,7-1 0 0,-7 1 0 15,6-1-1-15,2 1 1 0,-4-3 0 16,2 2-4-16,-7 0 4 0,6-1 0 16,-6 0 1-16,8 0 3 0,3-3-2 0,-5 1-2 15,6-1 5-15,-3 0-3 16,1-1 2-16,-1 0-3 0,-1 0 0 15,0-1 1-15,-4 2-1 0,4-3 0 16,0 1 0-16,-3 1 0 0,3-1 0 0,1 0 1 16,-6 2-2-16,0 1 1 0,1-1-2 15,-3 4 1-15,-2-1 2 0,6-1-2 16,-4 2 1-16,6-1-1 0,-2-1-3 16,-6 1 4-16,8 1-1 0,-5 0 2 15,3-2-2-15,2 0 1 0,1 2-1 0,-3-3 0 16,1-1 3-16,-1 3-2 15,1-3 0-15,-3 0 0 0,2-1-1 16,-1 2 0-16,0-1 0 0,-1 0 2 16,-3 3-2-16,3-3 0 0,-3 3 1 0,5-1-2 15,-2 0 2-15,0 0-2 0,1 0 1 16,-4 2 0-16,2-4-2 0,-2 3 4 16,4 0-1-16,-2-1 0 0,3-2 0 15,-3 2-1-15,2-3-1 0,-1 2 1 16,1-1-1-16,3-4 2 0,-5 4 0 0,6-4-2 15,-1 2 1-15,-5 0-1 0,6 0 1 16,-6 2 1-16,2 2-1 0,1-1 0 16,-2-1-1-16,1 2 1 15,1-3-1-15,3 0 2 0,-4 1-2 0,4-2 1 16,-4 3 1-16,-1-1-1 0,2 0 2 16,-1-1-2-16,3 0 0 0,-1-2 0 15,4-2 0-15,-1 1 1 0,1-2 1 16,0 0-2-16,0 1 0 0,2-1 0 15,1 1-2-15,0-1 2 0,0-1 0 0,1 1 2 16,-1 2-1-16,0-2-1 0,2-1-1 16,-1 0-1-16,3 0 4 0,-1 0-2 15,1 0 1-15,-5-2 0 0,2 1-1 16,-1 2-1-16,-3-1 1 0,0 0 1 16,-1 1-1-16,-5 2 1 0,1 1-1 15,1-2 0-15,0 1-1 0,-1-1-4 16,1 0 5-16,1-1-3 0,-2 1 4 15,6-2-1-15,-7 2-1 0,2 2-1 16,-1-2 1-16,-2 4 0 0,3-5 1 0,-1 2 0 16,1 2 0-16,0-3 0 0,-2 2 0 15,2-4 0-15,1 3-1 0,1-6 1 16,1 2 0-16,-2-1 0 0,1 0-1 16,1 2 2-16,-1-3-1 0,2 2 0 15,-2-2 0-15,3-1 0 0,-2 0 0 0,2 0 0 16,-1 1-1-16,0 0 2 0,0 0-4 15,1-1 2-15,-2 3 1 0,3-2-2 16,0 1 2-16,0 1 0 16,0-1 0-16,1 0 1 0,-2 2-2 0,1 0 2 15,-2 0-2-15,-1 1 2 0,0 0-1 16,1-1 1-16,-4 1 0 0,2-1 1 16,-4 4-2-16,0-3 1 0,2 0-1 15,-2-1 1-15,1 1 0 0,-1 1 0 16,2-1-1-16,-5 3 0 0,4-4 0 0,-3 6 0 15,-1-4 2-15,1 3-5 0,-1 0 4 16,0-2-5-16,1 0 4 0,-1 2 0 16,0-1 0-16,3-3 2 0,-4 3-2 15,4-4 0-15,-3 0 0 0,-2 2-1 16,2-4 1-16,0 0-1 0,1 1 1 16,2-7 0-16,-2 3 0 0,0-1 0 15,3 0-2-15,-1-2 2 0,0 0-2 16,0-1 2-16,2 0 0 0,0-1 0 15,1 3-1-15,-1-1 2 0,0 0-2 0,1 2 1 16,0 1-1-16,1 2-1 0,-3 0 1 16,2 1-1-16,-1 1 2 0,0 0 1 15,0 0-1-15,1-1 1 0,-1 1 0 16,2-1 1-16,-1 0-1 0,-2-1-1 16,3 1 1-16,-3 0-1 0,-1 1 0 0,-1 3 0 15,0-1 1-15,-3-3 0 16,3 0 1-16,0-4-5 0,1 1 4 15,-2-1-4-15,1 1 3 0,0-1 1 16,-1 0-2-16,-1 0 2 0,-1 6-1 0,-1-2 0 16,2 0-1-16,-1 6 0 0,1-8-2 15,1 2 1-15,-2 3-2 0,2-3 2 16,0 0 1-16,-3 5 1 0,4-5-1 16,-2 3 1-16,-2 2-2 0,4-4 2 15,-2 1 0-15,-1 3 0 0,2-5 0 0,0 0 2 16,0-1-2-16,4-3-2 0,-3 0 4 15,2 1-2-15,-1 2 0 16,1-1 2-16,2 1-2 0,-2 0 0 16,0 0 0-16,3 2 0 0,-3 0 1 0,-1 4-1 15,1-1 0-15,0 0 0 0,-3 5-1 16,6-6-1-16,-1 3 0 0,-5 3 2 16,6-3 0-16,-1 0 3 0,-1 1-3 15,5-5 1-15,-3 2-1 0,2 1 0 16,-2-2 0-16,1 1 0 0,-1-1 0 0,0-1 1 15,-3 3-1-15,-1 0-3 0,2-2 3 16,-5 3-3-16,4-4 3 0,1 2 1 16,-4 1 1-16,3-4-2 15,-1 3 0-15,-3 2 0 0,3-4-2 0,-4 6 2 16,1 0 0-16,-1-2 2 0,1 1-1 16,1-1-2-16,-2-1 1 0,2-3 0 15,-3 4-2-15,4-5 4 0,-1 1-4 16,-3 2 4-16,3-3-2 0,-1-1 0 15,3 1 1-15,-1-4 0 0,3 2-1 0,-1-1 0 16,3 0 1-16,-2 0-1 0,4 2 1 16,-4-4-2-16,4 4 1 0,-4 1 0 15,1-2 0-15,-1 6 0 0,0 1 1 16,-1-3 1-16,3-1-2 0,1-3 1 16,1 3-4-16,-4-3 5 0,3 3-2 0,-2 0 1 15,0 1 1-15,-1-2-1 16,-2 4 0-16,0-2 1 0,2 0-1 15,-5 5 0-15,4-4 0 0,-1 0-1 16,-1 3 1-16,3-4-1 0,-1 2 2 0,-2 3-1 16,4-3-1-16,-2 1 0 0,-1 4-1 15,2-6 1-15,1 5 1 0,-2 0-1 16,2-3 0-16,-1 3-1 0,-1-2-1 16,3 0-1-16,2-1 3 0,-5-1-3 15,2 1 3-15,0 0 0 0,0-2 0 0,2 0 2 16,3-4-2-16,-2 2 1 0,-4 3 0 15,-1 1-1-15,-2 2-1 0,1 1 1 16,-2-1 0-16,2 2 0 16,-1-2 0-16,1 1 1 0,-1 1-2 0,1 1 1 15,-1-2-1-15,1 2 1 0,1 0 0 16,1 0 1-16,5-2 1 0,-4 2-1 16,2-3 2-16,0 0-1 0,-5 2-1 15,4-4 1-15,0 0 0 0,-5 3 0 16,3-5 2-16,1 2-3 0,-7 3-1 0,6-3 1 15,-5 4-2-15,-3 1 1 0,5-2 0 16,-4 2-1-16,-1 0 1 0,5-1 0 16,-4 2 0-16,6-1 0 15,-3-2 0-15,0 2-1 0,3-1 2 0,-2 1-1 16,-1 0 0-16,2-2 0 0,1 2 1 16,0-1-2-16,-1 0 2 0,2 0-1 15,-2 0-1-15,-1 1 2 0,4-2-1 16,-3 1 0-16,4-2 1 0,1 1-1 15,-1 2 1-15,3-3-1 0,-1 1 3 0,0 0-3 16,6-1 0-16,-3-1-1 0,3 0-1 16,-5 1 2-16,-2 1 2 0,1 2-1 15,2-2 0-15,-3 0 0 0,4 0 0 16,-2 0 1-16,-1-1-2 0,-1 0 0 16,1 0 0-16,-3-1 2 0,-3 4-2 0,2-1 0 15,-1 1 0-15,2 0-2 16,1 0 2-16,-3 1 0 0,0-1 0 15,-4 1 2-15,6 1-2 0,-7 0 0 16,7-1 0-16,-1-1 1 0,0 1-1 0,1-1 1 16,-3 1-1-16,2-2 2 0,0 3-2 15,-2-2 1-15,-1 1 0 0,4-1-1 16,-3 3 1-16,-1-4-1 0,1 3 0 16,1-3 1-16,-1 3-1 0,0-2 0 15,0 1 0-15,0-1 1 0,1 0 1 0,0 1-1 16,1-2 1-16,-1 1 1 15,1 1-2-15,1-3 1 0,-2 1-1 0,1 0 2 16,-2 1-2-16,1-1 1 16,2 2 0-16,-3-1-2 0,1 1 0 0,0-1 0 15,0 2 0-15,0-1 0 0,-5 0-2 16,7 2 2-16,-6 0 0 0,4 0-1 16,3 0 1-16,-2 0 0 0,-1 0-1 15,1 0 2-15,-1 4 0 0,3-4-1 16,-3 1 0-16,2-1 2 0,1 2 0 0,-1-2 0 15,-1 0 2-15,2 0-2 0,-1 0 3 16,2 0-3-16,2-3 0 0,-3 1 0 16,5 0-1-16,-1 1 0 0,-7-1-1 15,9 2-1-15,-8 0 1 0,2 0 0 16,5 0 0-16,-8 0 1 0,9 0-1 16,-8 0 1-16,2 0-1 0,-1 0 2 15,2 0-2-15,-2 0-2 0,1 0 1 16,1 0 2-16,-1 0 1 0,2 0 0 15,-2 0-2-15,1 0 0 0,-1 0 0 0,1 0-1 16,0 0 1-16,-1 0 0 0,1 0 1 16,2 0-1-16,-4-1 1 0,4-2-1 15,-6 0 0-15,-6 1 1 0,6 1-1 16,-5-1 0-16,-1 2 0 0,3 0 0 16,-3-3 0-16,2 3 0 0,0-1-1 15,0 1 1-15,-1-2-1 0,1 2 0 16,-1 0 0-16,5 0 1 0,-4 0 1 15,-1 0-1-15,5 0 1 0,-4 0-1 16,5 0 0-16,0 0 0 0,-2 0 0 0,1 2 1 16,-5-2-1-16,7 1 0 0,-6-1 1 15,8 0-1-15,2 0 2 0,-3 0-2 16,3-1 0-16,0-4 0 0,-6 2 0 16,6-1 1-16,1-1-1 0,1 1 1 15,-2-1-1-15,-1 2 1 0,2 0-2 0,-7 0 2 16,7 1-2-16,-5 1 1 0,0 0 0 15,0-1 0-15,-1 2 0 16,1-2 0-16,-6 2 0 0,7 0-1 16,-7 0 2-16,5 0-2 0,2 0 1 0,-4 0 0 15,1 0-1-15,-1 0 1 0,2 2 0 16,-2 0 0-16,0-1 0 0,1 2 0 16,-1-2 0-16,-5 1 1 0,5-1 0 15,-2 1-1-15,-3-2 1 0,8 1 2 16,-6-1-2-16,5 2 0 0,1-2-1 0,-1 0 0 15,1 2 1-15,0-2-1 0,0 0 0 16,0 0 1-16,0 0-2 0,2 0 1 16,4 0 0-16,-6 0-1 15,6 1 1-15,-1 1-2 0,-7-1 2 0,8 2-1 16,-4 0-1-16,-4 0 1 0,5 2 0 16,-3-1 0-16,-3 2 1 0,3-1-3 15,-5-1 3-15,-3-2 0 0,4 2 0 16,-4-2 1-16,0 0-2 0,4 2 1 15,-3-2 0-15,0 0 0 0,3-1 0 0,-3 0 0 16,-1 0 1-16,7 1-2 0,-5 0 1 16,0-2 0-16,4 1-1 0,-5 1 1 15,0-2-1-15,6 2 0 0,-7-1-2 16,5 0 2-16,2 1 0 0,-7-2 1 16,5 2-1-16,-4-1 1 0,0 0 0 0,1 2-3 15,-6-3 3-15,4 0 0 0,1 2 0 16,-1 0 0-16,3 1 2 15,-1-2-1-15,-3 0-2 0,1 1 1 16,-1-1 0-16,2 1-2 0,-1 0 2 0,0 1-1 16,-1-2 1-16,3 1 0 0,-2-1 0 15,1 3-2-15,-5-4 2 0,2 1-1 16,3 0 1-16,-2 2 0 0,1-1 1 16,-1-1-1-16,3 1 0 0,-4 0 0 15,3 0-1-15,-2-2 1 0,1 2 0 0,1 0-2 16,-1-1 1-16,-4-1-1 15,0 0-1-15,0 0 2 0,2 0 1 16,-1 0 0-16,1 0 0 0,0 0 0 16,-1 0 0-16,1 0-2 0,-1 0-2 0,1 0-2 15,-1 0-2-15,1 0-5 0,-1 0-7 16,1-1-10-16,-1 1-15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1T05:16:22.30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1704 13426 271 0,'0'0'0'16,"0"0"39"-16,0 0-39 0,0 0 53 0,0 0 11 0,0 0-14 16,0 0-10-16,0 0-11 0,0 0-10 15,0 0-6-15,-24-28-5 0,24 27-5 16,0 0-1-16,0-2-1 16,9-4-1-16,4 1-1 0,6 0 1 0,2 1-2 15,1 2-1-15,3 1-2 0,2-1-3 16,4 0-8-16,-1 1-3 0,5-1-27 15,-1 1-21-15,4 1-28 0,-5-1-54 16</inkml:trace>
  <inkml:trace contextRef="#ctx0" brushRef="#br0" timeOffset="48332.0787">15672 6660 162 0,'0'0'28'0,"0"0"-9"16,0 0-8-16,0 0-2 0,0 0 1 15,0 0 2-15,0 0-2 0,0 0 4 16,0 0-1-16,16 0 1 0,-3 0 3 0,6-3-2 16,6-1-4-16,-1-2-3 0,5 1-3 15,0-1 0-15,1 0-4 0,2 1 0 16,0 1-1-16,1 1-2 0,-1 0-1 15,-2 1 0-15,1-1-3 0,-1 2-3 16,-1 1 2-16,0 0-1 0,-2 0 3 16,-1 0 0-16,-1 0-2 0,-2 0 0 15,-7 0-3-15,-1 3-2 0,-4 0 4 16,-1 0-6-16,-1 0-6 0,-5-2-13 16,1 1-8-16,-5-2-6 0,0 0-1 0,0 0 2 15</inkml:trace>
  <inkml:trace contextRef="#ctx0" brushRef="#br0" timeOffset="48696.0369">15652 6835 187 0,'0'0'54'0,"0"0"4"0,0 0-6 16,0 0-14-16,0 0-15 0,0 0-14 16,0 0-9-16,0 0-6 0,0 0-1 15,0 0 3-15,17-23 3 0,8 14 1 0,1 3 0 16,1 1-1-16,2 2-2 0,0 2 2 16,2-1-3-16,-1 1 1 15,-1 0-1-15,1-1-2 0,-2-1 5 0,-1 0-3 16,-1 1 2-16,0-2 0 0,-4 1 0 15,1-2-2-15,-1 0 1 0,-8 2-3 16,2-1 1-16,-6 3-1 0,-1-3 4 16,4 1 0-16,-9 2-5 0,2-1-5 15,-6 2-8-15,0-1-5 0,0 1-11 16,2 0 2-16,-2 0 1 0,0 0-7 0,-6 1-2 16,-13 7-8-16</inkml:trace>
  <inkml:trace contextRef="#ctx0" brushRef="#br0" timeOffset="48968.2175">15522 6843 268 0,'0'0'40'0,"0"0"-14"0,0 0-11 15,0 0-7-15,0 0-7 0,0 0-3 16,0 0 1-16,0 0-1 0,0 0 4 15,85-51 0-15,-53 48-1 0,1 2 1 16,2-1 1-16,0 1-3 0,2 1 0 16,2-1 1-16,2-1-2 0,1-1-2 0,1 0 1 15,-1-2-1-15,-1 1 4 16,-1-1-2-16,-3 2 1 0,0 0-3 16,-4 1-3-16,-1 1-4 0,-3 1-7 15,-3 0-16-15,-8 0-31 0,-7 0-42 0</inkml:trace>
  <inkml:trace contextRef="#ctx0" brushRef="#br0" timeOffset="50014.9278">14071 6149 104 0,'0'0'7'0,"0"0"-4"16,0 0-1-16,0 0 0 0,0 0 0 15,0 0 0-15,0 0 0 0,0 0-1 16,0 0-1-16,12-6-1 0,-12 4-4 15,0 2-4-15,3 0-8 0,-3 0-8 16,0 0-4-16,1 0 4 0</inkml:trace>
  <inkml:trace contextRef="#ctx0" brushRef="#br0" timeOffset="50292.0003">14239 6155 88 0,'0'0'38'0,"0"0"-12"16,0 0-12-16,0 0-14 0,0 0-3 16,0 0-2-16,0 0-4 0,0 0-11 15,0 0-23-15,0 0-27 0</inkml:trace>
  <inkml:trace contextRef="#ctx0" brushRef="#br0" timeOffset="51901.5632">14368 6338 64 0,'0'0'29'0,"0"0"-3"0,0 0-8 15,0 0-8-15,0 0-12 0,0 0-5 16,0 0-6-16,0 0-6 0,0 0-8 16,0 0-9-16,5-10-7 0</inkml:trace>
  <inkml:trace contextRef="#ctx0" brushRef="#br0" timeOffset="55512.2846">23278 5623 135 0,'0'0'47'16,"0"0"9"-16,0 0-2 0,0 0 0 15,0 0-4-15,0 0-7 0,0 0-7 16,0 0-5-16,-14-81-6 0,11 70-5 15,2 7-9-15,-1-1-1 0,2 0-4 16,0 5-1-16,-1-1-1 0,1 1-3 0,0-1 0 16,-2-1-1-16,2 0 0 15,-1 2-1-15,1-1-4 0,-2 1 1 16,2-1-2-16,0 1-2 0,0 0 4 16,0 0 1-16,0 0 3 0,0 11 0 0,3 9 0 15,5 5 1-15,-1-1-1 0,0-2 2 16,0 1-2-16,-1-2 0 0,0-1 0 15,1-6 0-15,-3 0 0 0,1-6 0 16,-1 1-3-16,1-2 1 0,-3-4 1 16,5 3 0-16,-2-3 3 0,4-1 3 0,4 0 2 15,2-2-1-15,7-1-1 0,-1-10-2 16,2-4 0-16,0-4-1 16,1-5-1-16,0-4-2 0,2-2 1 15,1-4-1-15,-3 2 0 0,1 0-2 0,-3 5 1 16,-2 3-2-16,-7 8-4 0,-4 8-9 15,-5 4-27-15,-4 4-46 0,0 0-34 16,1 0-20-16,-1 10-1 0</inkml:trace>
  <inkml:trace contextRef="#ctx0" brushRef="#br0" timeOffset="55960.7473">23076 5686 254 0,'0'0'56'16,"0"0"-6"-16,0 0-10 0,0 0-9 15,0 0-9-15,0 0-4 0,0 0-6 16,0 0-3-16,0 0-6 0,2-14-6 0,-2 14-5 16,0-1-1-16,0 1-1 15,0 0 5-15,0 0 7 0,3 0 7 16,0 11 2-16,3 6 0 0,2 5 0 16,-1-1-5-16,-1 0 0 0,1-2 3 0,0 3-1 15,-1-1-2-15,1 1-1 0,2-2-4 16,-3-7 0-16,1-2 0 0,-1-3 0 15,1-3 2-15,6 3-1 0,-1-2 1 16,6-2 0-16,4 0 1 0,1-4 1 16,6-2-3-16,4-7 0 0,2-4-1 0,4-7-5 15,-3 1 3-15,2-3-8 0,-3-2 1 16,-1 2-7-16,-2-1-11 16,-1 1-15-16,-3 3-23 0,0-3-29 15,-1 2-31-15,-1-1-64 0</inkml:trace>
  <inkml:trace contextRef="#ctx0" brushRef="#br0" timeOffset="67996.1581">18825 7778 165 0,'0'0'55'0,"0"0"4"0,0 0-18 16,0 0-5-16,0 0-5 0,0 0-8 15,0 0-8-15,0 0-10 0,0 0-6 16,-12-26-4-16,10 26 0 0,2-1-1 16,-1 1-2-16,1-2-1 0,-1 2 0 15,1 0 5-15,0 0 4 0,0 0 3 16,0 4 0-16,1 4-3 0,5 6 1 16,1 1-1-16,-1 1 2 0,5 6-2 0,-2-3 4 15,0-2-6-15,1-2 2 0,-1-1 2 16,-2-3 0-16,2-2 3 0,-1-3-1 15,-1-1 1-15,1 0-2 0,-5-3 4 16,6 1 3-16,-4-3 3 0,5 0 1 16,7 0-2-16,1-3-3 0,6-8-1 0,1-5-3 15,-1-2-1-15,3-3-6 0,-1-1 2 16,-2-4-4-16,2 1 5 0,-1-4-2 16,-1 1 1-16,-2 2 0 15,1 2-2-15,-1 4-1 0,-8 7-4 0,-1 2-9 16,-4 5-15-16,-6 3-25 0,1 2-25 15,-4 1-20-15,0 0-21 0</inkml:trace>
  <inkml:trace contextRef="#ctx0" brushRef="#br0" timeOffset="68447.4987">18946 7884 273 0,'0'0'53'0,"0"0"-12"16,0 0-5-16,0 0-9 0,0 0-4 15,0 0-4-15,0 0-5 0,0 0-5 16,0 0-2-16,-1 0-6 0,1 0-4 15,0 0-5-15,0 0-1 0,0 0-3 16,0 0 3-16,0 0 2 0,0 2 14 16,0 7 4-16,4 0 3 0,6 7 1 15,-1 0-12-15,1 0-2 0,-3-4 0 16,5-1 1-16,-4-2-2 0,0-1 0 16,4 1 0-16,-4-6 0 0,1 2 2 0,0 0 0 15,0-3 1-15,1 1 3 0,3-3 0 16,5 0-1-16,2 0 2 0,6-3-3 15,-3-6-2-15,2-5 2 0,1-4-3 16,3-3 0-16,0-6-2 0,1-3-4 16,-1-2 2-16,-2 0-4 0,-1 0-1 15,-2 1 2-15,0 1-1 0,-1 1 3 0,-1 3-5 16,-3 5-17-16,-5 6-34 0,-5 5-50 16,-5 7-61-16</inkml:trace>
  <inkml:trace contextRef="#ctx0" brushRef="#br0" timeOffset="100140.9014">13408 13014 194 0,'0'0'46'0,"0"0"-19"16,0 0-8-16,0 0-3 15,0 0-9-15,0 0 0 0,0 0-3 0,0 0-2 16,0 0-1-16,-38-39-3 0,38 39 1 15,0-2 4-15,0 0 4 0,13-5 0 16,6 1 1-16,8-1-2 0,4 1-2 16,-1 1-2-16,5 2 0 0,0 0 2 15,3-2-1-15,0 3-1 0,0-2 1 0,-1 2-7 16,0 0 3-16,-4 2-2 0,0-2-2 16,-1 1 0-16,-5 1 2 0,2-2-5 15,-1 2-1-15,-8 0-1 16,0 0-6-16,-8 0-4 0,-6 0-5 0,2 0-5 15,-2 2 1-15,-2-1 2 0,1 1-1 16,-5 1-4-16,-3 3-15 0,-9 3-15 16</inkml:trace>
  <inkml:trace contextRef="#ctx0" brushRef="#br0" timeOffset="100571.2478">13156 13189 266 0,'0'0'77'16,"0"0"-17"-16,0 0-12 15,0 0-12-15,0 0-13 0,0 0-13 16,0 0-4-16,0 0-7 0,0 0-2 16,0 0-2-16,13-30 0 0,4 22 3 0,2 2-1 15,7 4 2-15,-1 1-1 0,2 1 0 16,2 0-2-16,-1 0-1 0,-1 0-2 15,-1-2-4-15,-1 2 1 0,-2-1-8 16,0 1 0-16,-1-2 5 0,-6 0-1 16,1 1 8-16,-5 0 0 0,-7 0-1 15,2 1 2-15,-7 0 1 0,0 0 1 0,0 0 2 16,0 0 2-16,0 0 0 16,0 0 1-16,-1 0 2 0,-5 0 0 15,-8 0 3-15,2 0 0 0,-2 0 0 0,2 0 1 16,-2 0 0-16,2 0-2 0,0 1 1 15,0 0 0-15,6-1-4 0,-4 1 1 16,3-1-2-16,1 0-1 0,0 2 0 16,6-2-2-16,-3 0-3 0,3 0-3 15,0 0-1-15,0 2 0 0,3-2-1 0,13 0-2 16,10 0-10-16,11 0-11 0,5 0-39 16,7 0-42-16</inkml:trace>
  <inkml:trace contextRef="#ctx0" brushRef="#br0" timeOffset="101176.947">15604 13090 268 0,'0'0'60'0,"0"0"-12"16,0 0-10-16,0 0-3 0,0 0-5 16,0 0-7-16,0 0-8 0,0 0-4 15,0 0-4-15,-26-10-5 0,26 10-1 0,0 0-1 16,-1 0-2-16,1 0-1 0,0 0-2 15,0-2 3-15,10 1 0 0,13-1 2 16,9-1 2-16,8-1 0 0,6 1-2 16,5-2-2-16,3 0 0 0,-1 1 0 15,0 1-2-15,-2 0 1 0,3-1 1 0,-4 0-2 16,1 1-2-16,0-1-2 0,-3-1 2 16,-1 1-1-16,-2 0 1 0,-2 1-1 15,-5 0-2-15,-5 0-2 16,-4 2-1-16,-7 1-4 0,-5 0 0 0,-4 0 2 15,-7 0 1-15,1 0 0 0,-7 0 0 16,0 0 2-16,0 0 3 0,2 0 1 16,-1 0-6-16,1 0-15 0,-2 0-17 15,0-3-18-15,-8-5-19 0,-1 2-9 16</inkml:trace>
  <inkml:trace contextRef="#ctx0" brushRef="#br0" timeOffset="101494.0506">15525 13184 284 0,'0'0'60'15,"0"0"-23"-15,0 0-8 0,0 0-9 16,0 0-7-16,0 0-1 0,0 0-7 15,0 0-3-15,0 0 1 0,65-79-2 16,-38 75 1-16,5-1 1 0,3 1-1 16,1 1 0-16,4-1-1 0,1 2-1 0,1-1 0 15,0 1 0-15,1 1-1 16,0 1-4-16,-1-2 2 0,-1 2-2 0,2-2-5 16,-4 1 3-16,-1 1-5 15,-2 0 1-15,1 0-1 0,-2 0-2 0,-3 0-10 16,-2 0-13-16,-2 0-30 0,-11 0-24 15,2 0-30-15</inkml:trace>
  <inkml:trace contextRef="#ctx0" brushRef="#br0" timeOffset="101795.2114">15446 13190 220 0,'0'0'72'0,"0"0"-5"16,0 0-14-16,0 0-9 0,0 0-12 0,0 0-6 16,0 0-5-16,0 0-8 0,0 0-5 15,-56-28-3-15,56 28-4 0,0-2 1 16,15-3 1-16,8 3-1 0,9-1 0 15,5 1 1-15,8 2-2 0,3 0 0 16,2 0-1-16,4 0-1 0,-2 2-3 0,1 1-5 16,2 1-5-16,0 1-10 15,-1-1-24-15,2 1-48 0,-2-2-66 16</inkml:trace>
  <inkml:trace contextRef="#ctx0" brushRef="#br0" timeOffset="102567.7344">18253 12934 111 0,'0'0'21'0,"0"0"-5"0,0 0-4 16,0 0-3-16,0 0-2 15,0 0 0-15,0 0-1 0,0 0 4 0,0 0 2 16,0 0 1-16,9 9 0 0,10-9-4 15,7 0-3-15,1 0-5 0,4 0-3 16,2-2-2-16,0 1-1 0,2 1-2 16,1 0 0-16,2 0-1 0,-1 0-4 15,1 3-1-15,-1 0-5 0,-3 2-1 0,-4-2-1 16,-1-2-6-16,-6 1-14 0,-4-1-28 16</inkml:trace>
  <inkml:trace contextRef="#ctx0" brushRef="#br0" timeOffset="102869.2463">18306 13060 188 0,'0'0'49'0,"0"0"-8"0,0 0-13 0,0 0-4 16,0 0-8-16,0 0-3 0,0 0-6 16,0 0-3-16,0 0-4 0,-11-5-3 15,17 1 3-15,10 1 0 0,6-4-1 16,2 5-1-16,2-2 1 0,2 2-5 16,-2-1 0-16,0 1-1 0,-3 2-3 0,2 0-4 15,-8 0-5-15,0 0-10 0,-4 0-12 16,-7 0-16-16,0 0-5 0,-6 0 9 15,0 0 11-15</inkml:trace>
  <inkml:trace contextRef="#ctx0" brushRef="#br0" timeOffset="103016.9491">18151 13122 62 0,'0'0'41'0,"0"0"-5"0,0 0-2 15,0 0-4-15,0 0 1 0,0 0-3 0,0 0-3 16,0 0-9-16,0 0-6 0,0 0-11 15,65 0-6-15,-12-4-5 0,5-2-7 16,3 2-10-16,4 3-16 0,-1-1-45 16</inkml:trace>
  <inkml:trace contextRef="#ctx0" brushRef="#br0" timeOffset="103928.2019">20152 12984 190 0,'0'0'51'0,"0"0"-12"16,0 0-7-16,0 0-10 0,0 0-8 16,0 0-6-16,0 0-6 0,0 0 0 15,0 0 1-15,0 0-1 16,9-12 3-16,11 7-2 0,9 0-3 0,-2 3-1 15,2-1-3-15,-1 1-1 0,1 2 2 16,0-1 0-16,1-1-3 0,0 1-1 16,1 0-2-16,-4-1-3 0,-8 0-1 15,-6 2-4-15,-7 0-7 0,-6 0-6 16,0 0 2-16,0 0 7 0,1 0 8 0,-1 0 11 16,0 0 2-16,-9 2-1 0,-9 4 1 15,-7 0 0-15,-1 0-1 0,1-3 2 16,-1 0-4-16,0 0 5 0,1-1-2 15,1 0 0-15,7-1 2 0,0 3-1 16,-1-1-1-16,5-1 1 0,-3 2 2 0,5-1 0 16,1 1 3-16,-1-1 0 0,7-2 1 15,-1 0 2-15,5-1 0 16,-2 0 3-16,2 0 4 0,-1 2 1 16,-1-2 0-16,1 0 2 0,-1 1-1 0,1-1 3 15,-1 0-2-15,2 0-6 0,-1 0-4 16,1 0-4-16,0 0-2 0,7-4-2 15,7-4 1-15,4-1-3 0,4 1-1 16,-8 4 1-16,5 1 0 0,-1 0 0 16,2 0-4-16,6 1-2 0,-2 0-8 0,2 2-3 15,0 0-16-15,-7 0-32 0,3 4-50 16</inkml:trace>
  <inkml:trace contextRef="#ctx0" brushRef="#br0" timeOffset="108277.5394">23087 12785 6 0,'0'0'10'16,"0"0"-4"-16,0 0 0 0,0 0 0 15,0 0-5-15,0 0 0 0,0 0-1 16,0 0-5-16,0 0-1 0,0-7-3 16,0 6-3-16,0 1 8 0</inkml:trace>
  <inkml:trace contextRef="#ctx0" brushRef="#br0" timeOffset="110571.5098">22031 12851 73 0,'0'0'26'0,"0"0"0"0,0 0-2 15,0 0-3-15,0 0-2 0,0 0-3 16,0 0-5-16,0 0-1 0,0 0-1 16,0 0 1-16,-12 0-1 0,10 0 2 15,2 0-2-15,-1 0 1 0,1 0-3 16,-1 0 1-16,1 0-1 0,0 0 1 16,0 0 0-16,0 0 0 0,0 0 3 0,11 0-2 15,6-1-2-15,5-3 0 0,1-1-1 16,5 1-2-16,1-1 0 0,3-2-2 15,1 1-1-15,3-1 0 0,3 2-1 16,0 0 0-16,-1 3 0 0,1-2 0 16,0 1-2-16,0 0 2 0,0 0-2 0,0 0-2 15,1 1 1-15,-2 0-4 0,-2 2 2 16,-1 0-1-16,-2 0 3 0,-2 0 1 16,-1 0-1-16,-1 0-4 15,-2 0 2-15,2 0-1 0,0-1-5 0,0-1 5 16,1 0 1-16,1-1-6 0,-1-2 6 15,0 2 2-15,-1-2-2 0,-1 1 5 16,-2-1 0-16,-4-1 0 0,-5 3 0 16,-7 0 1-16,-1 2-4 0,-4-1-4 15,0 0 1-15,1 2-3 0,-6 0 1 0,0-1-2 16,0 1-8-16,0 0-14 0,0 0-18 16,-14 0-34-16</inkml:trace>
  <inkml:trace contextRef="#ctx0" brushRef="#br0" timeOffset="111272.829">21970 12895 0 0,'0'0'3'16,"0"0"-3"-16,0 0 0 0,0 0-3 16,101-28 3-16</inkml:trace>
  <inkml:trace contextRef="#ctx0" brushRef="#br0" timeOffset="112631.7143">28707 11147 252 0,'0'0'50'0,"0"0"-6"15,0 0-3-15,14-92-5 0,-12 75-8 16,1-1-11-16,-2 6-4 0,1 5-2 16,-1-4-6-16,-1 4-2 0,0 2-3 0,0 0-5 15,0 5 1-15,0-3-1 0,-9 1-2 16,-8 2 1-16,-7 0-1 0,-4 12-1 15,-2 7-1-15,-5 2-2 0,2 2 2 16,0 2-4-16,1 0 2 0,6-3 2 16,3 1-1-16,5-1 4 0,5-3-4 15,6-5 5-15,4-5-2 0,3 0-3 0,0 0-4 16,5 0 0-16,3 2 2 16,7-7 7-16,6-4 9 0,5 0 3 15,10-8 2-15,0-5 9 0,1-3 6 0,-1-2 0 16,-3-4 7-16,-5 2-5 0,-4 1 5 15,-5-1 3-15,-5 2-3 0,-3 0-2 16,-3 6-9-16,-2-2-2 0,-3 6-2 16,-2 3-2-16,2 1-3 0,-3 4-5 15,0-1-4-15,0 1-4 0,2-2 0 0,-2 2 0 16,0 0-1-16,0 0 0 0,0 14 1 16,-6 6-2-16,-3 7 0 0,-2 0 0 15,1 3-1-15,2 1 0 0,2 1-4 16,1 0-3-16,2 0-11 0,3-2-20 15,0 0-30-15,1-4-33 0,8-3-32 16,-2-7-52-16</inkml:trace>
  <inkml:trace contextRef="#ctx0" brushRef="#br0" timeOffset="112829.072">29051 11342 448 0,'0'0'32'0,"0"0"-8"15,0 0-9-15,0 0-6 0,0 0-9 16,0 0-3-16,0 0-11 0,0 0-25 16,0 0-49-16,0 0-55 0,-13-61-67 0</inkml:trace>
  <inkml:trace contextRef="#ctx0" brushRef="#br0" timeOffset="113507.7568">29410 11023 387 0,'0'0'59'15,"0"0"-21"-15,0 0-13 0,0 0-15 16,0 0-7-16,0 0-3 0,-62-79-3 16,51 76 0-16,-1 3-2 0,-6 0-2 15,1 5 3-15,-5 7-3 0,3 3 5 0,4 3-7 16,3-1-1-16,3-2 0 0,5 2-2 16,4-1 4-16,0 1 3 15,7 4-1-15,8-1-1 0,3-4 3 0,3 0-1 16,2-2 5-16,1-4-1 0,-1-1 3 15,-1-1-5-15,-5-2 0 0,1-2 0 16,-10-1 2-16,-3-1 2 0,4 1 5 16,-5-1 0-16,1-1 0 0,0 1 1 15,-5-2-1-15,0 0 2 0,0 0-2 16,0 0 0-16,1 0-1 0,-1 0 0 0,-9 1-2 16,-2 0 1-16,-5 1-2 0,3-2 0 15,0 0 0-15,-1 0-1 0,2 0 1 16,2 0 1-16,-1 0-1 0,2 0-2 15,4-2 0-15,-2-2-1 0,3 1-3 16,1 0 1-16,3-6-9 0,0 0 5 0,9-5-8 16,2-4 4-16,2 3-2 15,5 1-2-15,-2 1 3 0,2 0-2 16,2 1 3-16,1 0-3 0,-1 1-1 16,2 2-1-16,-2 0-1 0,3 0 1 0,0 0 3 15,2 1 2-15,-2 1 6 0,2 1 7 16,-2-2 5-16,0 2 2 0,-9 1 6 15,1 0 1-15,-7 3 4 0,-3 1 2 16,-1-1-1-16,-4 2-1 0,0-2-3 16,0 2-3-16,0 0-2 0,0 0 2 0,2 0-2 15,-2 0-2-15,0 12-4 0,0 3-3 16,-6 5 0-16,-3 0 0 16,2 1-2-16,-3 0 0 0,1 3-3 15,2-1 2-15,-2 1 2 0,5 1-4 0,3 0 1 16,1-1-8-16,0-1-5 0,0-2-11 15,2-3-13-15,5-1-17 0,-2-3-35 16,-2-7-39-16</inkml:trace>
  <inkml:trace contextRef="#ctx0" brushRef="#br0" timeOffset="113887.5017">28542 11729 414 0,'0'0'54'0,"0"0"-18"0,0 0-9 0,0 0-7 16,0 0-8-16,0 0-5 15,0 0-5-15,0 0-1 0,0 0 0 16,87-72 2-16,-38 62-1 0,10 0-2 16,7 2-1-16,4-2-1 0,3 1-1 0,1 0-1 15,2 0-1-15,1 0 0 0,-1 1-1 16,0 2-4-16,-3-1-2 0,-5 2-4 15,-6 1-15-15,-4 2-21 0,-6 2-31 16,-8 0-26-16,-10 0-27 0</inkml:trace>
  <inkml:trace contextRef="#ctx0" brushRef="#br0" timeOffset="114327.2764">29249 11891 468 0,'0'0'49'0,"0"0"-16"0,0 0-5 16,0 0-12-16,0 0 0 0,0 0-4 15,0 0-3-15,0 0-2 0,0 0-3 16,0 0-2-16,2-48-1 0,1 45-1 15,0-1 0-15,-3 4-1 0,0-1 0 16,5 1 1-16,0 0-1 0,5 0 0 16,-2 1 2-16,-2 6 3 0,-1-2-4 15,-4 7 5-15,-1 1-5 0,0 2 0 16,-6 4 0-16,-5-1-1 0,-4-2 0 0,2 0 0 16,-3-1 0-16,2-2 0 0,0 1 0 15,3-5-1-15,2 2 1 0,4-4-2 16,1-4 2-16,2 2-1 0,2-5 0 15,0 5-1-15,0 0-3 0,0 5 0 16,7 0 1-16,5-3 3 0,9-1 0 16,3-6 0-16,3 0-2 0,4 0-1 0,-1-8 1 15,2-1-5-15,0-2-8 16,-2-1-16-16,0-2-28 0,-2-1-38 16,1 0-22-16,-3-3-49 0</inkml:trace>
  <inkml:trace contextRef="#ctx0" brushRef="#br0" timeOffset="114676.8911">30114 11431 487 0,'0'0'43'0,"0"0"-10"15,0 0-9-15,0 0-11 0,0 0-7 16,0 0-5-16,0 0-4 0,0 0-1 15,0 0-4-15,0 0-3 0,22-22 0 16,1 17-4-16,4 4-4 0,1 1-6 16,-1 0-10-16,-2 0-11 0,-9 0-16 15,-5 1-25-15,0 2-23 0,-6-1-19 16</inkml:trace>
  <inkml:trace contextRef="#ctx0" brushRef="#br0" timeOffset="114835.3379">29994 11610 198 0,'0'0'59'0,"0"0"6"15,0 0-1-15,0 0-18 0,0 0-13 16,0 0-20-16,0 0-9 0,87 32-8 16,-58-32-9-16,2 0-16 0,7-3-35 0,0-4-66 15,2-1-112-15</inkml:trace>
  <inkml:trace contextRef="#ctx0" brushRef="#br0" timeOffset="115997.4706">31022 11197 187 0,'0'0'39'0,"0"0"1"15,0 0 3-15,0 0 7 0,0 0-4 16,0 0-12-16,0 0-11 0,0-86-8 16,0 82 1-16,0-1 2 0,0 5-5 15,0-2-5-15,0 2-4 0,0-1-2 16,0-1-1-16,0 1-1 0,0-1-1 0,0 2-2 16,0-1 0-16,0 1 3 0,0 0 1 15,0 10 4-15,-7 10-3 0,-2 6 0 16,-1 3 2-16,0 3-3 0,0 2 2 15,0 1-3-15,1 0-3 0,2-3 1 16,2-2 0-16,3-1-1 0,0-4 0 0,2-2 1 16,0-3-1-16,4-2 0 15,5-4-2-15,-3-2-4 0,5-5 0 16,-2-1 0-16,4-6 1 0,9 0 1 16,1-2 1-16,6-8 0 0,-3-4 1 0,-4 1 5 15,-2-5 2-15,-3 2 1 0,-4 0 3 16,-1-2 1-16,-4 6 3 0,-2-1 4 15,-1 6 3-15,-4 2-2 0,1 0-2 16,-2 5-1-16,0-6-1 0,0 0 0 16,0 1-1-16,0 0-3 0,0 5-2 0,0-2-3 15,0 2-4-15,0 0 0 16,0-2-2-16,0 2 2 0,0 0 1 16,0 2 1-16,1 10-1 0,2 6 0 15,0 4-2-15,0 0-1 0,0 0 0 0,1 0-3 16,-1 2-5-16,0 2-8 0,-3-2-32 15,0 2-56-15,-5-3-92 0</inkml:trace>
  <inkml:trace contextRef="#ctx0" brushRef="#br0" timeOffset="116253.3674">31485 11649 627 0,'0'0'24'0,"0"0"-6"16,0 0-6-16,0 0-3 0,0 0-1 15,0 0-4-15,0 0-3 0,0 0-5 16,0 0-6-16,0 0-8 0,6-75-20 15,-6 75-31-15,0 0-66 0,0 0-110 16</inkml:trace>
  <inkml:trace contextRef="#ctx0" brushRef="#br0" timeOffset="117071.9229">31965 11364 208 0,'0'0'59'0,"0"0"-10"16,0 0-13-16,0 0-10 0,0 0-1 15,0 0-4-15,0 0 0 0,0 0-4 16,1-83-6-16,-1 71 2 0,-2-3 3 15,-1 4 1-15,0-6 1 0,0 8-4 16,-1 0-8-16,1 0 1 0,1 4-7 16,-2-4 4-16,3 5-2 0,-5-2-2 15,1-2-7-15,-2 3 5 0,-1 3-7 16,-4 0 5-16,-5 2 0 0,1 3 1 16,-7 8 4-16,1 4-4 0,3 3 4 0,0 2-3 15,3 1-1-15,-1 0-2 0,5-1-1 16,1 0-2-16,4-6-3 0,4 1 3 15,1-5-2-15,2 1 2 0,2 3 2 16,6-4 2-16,2 1 1 0,2-5 4 16,-3-3 1-16,4-3 2 0,4 0 3 0,-1-2 2 15,4-4-1-15,-2-3 1 16,-4 0-1-16,3 0 0 0,1-2 6 0,-4 2-3 16,-1 4 9-16,0-3-6 15,-5 3 1-15,-4 2-2 0,0 1-3 0,-4 2-2 16,0-1-2-16,0 1-5 0,2 0-1 15,0-1-2-15,0 1 1 0,2 0 1 16,2 2 1-16,0 6-1 0,-2 5-1 16,-2 4-1-16,-2 3 0 0,0 6-2 15,-3 2-1-15,-3-1 0 0,-1 3-5 0,-1 2-4 16,-3-1-20-16,1 3-29 0,-4-4-55 16,2-2-51-16</inkml:trace>
  <inkml:trace contextRef="#ctx0" brushRef="#br0" timeOffset="117847.7568">32306 11357 390 0,'0'0'12'15,"0"0"-2"-15,0 0-2 0,0 0-1 16,0 0-4-16,-85-21-1 0,59 29 0 16,4 5-4-16,1 1 0 0,3 2-1 0,5 1-1 15,4 2 2-15,1 1 0 0,5-4-4 16,0 0 1-16,3 2-1 0,0-1-2 15,0 5-4-15,9-6 3 0,-1-4-1 16,0-3 3-16,3-3 6 0,-1-1 2 16,1-5 6-16,-1 2 2 0,0-2 7 0,3-2 3 15,-2-7 6-15,1-3 0 0,-2-3-4 16,-3-3-4-16,0-1-3 0,-1-3-6 16,2-1 1-16,-3 0 0 15,5 0 1-15,-2 0 0 0,0 2-1 0,1 2 0 16,-2 3 1-16,-1 2 1 0,-2 5-1 15,-2 5-1-15,-1-1-7 0,-1 5-3 16,0-1-6-16,0 1-5 0,2-2-7 16,-1 2-2-16,1-1 3 0,5 1 3 15,6 0-4-15,4 6-14 0,6 3-13 0,3 1-10 16,0 0-11-16,3-2 4 0,2 1 6 16,-3-5 17-16,-7-1 13 0,-1-2 30 15,-6-1 10-15,-3 0 28 0,0 0 26 16,-6 0 8-16,0-1 0 0,-5 1-12 15,0-7-9-15,0 0-11 0,0-3-3 16,0-3-11-16,0 9-9 0,0-1-7 16,0 5 2-16,0 0-10 0,0 0 4 15,0-3-9-15,0 2-2 0,0 1 0 16,0-1 1-16,0 1 1 0,0 0-6 0,-7 10 6 16,3 7-8-16,-3 4 6 0,2-2 0 15,2-3 0-15,2 2-3 16,1 3 0-16,0 1 0 0,4 6 0 0,6 0 10 15,5-4-7-15,1-3 7 0,4-3-6 16,-3-3 1-16,-1-4 0 0,-4-3-1 0,-4-2 0 16,-5-4 2-16,2 1 0 15,-5-3 0-15,0 4 2 0,-6 4-2 16,-9 0 2-16,-5 4-1 0,0-2-1 16,-5-2-8-16,-1-1-2 0,0 2-6 0,4 0-10 15,4-3-28-15,3 2-63 0,5-2-54 16</inkml:trace>
  <inkml:trace contextRef="#ctx0" brushRef="#br0" timeOffset="118051.5636">32622 11368 602 0,'0'0'51'0,"0"0"-19"0,0 0-13 15,0 0-8-15,0 0-4 0,-2-95-6 16,16 80-2-16,3 0-4 0,4 1-3 16,4 1-4-16,1 2-14 0,0 5-23 15,3 1-73-15,-9 3-97 0,2 0-62 0</inkml:trace>
  <inkml:trace contextRef="#ctx0" brushRef="#br0" timeOffset="120015.968">22048 12905 4 0,'0'0'5'0,"0"0"2"16,0 0 0-16,0 0 1 0,0 0 3 0,0 0-2 16,0 0 2-16,0 0-3 15,0 0 1-15,63-5-1 0,-40 5 2 16,3 0-1-16,2 0 3 0,5 0-4 16,0 0-2-16,5 0 1 0,1 0-4 0,2 1 4 15,2-1-2-15,-1 0-1 0,3 0 4 16,-2 0-3-16,1-1 1 0,0-2-2 15,-1-1-2-15,-2 1 1 0,-2-2-1 16,1 2-1-16,-4-2-2 0,0 0-1 16,-3 2-3-16,-3 1 3 0,1 1 0 0,-5 1 2 15,1 0 3-15,-2 0-2 0,-6 0 1 16,-2 0-1-16,-3 0 1 16,-2 0-1-16,2 0 0 0,-8 0 1 15,6 0 1-15,-6 0 0 0,1 0 2 0,-1 0 3 16,-6 0 4-16,0 0-1 0,0 0-4 15,1 0-8-15,-1 0-12 0,1 0-5 16,-1-5-12-16,-1 2-15 0,-13-5-20 16</inkml:trace>
  <inkml:trace contextRef="#ctx0" brushRef="#br0" timeOffset="120467.0692">22061 13135 222 0,'0'0'65'0,"0"0"-12"0,0 0-14 15,0 0-6-15,0 0-13 0,0 0-3 16,0 0-6-16,0 0-1 0,0 0 1 0,0 0 3 16,14-32 0-16,4 25 0 0,8 1 0 15,3 0-5-15,4 2 0 16,5-3-3-16,6 2 1 0,7-3 0 16,4 2 0-16,6-2 0 0,4 1-4 0,4-2-1 15,0 2-2-15,1-2 0 0,-2 2-2 16,-2-2 0-16,-6 0 2 0,-4-1-2 15,-5 4 0-15,-6 0 1 0,-7 1 1 16,-13 3-3-16,-3 0 2 0,-8 1-1 16,-8 1-3-16,0 0 2 0,-6 0 2 0,0-2 0 15,0 2 2-15,1 0 0 0,1 0 0 16,-1-1-4-16,1 1-5 16,-2 0-5-16,0-2-7 0,1 2-20 15,-1-4-29-15,0-1-48 0,-1 1-78 0</inkml:trace>
  <inkml:trace contextRef="#ctx0" brushRef="#br0" timeOffset="123471.8709">20800 15165 81 0,'0'0'25'0,"0"0"-5"16,0 0-2-16,0 0-1 0,0 0-2 0,0 0-4 16,0 0 2-16,0 0-1 0,0 0 0 15,8 0-3-15,3 0 0 0,7 0-2 16,0 1 2-16,1 1-1 0,6 0 3 15,-1-1 0-15,3 1 2 0,4-2 2 16,4 0-1-16,3 0-4 0,3 0-2 0,4-3-5 16,5-1 2-16,5-1-1 15,2 0 3-15,3-2-1 0,4 1-4 16,1-1-2-16,3 0-2 0,0-1 0 16,-1 2 1-16,0 0-1 0,-3 2 0 0,0-1-1 15,-2 2-3-15,-3-1 0 0,-1 0-2 16,-4 1 2-16,-4 3 0 0,-3-3 1 15,-6 2-2-15,-1 0 1 0,-7 1 1 16,-1 0 0-16,-2 0 2 0,-3 0 1 16,-1 0-4-16,-1 0-4 0,-2 0 1 0,-4 0-3 15,0 0 4-15,0-2 3 0,-2-1 2 16,0 0-10-16,-1-2 0 0,-7 2 1 16,-2-1-9-16,2-1 1 0,-6 3-5 15,1-1-12-15,-4-3 0 0,0-3-8 16</inkml:trace>
  <inkml:trace contextRef="#ctx0" brushRef="#br0" timeOffset="123979.7069">20535 15209 193 0,'0'0'54'0,"0"0"-1"15,0 0-13-15,0 0 1 0,0 0-11 16,0 0-12-16,0 0-6 0,0 0-3 15,0 0-2-15,0 0-2 0,3-66 2 16,30 60 0-16,5 2-1 0,7 2 4 0,1-2 0 16,5 0-2-16,2 1-1 15,2-2 0-15,6 1-3 0,3-1-1 16,1 1 1-16,2-1-2 0,1 2 0 16,1 0-2-16,2 0 0 0,-1 1-1 0,1-2 0 15,2 1 1-15,0-1-1 0,-1 0 0 16,2 1-1-16,-2 0-1 0,-1 0-1 15,-3 0 1-15,-2 0-2 0,-4-2 3 16,-1 2-1-16,-2 0 1 0,-4-1 0 16,-5-1-1-16,-5 1 0 0,-3 1 0 0,-6 0-2 15,-4 0 0-15,-3 1 2 0,-3 2-2 16,-9 0 0-16,2 0-1 16,-7 0-3-16,-6 0-6 0,5 0-11 15,-7 0-13-15,1 0-6 0,0 0-10 0,-5 0-7 16,-4 6-2-16,-11 3-20 0</inkml:trace>
  <inkml:trace contextRef="#ctx0" brushRef="#br0" timeOffset="124295.6206">20534 15131 181 0,'0'0'30'0,"0"0"-3"0,0 0 2 15,84-32-5-15,-55 28-5 16,0 3 1-16,4 1-9 0,3 0-4 0,4 0 0 15,5 0 1-15,9 0-5 0,5-1 1 16,8-4-3-16,6-1-5 0,5 0 1 0,8-2-4 16,2 1-6-16,4 0-7 15,1-2-26-15,1 2-27 0,-1 0-22 16</inkml:trace>
  <inkml:trace contextRef="#ctx0" brushRef="#br0" timeOffset="126656.1041">26914 17043 34 0,'0'0'0'15,"0"0"-3"-15,0 0-2 0,0 0 1 16,0 0 1-16,0 0 1 0,0 0-1 16,0 0-1-16,0 0-3 0,-2-6 4 15</inkml:trace>
  <inkml:trace contextRef="#ctx0" brushRef="#br0" timeOffset="127388.6343">30991 16256 213 0,'0'0'62'0,"0"0"-2"0,0 0-9 0,0 0-6 15,0 0-6-15,0 0-8 0,0 0-7 16,0 0-8-16,0 0-4 0,-12-48-6 16,12 46-3-16,0 2-2 0,0-2-1 15,0 0-1-15,0 2 1 0,0 0 0 16,0 0-1-16,1 9 1 0,5 8 1 0,1 4-2 16,2-1 1-16,-2-1-3 0,2 0 2 15,2-1 0-15,0-3 0 16,2 0-1-16,1-1 1 0,-1-2 0 0,-2-3 0 15,1-2-1-15,1-3 1 0,-3 0 0 16,6 0 0-16,1-4 1 0,1 0 0 0,7 0 3 16,1-7-1-16,1-2 1 0,2-1 0 15,1-4-2-15,1-1 3 16,-1-3-4-16,2 0-3 0,-2-2 0 16,2 0-1-16,0-2-4 0,3 2-3 15,-2-2-1-15,0 2-2 0,-1 2-3 16,-5 5-13-16,-6 4-23 0,-5 2-29 15,-5 4-26-15,-7 3-23 16</inkml:trace>
  <inkml:trace contextRef="#ctx0" brushRef="#br0" timeOffset="127793.2723">30815 16395 351 0,'0'0'49'0,"0"0"-11"0,0 0-13 0,0 0-5 16,0 0-3-16,0 0-3 0,0 0-5 15,0 0-3-15,0 0 5 0,0 0-7 0,-18 73 5 16,31-57-5-16,4 1-3 16,-2 0 0-16,2-4 1 0,1 1-2 15,2-3 0-15,0-2 0 0,3 0-2 16,-1-3 4-16,5-2-4 0,0 0 2 0,4-2-1 16,1-1-1-16,1-1 2 15,2 0-1-15,2-5 4 0,2-4 0 0,2-3-1 16,2-4 0-16,-1-2-5 0,0-1-2 15,3-3-6-15,-2-1 3 0,3 0-7 16,-1-1 2-16,4 4-5 0,-1-2-5 0,-2 2-30 16,-2 2-35-16,-6 3-39 15,-3 3-48-15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1T05:19:00.00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711 6657 101 0,'0'0'22'0,"0"0"-2"0,0 0-5 15,0 0-5-15,0 0-4 0,0 0-7 0,0 0-4 16,0 0-5-16,0 0 3 0,-11-7 4 15,9 7 2-15,2 0 4 0,0 0-2 16,2 0 2-16,8 0-3 0,7 4 2 16,4 1 4-16,2-4 0 0,1 1 2 15,5-2-2-15,1 0-4 0,5 0 0 0,0 0 1 16,4-5-2-16,0 0 3 16,1 0-3-16,0-2-1 0,1 2 1 0,0-3-2 15,-2 2 1-15,-1-2 3 0,-1 2-3 16,-5-1 1-16,-3 4-1 0,-10-1 1 15,-1 1-1-15,-6 2 1 0,-1 0 0 16,1-1-1-16,-9 1-1 0,4 1-2 16,-7 0-3-16,0 0-2 0,0 0-1 15,2 0 1-15,-1 0 1 0,1 0 1 16,-1 0-1-16,2 0-3 0,-2 0-7 0,1 0-4 16,-2 0-12-16,0 0-9 0</inkml:trace>
  <inkml:trace contextRef="#ctx0" brushRef="#br0" timeOffset="394.6606">13749 6754 161 0,'0'0'65'0,"0"0"-9"0,0 0-14 0,0 0-18 15,0 0-14-15,0 0-5 16,0 0-5-16,0 0 0 0,0 0-4 16,-10 3 5-16,10-3 2 0,10 0 2 15,9 0 6-15,7-4-7 0,5 1 1 0,7-3-3 16,3 0 0-16,3-2 3 0,1-1-2 15,0 2 2-15,-1-3-3 0,-1 3-2 16,-1-1-2-16,-3 1 2 0,1-3-1 16,-2 3-4-16,-3-1 2 0,-4 1-3 15,0 0 2-15,-5 0 1 0,-6 1 1 0,-3 1-1 16,-3 0-1-16,-6 1-2 0,-4 3-3 16,1-1-5-16,-5 2-17 0,0-1-11 15,0 1-19-15,0-2-24 16,-2-2-35-16</inkml:trace>
  <inkml:trace contextRef="#ctx0" brushRef="#br0" timeOffset="711.9828">13748 6780 242 0,'0'0'50'16,"0"0"-12"-16,0 0-13 15,0 0-9-15,0 0-5 0,0 0-3 16,0 0-1-16,0 0-4 0,0 0 1 16,0 0-1-16,-5 8 2 0,8-8 3 0,14 0 1 15,9 0-2-15,9 0-2 0,4-4-1 16,6-4 0-16,3-1-1 0,4-2 0 15,4-1-1-15,2-2-3 0,1 1-6 16,5 0-2-16,-5 1-4 0,1 0-9 16,-4 0-7-16,-3 3-21 0,-6 0-38 0,-4 1-55 15</inkml:trace>
  <inkml:trace contextRef="#ctx0" brushRef="#br0" timeOffset="5846.5532">28114 6421 1 0,'0'0'11'0,"0"0"0"0,0 0 1 16,0 0-2-16,0 0 4 15,0 0-6-15,0 0 1 0,0 0 0 0,0 0-3 16,74-10 2-16,-49 5-4 0,0-3-1 15,4 0-2-15,2-1-1 0,1 1 0 16,-1 0-1-16,0 0 1 0,-1 0-5 16,-1 1-1-16,-2 0 0 0,-7 5-5 15,-2-2-1-15,-6 3-11 0,-5 1-13 0</inkml:trace>
  <inkml:trace contextRef="#ctx0" brushRef="#br0" timeOffset="6349.4706">27838 6585 108 0,'0'0'20'0,"0"0"-1"15,0 0-10-15,0 0 2 0,0 0-7 16,77-31 1-16,-54 23-1 0,3 1-1 0,1-2-2 16,1 0-4-16,-1 1 1 15,0-1-3-15,0 1 2 0,0 2 1 16,-2 0-4-16,-1 2-1 0,-8 1-4 16,2 1-2-16,-8 0-5 0,-6 1-4 0,3 1-9 15,-7 0 6-15,0 0 2 0,0 0 11 16,0 0 14-16,-3 3 0 0,-10 6 0 15,-8 3-2-15,-3-1 2 0,-6 0-1 16,-3-1 0-16,-4 0 5 0,-1-5 2 16,2 2 5-16,-1-4 0 0,3 0 3 0,2-2 2 15,9 1 7-15,3-1 6 0,8-1 7 16,6 0 2-16,2 1-6 16,4-1-6-16,-2 0-7 0,2 0-7 15,0 0 1-15,0 0-2 0,2 0-2 0,15 0-3 16,14-5-3-16,12-5-1 0,5 2-2 15,7-3 2-15,2 0-7 0,3-1 1 16,0 1-5-16,0 2 4 0,-4 0-5 16,-1 5-2-16,-4-1-1 0,-3 4-4 15,-5 1-11-15,-6 0-20 0,-9 1-27 0,-8 4-41 16</inkml:trace>
  <inkml:trace contextRef="#ctx0" brushRef="#br0" timeOffset="6659.3929">27919 6610 242 0,'0'0'7'16,"0"0"4"-16,0 0 1 0,0 0 3 0,0 0-1 16,0 0-5-16,0 0-2 15,0 0-3-15,0 0-5 0,0 0 3 16,74-12-1-16,-44 4-1 0,5-1 1 16,2 0-2-16,4-2-3 0,1 0 1 0,1 0-3 15,3 2-3-15,-1 0-8 0,0 1-14 16,-4 2-14-16,-5-1-20 0,-3 5-19 15</inkml:trace>
  <inkml:trace contextRef="#ctx0" brushRef="#br0" timeOffset="6854.6981">27916 6672 351 0,'0'0'8'0,"0"0"3"16,0 0 3-16,0 0 2 0,0 0-2 16,0 0-3-16,0 0-4 0,93-15-8 15,-43 6-8-15,11 0-14 0,7-3-18 0,10 3-38 16,3-2-51-16</inkml:trace>
  <inkml:trace contextRef="#ctx0" brushRef="#br0" timeOffset="9095.4774">16486 6702 12 0,'0'0'7'0,"0"0"0"0,0 0 0 16,0 0-2-16,0 0-1 0,0 0 1 16,0 0-2-16,0 0 0 0,0 0-1 15,0 0 2-15,-46-31 0 0,40 31 1 16,3 1 0-16,3-1 0 0,0 7 2 15,0 2 1-15,0 1 3 0,7 2-1 16,4-2 1-16,0-5 5 0,8 4 3 16,1-5 3-16,-1-1 4 0,4-3-6 15,3 0-1-15,2 0 1 0,2 0-5 16,0 0 0-16,2-3-5 0,0-3-8 0,0 1 1 16,0-1-7-16,-2 2 3 0,2-1-1 15,0 0 0-15,-2 1 5 0,0-1-3 16,-1 2-3-16,-3 0-1 0,-8 0-4 15,-7 2-1-15,-5 1-1 0,-6 0-5 16,0 0-3-16,0 0-6 0,0 0-4 0,3 0-3 16,-2 0 4-16,1 0-1 15,-2 0-9-15,-9 2-22 0</inkml:trace>
  <inkml:trace contextRef="#ctx0" brushRef="#br0" timeOffset="9486.8042">16287 6811 99 0,'0'0'21'0,"0"0"-9"15,0 0-8-15,0 0-4 0,0 0 1 0,0 0-1 16,0 0 2-16,0 0 2 0,0 0-4 15,0 0 2-15,24 28 2 0,-9-18 1 16,0-1 4-16,2 0 4 0,1-2 4 16,3-2 4-16,0 0 3 0,2-4-2 15,3-1 2-15,0 0-2 0,1-3-4 0,0-3-2 16,1 0-7-16,-4-2-3 0,-1 2-2 16,-7 2 0-16,-2-1 0 0,-5 2 1 15,-4 2 1-15,-1-1-1 16,-4 2 2-16,0-2-1 0,0 2 3 0,0 0 0 15,3-1 2-15,-2 1-3 0,1 0-2 16,0 0-3-16,0 0-3 0,-2-2-2 16,1 2-5-16,-1 0-4 0,2 0-5 15,-2 0-7-15,1 0-2 0,4 0-11 16,2 3-27-16,0 4-33 0,9-1-57 0</inkml:trace>
  <inkml:trace contextRef="#ctx0" brushRef="#br0" timeOffset="11751.219">19167 7124 103 0,'0'0'21'0,"0"0"-7"16,0 0-4-16,0 0-4 0,0 0-5 15,0 0-4-15,0 0 0 0,0 0 3 16,0 0 5-16,0 0 6 0,-7-10 3 16,24 9-1-16,5-1 1 0,10 1-4 15,-2-2 3-15,5 0-1 0,-2-2-2 0,0 1-2 16,2-1-3-16,1 0-3 0,1 1 0 16,0 0 2-16,3-1-5 0,1 0 2 15,1 1-1-15,3-1-3 0,0 0 2 16,2 1-1-16,0 1-4 0,0 0-3 15,1 1-1-15,0 2 2 0,-3 0-7 16,-1-1 4-16,-3 1 2 0,-3-2 1 16,0 0 7-16,-1 1 2 0,0 0 1 15,-2 0-1-15,0-1 2 0,-2 0 0 16,-4-1-1-16,-1 2 0 0,-8 0 1 0,0-1-1 16,-9 0 1-16,4 2-2 0,5 0-1 15,-7 0 0-15,8 0 0 0,-3 0-3 16,1 0 2-16,0 0-1 0,1 0 1 15,-2 0-1-15,2 0 4 0,4 0-2 16,0 0 1-16,0 0-4 0,1 0 2 0,-1-2 1 16,1-1-1-16,0-1 3 15,0-1 0-15,0 1-1 0,-1-1-1 16,-2 1 1-16,-7 1 0 0,-5-1 0 16,0 3 2-16,-4 1-3 0,0-1 0 0,-1 1-1 15,-5 0 1-15,0-1 0 0,0 1 0 16,2 0 1-16,-1 0-1 0,1 0-1 15,-1 0 1-15,2 0-2 0,-2-2 1 16,1 2 0-16,-1 0 0 0,1 0 1 16,-1 0-1-16,1 0 1 0,-1 0 0 0,0 0 0 15,1 0-2-15,-1 0 2 0,-1 0-2 16,2 0-4-16,-2 0-7 16,1 0-11-16,-1 0-21 0,0-2-34 15</inkml:trace>
  <inkml:trace contextRef="#ctx0" brushRef="#br0" timeOffset="12617.6268">22762 7034 12 0,'0'0'12'0,"0"0"-5"15,0 0 0-15,0 0-2 0,99-5 1 16,-75 2 4-16,4 1-5 0,3 0-2 15,4-2-3-15,1 1 0 0,6 2-4 16,0-2 4-16,6 2-1 0,0-3-1 0,2 4 1 16,0-3-4-16,-1 2 0 15,0 1 0-15,-4 0-1 0,1 0 2 16,-1 0-1-16,-3 0-1 0,-1 0-1 16,-1 0 0-16,-4 0-2 0</inkml:trace>
  <inkml:trace contextRef="#ctx0" brushRef="#br0" timeOffset="13695.2378">22586 7110 22 0,'0'0'27'0,"0"0"-4"16,0 0-6-16,0 0-7 0,0 0-4 0,0 0-4 16,0 0 2-16,0 0-1 0,0 0 2 15,0 0 5-15,-9-4-1 0,9 4 3 16,5 0 1-16,10-2 4 0,6 2 6 15,8-2 1-15,1-1 2 0,0 0-10 16,2-2-5-16,2 0-3 0,0 2-1 0,1-2 0 16,1-1-2-16,2 1-5 15,-1-1-5-15,5 2 3 0,1 0 2 16,2 2 1-16,3-2 3 0,2 2-3 16,4 0-1-16,4 2-1 0,1-2-2 0,2-1 1 15,1 0 1-15,2 1 1 0,-2-3 0 16,2-1 0-16,-2 1-1 0,0-1 0 15,-3 1 1-15,1 0 0 0,-5 1 0 16,-4 2 0-16,-1 0 0 0,-3 0-2 16,0 2 2-16,0 0 0 0,2 0 0 0,-2 0-1 15,0 0 1-15,-3 0-2 0,0 0 1 16,-1 0-2-16,-3 0 2 16,-1 2 0-16,2 0 0 0,-2-1 1 15,-2 0-1-15,-2-1-2 0,1 2 1 0,-3-2 0 16,1 0-2-16,-3 0 3 0,3 0 1 15,-1 0-1-15,0 0-1 0,1 0-5 16,0 0 2-16,-2 0-1 0,2 0 4 16,-3 0 1-16,1 0 1 0,-1 0-1 15,-1 0 0-15,0 2 2 0,1 0 0 0,-2 1 0 16,-2-3 2-16,2 2-1 0,-3-2 3 16,1 2-3-16,-1-2 3 0,-1 0-2 15,1 0 0-15,0 0-1 16,0-2 2-16,0 0-3 0,0-2-1 0,-3 3-1 15,-4-1-3-15,1 2 3 0,-1 0-3 16,0 0 3-16,7 0 0 0,-4 0-1 16,-1 0 4-16,2 0-2 15,0 0 1-15,1 0-2 0,2 0 0 0,1 0 0 16,1 0-4-16,2 0 4 0,2 0-1 0,0 0-2 16,1-2 2-16,-1 0-5 0,1-2 0 15,-1 3-2-15,0-1 6 0,0 2-1 16,-1-2 3-16,1 2 1 0,-1-1-1 15,0 1 0-15,0 0-2 0,-1 0 2 16,1 0-4-16,-4 0 7 0,0 0-2 16,-1 0 1-16,0 0 0 0,-8 0-2 15,-1 0 0-15,-5 1-1 0,1 1 1 16,3 0 0-16,-4-1 1 0,5 1 0 16,-6-2 0-16,-7 0-1 0,7 2-2 0,-6-1 2 15,0-1 0-15,6 1 0 0,-5-1-1 16,0 0-1-16,5 0 1 0,-5 0-3 15,-2 0 0-15,2 2-3 0,-6-2-5 16,0 0-11-16,0 0-9 0,2 0-4 16,-1 2-6-16</inkml:trace>
  <inkml:trace contextRef="#ctx0" brushRef="#br0" timeOffset="14429.7823">23394 7041 44 0,'0'0'26'0,"0"0"4"16,0 0 0-16,95 12-4 0,-64-12-6 16,2 0-6-16,3-2-3 0,5-4-1 0,4-1-1 15,0 0 4-15,4 0 0 0,3-2-1 16,3 2-3-16,3 1-5 16,1 1-6-16,2 3-2 0,1-2-1 15,0 3 3-15,3 1 2 0,2-2 0 0,0 2 0 16,3 0-4-16,-1 0-1 0,2 0 2 15,1 0-1-15,-2 0 3 0,-4 0 0 16,-2 0 0-16,-2-2 0 0,-2 0 0 16,-3-3 1-16,1 2 0 0,-2-2 0 15,2 1-4-15,-2 0-2 0,0-3 0 16,-3 2 0-16,-2-2 3 0,-3-1 2 16,-4 3-2-16,-3-1 2 0,-3-1-3 0,-4 3 3 15,-3-1-1-15,-4 2 0 0,-7 3-3 16,-2-3-7-16,-4 2-3 0,-2 1-3 15,2-1-16-15,-8 1-12 0,7 0-22 16</inkml:trace>
  <inkml:trace contextRef="#ctx0" brushRef="#br0" timeOffset="15486.6693">27069 5223 149 0,'0'0'51'0,"0"0"-17"0,0 0-16 0,0 0-6 15,0 0-2-15,0 0 3 0,0 0-3 16,0 0-6-16,0 0-2 16,-15-20-2-16,15 19-1 0,-1-1-2 15,1 1-2-15,-2 1-1 0,2-2-2 0,-1 2 2 16,1 0 3-16,-1 0 4 0,1 0 1 15,-3 0 1-15,0 3-3 0,0 8 1 16,1-1 6-16,1 1-1 0,1 1 2 16,0-6-5-16,0 5-3 0,0-5 1 15,0 0 1-15,0 5-1 0,0-7 0 0,0 1-2 16,1 0 1-16,-1-5 2 0,3 1 3 16,0 2 5-16,4 0 7 0,9 0-4 15,0-3 0-15,9-3-5 0,-1-6-8 16,4-5 5-16,1-1-4 0,2-2 1 15,1-1 0-15,0-3-6 0,-2-1-1 16,1 0-5-16,-1-3 2 0,1 3 0 16,-3-1 0-16,0 3 2 0,-2 2-5 15,-7 1-5-15,-3 7-10 0,-6-1-8 16,-4 4-16-16,-3 3-30 0,0 1-38 0</inkml:trace>
  <inkml:trace contextRef="#ctx0" brushRef="#br0" timeOffset="15914.5202">26914 5246 257 0,'0'0'15'16,"0"0"-8"-16,0 0-1 0,0 0-5 0,0 0-2 15,0 0 1-15,0 0 0 16,0 0 4-16,0 0 0 0,0 0-2 16,-20 42 2-16,18-31-4 0,2 1 0 15,0-2 2-15,0 1-2 0,0 2 2 0,3-5 2 16,4 7 4-16,0-4 7 0,4 5-1 15,-4-8 2-15,4 0 0 0,1-1-8 16,-3-3 0-16,7 1 2 0,0-4 0 16,4-1 3-16,7 0-1 0,2 0-6 15,3-8-1-15,3-1-3 0,4-3-1 0,1-2 1 16,-1-1 0-16,0 0-2 0,-2-2-5 16,-3-1 1-16,2 0-5 0,-4-3-1 15,1 1 0-15,-2-2 0 16,-2 1-9-16,-3 2-19 0,-6 2-24 0,-3-1-38 15,-5 6-54-15</inkml:trace>
  <inkml:trace contextRef="#ctx0" brushRef="#br0" timeOffset="26609.7499">25087 8130 114 0,'0'0'47'0,"0"0"0"0,0 0-1 15,0 0-5-15,0 0-8 0,0 0-10 0,0 0-6 16,0 0-6-16,0 0-1 0,0-4 1 16,0-9 1-16,0-7 0 0,0 1 2 15,0-9 0-15,0 4 3 0,0-2 0 16,0 0-8-16,0 1 2 0,0-5-7 15,0 1-5-15,0 1 5 0,0 8 0 16,0-1 7-16,0 8-2 0,0 6 1 16,0 2 1-16,0-2-2 0,0 1-2 15,0 1-4-15,0 0-4 0,0 5-3 16,0-2-4-16,0 2 2 0,0 0 1 0,-4 8 4 16,0 10 0-16,-2 6 1 0,-1 4 3 15,-1 4-5-15,2-2 4 0,3-1-4 16,0 1-2-16,3-4 1 0,0-2-2 15,0-4-2-15,6 0 2 0,0-4-1 16,2-2 0-16,1-1 2 0,3-2-3 0,2-2-1 16,3-3-1-16,-4-1-9 15,6-4-7-15,1-1-16 0,2 0-21 16,8-6-18-16,-4-5-13 0,-2 0-21 16</inkml:trace>
  <inkml:trace contextRef="#ctx0" brushRef="#br0" timeOffset="27136.5993">24966 8004 189 0,'0'0'40'16,"0"0"-10"-16,0 0-8 0,0 0-5 15,0 0-6-15,0 0-3 0,0 0-3 0,0 0-1 16,0 0 0-16,-8 3-3 0,8-3 3 16,0 0-2-16,0 0-1 0,0 0 1 15,1 0-2-15,0 0 1 0,2-3 0 16,-2 3 1-16,1 0 2 0,-1 0-2 15,1 0 3-15,-1 0-1 0,-1 0 2 16,2 0 1-16,-2 0-1 0,1 0-2 16,-1 0 0-16,0 0-2 0,2-2-1 15,-2 2 0-15,0 0-2 0,1 0 1 16,-1 0-2-16,0 0-2 0,2 0 1 0,-2 0-1 16,1 0 4-16,-1 0 3 0,2 0 0 15,-1 0 1-15,5 0-3 16,1 0-1-16,-1 0 0 0,5 0 0 0,-3 0 0 15,6-1 0-15,6-1-1 0,-1 0 1 16,6 1-3-16,-1-2 0 0,1 2-2 0,0-2-2 16,0 0 2-16,4 1-5 15,-1 0 2-15,-4 1 0 0,-5-1-1 16,0 2-3-16,-2-2 2 0,-5 2-5 16,8-2-1-16,-8 2-7 0,-1-3-27 0,2 1-15 15,-7 1-29-15</inkml:trace>
  <inkml:trace contextRef="#ctx0" brushRef="#br0" timeOffset="27576.0451">25825 7901 303 0,'0'0'47'15,"0"0"-17"-15,0 0-14 0,0 0-12 16,0 0-2-16,0 0-5 0,0 0 0 0,0 0-9 16,0 0 4-16,0 0 2 0,0 6 1 15,12-6 6-15,6 0-3 0,6 0 1 16,0 0-7-16,1 0-2 0,-2-3 0 15,-7 3-5-15,2-2-4 0,0-1-7 16,-4 1-11-16,5 1-9 0,-6 0-8 0,-7-1-9 16,0 2-6-16</inkml:trace>
  <inkml:trace contextRef="#ctx0" brushRef="#br0" timeOffset="27786.035">25717 8079 145 0,'0'0'50'0,"0"0"0"0,0 0-1 0,0 0-7 16,0 0-7-16,0 0-12 16,0 0-10-16,80 7-6 0,-58-7-4 15,1 0 0-15,2 0-6 0,1-3-3 0,3-1-9 16,0 0-22-16,-2 0-41 0,-2-3-71 15</inkml:trace>
  <inkml:trace contextRef="#ctx0" brushRef="#br0" timeOffset="30789.4411">28804 4057 128 0,'0'0'46'0,"0"0"1"0,0 0 10 15,0 0-5-15,0 0-8 0,0 0-12 16,0 0-18-16,0 0-12 0,0 0 0 16,-3-83 3-16,-3 73-3 0,2 3 3 15,1 4-3-15,1 1-1 0,2 2 0 16,-1-3-2-16,-6 3-2 0,-5 0 0 0,-6 3 0 16,-6 5-3-16,1 6 1 0,0 1 0 15,3 2-1-15,-2 2 3 0,2 1-4 16,2-1-3-16,3 3 3 0,3-1-2 15,1 1 8-15,5 1 0 0,1-7-4 16,5 1-5-16,0 0-1 0,0-1 0 16,5 2 1-16,6-4 4 0,1-2 1 15,4-5 5-15,-2-2 4 0,4-5 3 16,0 0 1-16,4-1-3 0,2-8 0 16,-3-3 0-16,-1-3 4 0,-4-1 3 0,-2-2 2 15,0-1 3-15,-3-3-1 0,-2 1 0 16,-2-1 2-16,-1 7 1 0,-3 0 1 15,1 5 4-15,-4 4-2 0,1 1 2 16,-1 5-5-16,0-2-5 0,0 2-7 16,0-2-7-16,2 1-3 0,-2 0-3 0,0 1 0 15,0 0 2-15,-2 0 2 0,-5 9-2 16,0 7 0-16,-2 9-2 16,3-2-2-16,2 1-2 0,3 1-5 15,1-3-7-15,0-3-14 0,5 0-22 0,6-6-11 16,-2-2-21-16,3-6 2 0,4-5 8 15,2 0-1-15</inkml:trace>
  <inkml:trace contextRef="#ctx0" brushRef="#br0" timeOffset="31353.9447">28962 4134 327 0,'0'0'72'0,"0"0"-18"0,0 0-19 16,0 0-9-16,0 0-2 0,0 0-6 15,0 0-4-15,0 0-3 16,0 0-4-16,1-38-4 0,-1 38-3 0,3-1-4 15,-3-1-4-15,4-2 0 0,-1 1-2 16,4-2 2-16,7 3 1 0,1 2-2 16,5 0 0-16,-2 1-3 0,-5 5 2 15,-2 0 2-15,0 5 1 0,-3-5 0 16,1 8 3-16,-2 0 0 0,-2 2 3 0,-1 6 1 16,-4-1 0-16,0 2 1 0,-4 2 0 15,-7-2-1-15,0-3 0 0,-5 2 1 16,3-4 0-16,-3-3 0 0,6-2 1 15,0-4 0-15,4-5 2 0,3-1 3 16,0 0 5-16,3-3 0 0,-1 0-1 16,1 0-2-16,-2 0-5 0,2-1-2 15,0-10-1-15,0-5-2 0,3-7-1 0,9 2 1 16,4-4-1-16,2 1 0 16,3-2 2-16,-1 2 1 0,-1 0 4 0,-2 2-1 15,-5 8 3-15,-1 2 1 0,-4 5 0 16,-4 4 1-16,0 0 2 0,-3 3-1 15,0-2 0-15,0 2-1 0,2-2-2 16,-2 2-3-16,1-1-3 0,-1 1-2 16,0-1-3-16,2 1-2 0,-2 0-1 0,0 0 0 15,0 0 1-15,0 7 5 0,-8 10 2 16,-3 8 1-16,-2 0-2 16,3 1-1-16,-1 1-2 0,3-2-1 15,4-2-2-15,2 1-1 0,2-5 0 0,2-3 1 16,7-1-2-16,6-7-5 0,4-3-2 15,3-2 0-15,2-3 3 0,4-1 1 16,1-7 4-16,-3-4-6 0,-5-2-6 16,-3-2-5-16,-7-1-6 0,-2 2-5 15,-8-2-6-15,-1-1-23 0,-4 0-14 0,-12-5-7 16,-3 3-3-16</inkml:trace>
  <inkml:trace contextRef="#ctx0" brushRef="#br0" timeOffset="31770.3642">29191 3788 269 0,'0'0'69'16,"0"0"-29"-16,0 0-8 0,0 0-15 15,0 0-10-15,0 0 4 0,0 0-3 16,0 0-4-16,0 0-4 0,0 0-5 15,12-60-5-15,-10 58-3 0,-1 1-4 16,1 1 2-16,-1 0 2 0,6 0 5 0,-3 0-2 16,4 5 0-16,-1 0-1 15,-1 3 3-15,4 4 4 0,-4-4 2 16,1 5 4-16,-1 1-1 0,1-1 0 16,-1 3 4-16,-4-1-3 0,-2 1 7 0,0-4-3 15,0 6-3-15,0-2 1 0,-2-3-5 16,-4 3 1-16,-1-1 1 0,1-6 0 15,0 6 0-15,2-5 0 0,1-5-1 16,0 2-1-16,1-2 1 0,1-1 1 16,-1 0 3-16,2-4 1 0,0 0 8 0,0 3 2 15,5-3-3-15,6 2-3 0,8-2-5 16,0 0-4-16,6 0-4 0,-2-5-1 16,-2 1-3-16,-6 1-8 15,2 0-12-15,-7 1-20 0,2-1-38 0,-1 3-22 16</inkml:trace>
  <inkml:trace contextRef="#ctx0" brushRef="#br0" timeOffset="32055.6822">29489 4306 467 0,'0'0'48'0,"0"0"-18"16,0 0-14-16,0 0-8 0,0 0-7 0,0 0-6 16,0 0-1-16,0 0-2 0,0 0-4 15,90-17-1-15,-61 12-7 0,3-4-4 16,2 3-9-16,1-1-8 0,0 0-4 15,1-2-17-15,-4 2-7 0,-2-2-13 16,-7 3-9-16</inkml:trace>
  <inkml:trace contextRef="#ctx0" brushRef="#br0" timeOffset="32280.964">29615 4123 387 0,'0'0'43'16,"0"0"-14"-16,0 0-8 0,0 0-6 16,0 0-4-16,0 0-4 0,0 0-3 0,0 0-3 15,0 0 0-15,-3 20-2 0,9 0-2 16,1 3 4-16,-1 3-3 16,0 1 2-16,1 5-2 0,-3 0-4 15,-1 1 1-15,0-1-10 0,-3 0-11 0,0-3-38 16,0-6-52-16,2-4-77 0</inkml:trace>
  <inkml:trace contextRef="#ctx0" brushRef="#br0" timeOffset="32797.6375">30178 3977 591 0,'0'0'13'0,"0"0"-8"16,0 0-11-16,0 0-3 0,0 0 4 0,0 0 1 16,0 0 2-16,0 0 1 0,-5 84-2 15,5-53 1-15,0 4-1 0,3 0 4 16,3-1-1-16,1 2 1 0,-1-6-2 15,1-3-1-15,-2-9-4 0,-1-1 0 16,-3-7 1-16,1-7 1 0,-1 4 3 16,-1-7 1-16,0 0 2 0,0 0 3 0,0 2 5 15,2-2 0-15,-2 3 4 16,0-3 2-16,0 1-4 0,1-1-3 16,-1-4-4-16,0-10-6 0,0-7 0 0,0-6 0 15,3 0 1-15,4 2-3 0,2 0 2 16,1 2-4-16,4 1 1 0,1 2-2 15,1 5 0-15,0 2-2 0,1 6 1 16,-4 2 3-16,4 3-4 0,1 2 1 16,1 0-4-16,2 3 0 0,-5 6-1 0,-1 2 0 15,-7 2 2-15,0 4 3 0,-4-4 1 16,-2 6 3-16,-2 1 1 0,-3 2 2 16,-8 4 0-16,-3-2 0 15,-2-6 0-15,-3-1-3 0,2-5-1 0,-3-1-3 16,6-5-1-16,-1-3-8 0,3-1-11 15,5-2-15-15,-7 0-49 0,2-5-62 16</inkml:trace>
  <inkml:trace contextRef="#ctx0" brushRef="#br0" timeOffset="33314.7354">30487 4127 460 0,'0'0'43'0,"0"0"-15"0,0 0-5 16,0 0-8-16,0 0-7 0,0 0-4 15,0 0-7-15,0 0-2 0,0 0-3 16,91-21-1-16,-69 21 0 0,-2 0-2 16,0 7 1-16,2 3-1 0,-3 1 1 0,-2 3-2 15,-1 2-4-15,-3 4-4 0,-6-1 1 16,-2 1 4-16,-5 1 7 0,0-1 9 15,-8 3 4-15,-2-1-4 0,-3-2 1 16,0-3-2-16,2-6 0 0,1-1 6 0,4-4 0 16,1-3 3-16,2 0 5 15,3-3 5-15,-2 0 5 0,2 0 2 16,-1 0-2-16,1 0-8 0,-2 0-9 16,2-2-8-16,3-11-10 0,10-2 4 0,4-7 1 15,3 1 1-15,2 1 4 0,-3-2 1 16,3 3 0-16,-2-2 1 0,-1 0 1 15,-1 2-1-15,-2 1 4 0,-6 7 3 16,-4 4-1-16,-3 4 3 0,-1-1 0 16,1 0-1-16,-2 1 1 0,2-1-4 0,-3 4-2 15,0-1-5-15,0 1-1 16,0 0-2-16,0 0 0 0,0 0-1 0,-9 1 2 16,-3 6-1-16,0 2 0 15,3 2-3-15,3-4 2 0,2 3-1 0,1 1 1 16,1-1-4-16,2 7-2 0,2-2-3 15,8 3-3-15,5-2-4 0,5-4-15 16,4-5-31-16,5-1-31 0,1-3-46 16</inkml:trace>
  <inkml:trace contextRef="#ctx0" brushRef="#br0" timeOffset="33539.4365">31040 4232 449 0,'0'0'51'0,"0"0"-23"0,0 0-14 0,0 0-11 16,0 0-6-16,0 0-2 0,0 0-6 15,0 0-8-15,79-2-10 0,-50 2-12 16,-1 0-14-16,1 0-27 0,-2 0-12 15,0 0-23-15</inkml:trace>
  <inkml:trace contextRef="#ctx0" brushRef="#br0" timeOffset="33778.1182">31184 4057 417 0,'0'0'45'16,"0"0"-10"-16,0 0-10 0,0 0-10 16,0 0-8-16,0 0-5 0,0 0-3 0,0 0 1 15,0 0 1-15,0 0 0 0,-4 79 2 16,4-49-2-16,0 4-4 16,0-2 2-16,0 0-2 0,0 3 0 15,4-2-2-15,0-3-5 0,4-3-5 0,-1-2-33 16,0-7-49-16,0-3-79 0</inkml:trace>
  <inkml:trace contextRef="#ctx0" brushRef="#br0" timeOffset="34146.2112">31747 4054 606 0,'0'0'26'0,"0"0"-8"0,0 0-11 16,0 0-7-16,0 0 0 0,0 0-1 0,-49-79 0 16,41 73-1-16,0 0-2 0,3 3 0 15,1 2-1-15,-2 1 0 0,-4 1 2 16,-7 10 2-16,-4 4 1 0,1 3 0 15,4 2 0-15,0 1-4 0,5 0-1 16,1 0 1-16,5 1 1 0,3-1 3 0,2 2 1 16,0 1-1-16,2-1 1 15,7 1-4-15,3-3 0 0,-1-2-5 16,2-3-3-16,2-2-2 0,-1-3-1 16,2-2-13-16,-4-4-6 0,1-1-9 0,-3-3-8 15,1-1-8-15,5 0-32 0,0-5-39 16</inkml:trace>
  <inkml:trace contextRef="#ctx0" brushRef="#br0" timeOffset="34417.5292">32103 4116 569 0,'0'0'46'0,"0"0"-10"0,0 0-14 16,0 0-11-16,0 0-7 0,0 0-6 16,0 0-3-16,0 0-4 0,0 0-3 15,0 0-4-15,37 2-11 0,-5-2-13 16,0 0-21-16,-1 0-36 0,1 0-24 15,-10 0-33-15</inkml:trace>
  <inkml:trace contextRef="#ctx0" brushRef="#br0" timeOffset="34927.2748">32133 4229 173 0,'0'0'54'0,"0"0"-2"0,0 0-5 0,0 0-9 16,0 0-11-16,0 0 3 0,0 0-9 0,0 0-1 16,0 0-4-16,68 27-15 15,-42-27-9-15,8 0-8 0,3 0-14 16,0-4-7-16,1-4-6 0,0 1-2 16,-3 0-8-16,-1-4-6 0,-4 1-7 0,-5-1 16 15,-3-2 15-15,-4 1 22 0,-3 1 15 16,-4 2 9-16,-2-1 8 0,-3 4-3 15,-3-2 11-15,0-2-1 0,0 0 6 16,0 1 9-16,1-2 7 0,0 1 0 16,-3 5 7-16,1 0-4 0,-1-1-4 0,1 2-6 15,-1-1-11-15,1 0-11 0,-2 5-10 16,0-1-9-16,0 1-5 16,0 0-1-16,1 0-1 0,-1 0 4 15,0 11 0-15,-7 5 1 0,0 7 0 0,-2 0 0 16,2 1-5-16,4 0 5 0,0-6-5 15,3 2 4-15,0-2 3 0,0-6-6 16,0 6 6-16,4-6-7 0,1-5 0 16,1 1 0-16,2-6 2 0,2-2 2 15,3-9 3-15,5-4-2 0,-5-5 7 0,0-5 0 16,-5-2 4-16,-2 2 3 0,-1-2 4 16,-1 7 5-16,-3-1 3 0,-1-1-2 15,-1 2-6-15,-5-1-9 0,-1 6-8 16,-5 3-5-16,-5 6-4 0,-6 1-6 15,-2 3-37-15,-7 0-56 0,-4 3-144 16</inkml:trace>
  <inkml:trace contextRef="#ctx0" brushRef="#br0" timeOffset="35930.4242">29053 5164 149 0,'0'0'45'15,"0"0"-1"-15,0 0-3 0,0 0-7 16,0 0-5-16,0 0 3 0,0 0-3 0,0 0-3 16,0 0-6-16,0 0-9 0,10-67-3 15,-6 61-4-15,2-3 0 0,1 4-4 16,5-4 0-16,1 1-1 0,-2 1 1 15,5 1-2-15,-6 4 1 0,5 2-3 16,2 0-1-16,-1 2-1 0,2 8 1 0,-4 3 3 16,-7-4 2-16,-2 6 1 15,-4 1 0-15,-1 4 2 0,0 6 0 16,-3-1-3-16,-4-3 1 0,-2-2-1 16,-2 0-2-16,5-7 3 0,-2-2 0 0,5-4 0 15,1-3 1-15,0 0-1 0,2-4 2 16,0 0 1-16,0 0 3 0,0 2 2 15,0-1 0-15,-1-1 5 0,1 1 1 16,-2-1 5-16,2 0 0 0,-2 2-3 16,2-2-4-16,0 0-5 0,0-4-1 0,2-7-2 15,5-4-2-15,4-2-2 16,3-6-4-16,-1 2 4 0,2 1-4 0,-1 4 5 16,-5 4 0-16,2-1 2 15,-5 7 0-15,-2-1 2 0,2-2 0 0,-4 7-2 16,1-1 0-16,-3 3 0 0,0-2-1 15,0 2-1-15,1-1-2 0,-1-1-1 16,2 1 0-16,-2 0-1 0,1 1-3 16,-1-2 0-16,0 2-2 0,2-1-1 15,-2 1 4-15,0 0 2 0,0 1 1 0,0 11 0 16,0 6 4-16,-3 4-4 0,-2 0 2 16,2-7-6-16,2 4-1 0,1-3-3 15,0-1-2-15,0 0-2 16,6-1-12-16,4-4-10 0,-3-4-11 0,6 1-5 15,-3-2-18-15,5-3-17 0,3-2-24 16,0-2-22-16</inkml:trace>
  <inkml:trace contextRef="#ctx0" brushRef="#br0" timeOffset="36186.8647">29593 5186 440 0,'0'0'52'0,"0"0"-21"0,0 0-14 0,0 0-7 15,0 0-10-15,0 0-6 0,0 0-9 16,0 0-2-16,0 0-9 0,0 0-8 15,96-9-15-15,-69 9-20 0,1-1-18 16,-1 1-9-16,-1-2 6 0</inkml:trace>
  <inkml:trace contextRef="#ctx0" brushRef="#br0" timeOffset="36399.4496">29596 5321 273 0,'0'0'65'0,"0"0"-9"0,0 0-11 15,0 0-5-15,0 0-4 0,0 0-10 0,0 0-8 16,0 0-7-16,0 0-7 0,0 0-2 16,74 8-7-16,-48-8-3 0,3 0-4 15,0 0-8-15,6 0-33 16,0-1-80-16,2-2-134 0</inkml:trace>
  <inkml:trace contextRef="#ctx0" brushRef="#br0" timeOffset="37271.1432">30155 5246 376 0,'0'0'58'0,"0"0"-12"16,0 0-16-16,0 0-12 0,0 0-11 16,0 0-3-16,0 0-1 0,0 0-4 0,0 0 2 15,0 0-2-15,6 3-1 16,14-3 1-16,6 0-5 0,4 0 0 16,2-5-2-16,1 0 1 0,0 1-7 15,-1 0-10-15,-1-1-20 0,-6-1-45 0,0 0-45 16</inkml:trace>
  <inkml:trace contextRef="#ctx0" brushRef="#br0" timeOffset="37797.8944">30630 4979 557 0,'0'0'21'15,"0"0"-5"-15,0 0-10 0,0 0-6 16,0 0-6-16,0 0-5 0,0 0 1 0,0 0 4 16,0 0 3-16,5 46 7 0,-7-16-2 15,-2 1-1-15,-2-3-1 0,3-1-1 16,0-1 3-16,2-8-5 0,-1-1 5 15,2-5-4-15,0 0-3 0,0-2 2 16,2-5 0-16,-1 1 3 0,-1-6 0 16,0 0 0-16,0 0 3 0,2 2 0 0,-2-1 6 15,1 1 1-15,-1-1 3 16,2 0 2-16,-2-1 1 0,1 0-2 16,-1 2-2-16,6-2-4 0,1-6-6 0,5-8-5 15,5-4-6-15,1-1 4 0,0 1-3 16,-2 1 4-16,3 2-2 0,0 2 0 15,-2 3 1-15,-3 4-2 0,1 0 0 16,2 6 1-16,-1 0-1 0,4 0-2 16,-1 10 2-16,-3 2 0 0,-3 2-1 0,-1 3 3 15,-5-5 4-15,-6 6-2 0,-1 2 5 16,-5 1-2-16,-10 5 0 16,-4-5 2-16,-2-3-2 0,-5-3 1 15,-2-4 1-15,3-2-2 0,5-4 1 0,6-2 2 16,4-3-5-16,4 0-2 0,-4 0-23 15,-2 0-50-15,5-8-64 0,-2-1-127 16</inkml:trace>
  <inkml:trace contextRef="#ctx0" brushRef="#br0" timeOffset="38112.2465">31238 5231 528 0,'0'0'45'0,"0"0"-18"15,0 0-3-15,0 0-10 0,0 0-9 16,0 0 1-16,0 0-6 0,0 0-6 15,0 0 2-15,0 0-1 0,16-29 3 16,14 23 1-16,3 2-3 0,0 4-8 16,-1 0 0-16,-1 0-5 0,-4 0-10 15,-1 2 4-15,-4 1-18 0,-6 0-22 16,-2 1-38-16,-5-2-38 0,-5 0-47 16</inkml:trace>
  <inkml:trace contextRef="#ctx0" brushRef="#br0" timeOffset="38355.5536">31248 5100 353 0,'0'0'63'16,"0"0"-4"-16,0 0-11 0,0 0-14 15,0 0-15-15,0 0-12 0,0 0-10 0,0 0 1 16,0 0-1-16,4-25 1 0,3 41 3 15,4 5 6-15,0 4 0 0,-1 5-3 16,-1 0-1-16,-1-1-8 0,-2 1 0 16,-1-1-3-16,-2-1 1 0,0-1-2 15,-1-3-5-15,1 0-3 0,0-9-27 0,4 2-48 16,-2-6-67-16</inkml:trace>
  <inkml:trace contextRef="#ctx0" brushRef="#br0" timeOffset="38619.8547">31128 5498 528 0,'0'0'39'15,"0"0"-9"-15,0 0-12 0,0 0-9 16,0 0-6-16,0 0-2 0,0 0 0 0,0 0 2 16,0 0-3-16,0 0-1 15,102 12 1-15,-62-11-6 0,3 3-1 16,0-3-8-16,2-1-25 0,-2 1-43 16,1-1-67-16,-1 0-129 0</inkml:trace>
  <inkml:trace contextRef="#ctx0" brushRef="#br0" timeOffset="39278.4289">31789 5346 608 0,'0'0'16'0,"0"0"0"0,0 0-8 0,0 0-6 16,0 0-4-16,0 0-4 0,0 0-1 16,0 0 3-16,0 0 0 0,0 0 4 15,-5 22-2-15,13 3 2 0,1 0-1 16,2 2 1-16,-1-2-2 0,1-3 2 15,0-3 0-15,-1 1-1 0,-2-6-1 16,0 0 1-16,-4-7-1 0,-3-2 1 16,4 2 1-16,-2-4 0 0,-2 0 0 15,2 2 2-15,-3-5 8 0,0 0-2 16,0 0-1-16,0 0-3 0,0 0-6 0,0-14 2 16,0-7 1-16,0-5 1 0,0-2 2 15,0 0-3-15,2-2 1 0,3-2-2 16,-2-2-1-16,3-2 1 0,0-1 7 15,0 0-6-15,3-3 3 0,-1-1-4 16,-1-2-1-16,-1 1 0 0,0-1 1 0,-1-1-3 16,-2 2 3-16,0 2 0 0,0 7 0 15,-2 9 0-15,-1 10 0 16,2 2 0-16,-2 7 0 0,0-1-2 16,1 1 0-16,-1 5-2 0,0-1 0 0,0 1-3 15,0-1-3-15,2 1-3 0,-2-1 5 16,6 1 0-16,7 0 5 0,3 3 10 15,7 7-7-15,4-3 8 0,3 3-6 16,5-5 2-16,6 2-4 0,5-4 0 16,3 0-2-16,5-3 0 0,1 0 0 15,-3 0-2-15,-5 0 0 0,-2-3 5 0,-4 0 0 16,-5 0-3-16,-1-1-3 16,-2 3-4-16,2 1-7 0,-1 0-1 15,-2 0 0-15,-3 0-1 0,-4 0-2 0,-4 5-28 16,-5-2-45-16,-7 0-49 0</inkml:trace>
  <inkml:trace contextRef="#ctx0" brushRef="#br0" timeOffset="39866.0972">32214 5214 548 0,'0'0'31'0,"0"0"1"0,0 0-10 15,0 0-11-15,0 0-7 0,0 0-5 16,0 0 0-16,0 0 0 0,0 0 4 15,0 0-4-15,-12 7 3 0,9 15-5 16,1 1 1-16,0-3 0 0,1 3 0 16,1 2 2-16,0-1 0 0,0-1-1 0,0-5 0 15,-2 0-1-15,2-6-1 16,0 1 1-16,0 0-1 0,0-7 2 16,0 0-1-16,0-6 1 0,0 0 2 0,0 0 1 15,0 3 4-15,0-3 1 0,0 2 0 16,0-1-3-16,0-1-2 0,0 0-1 15,0 0-1-15,7-10-1 0,2-5 3 16,1-4-4-16,-1 3 2 0,-1 3-1 16,1 1 0-16,1 0-1 0,2 2-1 0,-2-1 1 15,2 4 0-15,-4 4-2 16,-4 1-1-16,8 0-1 0,2 2-1 16,3 2 1-16,4 4 0 0,-5 5 0 15,0-1 1-15,-4 4 2 0,-1 2 0 0,-4-3 1 16,-2 2 0-16,-5 2 0 0,0 1 0 15,-3 3 1-15,-7-1 1 0,-5-4 0 16,-2-2-1-16,-5-1-1 0,-4-5-1 16,-1 0 0-16,-2-4-1 0,0-1-2 15,3-3 0-15,4 0-11 0,5 0-22 0,4-7-26 16,0-4-43-16,7 2-37 0,-3-9-38 16</inkml:trace>
  <inkml:trace contextRef="#ctx0" brushRef="#br0" timeOffset="40266.8597">32420 5231 365 0,'0'0'68'0,"0"0"-14"0,0 0-9 16,0 0-8-16,0 0-6 0,0 0-13 15,0 0-9-15,0 0-2 0,0 0-2 16,0 0-4-16,8-50-1 0,-8 45-4 15,1 2-1-15,1-2-2 0,5 1 1 16,-3 4 0-16,8 0 0 0,2 0-1 0,1 6 0 16,1 6 2-16,-5 2-3 0,-5-2 6 15,-3 3-2-15,-3 3 3 16,0 0 2-16,-6 7-1 0,0-6 1 16,-1-5 0-16,3 0 1 0,-1-7-1 0,4-4 0 15,0 2 0-15,1-5 0 0,0 0 3 16,0 0 0-16,0 0 1 0,-2 0-1 15,1 2 0-15,-1-1 1 0,1 0-2 16,-1 1 1-16,1-1-1 0,1 1-1 16,-2-2-1-16,2 1-2 0,0-1 0 15,0 0 1-15,3 2-2 0,5-2 0 16,5 0-2-16,-1 0-3 0,2 0-5 16,0 0 3-16,-2 2-19 0,1-2-21 15,0 0-35-15,-2 0-49 0,-6-2-81 0</inkml:trace>
  <inkml:trace contextRef="#ctx0" brushRef="#br0" timeOffset="40535.3522">32532 5591 453 0,'0'0'58'16,"0"0"-15"-16,0 0-16 0,0 0-11 15,0 0-9-15,0 0-3 0,0 0-2 16,0 0-1-16,0 0 1 0,0 0 0 0,10 7 4 16,0-5-8-16,-1 3 4 0,5-3-2 15,4 1-7-15,2-2 0 0,7-1-21 16,-1 0-36-16,-2 0-53 0,-1-9-76 15</inkml:trace>
  <inkml:trace contextRef="#ctx0" brushRef="#br0" timeOffset="40958.4129">32888 5318 624 0,'0'0'34'0,"0"0"-8"0,0 0-11 15,0 0-6-15,0 0-8 0,0 0-5 0,0 0-3 16,0 0-2-16,0 0 2 0,0 0 2 15,-19-1 4-15,1 20 1 0,0 3-1 16,0 4-2-16,1-2 0 0,1 2-2 16,5-2-2-16,2-3 0 0,3-5-2 15,2-7 1-15,2-4 2 0,2-5 1 0,-1 0 2 16,1 0 1-16,0 1 0 0,0 0 2 16,0 1 0-16,0 0 1 0,0-1 0 15,0 0-1-15,1-1 1 0,12 0-2 16,5 0-1-16,5 0-1 0,-2-1-1 15,-4-2-4-15,0 0-3 0,-1 0-8 16,2 0-13-16,0 1-20 16,1 0-7-16,-7 1-15 0,0-1-10 0,0 0 2 15,-7 0-26-15</inkml:trace>
  <inkml:trace contextRef="#ctx0" brushRef="#br0" timeOffset="41187.8366">32912 5372 509 0,'0'0'48'0,"0"0"-14"0,0 0-12 15,0 0-8-15,0 0-5 16,0 0-7-16,0 0-5 0,0 0-4 16,0 0 1-16,0 0 4 0,0 3 2 0,0 10 1 15,0 7-2-15,-1 6-1 0,1-2-1 16,-3 3 2-16,0 3-2 0,2-2-4 15,1 3-12-15,0-3-19 0,0-7-36 16,1 3-42-16,2-10-43 0</inkml:trace>
  <inkml:trace contextRef="#ctx0" brushRef="#br0" timeOffset="41975.9735">33139 5493 543 0,'0'0'33'16,"0"0"-8"-16,0 0-5 0,0 0-8 16,0 0-7-16,0-86-3 0,-7 72-2 15,3 6-4-15,-5 2 0 0,2 2-4 16,-2 2 1-16,-5 2 1 0,1 0 2 15,-6 9 0-15,3 4 3 0,0 0 1 16,2 4 1-16,-1 1 0 0,4 2-1 16,0-1 0-16,1 3 0 0,5-2 0 15,-1-4 0-15,3 1 0 0,1-7-1 16,2 2-1-16,0 1-1 0,0-5-1 0,2 2-1 16,-1-7 2-16,5 4 3 0,-1-6 2 15,3-1 0-15,5 0 0 0,-1 0 0 16,5-10 0-16,-4-1 1 0,0 0 4 15,0-1-1-15,0-2-2 0,-1 0-2 16,-1-1-1-16,4 3 0 0,-7 1 0 0,3 4 0 16,-4 2 0-16,-5 3 0 15,3 0-2-15,-5 2-1 0,0-2-2 16,0 2-3-16,1 0-3 0,-1 0 4 16,5 0 0-16,-2 2 4 0,1 8 1 0,3 5-1 15,-3-6 1-15,-1 9 1 0,0-8-1 16,-1 0-2-16,-1 1-6 0,2-1-5 15,2-1-5-15,-4-7-12 0,3 4-16 16,0-2-6-16,-1-2 5 0,0 2 13 16,-3-4 16-16,6 0 9 0,4 0-4 0,5-8-1 15,2-1 3-15,-3 0 2 0,-3-1 14 16,-3 2 1-16,2-4 9 16,-5 3 3-16,4-3 1 0,-5 3 4 15,-1 0 7-15,2-1 8 0,-3 5 4 0,2-3-2 16,-2 3-3-16,-1 1-5 0,1 0-5 15,-2 4-2-15,0-2-5 0,0 2-1 16,0-1-3-16,1-1-3 0,-1 1-3 16,0 0-2-16,1-1-4 0,-1 0-1 15,0 1-3-15,0-1-1 0,0 2-2 0,0 0 1 16,0 0-1-16,-1 0 4 0,-11 5 0 16,-5 8 2-16,-4 4 0 0,0 2-2 15,-1 0-5-15,5 1-2 0,4-2 1 16,3 0 0-16,3-6 2 0,3 4 1 15,1-7 1-15,1 3-1 0,2 5-1 16,0-2-1-16,5 2-4 0,7-4-2 16,6-2-3-16,6-4-8 0,10 0-22 15,6-4-30-15,9-3-43 0,6 0-50 16</inkml:trace>
  <inkml:trace contextRef="#ctx0" brushRef="#br0" timeOffset="42594.5853">30721 6093 251 0,'0'0'83'0,"0"0"-3"0,0 0-12 16,0 0-15-16,0 0-14 0,0 0-10 15,0 0-7-15,0 0-7 0,0 0-8 16,-24-23-3-16,51 15-3 0,15 0-3 16,10 1 3-16,9 1 0 0,7 1 1 15,7 1 0-15,9 1 2 0,6 0-3 16,7 0-2-16,6 0 2 0,5-1-5 0,6 0-1 16,7-2 7-16,7 0-2 0,0 0-3 15,4-2 0-15,-6-1-6 16,-9 2 4-16,-9-2-2 0,-12 1-1 0,-12-1-1 15,-8 0-7-15,-8 0 0 0,-5 1 6 16,-9 2-1-16,-6-2 0 0,-4 1-4 0,-10-1-2 16,-5 1-16-16,-9 0-10 15,-9 4-40-15,-11-2-46 0,-2-3-64 16</inkml:trace>
  <inkml:trace contextRef="#ctx0" brushRef="#br0" timeOffset="43427.4648">31677 6228 589 0,'0'0'25'16,"0"0"0"-16,0 0-8 0,0 0-6 16,0 0-7-16,52-84-4 0,-39 78-1 15,-4 4 0-15,3 1 0 0,5 1-1 0,2 0-1 16,-3 0-5-16,-1 1 0 0,-3 7 1 16,-5 4 2-16,1 5 3 0,-3 5 1 15,-5-1 1-15,0 1-1 0,-5 3-3 16,-4-3 2-16,0 1 0 0,-4 2 1 15,3-2 1-15,0-1 1 0,-1-1-1 16,3-5 0-16,1-3-1 0,3-3 1 16,-1-3-1-16,0 2 0 0,3-6-2 15,1 1-1-15,1-4-2 0,-2 5-2 16,2 1 3-16,0-1-2 0,0 6 1 0,0-8 3 16,5 5 5-16,6 3-5 0,2-5 5 15,9-1-6-15,1-4 2 0,6-1-6 16,1-4 2-16,5-3-1 15,2-4-1-15,1 0 4 0,1-5-4 0,3 3 7 16,-3-2-2-16,0-1 8 0,-3 3 3 0,-7-1-1 16,-3 3 4-16,-3 1-3 15,-7 2 0-15,-4 1 2 0,-5 2-1 16,-4 3 1-16,2 0 2 0,-5 2-3 16,0 0-1-16,0 0-4 0,0-5-2 0,0-1-2 15,-3-1 0-15,-2-3 0 0,-4 6-1 16,-6-3 1-16,6 5-1 0,-9 1 0 15,-2 1 1-15,0 1-2 0,-4 5 0 16,5 3-3-16,3 2 0 0,1 1 2 16,1 1 1-16,2 4 1 0,-1 1 1 0,2-2 0 15,2-1-2-15,2-3-1 0,2-3-1 16,1-4 0-16,3 1 0 16,1-6 2-16,-2 0-1 0,2 0 0 15,0 1 2-15,0 1 3 0,0 2 2 0,0-1 1 16,10 0 1-16,3-1-3 0,4-2 1 15,3-3-1-15,0-6 1 0,-3 2-2 16,0 0-2-16,-3 2 1 0,0 1 0 16,-5 0 1-16,-5 4-2 0,3 0 0 15,-7 0-3-15,4 0 0 0,2 0-2 0,4 0 2 16,6 0 1-16,-3 4-1 0,0 1 1 16,-1 4-2-16,0 0 1 0,0 1 1 15,3 3 2-15,1 2 1 0,-5-3 0 16,2 3-6-16,-3 0-6 0,1-2-9 15,-1-3-26-15,-2-1-56 0,0-3-87 16</inkml:trace>
  <inkml:trace contextRef="#ctx0" brushRef="#br0" timeOffset="43608.0836">32728 6525 660 0,'0'0'27'0,"0"0"-5"16,0 0-12-16,0 0-9 15,0 0-6-15,0 0-20 0,0 0-36 16,0 0-86-16,0 0-162 0</inkml:trace>
  <inkml:trace contextRef="#ctx0" brushRef="#br0" timeOffset="46611.6225">28914 5642 67 0,'0'0'26'0,"0"0"-2"16,0 0-3-16,0 0-2 0,0 0-2 0,0 0-1 16,0 0 1-16,0 0-2 0,0 0 0 15,78-19-4-15,-68 17-1 0,0-1-6 16,0 1 1-16,8-3-3 0,-4 3 2 15,9-5-3-15,-1 3-2 0,1-2 0 16,-3 0-2-16,-4 2 0 0,0 1-6 16,-4 1-4-16,-2 0-9 0,2 1-5 15,-6 1-5-15,0 0-7 0,-6 0 3 16,0-2 8-16,0 2 1 0,0 0-1 16</inkml:trace>
  <inkml:trace contextRef="#ctx0" brushRef="#br0" timeOffset="46892.5976">28778 5697 76 0,'0'0'23'16,"0"0"-4"-16,0 0-2 0,0 0-2 15,0 0 2-15,0 0 0 0,0 0-1 16,0 0-3-16,102 2-6 0,-73-8-5 16,0 2 0-16,-1-3-1 0,-5 3-1 15,2-1 1-15,-2 2-1 0,-2-2 0 0,0-1 0 16,-1 1-1-16,-5 0-3 0,0-1-6 16,-4 4-3-16,0-1-6 0,-2-1-9 15,-5 2-15-15,0 1-12 0</inkml:trace>
  <inkml:trace contextRef="#ctx0" brushRef="#br0" timeOffset="47139.1769">28808 5743 147 0,'0'0'43'0,"0"0"1"0,0 0-10 16,0 0-7-16,0 0-9 0,0 0-7 0,0 0-5 16,0 0-2-16,0 0-2 15,63-12-1-15,-37 3-1 0,1 0 0 16,2 0-1-16,0 2-4 0,0-1-3 16,-2 1-8-16,1 2-7 0,-1 0-10 0,-4 1-13 15,-4 1-21-15,-9 1-30 0</inkml:trace>
  <inkml:trace contextRef="#ctx0" brushRef="#br0" timeOffset="47392.0585">28768 5759 174 0,'0'0'67'0,"0"0"-2"15,0 0-18-15,0 0-4 0,0 0-10 16,0 0-6-16,0 0-5 0,0 0-8 16,0 0-6-16,98-29-5 0,-70 20-3 15,1-1-1-15,1 2-1 0,-1-2-3 0,1 5-3 16,1-2-3-16,-1 1-2 0,0 3 0 16,2-1-8-16,0 2-10 0,-2 1-16 15,4 1-32-15,-4 0-41 0</inkml:trace>
  <inkml:trace contextRef="#ctx0" brushRef="#br0" timeOffset="48936.1089">21072 6585 19 0,'0'0'0'0,"0"0"-2"0,0 0-4 0,0 0 1 15,0 0 2-15,0 0 0 0,0 0 3 16,0 0 0-16,0 0 0 0</inkml:trace>
  <inkml:trace contextRef="#ctx0" brushRef="#br0" timeOffset="49029.6735">21072 6585 4 0,'10'0'9'0,"0"0"2"16,0-4-5-16,9 3-3 0,-2-1 0 0,4-1-2 16,3 1-3-16,-1 0 0 0,-1-1-5 15,1 0 4-15,-7-1-1 0,0 3-1 16,-4 0 0-16,-5-1-4 0</inkml:trace>
  <inkml:trace contextRef="#ctx0" brushRef="#br0" timeOffset="49329.777">20991 6607 144 0,'0'0'33'0,"0"0"-4"16,0 0-9-16,0 0-7 0,0 0-10 16,0 0-4-16,0 0 0 0,0 0 0 0,0 0 2 15,0 0 0-15,49-3-3 0,-24-1 1 16,0 1-3-16,3-2-1 0,-2 1 4 16,-1-1-3-16,1 2 2 15,0 0 0-15,0-1 0 0,-3 2-3 0,-6-1-1 16,0 1-7-16,-6 1-5 0,-5-1-3 15,-1 2-2-15,-5 0-2 0,0 0 4 16,0 0-2-16,3 0 4 0,-3 0 5 16,0 0-4-16,-3 0 6 0</inkml:trace>
  <inkml:trace contextRef="#ctx0" brushRef="#br0" timeOffset="49531.0695">20904 6627 147 0,'0'0'32'0,"0"0"-5"0,0 0-8 15,0 0-7-15,0 0-2 0,95-24-2 16,-70 18-1-16,-2 1-1 0,2 2-6 0,-1 0 0 16,-1 2-4-16,2 1-2 0,-3 0-1 15,2 0-10-15,-1 3-2 0,-5-1-16 16,1 5-21-16,-8-4-51 0</inkml:trace>
  <inkml:trace contextRef="#ctx0" brushRef="#br0" timeOffset="50469.7948">26068 6548 205 0,'0'0'48'0,"0"0"-8"0,0 0-9 0,0 0-11 16,0 0-6-16,0 0-5 0,0 0-4 16,0 0-2-16,0 0-4 0,4-6-5 15,8 0 2-15,4-2-1 0,3 2-2 16,4 2 3-16,1-1-3 0,5-1-4 15,-1-1 2-15,2 3-9 0,-1-1-5 0,0 3 2 16,-2-1 1-16,1 0 0 16,-1 1 7-16,-2-1-7 0,-2 0-8 15,-4-1-4-15,-3 1-9 0,-3-2-3 16</inkml:trace>
  <inkml:trace contextRef="#ctx0" brushRef="#br0" timeOffset="50777.935">26102 6573 189 0,'0'0'68'16,"0"0"-5"-16,0 0-12 0,0 0-10 15,0 0-12-15,0 0-12 0,0 0-7 16,0 0-11-16,0 0 0 0,0 0 1 16,12-19-1-16,13 7-1 0,2 1 2 0,3 1-5 15,5 0-1-15,0 2 2 0,-2-2-5 16,1 3-1-16,-3-1-4 0,-2 2-5 16,0 0-6-16,-3 1-9 15,-1 1-14-15,-9 3-13 0,1-1-16 0,-7 2-12 16</inkml:trace>
  <inkml:trace contextRef="#ctx0" brushRef="#br0" timeOffset="51032.1561">26013 6570 245 0,'0'0'65'0,"0"0"-12"0,0 0-19 15,0 0-10-15,91-25-14 0,-71 22-7 16,2 0-4-16,3 2 0 0,0-3-2 0,2 3-3 16,2-1-3-16,0 1-5 0,-2 1 0 15,3-2-5-15,1 2-11 0,-2-1-27 16,3-1-31-16,-4-2-56 0</inkml:trace>
  <inkml:trace contextRef="#ctx0" brushRef="#br0" timeOffset="54980.0238">26973 7749 220 0,'0'0'54'0,"0"0"-14"0,0 0-16 15,0 0-3-15,0 0-4 0,0 0-2 0,0 0-2 16,0 0-4-16,0 0-3 0,0 0-1 15,-23-79 0-15,28 67-1 0,6-4-4 16,2 5-1-16,4 0 0 0,2 2 0 16,3 1 1-16,-1 2-1 0,-5 1 1 15,0 2-2-15,-6 3-2 0,2 0 1 0,4 2 0 16,-4 7 1-16,3 5 0 16,-4 1 2-16,-6 5-1 0,-2 1 2 0,-3 3 0 15,0 2 0-15,-4 3 0 16,-6 0-1-16,-3 2 5 0,-2 0-4 0,2-1 2 15,-1-4 1-15,1-3-8 0,4-10 4 16,3-5 0-16,2-1 0 0,1-3 0 16,0-1 2-16,2 1-4 0,1-4-1 15,-2 0-5-15,2 0-17 0,0 0-29 16,0 0-32-16,0-1-43 0</inkml:trace>
  <inkml:trace contextRef="#ctx0" brushRef="#br0" timeOffset="55269.7773">27297 7577 186 0,'0'0'53'0,"0"0"3"0,0 0 1 16,0 0-12-16,0 0-13 0,0 0-16 15,0 0-11-15,0 0-4 0,0 0-5 16,-19-17-4-16,19 17 1 0,0 0 2 16,0 0 1-16,10 7 4 0,6 6 0 0,3 6 1 15,0 1-2-15,-3 2-1 0,0 2-2 16,-5 2 1-16,-1 2 1 0,-4 0-4 16,-3 4 2-16,-3 2-7 15,-1 2-12-15,-12 0-36 0,-2 3-42 0,-8-2-60 16</inkml:trace>
  <inkml:trace contextRef="#ctx0" brushRef="#br0" timeOffset="55471.0686">26860 8190 350 0,'0'0'41'0,"0"0"1"16,0 0-10-16,0 0-13 0,0 0-12 16,0 0-11-16,0 0-16 0,0 0-15 15,0 0-31-15,0 0-39 0,52-30-49 16</inkml:trace>
  <inkml:trace contextRef="#ctx0" brushRef="#br0" timeOffset="55680.6041">27481 8140 547 0,'0'0'34'0,"0"0"-5"15,0 0-10-15,0 0-5 0,0 0-7 16,0 0-5-16,0 0-5 0,0 0-6 15,0 0-18-15,0 0-40 0,-12-36-69 16,11 36-97-16</inkml:trace>
  <inkml:trace contextRef="#ctx0" brushRef="#br0" timeOffset="59099.1275">14849 8034 41 0,'0'0'19'0,"0"0"-4"15,0 0-5-15,0 0-4 0,0 0-2 16,0 0 4-16,0 0 1 0,0 0 2 16,0 0 2-16,0 0-4 15,6-8 1-15,-6 8-2 0,0-1-3 0,2 1-4 16,-2-1-2-16,0 1-4 0,0-2-3 15,1 2 4-15,-1 0 2 0,3 0 1 16,-2 0 2-16,5 0-1 0,9 0-1 16,2 0 3-16,6 0-2 0,-3 0 1 15,2 3 0-15,-2-2-2 0,4 1 1 0,0-1 0 16,-1-1 1-16,4 0 2 0,1 0 0 16,1 0 0-16,3-1-2 0,1-5 2 15,3 0-1-15,2-1 1 0,1 2 1 16,1-2-2-16,1 2-1 0,1-1-2 15,1-1 1-15,5 2 0 0,1-2 0 16,1 3-1-16,0-1 1 0,-1 1 0 16,-4 2-1-16,-1-1 0 0,-1 0 1 15,-3 0 1-15,0-1 1 0,0 0-2 16,-4 0-1-16,-4 0 1 0,-2 1-4 0,-1-1 6 16,-3 1 0-16,0 1-2 0,-2 0-1 15,-2 0 0-15,-5-1-3 0,-2-1 4 16,-4 4 0-16,-5-2-1 0,0 2 0 15,-6 0-1-15,0-1 0 0,0 1 2 16,2 0 2-16,-1 0 0 0,1 0-3 0,-1 0-5 16,-1 0-6-16,3 0-4 0,-2 0-3 15,-1 0-5-15,0 0 3 16,0 0-17-16</inkml:trace>
  <inkml:trace contextRef="#ctx0" brushRef="#br0" timeOffset="59637.8784">15162 8119 129 0,'0'0'51'0,"0"0"-5"16,0 0-11-16,0 0-11 0,0 0-8 15,0 0-7-15,0 0-3 0,0 0-6 16,0 0-6-16,0 0-5 0,-18-24-2 16,18 24 6-16,0-2 5 0,0 2 5 15,0 0 5-15,12 0 1 0,4 0 0 0,3 2 1 16,2-1-3-16,1 2 0 0,1-1 0 16,5 0 2-16,-1-2 3 0,2 0-2 15,0 0 2-15,1 0-6 16,1-2-2-16,2-1 2 0,0 0-4 0,2 0 2 15,7 1-1-15,-2 1-2 0,2-2 1 16,3 1 1-16,-3 1-2 0,1-1 1 16,-4-1 1-16,-1 0 1 0,0 0-2 15,-5-1 2-15,-1-1-2 0,-5 0 1 16,-7 3 2-16,-1-3-3 0,-7 3 1 0,-2-1 0 16,3 0-2-16,-9 2 1 0,2 1 2 15,-6 0 3-15,0-2 4 0,0 2 3 16,0 0 4-16,3 0-2 0,-2 0-3 15,1-1-4-15,-2 1-6 0,0 0-3 16,0-3-2-16,0 3 1 0,0 0 1 0,0-2 0 16,0 0-1-16,0 1 0 15,-2-1-1-15,1 2-3 0,-2-1 2 16,3 1-8-16,0-2-5 0,-1 2-17 16,1-1-18-16,-2 1-9 0,2 0-8 0,0 0-2 15,-1 0 1-15,-2 11-12 0</inkml:trace>
  <inkml:trace contextRef="#ctx0" brushRef="#br0" timeOffset="61233.3119">14716 9426 24 0,'0'0'-2'0,"0"0"-2"15,0 0 3-15,0 0 0 0,0 0 1 16,0 0 0-16,0 0-2 0,0 0 2 15,0 0 4-15,-11 0 4 0,9 0 4 16,2 0 4-16,0 0 0 0,0 2 5 16,0-1-1-16,6 1 1 0,3 0-2 15,1 0-4-15,3-2 0 0,6 0 2 16,1 0-1-16,9 0 4 0,-2-4-1 0,5-1-1 16,4 0-3-16,5 1-2 0,5 0-5 15,0 1-2-15,3-1-2 0,-1 3-2 16,3-1 0-16,-1 2-3 0,1 0 1 15,3 0 2-15,0 3-2 0,1 1 2 16,3-4 0-16,2 0-2 0,2 0 1 0,1 0-1 16,1-7 1-16,-2 1 1 15,-1-1-2-15,-1 0 0 0,-4 0 0 16,-1-1 0-16,-3 3 1 0,-3-2-1 16,-3 1 2-16,1 0-1 0,-4 1-1 0,-6 3 1 15,-2-2-1-15,-5 3-1 0,-8 0 2 16,0 1-1-16,-9 0 0 0,0 0 0 15,0 0-1-15,-7 0-2 0,-1 0 2 16,-5 0-2-16,0 0-1 0,0 0 3 16,2 0 0-16,-1 0-1 0,1 0-2 0,-1 0-1 15,-1 0-4-15,2 0-17 16,-2 0-17-16,-12 0-24 0,-11 0-29 16</inkml:trace>
  <inkml:trace contextRef="#ctx0" brushRef="#br0" timeOffset="61714.5672">14640 9564 138 0,'0'0'46'0,"0"0"-6"0,0 0-11 16,0 0-9-16,0 0-11 0,0 0-5 15,0 0-2-15,0 0-3 0,0 0-1 16,0 0-3-16,-12-15 3 0,12 15 3 0,0 0 8 16,9 0 2-16,7 5-1 0,3 3 0 15,1 0-5-15,1 0 2 0,0-1 6 16,2 1 10-16,3-2 7 0,3-1 2 15,4-4-3-15,6-1-10 0,4 0-7 16,4-1-1-16,3-6-4 0,4-1 2 0,1-3-2 16,3-2-4-16,2 0 1 15,3-1-3-15,3-2 0 0,3 2 0 16,-1 0-1-16,0-1 0 0,0 1 4 16,-4 1-4-16,-3-1 1 0,-3 2-1 0,-5-1 0 15,-3 2 0-15,-6-1 0 0,-2 5-1 16,-5 0 1-16,-6 1-2 0,-11 3-1 15,-7 0 2-15,-3 2-2 0,-4 1 0 16,-1 0 0-16,0 0-2 0,-5 0-1 16,0-2-3-16,0 2-16 0,3 0-20 0,-3 0-46 15,0 0-58-15</inkml:trace>
  <inkml:trace contextRef="#ctx0" brushRef="#br0" timeOffset="64710.8433">16370 7184 3 0,'0'0'2'0,"0"0"-3"0,0 0-3 0,0 0 4 15</inkml:trace>
  <inkml:trace contextRef="#ctx0" brushRef="#br0" timeOffset="65154.5007">16370 7184 10 0,'-11'23'21'0,"11"-21"2"0,0-2 1 0,2 2-1 16,-2 0-1-16,1-1-1 0,-1-1 1 16,0 2-5-16,0-2-1 0,3 1-4 15,-3-1-7-15,0 1-3 16,1-1-5-16,-1 0-4 0,2 3 0 0,-2-3 0 15,2 1 5-15,4 1 3 0,-1 1 2 16,5-1 1-16,1 3-2 0,1-3 2 16,5 2 2-16,-7-3 0 0,5 1 1 15,-2 0-4-15,-3-2 2 0,0 0 1 16,2 0 0-16,-1 0 0 0,-2 0 2 0,2 0-1 16,-6-2 0-16,2-1 1 0,-2 2-2 15,4-4 1-15,3-1-2 0,-6 0-2 16,7-2 1-16,-3 0-5 0,-4-1 3 15,3-2-4-15,1-1 2 0,-2-1 0 16,7-5-2-16,-4 2 2 0,1-1-1 16,4-2 0-16,-5 2 1 0,4-1-1 15,-2-3-1-15,1 1 1 0,-2 2 2 16,0 2-2-16,-1-1-1 0,-4 5 1 16,1 0-1-16,-1 0-1 0,-2 4-4 0,3-4-3 15,-4 6-4-15,-4 1-3 0,4 2-12 16,-4 3-25-16,0-1-20 0</inkml:trace>
  <inkml:trace contextRef="#ctx0" brushRef="#br0" timeOffset="65621.1555">16224 7243 92 0,'0'0'19'0,"0"0"0"15,0 0-5-15,0 0-4 0,0 0-7 16,0 0-4-16,0 0-5 0,0 0 1 15,0 0 3-15,0 0 3 0,-7-21 5 16,7 21-2-16,0 0 0 0,6 7-1 16,1 5 3-16,4 3 6 0,-2 0-1 15,0-2 0-15,0 2-1 0,-3-4-3 16,2 0 1-16,-2-2-1 0,0-1-1 0,0 0-3 16,2-1 3-16,0-2 5 0,-1 0 3 15,2 0 7-15,0-2 5 0,2 0 4 16,2-3-2-16,7 0-2 0,0-3-7 15,6-7-5-15,-1-1-6 0,0-5-5 16,-1 0 0-16,3-4-2 0,2-3-3 0,0-1-2 16,0-2 0-16,-1 2-4 15,-2 1-2-15,0 1-1 0,-2 1-8 16,-2 3-11-16,-3 3-22 0,-2-1-29 16,-5 7-33-16</inkml:trace>
  <inkml:trace contextRef="#ctx0" brushRef="#br0" timeOffset="69179.5134">17011 8938 271 0,'0'0'56'0,"0"0"-3"0,0 0-4 0,0 0-11 16,0 0-15-16,0 0-6 0,0 0-5 15,0 0-5-15,0 0-3 16,0 0-2-16,-29-62-1 0,28 61-1 0,1 1 0 15,0-1 0-15,0-1-1 0,0 1-2 16,0-1-1-16,0 0-3 0,0 1 1 16,0 1-3-16,0-2 1 0,0 2 4 15,0 0 4-15,1 7 1 0,9 5-1 16,-1 3-1-16,0 0 0 0,-1-4-1 0,-2 1 1 16,3 1 1-16,-2-1 2 0,6 5-1 15,-6-6 0-15,1 0-1 16,-2-4 0-16,-1-1-1 0,1 2 0 0,-3-5 2 15,0 0-1-15,-3-3 1 0,0 0 0 16,0 0 0-16,1 1 3 0,1 1 1 0,-1-2 0 16,5 0 0-16,4 0-2 0,2-6-2 15,5-8-1-15,-3-1 0 16,2-6-2-16,3-2 0 0,3-4-4 16,2-5 2-16,5 0-3 0,1-2-1 0,4 1-3 15,-1 3 0-15,0 1-2 0,-1 3 3 16,-3 5-1-16,-2 3-4 0,-3 3-13 15,-7 8-15-15,-7 3-24 0,-5 3-29 16,-5 1-17-16</inkml:trace>
  <inkml:trace contextRef="#ctx0" brushRef="#br0" timeOffset="69650.0207">16778 9003 345 0,'0'0'41'0,"0"0"-8"16,0 0-9-16,0 0-12 0,0 0-9 15,0 0-5-15,0 0-3 0,0 0 3 16,0 0 2-16,0 0 1 0,11 33 1 16,-1-19-1-16,1-1 2 0,-2-1-1 15,1 2 0-15,1 0 0 0,1 1-2 16,-2-1 3-16,3 1-2 0,-1-2 4 0,1 2-3 16,-2-1 4-16,4-3-4 0,-1 0 1 15,-3-5 2-15,1-1 1 0,-3-1 3 16,1-1 2-16,8-2 2 0,-1-1 1 15,3 0 0-15,-1-6-2 0,0-3-4 16,0-3-5-16,1-3 1 0,-1-2-5 0,1-3 5 16,1-1-3-16,1-2-1 15,1-1 0-15,-1-1-1 0,4 2-2 0,-3-5-1 16,3 1 0-16,-3 1-6 16,0 0-3-16,-3 5-6 0,0 1-1 0,-2 7-4 15,-2 0-5-15,3 4-20 0,-6 3-40 16,1 2-41-16</inkml:trace>
  <inkml:trace contextRef="#ctx0" brushRef="#br0" timeOffset="73867.4071">13577 9576 88 0,'0'0'20'0,"0"0"-5"0,0 0-3 15,0 0-4-15,0 0-6 0,0 0-2 16,0 0-7-16,0 0-2 0,0 0 0 16,-12-7 3-16,12 5 3 0,10 0 3 15,5-2-1-15,5 0-2 0,2 1 0 0,-2-2-9 16,3 2-2-16,0 0-5 0,2 2-12 16</inkml:trace>
  <inkml:trace contextRef="#ctx0" brushRef="#br0" timeOffset="75915.1502">15231 8329 118 0,'0'0'59'0,"0"0"-1"0,0 0-2 16,0 0-13-16,0 0-12 15,0 0-5-15,0 0-3 0,0 0-6 16,0 0-3-16,0 0-8 0,-16-29-2 16,16 29-3-16,-1-2-2 0,1 2-2 0,-2-1-1 15,2 1-4-15,0 0 0 0,0 0 5 16,0 0-1-16,0 0 8 0,0 0-1 15,5 7 1-15,3 4-2 0,1-1 0 16,0 0 0-16,-5-5-1 0,2 4 1 16,0-4-1-16,-2-2 0 0,2 5 0 0,-5-5 0 15,3 0 0-15,-1 2-1 0,-3-5 0 16,0 0-1-16,0 0 3 16,2 1 2-16,-1 1 3 0,1-1 1 15,-1-1 3-15,1 2 1 0,-1-2 2 0,1 0-3 16,6 0-3-16,2-5-2 0,7-8-2 15,4-6-2-15,-1-4 0 0,3-1 0 16,-2 0 0-16,-1 1 1 0,-2 0 2 16,-3 2-4-16,2 0 1 0,-5 1-4 15,0 2 0-15,-1 1-1 0,-2 4 1 0,-2 1 2 16,-4 4-1-16,1 3-1 0,0 2-2 16,-4 3-6-16,0-1-7 0,0 1-11 15,2 0-4-15,-1 0-10 0,1 0-24 16,2 0-18-16,1 3-26 0,0 8-20 15</inkml:trace>
  <inkml:trace contextRef="#ctx0" brushRef="#br0" timeOffset="76339.2144">15136 8377 302 0,'0'0'69'0,"0"0"-11"16,0 0-19-16,0 0-9 0,0 0-8 0,0 0-5 15,0 0-4-15,0 0-5 0,0 0-4 16,0 0-5-16,-36-39-5 0,34 39 1 15,2 0 0-15,0 0 4 0,0 6 2 16,6 7 1-16,4 4-2 0,0 1 0 16,-1-1 0-16,1-2 0 0,-1 0 0 0,-1-3 0 15,4 1 0-15,-5-5 0 0,3 1 0 16,0-2 4-16,5 1 1 0,2-1 1 16,-4-2 2-16,2-3-1 15,3-2-3-15,1 0 0 0,3-9 0 0,5-4-2 16,1-5-1-16,2-5-2 0,2-3 0 15,3-3 0-15,0-3 0 0,-1-1 1 16,-1-2-2-16,-2-1-4 0,-3 1-3 16,-1 3-6-16,-3 0-13 0,1 5-28 15,-5 1-53-15,2 5-64 0</inkml:trace>
  <inkml:trace contextRef="#ctx0" brushRef="#br0" timeOffset="85455.3815">8255 10703 111 0,'0'0'14'0,"0"0"4"0,0 0-4 16,0 0-9-16,0 0-2 0,0 0-3 16,0 0 0-16,0 0 3 0,0 0-2 15,-7 2 0-15,4-2-1 0,3 0 0 16,0 0 1-16,-3 0 1 0,3 0-2 15,0 0-2-15,0 0 1 0,-1 0-3 16,1 0-5-16,-2 0-4 0,2 0-3 16,-2 0-11-16,2 0-8 0,-2 0-17 15</inkml:trace>
  <inkml:trace contextRef="#ctx0" brushRef="#br0" timeOffset="91838.0703">15159 13058 47 0,'0'0'16'0,"0"0"2"16,0 0 0-16,0 0-4 0,0 0 2 0,0 0-2 15,0 0-3-15,0 0 1 0,0 0-2 16,-5-10 1-16,20 7-2 0,4-1 0 15,8 2-3-15,2 0-2 0,3 0 1 16,0 1-1-16,1 0-1 0,5-2-2 16,2 1-1-16,-1-3 0 0,3 3 0 0,4-3-2 15,-1 0 0-15,1 1-2 16,-1 1-3-16,-2 0 0 0,-2 0 0 16,-3 1-4-16,-5 1-2 0,-1 1 0 15,-3 0-2-15,-9 0 3 0,-1 0 6 0,-6 0 2 16,-7 0-1-16,-1 0 1 0,-5 0-7 15,0 0-2-15,0 0 1 0,2 0 1 16,-2 0 8-16,0 0 1 0,0 0 2 16,-12 1-2-16,-8 3-3 0,-3-1-4 15,-3-2-9-15,1 0-8 0</inkml:trace>
  <inkml:trace contextRef="#ctx0" brushRef="#br0" timeOffset="92187.1549">15086 13155 181 0,'0'0'51'0,"0"0"-1"0,0 0-8 15,0 0-6-15,0 0-10 0,0 0-9 16,0 0-7-16,0 0-3 0,0 0-2 15,8-20 1-15,12 13-3 0,7 1 1 16,8 0-4-16,4 0 1 0,5 0-1 16,2 2-1-16,-1-1 1 0,-2 2-1 15,-1-2 0-15,3 1-3 0,-2-1 1 16,1 0-4-16,0 1-1 0,0-3-2 16,-1 3-4-16,-4 1-4 0,-4 1-5 0,-3 0-9 15,-9 1-5-15,-3 1-12 0,-8 0-8 16,-8 0 3-16,3 0 3 0,-7 0 16 15,0 0 15-15,-11 0 7 0,-9 4 12 16,-8 2 1-16,-4-1 0 0</inkml:trace>
  <inkml:trace contextRef="#ctx0" brushRef="#br0" timeOffset="92387.1977">15267 13134 9 0,'0'0'17'0,"-111"17"5"0,66-11 0 15,6-1 5-15,16-1 1 0,7-2 10 0,12-1 10 16,4-1-4-16,-2 0 0 0,2 0-15 15,0 0-9-15,-1 2-5 0,1-2 1 16,11 1 1-16,8 1-2 0,10-2-4 16,3 1-4-16,0-1-6 0,4 0 0 15,3 0 0-15,6 0 0 0,1 0-1 0,3-3-2 16,3-1-4-16,-1-2-3 0,2 1-7 16,-1-1-10-16,1 2-24 0,-2-1-36 15,1 0-38-15</inkml:trace>
  <inkml:trace contextRef="#ctx0" brushRef="#br0" timeOffset="94883.6247">21587 12726 28 0,'0'0'6'16,"0"0"-7"-16,0 0-13 0,0 0-5 15</inkml:trace>
  <inkml:trace contextRef="#ctx0" brushRef="#br0" timeOffset="99821.9524">16042 15091 43 0,'0'0'18'16,"0"0"-3"-16,0 0 1 15,0 0 0-15,0 0 4 0,0 0 0 0,0 0 0 16,0 0-2-16,0 0-3 0,-11-10-4 16,8 8-4-16,3 2-1 0,0-2 0 15,0 2-4-15,0-1 0 0,0 1 2 16,0 0 1-16,4 0 0 0,9 0 1 16,7 0 3-16,5 0 1 0,4 0 4 15,4 0 1-15,6-1-2 0,3-6-2 0,7 0-4 16,4 0-3-16,4-3 0 0,3 2-1 15,2-2 0-15,0 2-1 0,0 1-2 16,-1-3-1-16,1 3 1 0,-1 1 0 16,-2 0-1-16,0 0 1 0,-4-1-2 15,-3 3-1-15,-5 1 1 0,-5 0-2 16,-4 1 1-16,-1 2 0 0,-7 0-1 16,0-1 1-16,-2 1 1 0,-11-2-1 15,2 2 1-15,-7 0 0 0,1-3 0 16,-2 3-1-16,-5-1 2 0,5-1-3 0,-6 2-1 15,-1-1-1-15,2 1-1 0,-6 0-3 16,0-2-12-16,0 2-17 0,0 0-22 16,0 0-27-16</inkml:trace>
  <inkml:trace contextRef="#ctx0" brushRef="#br0" timeOffset="100247.6144">16086 15161 145 0,'0'0'62'16,"0"0"-3"-16,0 0-6 0,0 0-13 15,0 0-16-15,0 0-11 0,0 0-11 16,0 0 0-16,0 0 1 0,0 0-1 16,35-34 3-16,-4 28-3 0,10 1 0 15,7 1 1-15,6 1-3 0,6-1 2 16,5-1-1-16,0 2-1 0,4-1 1 16,-1 0-2-16,0 1-2 0,-1 0 1 15,-1 1 0-15,-1-2 0 0,2 2-1 0,-4-2 1 16,-1 1-2-16,-5 0-1 0,-2 1-2 15,-6 1 0-15,-2 0-2 0,-7-2-1 16,-6 0 3-16,-5 2-4 16,-3-5 3-16,-10 5 3 0,-1-3-1 0,-8 2 5 15,-1 0-2-15,-2 1-3 0,-4 1-11 16,0-2-21-16,0 2-16 0,0-3-11 16,-3 1-8-16,-11-3 3 0</inkml:trace>
  <inkml:trace contextRef="#ctx0" brushRef="#br0" timeOffset="100571.2371">16045 15265 216 0,'0'0'62'0,"0"0"-7"0,0 0-10 0,0 0-10 16,0 0-11-16,0 0-11 0,0 0-4 16,0 0-2-16,0 0-4 0,45-28 5 15,-16 20-3-15,4 2 4 0,8-2 0 16,2 2-8-16,5-1 7 0,3-2-10 16,3-1 7-16,7 2-3 0,4-3-2 0,3 1 2 15,1 0-2-15,-2-1 1 0,3 1-2 16,-5-1 0-16,0 3-2 0,-2-1-2 15,0 2 0-15,-6 5-6 0,-2-1-3 16,-4 3-16-16,-6 0-37 0,-8 3-51 16,-2 4-74-16</inkml:trace>
  <inkml:trace contextRef="#ctx0" brushRef="#br0" timeOffset="103854.3271">25526 15170 53 0,'0'0'19'15,"0"0"-2"-15,0 0 6 0,86-21 1 16,-42 16 5-16,9 2-4 0,11-1-1 16,5-1-6-16,8 0-5 0,1-1-1 15,2 0-2-15,-2-3-2 0,-2 2-2 0,-2-3-2 16,0 2-3-16,-3-2-1 0,-2 1 1 16,-1 1-1-16,-3-2-1 15,-1 2-1-15,-5-2-1 0,-1 0 1 16,-2 3 0-16,-4-1-1 0,-5 2-3 0,-4 0 3 15,-5 1-1-15,-4 2 0 0,-5-1 0 16,-7 3-1-16,-5 1-1 0,-2-2 3 16,-4 2-1-16,4-1 1 0,-10 1-1 15,3 0-6-15,-8 0-8 0,0-2-19 16,0 2-26-16,0 0-26 0</inkml:trace>
  <inkml:trace contextRef="#ctx0" brushRef="#br0" timeOffset="104274.2671">25588 15305 166 0,'0'0'59'15,"0"0"-13"-15,0 0-14 0,0 0-12 16,0 0-10-16,0 0-3 0,0 0 2 16,80-48 0-16,-37 38 4 0,10 2-5 15,8 0-1-15,7 0-3 0,6 0-2 0,2 1 2 16,-2-1-3-16,0 1 1 0,0 0-7 15,-3-3 5-15,-2 2-6 0,2 2 4 16,-2 0 0-16,-1 0-1 0,-1 0-3 16,-2 0-1-16,-4-1-1 0,-4-3 0 15,-3 2 2-15,-5 0-3 0,-7-2-2 16,-4 1-3-16,-5 2-3 0,-4-1 1 16,-3 2 2-16,-8 2 0 0,-1-1 0 15,-6 4-4-15,-7 0-8 0,2 1-15 16,-6 0-22-16,0-3-26 0</inkml:trace>
  <inkml:trace contextRef="#ctx0" brushRef="#br0" timeOffset="104625.6198">25482 15347 161 0,'0'0'45'16,"0"0"-2"-16,0 0-1 0,0 0-11 0,12-77-10 15,2 64-9-15,8-1-7 0,4 2-2 16,7 0-1-16,8 1 1 0,6 0-6 15,10 1 5-15,8-1-5 0,6 1 4 16,8 2 0-16,4 0-1 0,4 2-1 16,-2 0 0-16,1 0-3 0,-1 1 1 0,-3 1-4 15,0 1-1-15,-3-1-4 16,-3 1-9-16,-5 1-4 0,-6-1-13 16,-3-1-16-16,-5 0-25 0,-4 1-27 15</inkml:trace>
  <inkml:trace contextRef="#ctx0" brushRef="#br0" timeOffset="110691.8228">26577 15906 87 0,'0'0'36'0,"0"0"-2"16,0 0-3-16,0 0-12 0,0 0-4 15,0 0 11-15,0 0 10 0,1-79 4 16,-1 74 0-16,0 5-12 0,0-3-9 15,0-1-7-15,0-2-3 0,2 1-2 16,-1 1-1-16,-1 4-3 0,0-1-3 16,0 1-1-16,0-2-4 0,0 0-1 15,0 2 0-15,0-1 3 0,0 1 1 16,3 0 6-16,3 3-2 0,4 6 0 16,-3 0 4-16,1 0-5 0,-2 0 5 0,0-3-7 15,2 2 1-15,-5-5-3 0,0 1 1 16,-3-4-1-16,3 1 0 0,-1 1 2 15,1 2 1-15,0-2 3 16,1 0-2-16,-1 1 1 0,0-1 0 0,0 1 2 16,-3-3-1-16,0 0 1 0,6 0 0 15,6 0-2-15,6-1-1 0,7-9-1 16,1-2-4-16,1-2 1 0,4 0-2 16,-2-2 5-16,4-1 0 0,0 0 1 15,0-1-2-15,-1 0-1 0,-1 1-1 0,-5 0 0 16,-6 4 3-16,-4 4-2 0,-9 3-2 15,0 1 0-15,-4 2-12 0,0 0-10 16,1 0-31-16,-4 3-44 0,0-1-43 16</inkml:trace>
  <inkml:trace contextRef="#ctx0" brushRef="#br0" timeOffset="111146.9743">26379 15964 113 0,'0'0'41'16,"0"0"-11"-16,0 0-13 0,0 0-12 16,0 0-4-16,0 0 1 0,0 0 1 15,0 0 0-15,0 0 1 0,0 0-3 16,-6-5 0-16,6 10 2 0,2 4-1 16,6 2 3-16,-4-2 2 0,5 3 1 0,2-3 3 15,3-3-2-15,2 3 0 0,-2-4 1 16,1-1-2-16,3 1-3 0,1-4-2 15,3 2 1-15,3-3-3 0,-1 0 1 16,2 0 0-16,0-3 1 0,0-3-1 16,2-2 2-16,-1 0-2 0,2-5 0 15,4-1-2-15,2-1-1 0,5-3 1 16,1 0-1-16,1-1-5 0,3-1-1 16,-2-2-3-16,2 2-6 0,-5 1 0 15,0 2-10-15,-3 2-16 0,-1 2-32 0,-3 2-50 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1T05:22:29.75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898 6600 17 0,'0'0'11'0,"0"0"-5"0,0 0-4 0,0 0-3 16,0 0 3-16,87-28-2 0,-70 24 2 15,-2-3 0-15,-4 5-1 0,6-4-1 16,-6 3 0-16,0-1 2 0,2 1-4 16,-8 2-2-16,6-1 0 0,-7 1-2 15,1 0 2-15,1 1 2 0,-2-2 0 0,3 2 1 16,-1 0-2-16,0 0-2 0,-2 0-2 16,0 0 3-16</inkml:trace>
  <inkml:trace contextRef="#ctx0" brushRef="#br0" timeOffset="343.0162">11857 6616 175 0,'0'0'32'16,"0"0"-13"-16,0 0-3 0,0 0 6 16,0 0-1-16,0 0 1 0,0 0-2 15,0 0-4-15,0 0-6 0,0 0-5 16,-59-35-6-16,59 34-4 0,0-2 1 16,12-3 2-16,9 1-6 0,10-1 1 0,1 2-3 15,2 1-4-15,4 0 7 0,-2-1-2 16,0 3-1-16,0-2-4 0,1 0-5 15,-4-2-2-15,-1 2 0 0,-3 0 3 16,-5-2 3-16,-4 4 2 0,-4-3 0 16,-6 2-2-16,-7 1-6 0,4-1-4 0,-7 2-7 15,0-2-5-15</inkml:trace>
  <inkml:trace contextRef="#ctx0" brushRef="#br0" timeOffset="588.6459">11935 6578 44 0,'0'0'16'0,"0"0"-7"16,0 0-3-16,0 0-5 0,0 0-2 15,0 0-4-15,0 0-2 0,0 0-2 0,0 0 9 16,-7 0 5-16,9 0 5 0,11 0 3 15,6 0-7-15,5 0-1 0,2 0-4 16,2 0-2-16,-1-3-1 0,3-1-4 16,-1-1-3-16,2 0-3 0,-1 3-3 15,0-3-17-15</inkml:trace>
  <inkml:trace contextRef="#ctx0" brushRef="#br0" timeOffset="864.4614">11710 6717 97 0,'0'0'15'0,"0"0"-3"15,0 0-7-15,0 0-4 0,0 0-1 16,100-67 2-16,-73 57-2 0,4 2-2 16,-1 0-2-16,2 0-2 0,-2 2 0 0,1 0 0 15,-4 0-2-15,3 0 0 16,-4 0-11-16,-3 3-7 0,-5 0-17 16</inkml:trace>
  <inkml:trace contextRef="#ctx0" brushRef="#br0" timeOffset="1082.966">11745 6738 238 0,'0'0'35'15,"0"0"-7"-15,0 0-6 0,0 0-10 16,0 0-10-16,0 0-3 0,0 0-1 0,92-52-1 15,-63 45-5-15,2-1-3 0,3 2-7 16,4 1-2-16,-1 2-10 0,1 3-15 16,-2-1-22-16,0 1-32 0</inkml:trace>
  <inkml:trace contextRef="#ctx0" brushRef="#br0" timeOffset="15844.8434">13821 6536 6 0,'0'0'10'16,"0"0"-2"-16,0 0 5 0,91 4 0 16,-62-4-2-16,4-1 0 0,-2-4-5 15,-1 1-3-15,0-1 1 0,-1 1-3 16,-1-2 0-16,-2 1-1 0,0-1-1 16,0 1 2-16,-1 1-1 0,-2-1 0 0,-1 1 1 15,1 1 0-15,-6 0-2 0,-1 0 0 16,-5 1 0-16,1 0 1 0,0 1-1 15,-8 0 0-15,3 1-1 0,-7 0 1 16,0 0 2-16,0 0-2 0,1-3-1 16,1 3-4-16,-1 0-6 0,1 0-5 15,-1 0-2-15,1 0-6 0</inkml:trace>
  <inkml:trace contextRef="#ctx0" brushRef="#br0" timeOffset="16199.2311">13801 6595 112 0,'0'0'35'0,"0"0"-11"0,0 0-5 15,0 0-8-15,0 0-4 0,0 0 0 16,0 0 0-16,0 0-2 0,0 0-1 16,46-49-2-16,-21 43-1 0,2 0 2 15,4 0-1-15,1-1 0 0,1 1-1 16,1 0-1-16,-2 0-2 0,1-1-1 0,-2 2 0 16,-1 2 1-16,-1-1-1 0,-1 1 2 15,1-1 1-15,-2 0-1 0,1-1-1 16,-4 0-2-16,-1 1-1 15,-7-1 2-15,-6 1 3 0,-4 4 0 0,-6 0-5 16,0-1-5-16,0 1-12 0,1 0-18 16,1-1-26-16</inkml:trace>
  <inkml:trace contextRef="#ctx0" brushRef="#br0" timeOffset="16547.1518">13663 6622 122 0,'0'0'52'15,"0"0"-2"-15,0 0-6 0,0 0-11 0,0 0-11 16,0 0-8-16,0 0-6 0,0 0-4 15,0 0-2-15,0 0-1 0,34-10 3 16,-4 1-3-16,5 1 1 0,4-1-2 16,4 0-2-16,2 0 1 0,0 1 0 15,3 1-2-15,-6 0 2 0,-1 1-1 0,-4 2-6 16,-3 1 2-16,-2 0-2 0,-3 0 1 16,-1 1 1-16,-4 0-1 15,-8 0-3-15,1-1-1 0,-6 1-7 16,-7 1-6-16,2 1-13 0,-6 0-10 0,0 0 0 15,0 0-3-15,0 0-4 0</inkml:trace>
  <inkml:trace contextRef="#ctx0" brushRef="#br0" timeOffset="16818.0333">13500 6670 78 0,'0'0'30'0,"0"0"0"15,0 0-5-15,0 0-8 0,0 0-4 16,0 0-1-16,0 0 1 0,0 0-2 16,87 1 1-16,-48-7-4 0,4 1 0 0,1-1-3 15,2-1-2-15,0 0-3 0,0 0-3 16,-1 1 1-16,0 0-5 0,-4 1-1 15,-4 1-6-15,0 1-6 0,-2-2-7 16,-4 1-10-16,-1 4-29 0</inkml:trace>
  <inkml:trace contextRef="#ctx0" brushRef="#br0" timeOffset="20083.1528">3039 16554 37 0,'0'0'14'15,"0"0"-1"-15,0 0-2 0,0 0-2 16,0 0-5-16,0 0-1 0,0 0-3 15,0 0 0-15,0 0-2 0,26-18 1 16,-10 13-1-16,3 3 1 0,0-2-3 16,7 3 3-16,-2-1 0 0,2 2 1 15,3 0 1-15,3-3 1 0,3 2-2 16,-2-4-1-16,6-1 0 0,-4 0-3 16,5 0 2-16,-2-2-4 0,4 4 2 15,4-2 1-15,-1 1 1 0,7 1 3 16,4-1 1-16,1 2-1 0,-2-2 0 0,4 1 1 15,-1 1-1-15,-3-5 1 0,0 2 3 16,-3-1-1-16,0 0-1 0,0-3 0 16,-3 2-3-16,2-1 1 0,-1 2-1 15,-5-1 1-15,0 0 1 0,-6 4-2 0,0 0 0 16,-4 0 0-16,0 1 0 16,-5 0 1-16,-4 2-1 0,0 1 0 15,-6 0-1-15,-2 0 0 0,-7 0 0 16,4 0 0-16,-1 0 1 0,-2 0 0 0,-1 0-1 15,-6 0 1-15,2 0-3 0,-7 0 2 16,0 0 0-16,0 0-3 0,1 0 3 16,-1 1-6-16,3-1-10 0,-3 0-13 15</inkml:trace>
  <inkml:trace contextRef="#ctx0" brushRef="#br0" timeOffset="20577.5558">3221 16477 142 0,'0'0'24'0,"0"0"-8"0,0 0-8 16,0 0-3-16,0 0-6 0,0 0-5 16,0 0 6-16,0 0 1 0,0 0 4 15,0 0 8-15,67-18-7 0,-25 14 0 0,10-2 1 16,3 1-4-16,4-2 1 0,-1 0 1 15,3 1-3-15,1 0-1 0,-1 1-2 16,0 1 0-16,-2 0 1 0,0 3-2 16,0-1-1-16,-1 1 2 0,0-2 0 15,0 0 0-15,-2 1 1 0,-1-4 0 0,0 2-3 16,-3-2 3-16,-4 1-3 0,-3 1-1 16,-6-1-1-16,-4 0 0 15,-5 2 0-15,-4 0-3 0,-6 2-1 16,-2 1 0-16,-7 0 0 0,-5 0 0 0,0 0-2 15,-6 0-3-15,0 0-4 0,0 0 0 16,1 0 2-16,-1 0 0 0,3 0-9 16,-3 0-12-16</inkml:trace>
  <inkml:trace contextRef="#ctx0" brushRef="#br0" timeOffset="24566.9798">6028 16256 67 0,'0'0'11'0,"0"0"-5"0,0 0-2 16,0 0 1-16,0 0 1 0,0 0 0 16,0 0 1-16,0 0 0 0,0 0-2 0,-10-4-3 15,9 3-4-15,1 1 1 0,0 0 1 16,0-2 2-16,0 2 3 16,0 0-2-16,0 0-4 0,5 0 1 15,1 0 0-15,7 0 1 0,6 0 5 0,-3 0 0 16,7-3 1-16,0 0 1 0,2-3-3 15,0 0-1-15,2-2-2 0,6 1 0 16,1 0-4-16,0 2 2 0,-1-1-2 16,-1 1-1-16,-3 2 0 0,-3 0 0 15,0 3 0-15,-7-1-2 0,0 1 2 16,-3 0-2-16,-6 0 0 0,10 0 3 16,-10 0-3-16,-4 0-2 0,4 1 1 15,-4-1 1-15,0 0 2 0,0 1 2 16,-6-1-3-16,0 0 1 0,0 0-1 0,2 0-2 15,-2 2 1-15,2-2-2 0,-2 0 0 16,0 0-7-16,-4 0-11 0,-8 0-3 16</inkml:trace>
  <inkml:trace contextRef="#ctx0" brushRef="#br0" timeOffset="24860.3865">6111 16167 3 0,'0'0'30'16,"0"0"9"-16,0 0 3 0,0 0-2 15,0 0-19-15,0 0-10 0,0 0 8 16,0 0 10-16,-80-30 11 0,79 27 1 16,-2 1-11-16,3 2-9 0,-2-1-11 15,2 1-5-15,0-2-6 0,0 0-5 16,0 2-8-16,0-1 6 0,2-2 2 16,12 0 4-16,8-1 4 0,8-1-2 0,2 3-1 15,0-2 0-15,4 3 1 16,-1 1-1-16,1 0-1 0,0 0-1 0,0 0 1 15,-1 0-1-15,1 0 0 0,-4-4 3 16,1 3-8-16,-4-2 0 0,-7 1 0 16,-5 1-4-16,-4-1 3 0,-1 2-11 15,1 0-16-15,-9 0-7 0,3 0-13 16,-4 0 2-16,2 0 0 0</inkml:trace>
  <inkml:trace contextRef="#ctx0" brushRef="#br0" timeOffset="26699.0398">8430 16333 91 0,'0'0'23'0,"0"0"-5"15,0 0-3-15,0 0-5 0,0 0-2 16,0 0 0-16,0 0-5 0,0 0 1 16,0 0-1-16,0 0 1 0,-14-8 1 15,12 6-3-15,2 2 3 0,-1 0-2 0,1 0 1 16,0 0-2-16,0 0 2 16,0-3 3-16,3 2 2 0,11-3 2 15,11-1-3-15,8-1-2 0,2 0-4 16,1-2-3-16,0 2 2 0,2-2-1 0,2 1 0 15,-1-4 2-15,2 1-4 0,2-1 1 16,2 0 0-16,1 3-3 0,-1-2 1 16,-1 4-3-16,-1 0 1 0,-4 0 3 15,-3 3 0-15,0 0-2 0,-3 0-2 16,-5 1-1-16,-2 1-1 0,-7-1 1 0,-2 2 3 16,-4 0-1-16,-7 0 1 0,8 0-1 15,-8 0 3-15,0 0 0 0,0 0 2 16,-6 0 0-16,0 0-1 0,0 0 2 15,1 0-2-15,1 0-2 0,-1 0-5 16,-1 0-9-16,3 0-9 0,-3 0-11 16,0 0-9-16</inkml:trace>
  <inkml:trace contextRef="#ctx0" brushRef="#br0" timeOffset="27046.6806">8440 16316 141 0,'0'0'46'0,"0"0"-6"15,0 0-3-15,0 0-10 0,0 0-8 0,0 0-7 16,0 0-6-16,0 0-4 0,0 0-1 15,0 0 1-15,19-20 0 0,11 11-2 16,5 2-2-16,6-3 0 0,5 0 1 16,3-1 4-16,3-2-3 0,0-1 0 15,-1 1-2-15,2 2-1 0,-1 0-4 0,-5 2-5 16,-3 3 0-16,-3-2-3 0,-3 3-2 16,-5 1-2-16,-3 1-2 15,-4 0-3-15,-6 1 0 0,-5 1-3 16,-1 1-11-16,-5 0-5 0,1 0 9 0,-5 0 8 15,-5 3 17-15</inkml:trace>
  <inkml:trace contextRef="#ctx0" brushRef="#br0" timeOffset="27434.4434">8469 16370 163 0,'0'0'44'0,"0"0"-4"16,0 0-5-16,0 0-4 0,0 0-6 16,0 0 0-16,0 0-6 0,0 0-4 0,0 0-2 15,0 0-6-15,-14 0-1 0,14 0 0 16,0 0-5-16,0 0 0 0,0-2-1 15,10-4 0-15,9-2 1 0,7-1-1 16,4 1 0-16,2 2-2 0,1 0-4 16,5-1 2-16,-1 0-2 0,4 0 0 15,2 1 5-15,2-2-1 0,3 1-4 16,-2-3-1-16,2 3-3 0,-2-3 1 16,-1 3 2-16,-3 1-3 0,-3-1-5 15,-3 0-3-15,-4 0-6 0,4-1-6 0,-7 0 0 16,-3 1-3-16,-3 1 1 0,-6 1 3 15,-5 1-2-15,-2 1-3 0,-4 1-3 16,-2 1-2-16</inkml:trace>
  <inkml:trace contextRef="#ctx0" brushRef="#br0" timeOffset="27835.2052">8397 16387 132 0,'0'0'55'0,"0"0"4"0,0 0-12 0,0 0-13 15,0 0-12-15,0 0-8 16,0 0-6-16,0 0-3 0,0 0-2 0,0 0-4 15,-19-12-1-15,19 12 5 0,2-2 1 16,13 2 2-16,9-1 2 0,8-1-1 16,3 1-1-16,3-2-2 0,3 0-1 15,3-2-1-15,1-2-1 0,0 1 1 16,0-2-2-16,3-1 0 0,1-1 1 16,4-1-3-16,2 0 1 0,-1 1 0 0,4-1-4 15,-3-1 1-15,-5 1-3 0,-2 2-5 16,-3 2 0-16,-9 2-4 0,-3 0-2 15,-4 2 3-15,-10 2-13 0,0-1 0 16,-9 1-5-16,3 0 1 0,-3-1-1 16,-4 2-2-16,1 0-13 0,-7 0-16 15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1T05:23:07.35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070 4985 99 0,'0'0'29'15,"0"0"-2"-15,0 0 5 0,0 0 3 16,0 0 2-16,0 0-5 0,0 0-8 16,0 0-9-16,0 0 0 0,-8-32-4 0,8 31-4 15,0-1-4-15,-2 0-3 16,2 1-3-16,0-1-5 0,0 2-3 16,0-2-3-16,0 2-1 0,0 0 6 15,0 0 4-15,0 0 5 0,0 5 1 0,0 6-1 16,0 0 0-16,0 1 0 0,2-2 0 15,1 2 3-15,0-2-1 0,-1 1 0 16,1 0 1-16,-1-6-2 0,-1-1-2 16,-1-4 1-16,2 3 1 0,2 1 2 15,-3-2 3-15,2 3 3 0,-3-5 2 0,0 0 3 16,0 0 2-16,2 0 1 16,-1 1 0-16,5-1-2 0,1-1-4 15,6-6-3-15,0-6-2 0,3-2-4 0,0-4-3 16,1-1 0-16,1-5 2 0,3 0-1 15,0-3 0-15,-1 2-4 0,0-1-7 16,-1 2-7-16,0-2-4 0,-2 5-4 16,1 2-6-16,-1 3-4 0,-5 5-18 15,2 5-14-15,-5 3-15 0,-5 1-10 16</inkml:trace>
  <inkml:trace contextRef="#ctx0" brushRef="#br0" timeOffset="406.2976">18991 5005 285 0,'0'0'48'15,"0"0"-22"-15,0 0-13 0,0 0-10 16,0 0-7-16,0 0-3 0,0 0-2 16,0 0-1-16,0 0 3 0,0 0 3 15,-6-2 4-15,6 2 0 0,0 9 2 16,6 0-2-16,0 2 0 0,-2-4 1 16,2-1 3-16,-2 2-1 0,-1-6 2 15,1 2 1-15,-4-4-2 0,0 0 3 0,5 1 2 16,-1 1 6-16,0 0 5 0,8-2 0 15,2 0 0-15,9-5-2 0,8-6-7 16,-3-1-3-16,2-1-4 0,-1-3 0 16,1 1-1-16,-1-3 0 0,-2-1-3 15,-1 0-6-15,2-4 1 0,-1 1-3 0,1-3-9 16,1 2-10-16,0 2-11 16,-5 5-22-16,4 3-23 0,-8 7-42 0</inkml:trace>
  <inkml:trace contextRef="#ctx0" brushRef="#br0" timeOffset="2867.0903">20723 5135 162 0,'0'0'41'0,"0"0"-2"0,0 0-7 16,0 0-3-16,0 0 3 0,0 0-2 16,0 0-6-16,0 0-3 0,0 0-7 15,0-21-2-15,0 19-5 0,0 0-2 16,0 1-2-16,0-1-1 0,0 1-2 0,0-1-1 16,0 1-1-16,0 0-2 0,0-1-2 15,0 1 0-15,0 1-1 0,0-2-1 16,0 2-1-16,0-2 1 15,0 2-2-15,0-1 1 0,0 1 2 0,0 0 3 16,0 0 3-16,0 0 0 0,0 0 1 16,0 0 0-16,0 0 0 0,0 0 1 15,0 0 0-15,2 0 0 0,-1 0 4 16,1 0-2-16,-1 1 0 0,1 1 1 16,-1 0 0-16,0-1 1 0,1 1 0 0,-1-1 0 15,1-1 0-15,-1 1-2 0,1-1-1 16,0 2 2-16,0-2-2 0,-1 1 0 15,1-1 2-15,-1 2-1 0,1-2 2 16,-1 0 0-16,1 1 4 0,3-1 2 16,6 0-1-16,0 0 0 0,2-4-1 15,3-2-2-15,-3-2 0 0,1 2 0 16,-2-1-3-16,0-1-1 0,-1-1 1 16,4-1-2-16,-1-5-1 0,-2 2-2 15,1-4 0-15,3-1-3 0,-2-1 2 0,2-1-2 16,-1-1-3-16,2-1 1 0,-3 1 0 15,2 1 1-15,-4 1 2 0,-2 6-2 16,-1 1-2-16,-4 4-6 0,0 1-9 16,2-1-14-16,-4 6-30 0,0-2-27 15,-3 4-20-15,0-1-9 0</inkml:trace>
  <inkml:trace contextRef="#ctx0" brushRef="#br0" timeOffset="3363.1481">20683 5130 229 0,'0'0'31'15,"0"0"-17"-15,0 0-11 0,0 0-8 16,0 0 2-16,0 0 2 0,0 0 2 16,0 0-1-16,0 0-1 0,0 0 8 0,-18 19 3 15,18-7 2-15,0-2-3 0,0-4-6 16,0 5-4-16,0-5-1 0,0-1-3 15,0 0 2-15,0-5-1 0,0 0 3 16,0 0 2-16,0 2 3 0,2 0-1 16,-1-1 5-16,1 1 4 0,-2-1 3 15,1 1 4-15,-1 0 0 0,2-2 3 16,-1 0-1-16,9 0 1 0,3 0-1 16,7 0-4-16,8-10-6 0,-5-2-1 15,5-1-5-15,-1-4-2 0,2-1 0 0,1-1-2 16,1-1-5-16,1-1 4 0,-1 2-2 15,-2 0-4-15,0 1-1 0,-3 1-5 16,-3 1 0-16,-4 4-3 0,-5 2-6 16,-6 5-13-16,-4 3-39 0,-4 2-43 15,0 0-50-15</inkml:trace>
  <inkml:trace contextRef="#ctx0" brushRef="#br0" timeOffset="8743.4215">17848 7609 6 0,'0'0'13'0,"0"0"-6"0,0 0-4 0,0 0-3 16,0 0-3-16,0 0 0 0,0 0-6 15,0 0-1-15,0 0 6 0</inkml:trace>
  <inkml:trace contextRef="#ctx0" brushRef="#br0" timeOffset="15961.2104">19863 8016 4 0,'0'0'3'0,"0"0"1"0,0 0-1 16,0 0 0-16,0 0 0 0,0 0 0 0,0 0-1 16,0 0-1-16,0 0 2 0,0 0-2 15,-5-8 2-15,5 8-1 0,0 0-1 16,0 0 1-16,0-1 1 0,0 1-2 15,0 0 0-15,0 0 0 0,-1 0 0 16,1 0 1-16,0 0 0 0,0-3 0 16,0 3 1-16,0 0-1 0,0 0-1 15,0 0 1-15,0 0 0 0,0 0 1 16,0 0 0-16,0 0 2 0,0 0-1 16,0 0 5-16,0 0 0 0,0 0 1 0,0 0 0 15,0 0 0-15,0 0-2 0,0-2 1 16,0 2-3-16,0 0-1 0,0 0 0 15,0 0-1-15,0-1-3 0,0 1 0 16,0 0 1-16,0 0-4 0,0 0 2 16,0 0 0-16,0 0-2 0,0 0 1 15,0 0-1-15,0 0 1 0,0 0 0 16,0-2 0-16,0 2-2 0,0 0 1 16,0 0 1-16,0 0 0 0,0 0 1 15,0 0-1-15,0 0-1 0,0 0 1 0,0 0 0 16,0 0-1-16,0 0 2 0,0 0-2 15,0 0 1-15,0 0 1 0,0 0 0 16,0 0 0-16,0 0 0 0,0 0-1 16,0 0 1-16,0 0 0 0,0 0 0 15,0 0-1-15,0 0 1 0,0 0-1 0,0 0 1 16,0 0 0-16,0 0 0 16,0 0-2-16,0 0 2 0,0 0-1 15,0 0 1-15,0 0 0 0,0 0 0 16,0 0 0-16,0 0 0 0,0 0 0 0,0 0-3 15,0 0-3-15,0 0-5 0,0 0-14 16,0 0-13-16</inkml:trace>
  <inkml:trace contextRef="#ctx0" brushRef="#br0" timeOffset="22583.0117">21150 7788 69 0,'0'0'12'0,"0"0"-5"16,0 0 0-16,0 0 2 0,0 0 0 0,0 0 4 15,0 0-6-15,0 0 1 0,94-46-2 16,-67 39-4-16,1 1-1 0,-5 1-1 16,-6 1-1-16,-1 1 1 0,2 0-4 15,-8 2-2-15,8-3 2 0,-1 3-1 16,0-3 1-16,0 2 3 0,-1-1 1 0,0 1-3 16,-5-1 0-16,7 0 1 0,-8 1 1 15,0 1 1-15,1-2 0 0,-6 1 0 16,-1 2 0-16,-4 0-3 0,0-1 0 15,0 1-6-15,2 0-6 0,-1 0-11 16,1 0-6-16</inkml:trace>
  <inkml:trace contextRef="#ctx0" brushRef="#br0" timeOffset="22900.2034">21116 7875 73 0,'0'0'26'0,"0"0"-7"15,0 0-5-15,0 0-5 0,0 0-9 0,0 0-3 16,0 0 1-16,0 0 3 0,89-79 0 15,-67 75 3-15,2-2-2 0,5 2-1 16,0 0 1-16,3 0-2 0,-2-1-3 16,-1 1 0-16,-3 2-1 0,0-2-1 15,-9 3 1-15,2-1-1 0,-7 0-1 0,1 2-4 16,0-1 0-16,-7 1-13 16,0 0-8-16,-6 0-6 0</inkml:trace>
  <inkml:trace contextRef="#ctx0" brushRef="#br0" timeOffset="23148.6358">20960 7884 124 0,'0'0'33'0,"0"0"-1"0,0 0-6 0,81-26-2 16,-59 19-12-16,0-1-9 0,-2 0-4 16,2 2 0-16,-1 1-4 0,0-2 0 15,2 1 1-15,1 1-2 0,2 1-5 16,0 1-4-16,-1-1-9 0,-6 1-8 16,-1 1-18-16,-3 2-16 0</inkml:trace>
  <inkml:trace contextRef="#ctx0" brushRef="#br0" timeOffset="23359.5079">20908 7972 170 0,'0'0'46'0,"0"0"-7"16,0 0-9-16,0 0-18 0,0 0-10 15,0 0-12-15,0 0-2 0,0 0 2 16,94-36-4-16,-60 31-1 0,2 1-10 16,4 2-13-16,-2 1-29 0,2-1-23 15</inkml:trace>
  <inkml:trace contextRef="#ctx0" brushRef="#br0" timeOffset="39098.2362">25650 5972 313 0,'0'0'55'0,"0"0"-21"0,0 0-13 15,0 0-2-15,0 0 5 16,0 0-6-16,0 0-9 0,13-78-7 0,-6 52-11 15,-1 2 10-15,-2 1 3 0,1 6 7 16,-1-1 1-16,-1-2-6 0,0-3-3 16,0-5-7-16,2-3 1 0,0 2 1 15,-2 2 2-15,0-1 1 0,-3 10 0 16,0 1-2-16,0-1-1 0,0 7-1 0,0-1 0 16,0 8 3-16,0 4 2 0,0-3-5 15,0 3-5-15,0-1-6 0,-2 0-2 16,2 1 3-16,-1-2 3 0,-4 2 5 15,-2 7 2-15,-1 5-3 0,-3 8-1 16,3 5 4-16,-1 2-1 0,3 3 4 16,0 1 3-16,4 1-2 0,0-4-6 15,2 0 1-15,2-3-4 0,6-3 1 16,3-2 6-16,3-2-7 0,-1-4-2 16,4-3-2-16,-4-3-4 0,3-2 1 0,-6-3 8 15,3-3-1-15,5 0 9 0,0-3 5 16,3-6-3-16,-4-5 5 0,-2 1 0 15,-1-3 1-15,-4 0 10 0,1-1-5 16,0-3-8-16,-2-2 5 0,2 0-6 16,-4-1 1-16,2 0 9 0,-5 7 1 15,2 0 3-15,-2 7 2 0,-2 4 2 16,-1 0-7-16,-1 5-4 0,0-2-6 16,0 2-4-16,0-1-6 0,2 0-8 15,-2 1-3-15,0 0 3 0,0 0 0 0,0 11 5 16,0 6 6-16,-5 8-14 0,-2-1 3 15,3 0 2-15,-2 2 1 0,2-3 11 16,1 0 0-16,0-5 3 0,1-1-6 16,1-5 1-16,1 0-3 0,0 0-1 15,0-6 3-15,0-1 1 0,0-5 2 0,0 0 8 16,0 0 3-16,0 3 0 16,0-3 0-16,0 0-3 0,0 0-4 15,0-3-1-15,1-8 5 0,2-6 1 16,0 1 4-16,2-5-4 0,-1 1-8 0,2-2-5 15,2 0-5-15,1 0 3 0,0 1 0 16,0 2-1-16,2 1 1 0,-2 6-1 16,0 1-4-16,-1 6 2 0,-4 2-3 15,7 0 0-15,-1 3 1 0,4 3 5 16,6 8 2-16,-5 4 2 0,0 3 0 0,0 3-2 16,-3 2 0-16,1 0 0 0,-5-1 2 15,1 1-1-15,1 0-6 0,-4-2 6 16,0-1-4-16,-2-3 3 0,-2-8-5 15,-1 2-14-15,1-7-8 0,-1 0-1 16,2 1 3-16,-3-5-19 0,0 0-28 16,0 0-35-16</inkml:trace>
  <inkml:trace contextRef="#ctx0" brushRef="#br0" timeOffset="39846.2097">26577 5648 306 0,'0'0'9'0,"0"0"-3"0,0 0-1 16,0 0 0-16,0 0 6 15,0 0-3-15,0 0-1 0,0 0-4 16,45-81-3-16,-32 75-1 0,-4 2 0 0,-1-1 0 15,2 2-4-15,-5 2-2 0,2 1-1 16,-3 0 1-16,5 0 0 0,1 9 1 16,0 4 5-16,4 3-3 0,-3 0-1 15,-2 3 6-15,-4 1-1 0,1-6 4 16,-5 3-2-16,-1 2-8 0,0-1 3 0,0 3 1 16,-4-6 4-16,-3-1 5 0,3-5-3 15,-1 0-4-15,1-1 0 0,1-5 0 16,1 1 1-16,2-4 2 0,0 0 1 15,0 0 2-15,0 0 4 0,-1 0 2 16,1 1 8-16,-2-1 5 0,2 0 2 16,0 2-9-16,0-2-10 0,0-7-3 15,6-8-1-15,6-3 0 0,2-2 5 16,1-2-4-16,4 0-3 0,-2-3 8 16,0 4 12-16,-3-1 5 0,-5 8 2 0,-1-2-4 15,-4 5-9-15,-1 1-4 0,1-2-3 16,-2 6 0-16,-1 1-2 0,1 1-2 15,-1-1-3-15,2 1-2 0,-2 0-4 16,-1 4-2-16,0-1-3 0,0 1-3 16,0 0 3-16,2 0-1 0,-2 11 5 0,0 7 2 15,0 8 3-15,-9-1 0 16,1 2 0-16,-1-2-4 0,-1 0-5 16,4-9-3-16,2 1-3 0,4 0-1 15,0-5-2-15,7 6-7 0,7-8-2 0,4-2-12 16,-4-5-3-16,2-1 7 0,1-2-2 15,-1-2 19-15,0-2 3 0,-3-3 5 16,-3 1-3-16,-4-1-26 0,4-4-38 16,-1 4-40-16</inkml:trace>
  <inkml:trace contextRef="#ctx0" brushRef="#br0" timeOffset="40746.095">27196 5117 273 0,'0'0'47'0,"0"0"-14"15,0 0-13-15,0 0-11 0,0 0-8 0,0 0-5 16,0 0-4-16,0 0-3 0,0 0-3 16,0 0 1-16,6-8-3 15,0 8 4-15,1-2 2 0,4 1 6 16,0-1 4-16,1 2 1 0,0-1 4 0,-1 1-2 15,1-1 3-15,-8 1 2 0,7-2 5 16,-6 1 1-16,0-1 3 0,0 2 4 16,0-2 3-16,-1 1 3 0,1-1 3 15,2 2-3-15,-7 0-3 0,0-1-6 16,0 1-4-16,1 0-4 0,0 0-5 0,1 0-1 16,-1 0-4-16,1 0-3 0,-1 0-3 15,1 0-4-15,-1 0 2 0,1 0 1 16,-1 1 1-16,1 10 8 0,1 7-3 15,0 3 6-15,-3 1-3 0,1 2 0 16,-1 0 1-16,0 3-1 0,0 1 0 16,0-1 1-16,0 4-3 0,1 0 0 15,1 3 1-15,2 1-5 0,0 1 2 16,2 1-2-16,0-1 3 0,1 2 2 16,2-1 2-16,-2-3-3 0,2 0 0 0,-2-2 0 15,0-3 0-15,-3-4-1 0,-1-7 1 16,-1 1 3-16,-2 2-3 0,0-3 2 15,0 0-3-15,-3-1-1 0,0-9-2 16,-4 2 3-16,-2 2 1 0,-2-1-1 16,-8 1 0-16,0-3-6 0,-4 2-16 15,-6-4-41-15,-3 0-52 0,-3-1-149 16</inkml:trace>
  <inkml:trace contextRef="#ctx0" brushRef="#br0" timeOffset="42022.0406">25394 5094 289 0,'0'0'75'0,"0"0"-8"15,0 0-23-15,0 0-15 0,0 0-14 16,0 0-6-16,0 0-6 0,0 0-4 16,0 0-1-16,0 0-7 0,4-15-3 15,-4 15-2-15,0-2 3 0,0 2 4 16,-12 0 2-16,-6 8 6 0,-7 2-1 16,1 2 0-16,1-1-1 0,2 0-1 0,6-4-1 15,1-1 1-15,7-1 5 0,-3 1-3 16,3 0 2-16,0-1-3 0,-2 2 0 15,6-4 0-15,0 0 1 0,-1-1 0 16,1 1 0-16,0 0 1 0,0 0 1 16,3-3-1-16,-1 0 1 0,1 0-1 15,-2 1-1-15,1 1 1 0,-1-1-1 16,1 1 2-16,-1 0-2 0,2-1 0 16,-2 1 0-16,0 3 1 0,1 2 0 15,1 5 0-15,0 4 0 0,0 1 0 0,0 5 0 16,0-7-1-16,1 1 0 0,1 4-1 15,-2 0-2-15,0 7 2 0,0 0 1 16,-2-1 3-16,-2 2-1 0,0-1 1 16,-1 0-1-16,1-2-2 0,-1-1 0 15,3-7-2-15,0 1 1 0,-2-2 1 0,4-2-1 16,-1 4 0-16,1-6 1 0,0 3-1 16,0 3 1-16,0-2 3 15,0 5 1-15,4-5 1 0,0-3-2 16,2 1-3-16,0-2-3 0,0 1 2 0,3-1 1 15,2 1 2-15,0 1 5 0,7 2-6 16,-2 1 1-16,1-3-8 0,-2-2-8 16,-4-3-7-16,-1-2-3 0,-3-2-2 15,2 0-3-15,4 0-4 0,-4 0-15 16,8 0-6-16,-2-1-15 0,2-1-2 0,-1-1-2 16</inkml:trace>
  <inkml:trace contextRef="#ctx0" brushRef="#br0" timeOffset="46018.3809">27498 6086 408 0,'0'0'69'0,"0"0"-18"0,0 0-23 16,0 0-12-16,0 0-5 15,0 0 0-15,0 0-8 0,0 0-2 0,0 0-2 16,0 0-6-16,4-22-2 0,-4 20-2 15,2 2 2-15,2 0 5 0,6 0 3 16,3 9 3-16,6 5-1 0,-1 4-1 16,-1 0-1-16,0 4 1 0,1-2-1 15,-4 1 0-15,2-2 0 0,-3 0 0 0,-2-1 0 16,-2-6 1-16,-1-1-1 0,-4-4 0 16,-3-4 0-16,2 2 3 15,-3-5 0-15,0 0 3 0,0 0 4 16,2 0-1-16,-2 1 1 0,2-1-2 0,1-9-3 15,-1-5-2-15,2-9 2 0,-1-3 0 16,1-2-2-16,1-1-2 0,1-1-2 16,2-1-2-16,-1 3 0 0,1 1 0 15,1 2 0-15,-3 8-10 0,0 2-12 16,-1 6-17-16,-4 5-40 0,2-1-42 0,-3 5-57 16</inkml:trace>
  <inkml:trace contextRef="#ctx0" brushRef="#br0" timeOffset="46401.9295">27985 6117 424 0,'0'0'38'16,"0"0"-18"-16,0 0-14 0,0 0-8 16,0 0-2-16,0 0-3 0,0 0 0 15,0 0 1-15,0 0 0 0,-57 56 6 16,44-29-1-16,1 1-1 0,3-3 0 16,1 1-8-16,5-9-4 0,0 0-1 15,3-7-1-15,0 0 7 0,0 0 6 0,4-4 7 16,3 2 7-16,5-6 5 0,5-2 6 15,1 0 0-15,5-12-3 0,-2-2 4 16,-3-6-1-16,-1-3-3 0,-2-2 4 16,-1-2 3-16,-5 0-5 0,-3 0-5 15,-2 7-7-15,-2 0-8 0,-2 7-3 0,0 0-1 16,-3-2-9-16,-11 6-20 0,-9 0-45 16,-11 8-83-16,-8 2-126 15</inkml:trace>
  <inkml:trace contextRef="#ctx0" brushRef="#br0" timeOffset="47244.869">27395 4760 317 0,'0'0'42'0,"0"0"-10"15,0 0-15-15,0 0-14 0,0 0-16 16,0 0-1-16,0 0 5 0,0 0 9 0,0 0 6 16,0 0 0-16,15 11-3 0,-6 5-1 15,2 3 2-15,-2 0 3 0,-2 1 0 16,2-1-3-16,-1 1-1 0,-2-1 1 15,0-6-2-15,-2 0-1 0,-1-6 4 16,-1-2-5-16,3 2 0 0,-2-3 2 16,-1-2 3-16,1 3 4 0,-3-5 3 15,4 0 2-15,5 0-3 0,4-6-1 16,4-5-4-16,-1-2-1 0,0-6-1 16,0 0 2-16,-2-1 3 0,-1-2 1 0,-1 2 1 15,-3-2-7-15,0-1 1 0,-1-1-4 16,-2-2 2-16,0 2-2 0,-2 1 3 15,0 6-3-15,-3 1-1 0,1 5 0 16,-2 5-1-16,0 1-3 0,0 5-7 16,0-1-13-16,0 1-36 0,0-1-24 0,-3 1-42 15,-11 1-51-15</inkml:trace>
  <inkml:trace contextRef="#ctx0" brushRef="#br0" timeOffset="48623.4179">28396 5499 156 0,'0'0'32'16,"0"0"-2"-16,0 0 0 0,0 0 1 15,0 0 0-15,0 0-1 0,0 0-5 16,0 0-2-16,0 0-4 0,0-7-2 0,0 7-4 16,0-2-2-16,3 0-6 0,4-5-1 15,8-1-2-15,2 1-2 0,6-1 1 16,3 0-1-16,3 3-5 0,0-2-7 15,0 3-1-15,-2-1-1 0,1 3-2 16,1 0 0-16,-1 0-5 0,-1 2-12 16,-5 0-11-16,-4 0-11 0,-6 0-19 15,-8 0-2-15,2 0 2 0</inkml:trace>
  <inkml:trace contextRef="#ctx0" brushRef="#br0" timeOffset="48828.0086">28364 5622 195 0,'0'0'51'16,"0"0"-3"-16,0 0-12 0,0 0-9 16,0 0-10-16,0 0-4 0,87-12-4 15,-54 4-6-15,4 3 0 0,0-1-5 0,3-1-1 16,0 1-5-16,-1 2-6 0,-2 2-10 15,-1 2-29-15,-1 0-27 0,-6 7-45 16</inkml:trace>
  <inkml:trace contextRef="#ctx0" brushRef="#br0" timeOffset="50256.2192">29270 5527 322 0,'0'0'46'0,"0"0"-9"0,0 0-10 0,0 0-9 15,0 0-6-15,0 0-7 0,0 0-2 16,0 0-3-16,0 0-2 0,18-11 2 16,-9 6-1-16,7-1 0 0,3 0 1 15,3 0 0-15,3 2-1 0,4-3 1 16,2 2-2-16,2-2 1 0,-1 2 1 0,-2 0 0 16,-10 2 0-16,-2 1 0 0,-5 1-3 15,-9 1-3-15,2 0 2 0,-6 0-2 16,0-2 1-16,0 2 0 0,0 0 2 15,1 0 0-15,-1 0 0 0,-3 0 1 16,-11 0 0-16,-8 5 1 0,-4-1-2 16,6 1-2-16,3-1-1 0,4-4 1 15,7 0 2-15,2 2 5 0,4-2 1 16,-2 0 0-16,2 0-1 0,-1 0 2 16,-1 1-3-16,-4-1 1 0,-1 0 0 0,2 0-2 15,0 2 1-15,-2-2-2 0,1 0 1 16,-1 0 0-16,1 0 0 0,6 0 0 15,-1 0 1-15,1 0 1 0,-2 0-2 16,1 2-4-16,-1-2-1 0,2 0-6 16,-1 0-5-16,1 0-4 0,0 0-5 15,1 0-7-15,14 0-7 0,8 0-21 16,9 0-33-16</inkml:trace>
  <inkml:trace contextRef="#ctx0" brushRef="#br0" timeOffset="50702.6613">30042 5238 445 0,'0'0'35'0,"0"0"-22"16,0 0-13-16,0 0-10 0,0 0-6 15,0 0 4-15,0 0 4 0,0 0 6 16,0 0 6-16,0 0-1 0,-3 65-2 0,0-37-1 16,0-3 0-16,0 0 0 0,2-3 0 15,-1-5 2-15,1 0-2 0,-1-5-2 16,1-1 2-16,1 1 0 0,0-6 0 15,0 0 2-15,0-6-1 0,0 0 3 16,0 0 6-16,0 1 7 0,0 2 0 16,0-3-2-16,1 0-5 0,5-6-7 15,2-6 1-15,3-4-2 0,1-3 0 16,-1 1 1-16,2-1-2 0,-1 0 0 16,1 0-2-16,1 2-2 0,0 0-3 0,1 4-3 15,-3 2-2-15,-1 3-4 0,-3 4-6 16,0-1-8-16,2 2-9 0,-1 3-11 15,3 0-17-15,-4 0-26 0,-1 3-22 16</inkml:trace>
  <inkml:trace contextRef="#ctx0" brushRef="#br0" timeOffset="50963.1618">30065 5470 337 0,'0'0'52'15,"0"0"-14"-15,0 0-17 0,0 0-10 0,0 0-8 16,0 0-2-16,0 0 1 0,0 0 0 16,0 0-1-16,82 34 0 15,-62-21-4-15,1 2-1 0,0 1 1 16,3-1 0-16,-1-1-6 0,1 0-5 0,2-1-6 15,2-2-12-15,-2-4-25 0,1 0-54 16</inkml:trace>
  <inkml:trace contextRef="#ctx0" brushRef="#br0" timeOffset="51128.3121">30545 5488 372 0,'0'0'18'0,"0"0"-19"15,0 0-18-15,0 0-23 0,0 0-29 16,0 0-89-16</inkml:trace>
  <inkml:trace contextRef="#ctx0" brushRef="#br0" timeOffset="55926.6217">30917 5597 219 0,'0'0'49'0,"0"0"-3"0,0 0-7 0,0 0-9 16,45-92 0-16,-41 77-3 0,3 0-5 15,-3 0-2-15,-1 4 2 0,2-6-4 16,-4 1-2-16,2-1-7 0,0-6-8 16,-2 2-2-16,1-2 0 0,-1 0-2 0,2 0 5 15,-2 5-1-15,1 2 3 0,-1 3-2 16,-1 1-6-16,2 1 6 16,-2 4-6-16,1 2 5 0,-1 5-3 15,0 0-3-15,0 0-5 0,0 0-2 0,2 0 8 16,-2 0-1-16,0 7 8 0,-8 6-2 15,-1 9 0-15,0 2 0 0,-2 4-1 16,0-1 0-16,2 0-4 0,2-1-7 16,1-8 0-16,5-1 1 0,1 1 1 15,0-3 6-15,4 4-4 0,6-5-2 0,2-1-4 16,4-5-4-16,0-1-5 16,4-3-6-16,3-2-10 0,0-2-11 15,-1 0-1-15,1-4 2 0,-1-5 1 16,-9 4 0-16,-2-5-9 0</inkml:trace>
  <inkml:trace contextRef="#ctx0" brushRef="#br0" timeOffset="56104.3088">30828 5440 262 0,'0'0'43'0,"0"0"-18"16,0 0-20-16,0 0-4 0,0 0 1 15,0 0-4-15,94-33-4 0,-60 26-8 16,-1 2-8-16,2-2-6 0,1 3-10 16,-3-2-30-16,0 1-31 0</inkml:trace>
  <inkml:trace contextRef="#ctx0" brushRef="#br0" timeOffset="56515.083">31322 5120 438 0,'0'0'63'0,"0"0"-25"0,0 0-10 16,0 0-9-16,0 0-7 0,0 0-3 15,0 0-6-15,0 0-6 0,0 0-5 0,0 0 1 16,0-40 1-16,0 39 0 0,0 1 2 15,5 0 1-15,3 3 2 0,5 9 0 16,0 1 3-16,1 4 0 0,-1 0 0 16,0 1 3-16,-1 2-4 0,-2 1 1 15,-2 0-5-15,-3 1 2 0,-1 1-1 0,-2-1-1 16,-2 3 0-16,0-2-2 16,0 2 4-16,0 1-3 0,-3 3 4 15,-3 0 1-15,-1 3 2 0,-2 1-2 16,0 2 1-16,0-3-3 0,0-2 0 0,1-3 0 15,2-2-1-15,3-9 0 0,1 1 0 16,-1-6 0-16,0-1 0 0,0 2-1 16,2-2 0-16,-2 0-1 0,0-2 0 15,0 1-4-15,-4-1-12 0,-5 0-24 16,1 0-31-16,-11-1-29 0,0 0-37 0</inkml:trace>
  <inkml:trace contextRef="#ctx0" brushRef="#br0" timeOffset="57118.232">30850 5089 158 0,'0'0'43'0,"0"0"-7"16,0 0-4-16,0 0-2 0,0 0-7 15,0 0-5-15,0 0-7 0,0 0-5 0,0 0-4 16,0 0 2-16,7-30-4 0,-10 30 0 15,-9 0 1-15,-6 0 0 0,-6 5-3 16,1 4-1-16,1 0 1 0,-3 1 7 16,2 2 2-16,-1-2-1 0,-1 2 0 15,4-3-8-15,6-3 2 0,6-1-5 0,2-2 2 16,4-2-1-16,-2 1 0 16,1 0-1-16,4-2 2 0,-1 0-1 15,1 0 3-15,0 2 3 0,-2-1 5 16,2 1-1-16,0 6 4 0,0 2-4 0,0 2-1 15,2 3 2-15,5 1-2 0,-1-2 2 16,2 4-2-16,0-3 3 0,-1-3-2 16,-1 2 3-16,-2-2-2 0,-1-1 1 15,1 4 0-15,1-1 4 0,-4-4-2 16,2 8 0-16,0-1-6 0,-1-5 1 0,-2 9 2 16,0 2 0-16,0 1-2 0,0 6 1 15,-2-1-5-15,-1-1-2 0,2-3 0 16,-2 2-1-16,3-4 2 0,0 2 0 15,0-2 3-15,4-3 2 0,9 1-7 16,2-3-4-16,3-3-9 0,4 1-10 16,1-5 1-16,6 0-17 0,0-3-24 15,4 1-50-15,2-3-108 0</inkml:trace>
  <inkml:trace contextRef="#ctx0" brushRef="#br0" timeOffset="57558.1621">31638 5830 330 0,'0'0'35'0,"0"0"-8"0,0 0-11 15,0 0-5-15,0 0-8 0,0 0-1 16,0 0-1-16,-92-5-1 0,70 16 0 16,3 1-5-16,7-3 0 0,3 4-4 0,1-1 3 15,4-3 2-15,0 4-2 16,2-2 0-16,2 0-2 0,0 2 3 0,2 0 5 15,8 0 0-15,3-2 1 0,3-3 0 16,2-4-2-16,1-3 3 0,3-1 2 16,1 0 4-16,0-1 2 0,2-8 1 15,-1-3 2-15,-1-2 4 0,-2-3 8 16,-2 1 6-16,-5-2 0 0,-4-2-9 0,-4 8-15 16,-3-5-4-16,-3 0-7 0,0 1-2 15,-10-4-7-15,-9 8-15 0,-8 1-35 16,-7 6-53-16,-8 4-126 0</inkml:trace>
  <inkml:trace contextRef="#ctx0" brushRef="#br0" timeOffset="58178.0458">31501 4868 308 0,'0'0'41'0,"0"0"-14"0,0 0 4 0,0 0-1 15,0 0-11-15,0 0-9 0,0 0-3 16,23-79 0-16,-17 60 1 0,-2 1-1 16,1 3-2-16,-1 2 4 0,-1-2 1 15,-2 4 3-15,5-6 1 0,-5 8-2 16,1-3-7-16,1 1 0 0,-3 5-3 16,1 1-1-16,-1 5 1 0,0-1 1 0,0 1-3 15,0-2-3-15,2 1-6 0,-2-1-3 16,0 1 1-16,0 1 1 0,0 0 5 15,0 12 3-15,-2 6 2 0,-4 10-2 16,-2 3 2-16,-1 1-2 0,2 2-1 16,-1 0 0-16,0 1 2 0,2 2 0 15,2-2 2-15,2-3-2 0,2-5-2 16,0-3-4-16,2-5-3 0,7-6 2 16,3-2-1-16,7-4-7 0,6-5-11 0,4-2-29 15,3-5-25-15,-1-7-33 0,0-3-28 16</inkml:trace>
  <inkml:trace contextRef="#ctx0" brushRef="#br0" timeOffset="58384.2775">31460 4839 208 0,'0'0'63'0,"0"0"-8"0,0 0-15 16,0 0-16-16,0 0-18 0,106 3-19 15,-65-3-14-15,5-6-14 0,0 0-20 16,0 0-43-16,1 2-46 0</inkml:trace>
  <inkml:trace contextRef="#ctx0" brushRef="#br0" timeOffset="58564.247">31865 4886 365 0,'0'0'49'0,"0"0"-26"0,0 0-19 0,0 0-26 16,0 0-29-16,0 0-65 0,0 0-122 15</inkml:trace>
  <inkml:trace contextRef="#ctx0" brushRef="#br0" timeOffset="62120.3048">27680 4897 30 0,'0'0'12'0,"0"0"0"0,0 0 0 0,0 0-4 15,0 0-1-15,0 0 1 0,0 0-2 16,0 0 2-16,0 0-4 0,-11-16 0 15,9 15-1-15,2 0 0 16,-1 1-2-16,1-2-1 0,0 2-4 0,-1-2 1 16,1 2-4-16,0-1-6 0,-2 1-6 15,2 0-9-15,0 0-11 0</inkml:trace>
  <inkml:trace contextRef="#ctx0" brushRef="#br0" timeOffset="69830.9987">24732 6613 67 0,'0'0'24'16,"0"0"-5"-16,0 0-4 0,0 0-1 16,0 0 3-16,0 0 1 0,0 0-3 0,0 0-2 15,0 0-4-15,0 0-2 0,-6-16-3 16,6 14 2-16,0 0 4 0,0 1 1 15,0-1 2-15,0 1-2 16,-2 0-2-16,2-1-5 0,0 1-2 0,0-1-3 16,0 2-2-16,0-2-3 0,0 2 0 15,0 0 3-15,0 0 1 0,0 0 4 16,0 0 0-16,0 0-2 0,0 2 0 16,0 3 0-16,0-1-2 0,3 4 2 15,-1-2-2-15,-1-2-1 0,2 6-4 0,-1-6-3 16,-1-1 5-16,2 2 2 0,-3-5 8 15,3 1 8-15,1 2 4 0,-1-1 7 16,1 0 0-16,2-2-4 16,5 0-3-16,0 0-4 0,3-2-4 0,1-6-1 15,-7 3 6-15,6-4-1 0,-3-1 0 16,-2-1-3-16,4-3-8 0,1-1-4 16,-1-1-4-16,3 0 3 0,-1 0-3 15,0 1-3-15,0 0-2 0,1-1-2 16,-6 5 0-16,0 3-2 0,-1 0-11 0,-6 4-17 15,1 2-25-15,-4 2-33 0,0 0-15 16</inkml:trace>
  <inkml:trace contextRef="#ctx0" brushRef="#br0" timeOffset="70231.0679">24659 6671 218 0,'0'0'31'0,"0"0"-14"0,0 0-11 15,0 0-10-15,0 0-4 0,0 0-1 16,0 0-1-16,0 0 7 0,0 0 2 16,0 0 3-16,-3-11 0 0,3 11 2 15,0 0 0-15,3 2 1 0,5 4 2 16,-2 0-2-16,-1-1 1 0,2-1 0 16,1-1 1-16,-1 1 0 0,3-2 0 15,2 1 0-15,1-3-3 0,8 0 0 0,2 0-4 16,8 0-5-16,-1-6-2 0,2 0-1 15,3-3-1-15,1 0-4 0,2-2-2 16,-1 0-8-16,3 1-3 16,-5 1-12-16,0 1-20 0,-6 1-31 0</inkml:trace>
  <inkml:trace contextRef="#ctx0" brushRef="#br0" timeOffset="71030.7674">25809 6749 193 0,'0'0'65'0,"0"0"-11"0,0 0-13 16,0 0-7-16,0 0-10 0,0 0-8 15,0 0-9-15,0 0-5 0,0 0-7 16,0 0-4-16,-1-17-6 0,-1 17-2 0,2-2 1 15,0 2 5-15,-1 0 4 0,1 0 7 16,-2 0 2-16,2 6 3 0,-1 7-5 16,-1-3 1-16,2-5 1 0,0 1-2 15,0-2-2-15,0 2 1 0,0 0-2 16,0 0 2-16,0-6 1 0,0 0-2 0,0 0 0 16,0 2-1-16,0 0 2 15,0-1 3-15,0 1 3 0,0-1 3 16,0-1 4-16,8 0-1 0,3 0-1 15,7-1-1-15,5-7-3 0,-3-3-3 0,5-2-1 16,-1-4-5-16,2-1 2 0,0 0 0 16,-2-2 0-16,0 0-6 0,-1 2-3 15,-3 0-4-15,-2 2-2 0,-6 6 5 16,-1 1 0-16,-4 3-10 0,-4 2-15 16,0 3-29-16,-3 1-21 0,0-2-19 0</inkml:trace>
  <inkml:trace contextRef="#ctx0" brushRef="#br0" timeOffset="71421.5177">25783 6749 272 0,'0'0'38'0,"0"0"-13"16,0 0-11-16,0 0-8 0,0 0-5 15,0 0-6-15,0 0-3 0,0 0-5 16,0 0 2-16,0 0 5 0,0 0 3 16,0 0 10-16,0 0-1 0,0 4-1 15,2 5 1-15,1 0-6 0,0-1-3 16,0-1 2-16,-1-4 1 0,4 5 0 0,-3-5 5 15,3 3 0-15,-1 0 0 0,-2-3 1 16,0 0 0-16,-3-3 0 0,6 0 3 16,5 0-1-16,7 0 3 0,2 0 1 15,5-6-7-15,-1-2-1 0,4 0-4 16,0-4 0-16,0-1 0 0,0-2-2 16,-2 1-4-16,-3 1-4 0,-2-1-4 15,-7 5-14-15,-7 3-15 0,-2 4-22 16,-5 2-35-16</inkml:trace>
  <inkml:trace contextRef="#ctx0" brushRef="#br0" timeOffset="72314.6127">24882 8294 75 0,'0'0'24'16,"0"0"0"-16,0 0-2 0,0 0 1 15,0 0-2-15,0 0-1 0,0 0 0 0,0 0 0 16,0 0-1-16,-1-8 0 0,1 8-5 15,0-1 1-15,3-1 0 0,11-1-1 16,9-2 0-16,8 1-6 0,2 1-4 16,3-2-2-16,4 2-2 0,1-1-1 15,0-1-4-15,2 1 1 0,-1-1-3 16,-2 1-4-16,2-1-7 0,-4 0-3 16,-3 2 0-16,-1 0-4 0,-3 1 4 15,-10 0-2-15,1 0-4 0,-10 2-2 16,-7 0-3-16,4 0-10 0,-9 0-2 0,0 0 6 15</inkml:trace>
  <inkml:trace contextRef="#ctx0" brushRef="#br0" timeOffset="72604.5126">24746 8447 201 0,'0'0'38'15,"0"0"-8"-15,0 0-5 0,0 0-6 16,0 0-6-16,0 0-3 0,86-28-1 16,-59 20-4-16,2 0-2 0,0 0-1 0,3 1-4 15,0-1 2-15,1 2-3 0,2-1-3 16,-1 0-5-16,-1 1-7 15,1 2-15-15,-4 1-1 0,-1 0-1 16,-3 1-2-16,-6 0 9 0,0 2-4 0,-8 0-2 16,-6 0 0-16,2 0-1 0</inkml:trace>
  <inkml:trace contextRef="#ctx0" brushRef="#br0" timeOffset="73355.2006">27537 7529 69 0,'0'0'16'0,"0"0"-6"15,0 0-4-15,0 0-2 0,0 0-3 16,0 0-2-16,0 0-7 0,0 0-4 16,0 0-14-16,0 0-9 0</inkml:trace>
  <inkml:trace contextRef="#ctx0" brushRef="#br0" timeOffset="73839.0771">26804 7835 117 0,'0'0'15'0,"0"0"-4"0,0 0 4 16,0 0 7-16,0 0 1 0,0 0-2 15,0 0-6-15,0 0-10 0,0 0-2 16,19-7-2-16,-6-1 0 0,1 2 2 16,5-2-3-16,1 3 1 0,2 0-1 15,1 1 1-15,-1-2-1 0,4 2 0 16,0 0-1-16,3 1 0 0,1-2-3 16,3 0 0-16,1 1-3 0,1 1 1 15,-1-2-3-15,1 3 2 0,-3-3-2 16,-2 2-4-16,-4 0 2 0,-6-1-1 0,-4 3-1 15,-4-1-2-15,-8 2-9 0,2 0-8 16,-6 0-7-16,0 0-2 0</inkml:trace>
  <inkml:trace contextRef="#ctx0" brushRef="#br0" timeOffset="74150.713">26803 7840 196 0,'0'0'45'16,"0"0"-7"-16,0 0-5 0,0 0-5 0,0 0-5 15,0 0-8-15,0 0-6 0,0 0-5 16,0 0 3-16,0 0-1 0,4-15 1 15,12 12-3-15,7-4-3 16,3 5-2-16,2-2 1 0,3 1 0 0,5 0 0 16,-1-1 0-16,1 1-3 0,0-1-3 15,1-2-1-15,-1 3-1 0,1 1-5 16,-2-1-7-16,-3 1-19 0,-8 2-14 16,-5 0-26-16,-6 0-27 0</inkml:trace>
  <inkml:trace contextRef="#ctx0" brushRef="#br0" timeOffset="74401.5543">26766 7908 280 0,'0'0'60'0,"0"0"-8"0,0 0-10 16,0 0-13-16,0 0-8 0,0 0-8 0,0 0-5 15,0 0 0-15,0 0-3 0,34-50-5 16,-10 41 0-16,4 0-6 0,4 1 3 16,2 2-1-16,5 0 2 0,6 0-3 15,-1 0-4-15,5 1-3 0,-1 3-7 16,1-2-10-16,-3 3-12 0,0 0-17 16,-7 1-20-16,-11 0-18 0,-4 0-22 15</inkml:trace>
  <inkml:trace contextRef="#ctx0" brushRef="#br0" timeOffset="74690.2087">26777 7939 373 0,'0'0'72'16,"0"0"-22"-16,0 0-15 0,0 0-14 0,0 0-9 16,0 0-4-16,0 0-4 0,0 0-2 15,0 0-1-15,78-12 0 0,-47 9-1 16,6-2-1-16,2 0 0 0,5 0-2 16,3 0 0-16,0 0-3 0,0-1-2 15,0-1-6-15,1 2-6 0,-3-1-10 0,-1 1-10 16,-1 2-26-16,-6 1-27 0,-8 2-46 15</inkml:trace>
  <inkml:trace contextRef="#ctx0" brushRef="#br0" timeOffset="76175.4087">26302 9945 117 0,'0'0'34'0,"0"0"-10"0,0 0-10 16,0 0-4-16,0 0-8 0,0 0-8 16,0 0-3-16,0 0-10 0,0 0-7 15,0 0 1-15,-9-10 4 0,9 10-5 0,0 0-8 16</inkml:trace>
  <inkml:trace contextRef="#ctx0" brushRef="#br0" timeOffset="80498.8661">28473 7271 371 0,'0'0'50'0,"0"0"-9"16,0 0-6-16,0 0-9 0,0 0-12 16,0 0-8-16,0 0-6 0,0 0-6 15,0 0-1-15,-3-19 2 0,3 19 0 16,0 0 7-16,4 8-4 0,3 6-1 0,4 5 0 15,1-1 1-15,0 2 0 0,0 0 3 16,2 0-1-16,-1-2-1 0,2 0 0 16,-2-3 1-16,1 1-2 0,-4-6 4 15,0 1-2-15,-2-5-2 0,-4-3 2 16,0 0 0-16,-4-3 4 0,0 0 0 0,0 0 7 16,2 0 0-16,-1 0-3 15,4 0 0-15,-1-9-5 0,2-6-1 16,1-7 1-16,-1 0-3 0,-2-1 2 15,2-3 0-15,1 2-2 0,1-3-3 0,1-1-5 16,0-1-4-16,0 1-4 0,1 6-6 16,-4 4-12-16,-1 4-5 0,0 7-20 15,-4 2-25-15,2 2-20 0,-3 3-24 16</inkml:trace>
  <inkml:trace contextRef="#ctx0" brushRef="#br0" timeOffset="80978.0874">28983 7221 316 0,'0'0'64'15,"0"0"-12"-15,0 0-17 0,0 0-7 16,0 0-9-16,0 0-9 0,0 0-6 16,0 0-8-16,0 0-4 0,0 0-4 15,2-35 6-15,-10 39-3 0,-3 8 6 16,-6 7-1-16,-2 3-3 0,1 3 1 0,1 2 4 16,2 2 0-16,1-2-1 0,5 0 0 15,4-1-5-15,2-2-3 16,3-1 0-16,0-2-6 0,6-1-13 15,5-3 4-15,6-5 0 0,5-1-4 0,3-5-1 16,5-3-12-16,4-3-13 0,1 0-8 16,0-8 8-16,-3-3 7 0</inkml:trace>
  <inkml:trace contextRef="#ctx0" brushRef="#br0" timeOffset="81330.5143">29248 7422 75 0,'0'0'18'0,"0"0"-3"16,0 0 0-16,0 0-1 0,0 0 0 15,0 0 3-15,0 0-1 0,0 0 5 16,0 0 5-16,-5-4 4 0,3 2 6 16,0 2 0-16,1 0 1 0,-1-1 1 15,1 1 5-15,0 0-4 0,1-2-9 16,-2-5-8-16,2-6-13 0,0-3-5 16,0-5 2-16,4-1-5 0,3 3 4 15,1-5-1-15,-4 4 3 0,-1-5-2 0,0 1-5 16,-2-1 4-16,1 6-5 0,-2 2 9 15,0 5-1-15,0 6 2 0,0 2-5 16,0 4-4-16,0-3-2 0,0 3-6 16,0-1-2-16,0 1 1 0,0 0 0 15,-6 6 6-15,-1 12 4 0,-3 6-3 16,1 2 1-16,3 5-3 0,3 0-2 16,3-1-2-16,0 0-3 0,5-1-7 15,3-1-14-15,5-4-7 0,0-1-8 16,0-4-11-16,0-3-8 0,-4-6-3 0,1-1-5 15,-4-4 13-15,-3-2 17 0,1 0 10 16</inkml:trace>
  <inkml:trace contextRef="#ctx0" brushRef="#br0" timeOffset="81420.4423">29248 7422 157 0</inkml:trace>
  <inkml:trace contextRef="#ctx0" brushRef="#br0" timeOffset="81470.4514">29248 7422 157 0,'-45'-83'26'0,"45"78"-7"0,0-2-10 0,5-2-14 0,7 1-9 0,4 2-3 0,6 1-4 0,4-1-17 0,1 4-29 16</inkml:trace>
  <inkml:trace contextRef="#ctx0" brushRef="#br0" timeOffset="81718.6976">29521 7125 479 0,'0'0'61'0,"0"0"-30"0,0 0-13 15,0 0-12-15,0 0-7 0,0 0-5 16,0 0 3-16,0 0-1 0,0 0 2 16,0 0 6-16,-1 65-5 0,3-31 5 15,3 0-4-15,1 3-4 0,-2 1 0 0,1 1 0 16,-1 2 3-16,-1 0-2 0,-1 0 0 15,-2-1-10-15,0-4-6 0,-7-1-19 16,-4 0-34-16,-9-6-43 0,-6 0-59 16</inkml:trace>
  <inkml:trace contextRef="#ctx0" brushRef="#br0" timeOffset="82062.118">28247 7808 271 0,'0'0'27'0,"0"0"-2"0,80-22 3 15,-43 17 2-15,7 0-9 0,6 0-2 16,4 1-7-16,4 0-4 0,2 0-3 16,-1-1-1-16,4 2-4 0,-3-4-3 0,4 3-4 15,0-3-3-15,2 3-8 16,1-1-11-16,-2 1-17 0,0 3-26 0,-4 1-37 15</inkml:trace>
  <inkml:trace contextRef="#ctx0" brushRef="#br0" timeOffset="82474.2083">28880 7961 592 0,'0'0'33'0,"0"0"-15"16,0 0-8-16,0 0-7 0,0 0-6 15,0 0-2-15,0 0 2 0,0 0 0 16,0 0 2-16,2 28 1 0,7 0-1 0,0 4-1 15,0 2 2-15,2 1-5 0,-1 0 1 16,3-3 0-16,-2-1 1 0,1-2 1 16,-1-4 1-16,0-3 0 0,-3-8 0 15,1-2 0-15,-3-5 0 0,-3-3 0 16,0 0 2-16,-3-4 2 0,4 0 1 0,4-1 1 16,3-11 1-16,2-7-2 15,1-5-2-15,-2-6 0 0,2-5-2 16,-2-2 2-16,-1 2-2 0,1 5 2 15,-5 3-3-15,-1 8-2 0,-3 9-4 0,0 1-6 16,-2 4-17-16,2 1-57 0,-2-1-62 16,-1 5-73-16</inkml:trace>
  <inkml:trace contextRef="#ctx0" brushRef="#br0" timeOffset="82839.0631">29413 8142 519 0,'0'0'34'0,"0"0"-18"0,0 0-10 16,0 0-4-16,0 0-2 0,0 0-2 15,0 0 1-15,0 0-1 0,-77 39 2 0,64-14-1 16,4 2 1-16,1 2-1 0,-2-1-1 15,2-1-2-15,1-2 1 0,4-7-3 16,0-1 1-16,3-6-3 0,0-5-1 16,0 3-2-16,0-5 0 0,0 1 5 15,0 0 7-15,6-5 5 0,4 0 4 16,6-10 0-16,2-2 1 0,-3-6 2 16,-1-2 2-16,-4-2 3 0,0-1 2 15,-3-1-2-15,-3 1-2 0,-1 6-6 16,-3-3-7-16,0 8-2 0,0-3-3 0,0 2-3 15,0 6-4-15,0 1-12 0,0 6-42 16,0-1-91-16,0 1-139 0</inkml:trace>
  <inkml:trace contextRef="#ctx0" brushRef="#br0" timeOffset="83179.479">29944 7651 240 0,'0'0'38'0,"0"0"-18"16,0 0-6-16,0 0-9 0,0 0-1 16,83-68-2-16,-64 59-4 0,0 2-5 15,1 0-6-15,2 3-11 0,-3 2-12 0,-4 2-28 16,0 0-35-16</inkml:trace>
  <inkml:trace contextRef="#ctx0" brushRef="#br0" timeOffset="83374.1222">29959 7767 356 0,'0'0'67'0,"0"0"-18"0,0 0-16 15,0 0-9-15,0 0-10 0,0 0-2 16,0 0-8-16,0 0-6 0,80-6-4 16,-53 1-3-16,2 1-5 0,3-2-14 15,-1 2-50-15,-3 0-67 0,0-1-118 16</inkml:trace>
  <inkml:trace contextRef="#ctx0" brushRef="#br0" timeOffset="84139.3037">30971 7579 177 0,'0'0'32'0,"0"0"-1"16,0 0-5-16,0 0-4 0,0 0-4 15,0 0-5-15,0 0-4 0,0 0-2 16,0 0 1-16,0-3 0 0,6-3 0 0,6-5-1 16,5-3 0-16,2-2 0 15,3-1 5-15,-1-1 6 0,-2-1 2 16,0 1 3-16,-6 0 2 0,0 0 4 15,-6 4 3-15,-1 0 0 0,-1 6-3 0,-3 3-9 16,0 0-6-16,-2-2-6 0,0 4-2 16,0-4-3-16,1 3-2 0,-1 4-2 15,0-1-4-15,0 1-4 0,0 0-1 16,0 0 1-16,0 0 2 0,-1 13 4 16,-8 7 2-16,-1 7 0 0,1 3-3 0,-1 1 0 15,5-1-4-15,3-1-4 0,2-3 1 16,4-5 1-16,11-1-1 0,1-5 1 15,1-4 2-15,-4-4-1 0,-3-2 6 16,0-5 4-16,1 0 7 0,6 0-5 16,2-7 2-16,-1-3-5 0,0-4-9 15,-2-1-8-15,1-3-19 0,-1 0-23 16,-2-2-38-16,-2 4-42 0</inkml:trace>
  <inkml:trace contextRef="#ctx0" brushRef="#br0" timeOffset="84492.1424">31029 6936 330 0,'0'0'64'0,"0"0"-21"0,0 0-15 0,0 0-15 15,0 0-8-15,0 0-4 16,0 0-3-16,0 0-1 0,0 0-4 15,0 0-2-15,56-55-3 0,-38 55 3 0,1 0 0 16,4 0-2-16,3 0-7 0,0 3-2 16,3-1-14-16,0 1-11 0,3 2-28 15,-2-2-55-15</inkml:trace>
  <inkml:trace contextRef="#ctx0" brushRef="#br0" timeOffset="84898.3285">31618 6761 439 0,'0'0'62'0,"0"0"-22"0,0 0-14 16,0 0-12-16,0 0-7 0,0 0-7 15,0 0-3-15,0 0-2 0,0 0 2 16,1-31 2-16,-1 45 1 0,0 6-2 16,0 7 0-16,2 0-1 0,1 2 1 15,0 2-1-15,1-3 3 0,-1 0 0 16,1-1 0-16,1-3-1 0,-1-7 1 16,0-1-1-16,-2-5 1 0,-1-6-1 15,1 1 1-15,-2-6-2 0,0 0 4 16,0 0 1-16,1 1 3 0,-1-1 0 0,4 0-2 15,4-3-2-15,2-9-1 0,1-6 2 16,0-2-2-16,0-3-1 0,-1 1-1 16,0-4-2-16,3 2-2 0,-1-1-5 15,-1 1-2-15,1 4-9 0,-3 7-19 16,1 1-14-16,-5 4-24 0,-2 5-32 0,5 1 2 16,-5 2-6-16</inkml:trace>
  <inkml:trace contextRef="#ctx0" brushRef="#br0" timeOffset="85159.7104">31704 6965 363 0,'0'0'66'0,"0"0"-20"0,0 0-16 16,0 0-16-16,0 0-14 0,0 0-12 15,0 0-2-15,0 0 2 0,0 0 2 16,14-19 6-16,-4 33 0 0,4 4 1 16,-1 0 2-16,3 3 1 0,-3-2 0 15,3 1-1-15,-3-4-9 0,2-2-5 16,2-1-8-16,0-1-17 0,-1-3-7 16,3-1-19-16,-6-2-8 0,4-4-15 15,-6 1 0-15</inkml:trace>
  <inkml:trace contextRef="#ctx0" brushRef="#br0" timeOffset="85430.4681">32085 6807 326 0,'0'0'68'0,"0"0"-20"0,0 0-3 16,0 0-4-16,0 0-12 0,0 0-1 15,0 0-5-15,0 0-10 0,0 0-7 16,0 0-6-16,15-57-7 0,-15 57-1 0,1 0 0 15,-1 0 3-15,0 12 5 0,-6 8 1 16,0 5 0-16,-1 3 0 0,1 1-1 16,-1 1-2-16,1-1 1 0,2 1-1 15,1 0 1-15,2-5 0 0,-1-5 0 16,2-2-7-16,0-6-4 0,0 0-1 0,2 4-5 16,2-6-2-16,3 2-5 15,3-3-11-15,2-2-24 0,0-2-28 16,5 0-40-16,2-5-30 0</inkml:trace>
  <inkml:trace contextRef="#ctx0" brushRef="#br0" timeOffset="85619.3246">32091 6952 440 0,'0'0'60'16,"0"0"-29"-16,0 0-14 0,0 0-6 0,0 0-8 16,0 0-9-16,0 0-21 0,94 16-46 15,-56-14-71-15,2-2-125 0</inkml:trace>
  <inkml:trace contextRef="#ctx0" brushRef="#br0" timeOffset="85790.857">32552 7036 365 0,'0'0'11'0,"0"0"-23"15,0 0-39-15,0 0-50 0</inkml:trace>
  <inkml:trace contextRef="#ctx0" brushRef="#br0" timeOffset="87738.7858">25377 9824 67 0,'0'0'32'0,"0"0"-1"0,0 0 0 0,0 0-13 16,0 0-8-16,0 0-6 0,0 0-3 15,0 0-3-15,7 0-2 0,-7 0-2 16,2 0-1-16,-2 0 0 0,1 0-1 16,-1 0 3-16,1 0 1 0,5 0 3 15,-3 0 1-15,9 4 0 0,5 1 0 0,2-2 4 16,10 0-2-16,0-2-1 0,2-1-1 15,4 0-7-15,1-1 1 0,3-2-2 16,0 2-2-16,2-1 1 0,-2 2-5 16,-3 0-8-16,-3 3-3 0,-4 3-1 15,-3 3-4-15</inkml:trace>
  <inkml:trace contextRef="#ctx0" brushRef="#br0" timeOffset="90131.4706">29184 9443 307 0,'0'0'64'16,"0"0"-18"-16,0 0-7 0,13-78-12 16,-7 60-13-16,-1 4 3 0,1 1 2 15,-1 4 1-15,-2-1-2 0,1 2-9 16,-2 3 0-16,1 2-4 0,-3 3-2 15,0-2-3-15,0 2-3 0,1 0-3 0,1-1-1 16,-1 1 2-16,2 0 1 0,4 5 2 16,-1 7 0-16,0 4-2 0,-1 4 2 15,1 0 1-15,1 3 1 0,-1-1 0 16,0-1 0-16,1 1 1 0,1-4-1 16,-2-4-1-16,0-4 1 0,-1-2-2 15,-2-6 1-15,3 5 1 0,-2-6 3 16,7 1 1-16,4-2 2 0,2-2-2 0,8-9-2 15,1-5-1-15,3-3 0 16,3-3-2-16,2 0 0 0,-1-1-1 0,1 0-3 16,-1 0-3-16,0 1-3 0,-1 5-11 15,-2 0-23-15,-1 3-34 0,-10 7-45 16,0 4-46-16</inkml:trace>
  <inkml:trace contextRef="#ctx0" brushRef="#br0" timeOffset="90522.9564">29239 9531 422 0,'0'0'24'0,"0"0"-8"16,0 0-6-16,0 0 0 0,0 0-3 16,0 0-1-16,0 0-3 0,0 0 1 15,0 0-1-15,-33 95-2 0,33-77-1 16,0-1-1-16,0 0 1 0,6 3 1 0,-1-2 4 16,6-5 0-16,-1 1 3 15,3-3-2-15,1-4 2 0,4 0-1 16,3-4-1-16,3-3-1 0,3 0-3 15,3 0-2-15,2-6 0 0,1-3-2 0,1-1 0 16,2-2-2-16,-2-1 0 0,4-4 1 16,-2-1 0-16,3-2 1 0,0-2-1 15,-1 2-2-15,-3-2-1 0,-5 4-4 16,-4 3-7-16,-10 6-10 0,-6 3-27 16,-6 4-38-16,-4 2-67 0</inkml:trace>
  <inkml:trace contextRef="#ctx0" brushRef="#br0" timeOffset="95498.3011">16794 12190 147 0,'0'0'21'0,"0"0"5"0,0 0-7 15,0 0-5-15,0 0-3 0,0 0-9 16,0 0-2-16,0 0 0 0,0 0-1 0,0 0-1 15,45-51 2-15,-41 51 1 0,7 0 2 16,4 1 3-16,-1 3 2 0,6 3 2 16,-3-1 0-16,3-3 1 0,2 1 0 15,2-4-1-15,1 0-3 0,6 0-2 16,2-4-2-16,4-1-2 0,1-1-1 0,3 3-1 16,0 0-1-16,-2 0-2 0,2 2 0 15,-3-1 0-15,2 1-2 16,-4-1 2-16,-1 1-2 0,-3 0 0 15,-3-2 1-15,-8 3 2 0,-3 0-3 0,-5 0-2 16,-8 0-3-16,1 0-3 0,-6 0-4 16,0-1-4-16,0 1-3 0,0 0-2 15,0 0-10-15,-1 4-3 0,-11 4-14 16</inkml:trace>
  <inkml:trace contextRef="#ctx0" brushRef="#br0" timeOffset="95814.3719">16845 12385 116 0,'0'0'28'0,"0"0"-3"0,0 0-6 15,0 0-2-15,0 0-3 0,0 0-4 16,0 0-2-16,0 0-5 0,0 0-3 16,3-82-1-16,9 73 0 0,3 4-2 15,7-2 3-15,1 2 0 0,6 0-1 16,4 0 0-16,5 0-5 0,1 2 0 16,0-2 1-16,4 0-2 0,-2 0 1 15,-4 1-2-15,0 1-3 0,-4 0 0 16,-4-1-12-16,-10 2-15 0,-1-1-14 0,-8 0-8 15</inkml:trace>
  <inkml:trace contextRef="#ctx0" brushRef="#br0" timeOffset="96129.2176">16796 12327 200 0,'0'0'40'0,"0"0"-11"16,0 0-4-16,0 0-6 0,0 0-4 16,0 0-3-16,0 0-3 0,0 0 1 0,0 0-1 15,0 0 2-15,33 1-2 0,-7-8-1 16,0 1-4-16,2-2 1 0,0 1-4 15,3-1 1-15,1 1-2 16,1-1-2-16,2 0 1 0,2 0-2 0,2 1-2 16,0 1-3-16,0 1-6 0,-1 2-6 15,-2 2-21-15,-13 1-32 0,0 0-35 16</inkml:trace>
  <inkml:trace contextRef="#ctx0" brushRef="#br0" timeOffset="101296.4331">15259 13572 6 0,'0'0'4'15,"0"0"-4"-15,0 0-3 0,0 0-3 16</inkml:trace>
  <inkml:trace contextRef="#ctx0" brushRef="#br0" timeOffset="101650.8518">14533 13664 151 0,'0'0'45'16,"0"0"-7"-16,0 0-10 0,0 0-11 15,66-84 7-15,-50 69-3 0,-3 2-2 16,4 2-2-16,-1 0-12 0,0 3 0 16,6 0-4-16,3 0-2 0,2 2 1 0,3 2-3 15,4-1 3-15,-1 2 1 0,0 1-3 16,2 2 0-16,-2 0 1 0,2 0-4 15,-2 0 3-15,-1 4-2 16,1-1-2-16,-3 0 1 0,-2-2-5 0,-3 2 0 16,-7-1-1-16,1-2 1 0,-7 1-1 15,-6-1-1-15,-1 0-4 0,-5 0-4 16,0 0-5-16,0 0-5 0,0 0-15 16,0 0-7-16,-1 0 2 0</inkml:trace>
  <inkml:trace contextRef="#ctx0" brushRef="#br0" timeOffset="101983.7215">14411 13725 265 0,'0'0'59'0,"0"0"-9"0,0 0-8 15,0 0-11-15,0 0-10 0,0 0-9 16,0 0-9-16,0 0-3 0,0 0-1 16,61-45 1-16,-34 33 0 15,4-1-1-15,3 3 0 0,3-1 0 0,-1 2 1 16,4 2 0-16,-1-2-1 0,2 3 0 16,-2-1-1-16,3-1-3 0,-3 2-3 15,-3 0-1-15,6 2-6 0,-5 0-1 16,-2 4-3-16,-2-3-8 0,-4 3-5 15,-7 0-9-15,-10 0-7 0,-8 0 4 0,-4 0 6 16,0 0 9-16,0 0 4 0,0 0-2 16,-16 0-3-16,-13 3-4 0,-10 1 6 15</inkml:trace>
  <inkml:trace contextRef="#ctx0" brushRef="#br0" timeOffset="102139.6146">14426 13625 108 0,'0'0'35'0,"0"0"-2"0,0 0-3 15,0 0-8-15,0 0-4 16,0 0-3-16,0 0-1 0,0 0-1 0,0 0-2 16,82-2-5-16,-36-1-2 0,4 1-1 15,3-3-5-15,3 1-2 0,2 0-7 16,-1 1-7-16,4 1-24 0,-2 2-55 16</inkml:trace>
  <inkml:trace contextRef="#ctx0" brushRef="#br0" timeOffset="102565.2468">17043 12775 25 0,'0'0'-25'15</inkml:trace>
  <inkml:trace contextRef="#ctx0" brushRef="#br0" timeOffset="103056.0661">17007 13755 133 0,'0'0'29'0,"0"0"-8"16,0 0-6-16,0 0-8 0,0 0-6 16,0 0-2-16,0 0-1 0,0 0-1 15,0 0-1-15,0 0-2 0,-3-10-1 16,3 10 3-16,0-2 2 0,0 2 1 16,0-2 0-16,0 2-3 0,0 0-1 0,0 0 0 15,0-1-1-15,0 1-5 0,0 0-14 16,0 0-26-16</inkml:trace>
  <inkml:trace contextRef="#ctx0" brushRef="#br0" timeOffset="105354.8724">26267 10050 62 0,'0'0'22'16,"0"0"-6"-16,0 0-4 0,0 0-2 0,0 0-4 15,0 0-4-15,0 0 0 0,0 0 2 16,0 0 1-16,0 0-1 0,-11 1 1 15,8-1 0-15,3 0 1 16,0 0 1-16,0 0 4 0,0 0 0 0,0 0 0 16,0 0 0-16,0 0-1 0,0 0 5 15,0 0 6-15,0 0 3 0,0-1-3 16,0 1-4-16,0-1-7 0,0 1 1 16,0-2 1-16,0 2 2 0,0-1-1 15,0 1-5-15,0-2-2 0,0 2-4 0,0-2 0 16,0 2-3-16,0-2-2 0,0 2-1 15,0 0 2-15,-3 0 1 0,-5 0 1 16,-6 10-1-16,-6 5-3 0,-4 2 1 16,-2 6-3-16,-5 3 0 0,0 1 3 15,-4 8-3-15,-1 0 4 0,-1 1-3 16,0-1 3-16,-2-2-3 0,4-4 3 16,3-3 0-16,6-6-1 0,6-3 2 15,6-9 1-15,6-1-1 0,5-4 0 16,3-3-3-16,-3 1 1 0,0 2-2 0,1 0-1 15,-1 0-2-15,3-3-3 0,-3 0-9 16,3 0-8-16,-1 2-12 0,1-2-11 16,-2 0-6-16,2 1-8 0</inkml:trace>
  <inkml:trace contextRef="#ctx0" brushRef="#br0" timeOffset="105759.9557">26194 10042 99 0,'0'0'27'16,"0"0"-5"-16,0 0-7 0,0 0-7 16,0 0-5-16,0 0-2 0,0 0 3 0,0 0 1 15,0 0 5-15,1-2 1 0,-12 15-2 16,-5 2 1-16,-3 2-1 15,-3 1 0-15,0 2 6 0,-4 4-5 16,-4 2 3-16,-2 2-2 0,-4 6-5 0,-4 1 2 16,-4 3-3-16,-3 1 2 0,-3 1-3 15,-3 1 2-15,-3 0 0 0,2 0-3 16,3-2 3-16,4-2-4 0,5-4-2 16,5-2 1-16,7-7-2 0,3-1 0 15,5-5 1-15,5-2-1 0,1-1 1 0,6-7 0 16,-2 1 0-16,6-3 0 0,-1 1-1 15,0 0-2-15,0 1-2 0,1-2-1 16,0 1-1-16,-3 4 0 0,-1 0 1 16,-1 0-4-16,2-2-3 0,0 1-6 15,2-4-5-15,1 1-6 0,2 3-12 16,3-8-15-16,-1 3-26 0</inkml:trace>
  <inkml:trace contextRef="#ctx0" brushRef="#br0" timeOffset="107018.6532">17804 13753 130 0,'0'0'18'0,"0"0"-5"0,0 0 0 16,0 0-1-16,0 0 0 0,0 0-3 0,0 0-2 16,0 0 0-16,0 0-1 0,0 0 1 15,53-50 1-15,-38 47 3 0,2-4 0 16,4-1 4-16,-1 2 3 0,-2-1-2 16,0-2 1-16,0 1-7 0,2-1-4 15,1 0-2-15,2-1-2 0,-1 3-3 0,0 0-1 16,1 1 1-16,-6 2-1 0,2 1 0 15,-1 3 2-15,-6 0-2 0,7 0-2 16,-7 0 3-16,-1 0-2 16,1 0 0-16,-7 0-1 0,7 0-6 0,-8 0-2 15,1 2-6-15,0-1-1 0,-5-1 2 0,0 0 4 16,0 5 0-16,-4 5-4 16,-8 1 2-16,-8 3-3 0,-4-2 1 15,-5-1 6-15,-2-1-1 0,-3-1 1 16,-3 1 5-16,-2-4 2 0,-1 0 8 0,-1-4 1 15,4 0 1-15,2 0 4 0,5-2 2 16,7 0 4-16,4 0-1 0,7 0 3 16,6 0 1-16,1 0 2 0,5 0 1 15,-2 0 0-15,2 0-3 0,-2 0-2 16,0-2-7-16,1 2-4 0,1-2-4 0,-2 1-3 16,2-4 2-16,3-1 1 0,8-1-2 15,-2 1 3-15,4-2 0 16,3 2 1-16,-1 2 1 0,6-4-3 15,1 0-1-15,-3 3 1 0,3-1 1 0,-2-1-2 16,1 1 1-16,-2 0 0 0,3 1-2 16,-3 1 0-16,-2 1-1 0,0 2-2 15,-2 1-2-15,2 0-4 0,2 0-6 16,-2 7-8-16,-2 1-22 0,1 4-28 16,-6-1-36-16</inkml:trace>
  <inkml:trace contextRef="#ctx0" brushRef="#br0" timeOffset="107453.7683">18739 13545 11 0,'0'0'5'15,"0"0"-1"-15,0 0 5 0,0 0-3 16,0 0 4-16,0 0 2 0,0 0 1 16,0 0 5-16,0 0 7 0,0 0 5 15,-1-8 1-15,8 6-4 0,3-1-8 16,7 0-11-16,-1-1-3 0,0 1-4 16,0-1 0-16,0 0-2 0,0 1-1 0,6-2 1 15,-1 2-3-15,0 0 3 16,2 0-5-16,1 1-2 0,2-2-4 15,-1 1-9-15,3 0-15 0,-1 1-12 0,-1 1-14 16</inkml:trace>
  <inkml:trace contextRef="#ctx0" brushRef="#br0" timeOffset="107750.8197">18875 13515 59 0,'0'0'23'0,"0"0"0"16,0 0 2-16,-92 3 1 0,76-1-5 15,6 0-3-15,4-2-4 0,1 1-1 16,5-1-3-16,-1 0-1 0,1 0-4 16,-2 0-2-16,1 2 3 0,1-2 3 15,0 0-2-15,0 1 3 0,1-1-3 0,14 0-2 16,8 0-1-16,6-4-2 0,1 0-1 15,1-5 0-15,-1 2 0 0,2 1-3 16,0-2-3-16,1 2-3 0,0 1-2 16,-1 3-5-16,0-2-5 0,-3 3-14 15,-3-1-12-15,-7 2-9 0,-3 0-2 0</inkml:trace>
  <inkml:trace contextRef="#ctx0" brushRef="#br0" timeOffset="107964.4165">18900 13577 75 0,'0'0'26'0,"0"0"-1"15,0 0-1-15,0 0 2 0,0 0 0 16,0 0-2-16,0 0-3 0,0 0-8 16,0 0-4-16,0 0-5 0,-25 2-2 0,25-2 3 15,0 0 0-15,2 0-1 16,12 0 0-16,9 0-3 0,8-4-2 15,2-3 1-15,2 2-7 0,3-1-10 0,0-1-24 16,3-2-37-16,2 0-46 0</inkml:trace>
  <inkml:trace contextRef="#ctx0" brushRef="#br0" timeOffset="108721.8635">20100 13034 195 0,'0'0'47'16,"0"0"-5"-16,0 0-10 0,0 0-4 16,0 0 0-16,0 0-4 0,0 0-4 15,0 0-5-15,0 0-7 0,0 0-5 16,0-55-3-16,-2 54-3 0,2 0 0 16,0 1-1-16,-1 0 5 0,1 0-2 0,0 0 0 15,-3 0 1-15,2 12-2 0,-1-1 2 16,1 5 0-16,0-4 0 0,1-1 0 15,0 1 0-15,0-2 0 0,0 1 1 16,0-3 0-16,4-1 1 0,3-2 1 16,-1-1-1-16,3 0 0 0,6-3 0 15,0-1 1-15,8 0-2 0,-2-5-1 16,1-4 0-16,3-1-1 16,1-2-1-16,1-2 1 0,2-2 0 0,2 0-1 15,-3-2 0-15,0 1 1 0,-3-1-1 0,-2 0 0 16,-2-1 0-16,-3 1-1 0,-1 3-2 15,-2 1-3-15,1-1-9 0,-6 5-12 16,0 0-17-16,-3 6-23 0,-4 1-27 16,0 0-26-16</inkml:trace>
  <inkml:trace contextRef="#ctx0" brushRef="#br0" timeOffset="109134.4953">19846 13112 338 0,'0'0'61'16,"0"0"-9"-16,0 0-13 0,0 0-10 15,0 0-10-15,0 0-9 0,0 0-8 16,0 0-4-16,0 0-2 0,0 0 1 15,-6-34 1-15,6 34 2 0,1 0 0 0,9 2 0 16,0 5-1-16,4 6 2 0,-2-3-1 16,0 2 2-16,1 1-2 0,-6-3 0 15,2-1 0-15,-3-3-1 0,0 2 5 16,1-1-5-16,0 0 6 0,5 1-5 16,2-3 2-16,-1 1 0 0,4-3-2 0,1-3 0 15,3 0 0-15,8 0-1 0,-1-3-6 16,-1-4 5-16,2-1-4 0,-2-3 2 15,1-2 2-15,0 2 0 16,1-3-1-16,-2-1 1 0,2-2-1 0,-2-1 1 16,1-1-1-16,-2-3-1 0,1-2-5 15,-2 2-10-15,0-3-14 0,-1 4-21 16,-2-1-40-16,-5 4-40 0</inkml:trace>
  <inkml:trace contextRef="#ctx0" brushRef="#br0" timeOffset="126217.4827">16282 15294 0 0,'0'0'4'16,"0"0"-2"-16,0 0 2 0,0 0-1 15,0 0 0-15,0 0-2 0,0 0-1 0,0 0-1 16,0 0-2-16,-40 11 3 15,40-11-1-15,0 0 1 0,11 0 0 0,4 0-1 16,8-4-3-16,2-1-3 0</inkml:trace>
  <inkml:trace contextRef="#ctx0" brushRef="#br0" timeOffset="129698.6922">20394 15328 6 0,'0'0'8'0,"0"0"1"0,0 0-3 15,0 0 0-15,0 0-2 16,0 0 1-16,0 0 0 0,0 0-1 15,0 0 0-15,0 0-1 0,15-7-2 0,-13 7 0 16,-2-1 0-16,1 1 0 0,-1 0 1 16,2-1-1-16,-1 1-1 0,5-3 0 15,0 3 2-15,5-2-2 0,-2 0 0 16,1 1 0-16,2-1 0 0,-2 1 0 16,7-2 1-16,-5 3-2 0,8-1 0 0,-1-1 1 15,-5 1 1-15,7 1-2 16,-1-2 1-16,3 2-1 0,7-2-2 0,3 1 5 15,2-2-1-15,3-1-1 0,3 2 2 16,2-3-3-16,-1 0 0 0,1 1 0 16,-1 1-1-16,-1-1 1 0,-1 2-1 15,-1-1 0-15,0-1-1 0,-1 1 0 16,-2-2 0-16,-2 2 1 0,-3 0-2 16,-6-1 1-16,-5 2-5 0,-3 1 4 15,-7-1-2-15,-4 0 5 0,0 2-1 0,-6 0 1 16,0-1-2-16,0 1-1 0,1 0-2 15,1 0 0-15,0 0 6 0</inkml:trace>
  <inkml:trace contextRef="#ctx0" brushRef="#br0" timeOffset="130142.4437">20425 15378 143 0,'0'0'23'0,"0"0"-8"16,0 0-6-16,0 0-5 0,0 0-3 15,0 0 2-15,0 0-2 0,0 0 3 16,0 0 0-16,0 0-3 0,80-53 3 16,-47 47-3-16,5-1 1 0,1 2 1 0,3 0-1 15,0-1-1-15,-2 1 0 0,3-2 2 16,-2 4-4-16,-2-3 3 15,1 1-2-15,-2-1-1 0,-3 1 1 16,-3 1-4-16,-3-1 2 0,-2 1-4 0,-1-1 4 16,-3 1-2-16,-7 1-1 0,1 0 1 15,-5-1-2-15,-2 3-2 0,2 0-1 16,-8-1-9-16,2 2-9 0,-6 0-12 16,0-2-23-16</inkml:trace>
  <inkml:trace contextRef="#ctx0" brushRef="#br0" timeOffset="130411.7076">20178 15390 176 0,'0'0'62'0,"0"0"-16"0,0 0-18 16,0 0-17-16,0 0-4 0,0 0-1 16,0 0 0-16,110-56-2 0,-69 47 0 15,7 0-3-15,5 2-4 0,5 2-3 16,2 0-2-16,3 0-3 0,0 4-5 16,1-1-11-16,-3 2-18 0,-2 0-29 15,-1 0-23-15</inkml:trace>
  <inkml:trace contextRef="#ctx0" brushRef="#br0" timeOffset="131841.4408">20942 13872 123 0,'0'0'43'0,"0"0"-15"0,0 0-4 0,0 0-2 15,0 0-3-15,0 0-3 16,0 0 1-16,0 0-9 0,0 0-5 0,0 0-3 16,-5-38-3-16,5 37-2 0,0-2 1 15,0 3 0-15,0 0-1 0,0 0 5 16,0 0 2-16,0 0-1 0,0 0 2 16,0 10 1-16,6 3-3 0,-2 0 3 15,1-1-6-15,-1-4 1 0,3-1 4 0,-1 2-3 16,0-3 4-16,0 2-3 0,0-2-2 15,2 2 1-15,-2-4 1 0,0 2 2 16,-3-3 0-16,4 2 1 0,-2-3-2 16,0-1 0-16,-1 2 2 0,1-3 2 15,-1 1 1-15,7-1-2 0,3 0 2 16,-1 0-3-16,5-7-2 0,-1-2 2 16,0-3-4-16,0 0 1 0,-1-3-2 15,1-1-4-15,2 0 4 0,1-1-5 16,0 0 1-16,-1 1 0 0,2-4-1 15,-3 5-2-15,-2 1-3 0,-5 3-8 0,-3 4-13 16,-5 4-24-16,-3 3-29 0,0 0-17 16</inkml:trace>
  <inkml:trace contextRef="#ctx0" brushRef="#br0" timeOffset="132290.4076">20830 14022 352 0,'0'0'0'0,"0"0"1"15,0 0-1-15,0 0 0 16,0 0-3-16,0 0-1 0,0 0 0 0,0 0 3 16,0 0 2-16,-20-13 0 0,20 25 0 15,-2-1-1-15,2 5 0 0,0 0 1 16,3-8-1-16,3 6 1 0,-3-5 2 16,2-3-2-16,-1 2 1 0,3-2 2 15,-1 0-2-15,1-1 3 0,2-1-1 0,1-1 1 16,0 0 1-16,0-3 0 0,3 0 1 15,-3 0 0-15,7-2 1 0,-2-3-1 16,8-5-4-16,-2-2 0 16,2-1-2-16,0-4-1 0,1-3 0 0,1-1 0 15,0 0-1-15,2-4-2 0,0 3 2 16,2-1-6-16,-1 0 2 0,-2 3-8 16,0 4-10-16,-3 1-17 0,-1 4-28 15,-1 3-28-15,-5 4-34 0</inkml:trace>
  <inkml:trace contextRef="#ctx0" brushRef="#br0" timeOffset="140322.0017">28723 11178 302 0,'0'0'35'0,"0"0"-2"0,0 0-11 15,0 0 6-15,0 0 2 16,-23-82-4-16,21 77-5 0,1 1-5 0,1 4-6 16,-2-2-4-16,2 2-5 0,-1-2-3 15,-1 1-6-15,1 1 2 0,-6 0 4 16,-3 6 2-16,-5 11 3 0,-8 8 1 16,-1 9 2-16,-1 6-3 0,-1 3 1 15,3 6-3-15,0 1-3 0,3 3 3 0,3 3-3 16,0 1 2-16,4-2-1 0,0-4 1 15,3-1 0-15,4-3 1 0,3-3 4 16,2-3-4-16,1-3 1 0,0-1-2 16,0-5-2-16,1-5 2 0,2-9-5 15,-1-1 2-15,-1-7 0 0,-1-5 1 16,2 1 2-16,-2-6 1 0,0 0 1 16,0 0 2-16,0 1 3 0,1 1-1 15,-1-1 1-15,0 1-6 0,-3-1-2 16,-11-1-7-16,-7 0-9 0,-5 0-19 0,-4 0-40 15,1-4-50-15,-1-2-130 0</inkml:trace>
  <inkml:trace contextRef="#ctx0" brushRef="#br0" timeOffset="140931.5257">28931 11841 132 0,'0'0'57'0,"0"0"1"16,0 0-4-16,0 0-11 0,0 0-8 16,0 0-14-16,0 0-7 0,0 0-4 15,0 0-1-15,-7-9 1 0,14 2 0 0,6-3 2 16,-1 1-5-16,5 0-2 0,-1 0-1 15,3 0-2-15,1-2 1 0,0 2-1 16,1-2-1-16,-1 1 1 0,-3-2-1 16,0 1 2-16,0-3 2 0,-3 1-4 15,0-4 1-15,-1-1 1 0,-3-2 2 16,-2-1 1-16,-4 6 2 0,-2-6 0 16,-2 2 1-16,0-1 0 0,-8-2-2 15,-2 1-2-15,-4 7-3 0,-2 2-2 16,1 3 0-16,-1 5 0 0,-2 3 2 0,-1 1-2 15,-6 5-3-15,2 7 0 0,3 4-1 16,2 6-1-16,3 4 0 16,3 1 1-16,6 3-2 0,5-1 1 0,1-1 2 15,3-1 0-15,7 0 2 0,6-4-1 16,1-2-2-16,6-3 1 0,2-3-1 0,4-2-7 16,-1-5-8-16,0-1-13 15,1-4-10-15,0-2-10 0,0-1-11 16,-3 0-12-16,-2-1-27 0</inkml:trace>
  <inkml:trace contextRef="#ctx0" brushRef="#br0" timeOffset="141518.9993">29123 11164 218 0,'0'0'48'0,"0"0"-12"15,0 0-10-15,0 0-12 0,0 0-7 0,0 0-3 16,0 0 1-16,0 0 0 0,0 0-4 16,0 0 0-16,51-3-1 0,-25 3 1 15,3 0-3-15,1 0-6 0,4 0-10 16,-1-1-17-16,0 1-27 0,-4-2-29 16,-3 1-33-16</inkml:trace>
  <inkml:trace contextRef="#ctx0" brushRef="#br0" timeOffset="141982.9926">29709 10956 449 0,'0'0'33'16,"0"0"-12"-16,0 0-5 0,0 0-4 16,0 0-6-16,0 0-6 0,0 0-2 15,0 0-3-15,0 0 3 0,3-30 0 16,-3 45 2-16,0 2-2 0,0 10 1 16,0-4 0-16,-4 1-2 0,-2-3 4 15,2 1-1-15,1-9 2 0,0 2-2 16,0-4-2-16,1-5 0 0,1 4 1 0,1-3 0 15,-1-2 1-15,1 0 4 0,0-5-4 16,0 0 0-16,0 0 3 0,0 2-6 16,0-1 11-16,0 1-1 0,0 0 0 15,0-1-2-15,0-1-2 0,0 0-3 16,0 0 0-16,8-6 0 0,4-6 0 16,1-3 2-16,0-2-2 0,1 0 0 15,2-1-1-15,2-4-2 0,0 3 1 16,1-2 1-16,1 3-2 0,-1 1 0 15,2 2-5-15,-6 4-3 0,-2 2-6 0,-4 4-11 16,2 5-13-16,1 0-17 0,-3 5-13 16,2 3-26-16,-8 8-7 0,-3 2 0 15</inkml:trace>
  <inkml:trace contextRef="#ctx0" brushRef="#br0" timeOffset="142199.7483">29744 11164 310 0,'0'0'65'16,"0"0"-11"-16,0 0-20 0,0 0-13 15,0 0-13-15,0 0-5 0,0 0-3 16,0 0-3-16,0 0 1 0,0 0 0 16,33-30-3-16,-11 34 0 0,-3 7-3 15,-1 1-3-15,0 2 3 0,1 3-10 0,1-1-2 16,-4 1-15-16,2 0-22 0,-1-2-10 15,-2 0-17-15,0-1-16 0</inkml:trace>
  <inkml:trace contextRef="#ctx0" brushRef="#br0" timeOffset="142493.7713">30161 11033 317 0,'0'0'65'0,"0"0"-18"15,0 0-3-15,0 0-14 0,0 0-13 16,0 0-6-16,0 0-3 0,0 0-4 16,0 0-5-16,0 0-4 0,15-65-2 15,-13 64 2-15,-2 1 3 0,1 0 3 16,2 12 0-16,-1 5-1 0,-1 5 0 16,-1 1 1-16,0 1-1 0,-1-1 2 15,-4 1-2-15,-1 1 3 0,0 0-3 16,1 2 4-16,1-5-6 0,-1-5-1 15,4-6 1-15,1 1-3 0,0-6-2 0,0 6-2 16,0-2-3-16,4-2-13 0,2 1-15 16,2-6-17-16,6 2-21 0,3-5-14 15,5 0-5-15,-1-2-9 0</inkml:trace>
  <inkml:trace contextRef="#ctx0" brushRef="#br0" timeOffset="142663.0719">30286 11041 182 0,'0'0'25'0,"0"0"-7"0,0 0-8 15,0 0-4-15,0 0-3 0,0 0-1 16,0 0-1-16,0 0 1 0,0 0 3 16,-16 14 1-16,29-4-5 0,9 4-17 15,4-3-40-15,3-4-49 0</inkml:trace>
  <inkml:trace contextRef="#ctx0" brushRef="#br0" timeOffset="144317.8709">31185 11517 148 0,'0'0'44'16,"0"0"-11"-16,0 0-6 0,0 0 3 15,0 0 7-15,0-81 2 0,-6 67-5 16,3 6-11-16,-5-5-8 0,4 5-6 16,-3 1-2-16,0 1-4 0,-4 2-1 15,-3 0-4-15,-3 4-4 0,-5 0 2 0,3 4-3 16,0 7-1-16,2 3 1 16,0 3 0-16,-1 2 3 0,4 4-2 15,1 3 0-15,1 2-1 0,3-1-4 16,2-1 2-16,3-1-1 0,1 0-3 0,2-9 4 15,1 0-5-15,1 0 1 0,3-7 4 16,5 3 2-16,-3-4 7 0,1-5 3 16,3 1 5-16,0-4 3 0,3-2 3 15,2-9-1-15,1-8 1 0,1-3 3 16,-2-7 2-16,2-3 5 0,-3-5 8 0,4 0 5 16,-1-3-2-16,-3 3-7 15,2 0-2-15,-4-1-10 0,-2 1-2 0,0 3 0 16,-3 0-9-16,-2 4 4 15,-2 9-3-15,0 2 2 0,-2 7-2 0,-1 6-2 16,2 0-5-16,-2 6-1 0,0-1-4 16,0 1-2-16,0-2-2 0,1 2 2 15,-1 0 5-15,0 15 1 0,0 9 5 16,0 8-5-16,-1 5 2 0,-1 1-4 16,1 2-4-16,1 2 0 0,0-2-2 0,0 2-2 15,5-3-4-15,7-2-5 0,-1-6-2 16,4-3-16-16,1-7-7 0,2-3 1 15,2-6-1-15,1-4 9 16,2-3 9-16,2-5 8 0,-3 0 6 0,-1-10 13 16,1-3 7-16,-5-5 2 0,1-1 7 15,-5-5 3-15,-1-4 3 0,-3-1 0 16,0-4 3-16,0-1 3 0,1-2 11 16,-3 4 8-16,0-2-5 0,-1 0-4 15,1 4-7-15,-1 3-8 0,-2 1 0 0,-2 8-3 16,-1 0-13-16,1 7 2 0,-2 5-7 15,0 1 1-15,0 5-4 0,0-1-3 16,0 1 4-16,0 1-3 0,-3 13 6 16,-4 10-4-16,-2 8 1 0,-3 5-1 15,2 2-1-15,-1 4 0 0,2 0-1 0,2 0 0 16,1 1-2-16,1-4-1 16,5-2-1-16,0-5-1 0,0-6-7 15,8-2-4-15,1-7-7 0,3-4-9 16,-1-6-14-16,5-5-19 0,4-3-23 0,4-1-16 15,8-11-14-15</inkml:trace>
  <inkml:trace contextRef="#ctx0" brushRef="#br0" timeOffset="144525.9748">31508 11464 313 0,'0'0'63'0,"0"0"-10"16,0 0-19-16,0 0-15 0,0 0-10 15,0 0-7-15,0 0-3 0,0 0-7 16,0 0-18-16,116 11-45 0,-73-11-67 16,0 0-111-16</inkml:trace>
  <inkml:trace contextRef="#ctx0" brushRef="#br0" timeOffset="146631.2019">28162 12457 221 0,'0'0'44'0,"0"0"-6"0,0 0-7 16,0 0-9-16,0 0-10 15,0 0-10-15,0 0-9 0,0 0 0 16,0 0 1-16,8-7 5 0,-8 8 1 15,0 10 0-15,-8 6 1 0,1 4-3 0,2-6 2 16,1 0-6-16,1-2 0 0,2-3 3 16,1 2 0-16,0-8 3 0,0 7 0 15,0-6-3-15,0-1 2 0,4 3 1 16,-1-5 4-16,4 1 7 0,9-1-3 16,0-2 0-16,9-2 0 0,-1-8-1 0,2-3 3 15,-3-3 2-15,0-2 0 0,-1-2 7 16,-2 0 3-16,-5 2 3 0,-5 4 1 15,-2 3 1-15,-3 3-6 16,-4 3-3-16,1 1-5 0,-2 1-10 0,0-2-5 16,-8-2-6-16,-7 0-6 0,-4 7-3 15,-10 0-10-15,-3 10-27 0,-5 6-47 16,0 4-63-16</inkml:trace>
  <inkml:trace contextRef="#ctx0" brushRef="#br0" timeOffset="147453.9439">28652 10880 293 0,'0'0'27'0,"0"0"-21"0,0 0-1 16,0 0 8-16,0 0 6 0,0 0 2 16,10-95 8-16,-10 75-3 0,-1 2-2 15,-2-3-1-15,0 5-2 0,2 4-2 16,-1-3-3-16,2 1-2 0,-1 0-1 16,-1 1-2-16,1 7-3 0,1 0-1 15,-2 0-2-15,2 0-2 0,-1-1-2 16,1 3-2-16,0 4-3 0,-2-2-3 0,2 2 0 15,0 0 0-15,-4 0 5 0,-2 5 1 16,-4 8 2-16,0 6-2 0,-2 2 0 16,0 2 1-16,0 1-2 0,2 1 2 15,1-5-1-15,5-2 1 0,1-4-1 16,3 3-1-16,0-6-1 0,3 4 1 0,4-3 1 16,4-1 0-16,6 1-3 15,1-3-2-15,4-3-9 0,4-3-9 16,3-3-16-16,3 0-15 0,2 0-9 15,-3 0-5-15,-5-4-6 0,-7 1-1 0,-8 1-9 16</inkml:trace>
  <inkml:trace contextRef="#ctx0" brushRef="#br0" timeOffset="147638.0902">28706 10724 200 0,'0'0'46'0,"0"0"-1"15,0 0-8-15,0 0-8 0,0 0-6 16,0 0-6-16,0 0-4 0,0 0-3 16,0 0-1-16,3-5-8 0,18 5-2 15,9-1-8-15,5 0-13 0,3-6-41 16,4 2-50-16,0-2-108 0</inkml:trace>
  <inkml:trace contextRef="#ctx0" brushRef="#br0" timeOffset="148794.1298">26881 11635 241 0,'0'0'53'0,"0"0"-6"0,0 0-7 16,0 0-10-16,0 0-10 0,0 0-8 15,0 0-7-15,0 0-7 16,0 0-1-16,11-41 2 0,-9 41 1 0,-1 10 3 16,2 7-1-16,1 4 0 0,-1 2 0 15,0 0-1-15,1 0 0 0,1-2-1 16,1-2 2-16,-3-3-1 0,1-3-1 16,0-4 0-16,0 0 1 0,-1 2-1 15,2-4 1-15,-2 3 7 0,-2-6-5 0,2 1 6 16,-3-5 0-16,0 0 7 0,0 0 6 15,2 1-1-15,-1-1 3 0,5 0-13 16,4-3-1-16,4-10-7 0,5-7-3 16,0-2 0-16,1-5 0 0,2 0 0 15,-3-1 0-15,2-3-2 0,-1 2-2 16,-3 0 1-16,0 4-2 0,-4 3-2 16,-3 6-9-16,-4 9-22 0,-3 5-39 15,-3 2-34-15,0 0-26 0,0 0-31 16</inkml:trace>
  <inkml:trace contextRef="#ctx0" brushRef="#br0" timeOffset="149150.6222">27274 11847 415 0,'0'0'24'0,"0"0"-13"0,0 0-8 16,0 0-4-16,0 0-1 0,0 0-1 16,0 0-1-16,0 0-3 0,0 0 2 15,0 0-2-15,-78 43 0 0,75-31 3 16,2 0-3-16,1-1-2 0,0-1 0 16,0-5 0-16,0 2 5 0,1-4 5 0,8-3 4 15,6 0 5-15,0-1 6 0,5-10 1 16,-4-4 7-16,-1-3 1 0,-4-4 4 15,-1-1 7-15,-2-1-3 0,-4 6 0 16,-3-2-6-16,-1 2-9 0,0-1-7 16,-1 1-5-16,-3 1-2 0,-1 9-3 15,-3 1-2-15,2-1-5 0,3 4-6 16,-7 4-5-16,-3 5-22 0,-3 12-47 16,-7 9-89-16,5 9-117 0</inkml:trace>
  <inkml:trace contextRef="#ctx0" brushRef="#br0" timeOffset="150152.3313">26435 13080 419 0,'0'0'64'15,"0"0"-8"-15,0 0-22 0,0 0-13 16,0 0-11-16,0 0-3 0,0 0-5 15,0 0-3-15,0 0-1 0,0 0-1 16,-16-8 3-16,24 5 1 0,10-1 0 16,10-1 1-16,3 0-2 0,6 1-2 15,3-2-1-15,0 1-5 0,0 2-11 16,-3 0-21-16,-2 2-33 0,-4 1-37 16,-10 0-26-16,-6 4-18 0</inkml:trace>
  <inkml:trace contextRef="#ctx0" brushRef="#br0" timeOffset="150331.4527">26301 13333 400 0,'0'0'73'0,"0"0"-17"0,0 0-22 16,0 0-14-16,0 0-9 0,0 0-9 15,0 0-3-15,0 0 0 0,0 0-5 16,0 0 0-16,97-77-4 0,-57 68-7 0,5 1-25 15,3 3-44-15,-1 5-64 0,-2 0-84 16</inkml:trace>
  <inkml:trace contextRef="#ctx0" brushRef="#br0" timeOffset="150934.8842">27498 13194 497 0,'0'0'0'0,"0"0"23"0,0 0-23 15,0 0 33-15,0 0 2 0,0 0-12 16,0 0-7-16,0 0-9 0,0 0-7 16,-26-43-2-16,26 42-5 0,-1 1 1 15,1 0 4-15,0 0 0 0,1 9 7 0,8 6-4 16,4 6 2-16,-5 2-3 0,3-2 1 16,-3 0-2-16,-2-2 1 15,0-6-1-15,-2 1 0 0,-1-5 1 16,-1-5-1-16,1 4 1 0,-2-3 0 0,2-1 0 15,-2 1 1-15,-1-5 0 0,0 0 1 16,0 0 1-16,1 0 1 0,4 0-1 16,2-5-2-16,3-10-1 0,6-5 1 15,-1-4-1-15,2-3-4 0,1-2 4 16,-1 2-6-16,0 2 6 0,-2 3 0 16,-2 2-3-16,-3 8-2 0,-5 4-6 15,1 2-15-15,-3 3-21 0,0 0-38 0,0 1-34 16,-3 2-22-16,3 0-26 15</inkml:trace>
  <inkml:trace contextRef="#ctx0" brushRef="#br0" timeOffset="151462.3013">27929 13461 526 0,'0'0'0'0,"0"0"7"0,0 0-7 15,0 0 9-15,0 0 4 0,0 0-3 16,0 0 0-16,0 0-3 0,0 0 0 16,-10-17-6-16,10 17-1 0,-3-1 0 15,3 1-4-15,-1-2 0 0,-1 2-1 16,1 0 1-16,-5 0 2 0,-4 2 2 16,-6 8 0-16,-2 7 2 0,0 1-2 15,3 2-1-15,1-1 1 0,4 4-1 16,4-10-1-16,0 3 2 0,5-5-2 0,1 1 2 15,0 5 0-15,0-7-2 0,4 6 1 16,-1-9 1-16,3-1 0 0,1 2 1 16,-4-6 1-16,1 0 0 0,1-2 0 15,6 0 0-15,1-7 2 0,2-4 0 16,-4-2 3-16,-2-4-3 0,-3-2 0 16,1 0 0-16,-3-4 3 0,-2 7 2 15,-1-3 2-15,0 2 0 0,-1 5-3 16,-1 1-5-16,-3 2-2 0,3 5-3 15,1-1-2-15,-1 1-11 0,2 4-23 0,0-2-56 16,0 2-76-16,-2 0-119 0</inkml:trace>
  <inkml:trace contextRef="#ctx0" brushRef="#br0" timeOffset="152754.2587">29355 13004 0 0,'0'0'11'0,"0"0"8"16,0 0 5-16,0 0 4 0,0 0 2 0,0 0-4 15,0 0-2-15,0 0-2 0,0 0-3 16,59 7 0-16,-51-13-2 0,3-4 2 15,-2-2 3-15,-2-2 4 0,4-5 5 16,-2 1 0-16,-2-3 5 0,-2 1 0 16,-1-1-3-16,0 6 0 0,-4-1-8 15,0 4-5-15,0-3-7 0,0 3-2 16,0 6-3-16,0-4-1 0,0 5-3 16,-2 1-6-16,0-1 0 0,2 5-6 15,0-1-1-15,-3 1 0 0,-4 3-1 0,-3 10 2 16,-5 10 2-16,4 6-4 0,-2 6 3 15,1 1-2-15,3 1-12 0,1-2-5 16,1-1-9-16,4-5-7 0,3-3 0 16,4-5 1-16,9-4 3 0,6-3 0 15,4-7-7-15,4-3-11 0,5-4-13 0,5 0 8 16</inkml:trace>
  <inkml:trace contextRef="#ctx0" brushRef="#br0" timeOffset="154265.1509">29551 12392 367 0,'0'0'49'0,"0"0"-9"0,0 0-13 0,0 0-10 16,0 0-8-16,0 0-6 0,0 0-4 15,0 0 2-15,0 0 0 0,-2-15 0 16,15 12 1-16,4-2 0 0,5 3-2 16,8 0 1-16,1-1-3 0,-1 1 0 15,2-1-2-15,-2 1-5 0,0 1-13 16,2 0-29-16,-4-2-44 0,1 3-51 16</inkml:trace>
  <inkml:trace contextRef="#ctx0" brushRef="#br0" timeOffset="154742.1893">30108 12199 436 0,'0'0'46'0,"0"0"-12"15,0 0-12-15,0 0-9 0,0 0-7 16,0 0-8-16,0 0-1 0,0 0-2 16,0 0 3-16,0 0 2 0,0-1 0 0,0 24 1 15,3 7-3-15,-1-3 0 0,0 0-1 16,0-2 1-16,-1-7 1 0,-1 0 1 15,2-4-1-15,-2-2-1 16,0 2 0-16,0-3 1 0,0 2 1 0,0-8 0 16,0 1-1-16,0-6 2 0,0 0 0 15,0 0 1-15,0 1 3 0,-2 1 0 16,2-2 4-16,0 3-2 0,0-2-2 16,0-1 0-16,0 0-4 0,0-4-3 15,9-10 1-15,5-6-1 0,3-1 1 0,4-2-1 16,1 0 1-16,0-1-2 0,-1 2-1 15,1 2-2-15,-2 2 1 0,-1 3-3 16,-6 5-4-16,0 3-14 0,-4 3-16 16,1 3-17-16,0 1-21 0,-1 0-5 15,-2 1 1-15,-4 10-4 0</inkml:trace>
  <inkml:trace contextRef="#ctx0" brushRef="#br0" timeOffset="154974.6727">30172 12444 281 0,'0'0'64'0,"0"0"-12"0,0 0-11 16,0 0-16-16,0 0-10 0,0 0-12 0,0 0-7 16,0 0-6-16,0 0 0 15,0 0 4-15,-2-2 4 0,11 2 6 0,4 8-1 16,6 1-3-16,0 1-1 15,-2 1-1-15,3 0-9 0,-2 1-2 0,2-1-20 16,-1-2-22-16,-2 0-19 0,-4-2-13 16,-1 1-6-16</inkml:trace>
  <inkml:trace contextRef="#ctx0" brushRef="#br0" timeOffset="155237.4353">30513 12337 264 0,'0'0'82'0,"0"0"-13"16,0 0-9-16,0 0-13 0,0 0-11 16,0 0-8-16,0 0-10 0,0 0-7 15,0 0-7-15,0 0-6 0,16-62-4 16,-16 62-3-16,0 0 3 0,0 0 4 16,0 12 2-16,0 8 1 0,0 5 0 15,-3 0-2-15,2 1 0 0,1 0-3 0,-2 0-1 16,2-4 1-16,0 3-3 0,0-3 4 15,5-2-6-15,3-1-2 0,1-3-9 16,-2-6-14-16,2 0-11 0,-2-4-16 16,0 0-16-16,-1 1-13 0,-3-4-9 15,2 1-15-15</inkml:trace>
  <inkml:trace contextRef="#ctx0" brushRef="#br0" timeOffset="155419.4129">30622 12409 303 0,'0'0'52'15,"0"0"-13"-15,0 0-12 0,0 0-10 16,0 0-9-16,0 0-4 0,0 0-5 0,0 0-2 16,0 0-9-16,70-20-19 0,-36 20-34 15,2 0-39-15,0 0-68 16</inkml:trace>
  <inkml:trace contextRef="#ctx0" brushRef="#br0" timeOffset="156710.0675">29037 13538 154 0,'0'0'51'15,"0"0"2"-15,0 0-2 0,0 0 0 16,0 0-9-16,0 0-13 0,0 0-8 15,0 0-5-15,0 0-3 16,0 0-2-16,-13-30 0 0,13 30-3 0,0-2-2 16,0 1 2-16,14-1 0 0,8-1 2 15,12 0-1-15,7 1-3 0,10-3 0 16,8 0 0-16,6-3-3 0,10 1-2 16,8-1 0-16,6-1-1 0,10 0-1 15,5 1 1-15,7 1-2 0,3 1-2 0,-2 1-2 16,-1 3-3-16,-4 1-4 0,0 1-11 15,-3 0-23-15,0 0-31 0,-4 0-32 16,-6 0-41-16</inkml:trace>
  <inkml:trace contextRef="#ctx0" brushRef="#br0" timeOffset="158051.5801">29291 14047 182 0,'0'0'59'0,"0"0"-9"0,0 0-7 0,0 0-7 16,0 0-8-16,0 0-3 0,0 0-9 15,0 0-3-15,0 0-5 0,0 0-3 16,0-13-1-16,0 13-1 0,0-1 0 16,0 1-1-16,0-1-2 0,0 1 0 15,0-2 0-15,0 2 2 0,0-1 0 0,0 1 1 16,0 0 2-16,2-2-2 16,4 2 0-16,1-2 0 0,3 1-1 15,-1-1 0-15,2 1-1 0,-1-1-1 16,2 1 0-16,7-2-1 0,-6 3 1 0,7-2-1 15,0 1-3-15,0-1 2 0,6 1-1 16,0-3 0-16,0 1 0 0,2 2-2 16,1-2 2-16,-2 0 1 0,-3 0 1 15,-7 0-1-15,-7 1 1 0,1 1 0 16,-6 1-1-16,-1-2-2 0,2 2-1 16,-6 0-4-16,0-1 3 0,0 1-1 15,-2 0 2-15,-15 0 4 0,-6 0 0 16,-10 6 1-16,-2 0 0 0,0 0 0 15,-1 2 0-15,0-1 0 0,-2 1 0 0,1 0 1 16,-1-1-2-16,4 1 2 0,2-3-1 16,9 2-1-16,5-4-1 0,5 0-5 15,8-2-2-15,0 1-2 0,5-2 1 16,-1 0 5-16,1 0 1 0,1 0 4 16,16 0-3-16,7 0-5 0,10-4-18 0,-1-1-20 15,4 0-20-15,-4-1-25 16,-1 2-17-16</inkml:trace>
  <inkml:trace contextRef="#ctx0" brushRef="#br0" timeOffset="159434.5574">29993 13951 17 0,'0'0'0'0,"0"0"46"16,0 0 21-16,0 0 2 0,0 0 7 15,0 0-6-15,0 0-10 16,0 0-17-16,0 0-18 0,-5-41-9 15,5 39-8-15,0 1-4 0,0-1-2 0,0 0-3 16,0 1 1-16,0 1 0 0,0 0 1 16,0 0 5-16,-3 0-3 0,-2 10 1 15,-4 5-2-15,0 5 2 0,-1-2-2 16,0 0-2-16,1-1 2 0,0 1-3 16,1-2 0-16,2-3 1 0,2 2-1 0,1-6 1 15,0 3-1-15,2 0 1 0,1-1-2 16,0 1 1-16,0-3 1 0,4 0 0 15,2-3 0-15,1 0 4 16,4-4-3-16,4-2 1 0,1 0 0 0,3-5-1 16,-1-6 2-16,0 1 1 0,-4-3-1 15,1-3 0-15,1 0-1 0,-3-1 1 16,0 0 2-16,-2-1-1 0,1 1 1 16,-4 1-2-16,3-1-2 0,-1-2-1 15,-2 3 0-15,3-1-1 0,-3 0 2 0,1 7-1 16,-2-2-6-16,-2 6 5 0,-4 1-6 15,2 2 3-15,-3 3 4 0,0 0-7 16,0 0 6-16,1 0-3 0,1 0 0 16,-2 0 1-16,0 1 0 0,0 10 2 15,-7 1 1-15,-5 5 1 0,-2-2-2 16,-1 0 1-16,-1-3 0 0,2 1 1 16,1-4 2-16,1-3-2 0,5-2 1 15,2-2 0-15,1 1 2 0,4-3 0 16,-1 0 2-16,1 0 0 0,-2 2 0 0,2-2-1 15,-1 0 1-15,1 1-1 0,-2-1-1 16,2 0-2-16,-1 2 0 0,1-2 0 16,0 0-2-16,0 1 0 0,0-1-2 15,0 3 1-15,1 0 1 0,9 3-1 16,2 3 1-16,3-1 0 0,3 4-1 16,4 1-1-16,-2 0-1 0,3 2-2 0,3-1-6 15,0-1-6-15,0 2-16 0,2 1-31 16,-3-1-39-16,1 1-51 15</inkml:trace>
  <inkml:trace contextRef="#ctx0" brushRef="#br0" timeOffset="159653.5648">30820 14104 268 0,'0'0'0'0,"0"0"0"0,0 0 0 0,0 0-8 16,0 0-23-16,0 0-55 0</inkml:trace>
  <inkml:trace contextRef="#ctx0" brushRef="#br0" timeOffset="166230.9673">28662 12840 10 0,'0'0'9'0,"0"0"2"0,0 0 0 0,0 0 2 16,0 0 1-16,0 0 2 0,0 0 3 15,0 0 2-15,0 0 3 0,0 0 1 16,15-6 0-16,-14 4-3 0,-1 2-1 16,0 0 0-16,0 0 2 0,0-3-2 15,0 2 1-15,-3-2 1 0,-1 0-1 16,-1 0-5-16,-3-2-4 0,2 3-5 0,-7 1-5 15,-7-1-1-15,-1 2-1 0,-7 0 2 16,0 8-1-16,-2 2 0 16,1 0 3-16,-2 4-5 0,1 1 2 0,1 1 0 15,0 2 2-15,3-2 0 0,2 0-2 16,6-7-2-16,6 2-1 0,4-5-1 0,5-3 3 16,0 0 1-16,3-3 3 15,-1 0-1-15,1 7 0 0,0-3 0 16,0 6-1-16,4 5 0 0,1-8-1 15,3 3-1-15,2 0-1 0,2-2 1 0,2 5 0 16,-2-3-1-16,1 3 1 0,-2-1 0 16,-2-3 1-16,-1 2-1 0,0 1 1 15,-2 1-1-15,1 7 1 0,-2 0 7 16,-2 2-6-16,-3 2 5 0,0 1-6 16,0 1-1-16,0 0 1 0,0 2 3 0,-2 3-1 15,-1 2 0-15,-3 4 2 0,0-1-3 16,0 4 0-16,0-3 1 15,0 3-3-15,1-2-1 0,1-2 1 16,1 1 0-16,2-2 0 0,-1-1 0 0,2 2 0 16,0-2 3-16,0 4-3 0,0 1 3 15,0-2-4-15,0 1-3 0,3 0 3 16,-2 0-3-16,2 0 2 0,2-1-2 16,-1-2 2-16,4-5-1 0,0-1 2 15,2-5 0-15,0 0-1 0,2-6-2 0,-1-1 1 16,0-2-1-16,1 0 0 0,0-3-3 15,2 1 2-15,3-3-7 0,4-3-4 16,7-5-22-16,9 0-33 0,5-2-35 16,12-3-43-16</inkml:trace>
  <inkml:trace contextRef="#ctx0" brushRef="#br0" timeOffset="166978.075">31410 12662 168 0,'0'0'52'0,"0"0"2"0,0 0-4 15,0 0 0-15,0 0-7 0,0 0-10 16,0 0-13-16,0 0-9 0,0 0-3 0,0 0-2 16,-58-56 2-16,56 55-2 0,2 1-3 15,-1-2 0-15,1 2-1 0,0-2 4 16,0 2 0-16,0-1 0 0,12-1-1 16,8 1-2-16,3 0 0 0,-1-2 1 15,-5 1-1-15,0 0 0 0,-5 1 0 0,-2-1 1 16,3 1 2-16,-9-1-1 0,2 2 2 15,-6 0 1-15,0-1-1 0,0 1-1 16,2 0 1-16,-1 0-5 0,1-2-1 16,-1 2-1-16,1 0-1 0,-1 0 1 15,2 0 1-15,-2 5 0 0,1 6-1 16,-2 7 1-16,0 1 0 0,-2 9-1 16,-3 1 3-16,-1 3-2 0,0 3-1 15,0 2 0-15,-1 6 1 0,3 2-2 16,-1 1 0-16,2-1-1 0,0 1 3 0,0 1-2 15,1-3 2-15,0 1 2 0,2 0-3 16,0-3 2-16,0-1-2 0,0-3-3 16,0-3 1-16,2 0 0 0,-1-2 0 15,-1 1 0-15,0-1 1 0,0-1-2 16,-1-2 0-16,-5-1 1 0,-4-3 1 0,0-4 0 16,-1-2-1-16,-3-1 1 0,-1-3-1 15,0-1 1-15,0-6 1 16,-4 1 0-16,8-4 1 0,-6-3 0 15,-1-2-3-15,-2-1 2 0,-5 0-5 0,8 0-4 16,-2 0-4-16,7 0-21 0,-3-1-23 16,-8-2-40-16,5 3-47 0</inkml:trace>
  <inkml:trace contextRef="#ctx0" brushRef="#br0" timeOffset="167422.2504">31641 13952 487 0,'0'0'0'0,"0"0"19"0,0 0-19 15,0 0 27-15,0 0 8 0,0 0-9 16,0 0-10-16,0 0-5 0,-23-79-10 16,21 75 2-16,2 4-4 0,-1-1-2 15,-4 1 5-15,-3 0-7 0,-1 8 7 0,-5 9-4 16,4 3 0-16,-2 4 3 16,1 1-2-16,2 0-1 0,3 0-3 15,2-7-1-15,2 2 2 0,2-4 0 16,0-3 1-16,0 3-1 0,5-7 2 0,1-2 2 15,-1 0 2-15,4-6 2 0,5-1 1 16,0 0-1-16,4-8 3 0,-2-6 0 16,0-3 1-16,-3-4 2 0,0-1-1 15,-4-2 0-15,-2 0 0 0,-1 0-1 16,-6-1-1-16,0 1-3 0,0 3-8 16,-10-1 0-16,0 7-9 0,-8 3-1 15,-1 5-15-15,-4 7-33 0,-6 4-76 0,1 11-133 16</inkml:trace>
  <inkml:trace contextRef="#ctx0" brushRef="#br0" timeOffset="168898.7826">31964 12611 88 0,'0'0'36'0,"0"0"-2"15,0 0-8-15,0 0 1 16,0 0-3-16,0 0 3 0,0 0 5 0,0 0-5 16,0 0-6-16,23-33-12 0,-20 17 0 15,1-2 2-15,0 0-2 0,2-2 5 16,0 2-2-16,1-1 1 0,-1 1-1 16,1 0 0-16,0-1 0 0,2-1 0 15,-3 3 0-15,0-3 2 0,-1 0-5 0,0 7 0 16,-1-2-5-16,0-2-1 0,-2 7 2 15,-1-1 0-15,1 0-4 0,-1 6-1 16,-1 1 1-16,2-1-1 0,-2 5 0 16,0-2 0-16,0 2-2 0,0-1-2 15,1 0 0-15,-1 1 1 0,0 0 1 16,1 0 2-16,-1 0 1 0,-1 11 1 16,-6 5 0-16,-3 8-7 0,0 0 7 15,-2 2-6-15,1 2 5 0,0-1 0 16,0 0 0-16,4 1 0 0,1 1 4 0,1 0-5 15,4-1 3-15,1-2-4 0,0-2 1 16,1-4-1-16,8-1 1 0,2-3 0 16,3-2-1-16,4-2 5 0,4-3-8 15,4-1 0-15,3-5-17 0,3-2-23 16,1-1-25-16,5-3-18 0,-1-5-11 0,-1-4 5 16,-4-1 7-16</inkml:trace>
  <inkml:trace contextRef="#ctx0" brushRef="#br0" timeOffset="169111.9845">31998 12471 249 0,'0'0'42'15,"0"0"4"-15,0 0 4 0,0 0 4 16,0 0-7-16,0 0-7 0,0 0-7 15,0 0-19-15,90 38-2 0,-48-38-14 16,6-5-2-16,2 1-6 0,11-2-3 16,5 0-35-16,-2 1-65 0,-5 1-114 15</inkml:trace>
  <inkml:trace contextRef="#ctx0" brushRef="#br0" timeOffset="189151.0185">26644 14998 189 0,'0'0'55'0,"0"0"-5"0,0 0 0 16,0 0-4-16,0 0-6 0,0 0-14 16,0 0-7-16,0 0-11 0,0 0-3 0,0 0-4 15,-44-25-1-15,44 25 0 0,0 0 0 16,0 0 0-16,0 0 1 0,0 0 0 15,12 0 0-15,8 0-1 16,4 0 0-16,0 0-2 0,0-2 0 0,4-1-2 16,-1 0-5-16,1-1-7 0,0 0-19 15,1 1-13-15,0-3 3 0,-2 3-20 16,0 2 6-16,-5-1 3 0,-2 2-4 16,-7 0 10-16,-3 0 9 0</inkml:trace>
  <inkml:trace contextRef="#ctx0" brushRef="#br0" timeOffset="189340.2863">26668 15131 231 0,'0'0'62'0,"0"0"-7"0,0 0-3 16,0 0-10-16,0 0-5 0,0 0-10 16,0 0-5-16,0 0-10 0,0 0-7 15,-32 1-4-15,32-1-2 0,0 0-1 16,9 0 2-16,8-1-2 0,9-3-2 0,4 4-3 15,5-1-4-15,1 1-22 0,4 0-36 16,-1 0-40-16,1 6-52 0</inkml:trace>
  <inkml:trace contextRef="#ctx0" brushRef="#br0" timeOffset="190030.483">27599 14891 297 0,'0'0'70'16,"0"0"-8"-16,0 0-8 0,0 0-7 16,0 0-8-16,-28-81-9 0,26 78-9 15,2 3-7-15,0-2-5 0,0 2-4 16,0-1-4-16,0-1-3 0,-1 1-2 0,1 1-1 15,-2 0 1-15,2 1 3 0,0 16 2 16,0 8-1-16,0 10 0 0,2-1-1 16,3 3 1-16,2-3-1 0,-1 0 1 15,2-5-1-15,0-1-1 0,2-6 1 16,0 1 0-16,1-5 6 0,0 0-5 0,-4-6 5 16,-2-5-5-16,-1-1-1 15,-1-4 1-15,0 2 0 0,0-2 1 0,-3-2 2 16,0 0-1-16,5 0 1 15,3-2-1-15,2-9-5 0,3-4 5 0,-3-5-5 16,-1-1 4-16,2-2 0 0,-1-3-1 16,2-1-2-16,2-4-1 0,1 0-1 15,2 0-5-15,1 1-1 0,3 1-10 16,1 6-8-16,2 4-13 0,-3 3-19 16,-4 7-19-16,-1 3-26 0,1 6-25 0</inkml:trace>
  <inkml:trace contextRef="#ctx0" brushRef="#br0" timeOffset="190511.0911">28043 15171 346 0,'0'0'54'0,"0"0"-8"0,0 0-12 16,0 0-10-16,0 0-8 0,0 0-6 16,0 0-2-16,0 0-5 0,0 0 0 15,-27-35-3-15,17 35 0 0,-3 2-1 16,-6 9 0-16,4 2 5 0,0 2-3 0,1 3 3 15,3 2-3-15,-2 1-2 0,4-2-2 16,3-5 1-16,1 1 1 0,5-3-2 16,0 0 1-16,0 3 0 0,5-1 0 15,1 0-2-15,3-6 2 0,-2-1 0 16,3-3-2-16,0-1 4 0,2-3 1 16,7 0 0-16,-5 0 1 0,7-7 0 15,-4-4 0-15,-4-3 2 0,0-1-1 0,-5-2 2 16,1-1 2-16,-4 4 1 15,-1-2 0-15,-2-1 5 0,-2-1 1 0,0-3-5 16,0 5 5-16,-5 2-10 0,-1 0 0 16,0 3-1-16,-1-1-4 0,0 6-6 15,4 3-6-15,-7 3-15 0,0 8-29 16,-10 13-78-16,-5 9-115 0</inkml:trace>
  <inkml:trace contextRef="#ctx0" brushRef="#br0" timeOffset="191962.3517">27199 15149 114 0,'0'0'36'0,"0"0"-9"16,0 0-6-16,0 0-7 0,0 0-4 15,0 0 0-15,0 0-1 0,0 0-2 16,0 0-1-16,0 0-3 0,0-31-5 0,0 29 0 15,0 1-4-15,0 1-1 0,0-2 0 16,0 2 1-16,0-1 5 0,0 1 1 16,0 0 1-16,1 0-1 0,5 0 0 15,0 0 1-15,2 1 0 0,1 4-1 16,-4-3 0-16,-1-1 0 0,-4-1 0 0,0 0 0 16,0 0 0-16,3 2 2 15,-2-2 2-15,-1 2 6 0,1-2 4 16,-1 1 1-16,-9 2-1 0,-5 0-2 15,-1 1-3-15,-1-2 2 0,4-1 0 0,-1-1-1 16,1 2 2-16,5-2 5 0,2 0 0 16,5 0 1-16,-6 0-2 0,1 0-4 15,-1 0-4-15,2 0-7 0,4 0-4 16,-1 0-5-16,1 0 1 0,0 0 2 16,0 0 1-16,1 0 3 0,5 0 0 0,7 0-1 15,6-2-1-15,-7 1 2 0,8 1-1 16,-7 0 1-16,0 0-3 0,0 0 2 15,-7 0 1-15,1 0 0 16,-7 0 2-16,0 0 0 0,0 0 1 0,1 0 2 16,0 0 0-16,1 0 2 0,-1 0 1 15,1 0-1-15,-2 0-2 0,0 0-1 16,0 0-1-16,-2 0-2 0,-6 0 0 16,-5 0 0-16,-9 0 0 0,2 0 1 15,-8 0-1-15,2 0 1 0,3 3 0 0,6-1-1 16,0-1 1-16,6 0 0 0,4-1 1 15,3 2 0-15,4-2-1 0,-1 0 4 16,1 0-6-16,-2 0-1 0,1 2-1 16,1-2-6-16,0 0 5 0,0 0 1 15,11-4 1-15,5-2-1 0,6-1 2 16,-2 1 1-16,2 1-1 0,-7 0 1 16,0 4-1-16,-2-1 0 0,-3 2 1 15,2 0 0-15,-6 0-1 0,1 0 1 16,-7 0-2-16,0 0 2 0,0 0 3 0,1 0-1 15,0 0 5-15,1 0-2 0,-2 0 2 16,1 0-1-16,-1 0-1 0,0 0-1 16,0 0-1-16,-3-1 0 0,-2 1 0 15,-2-1 1-15,-4-1-1 0,7 2 1 16,-2-1-1-16,2 1-3 0,4 0 0 0,-3 0-3 16,3 0-2-16,-1-2-3 0,-1 2-2 15,1 0 0-15,1 0 4 16,-2 0 1-16,2 0 3 0,0 0-1 15,3 0-3-15,9 0-19 0,2 3-22 0,-2 0-25 16,5 3-31-16,-5-1-29 0</inkml:trace>
  <inkml:trace contextRef="#ctx0" brushRef="#br0" timeOffset="193561.9131">29197 15255 92 0,'0'0'20'0,"0"0"-3"15,0 0-4-15,0 0 2 0,0 0-1 16,0 0 1-16,0 0 0 0,0 0 0 16,0 0 1-16,0 0-1 0,2 21-2 15,8-21-2-15,7 0-2 0,-2-3-2 16,5-6 0-16,-1-1 2 0,-3-1 1 0,-1-1 4 15,0 0 0-15,-2 1 1 0,-1-3-3 16,-2 2-6-16,0-2 3 0,-3 4-8 16,0-3 7-16,1 0 5 0,0-3 2 15,-1 4 1-15,-2-3 0 0,-1 1-2 16,-1 2-2-16,0-3 3 0,-1 6 2 16,-2 3-1-16,0-4-1 0,0 5-3 15,-2-4-4-15,-2 0-2 0,-4 4-4 16,1-1-2-16,3 5-1 0,-9-1 0 15,3 2-2-15,-1 0 1 0,-6 5 1 0,4 4-1 16,-1 2-1-16,-2 4 1 0,0 2-1 16,3-1-3-16,1 1 0 0,6-5 0 15,1 4 1-15,2-7 5 0,3 4-2 16,0 6 2-16,0-2-2 0,1 7-2 16,6-8 1-16,5-2-2 0,4 1-4 0,3-5-14 15,3-2-9-15,4-2-20 0,1-2-14 16,2-2-19-16,1 1-8 0,1-3-17 15</inkml:trace>
  <inkml:trace contextRef="#ctx0" brushRef="#br0" timeOffset="195441.8175">29546 14802 211 0,'0'0'51'0,"0"0"-10"0,0 0-8 16,0 0-6-16,0 0-11 0,0 0-7 15,0 0-3-15,0 0-3 0,0 0-1 16,36-82-1-16,-29 77-1 0,0 0-1 16,4 0 0-16,-2 2-1 0,3 2 2 15,0 1 0-15,2 0-2 0,-1 0 0 0,2 0-1 16,-1 0 1-16,-1 0-3 0,0 0-1 15,-7 0 1-15,5 0 0 0,-6 1 2 16,-1 1 3-16,2-1 0 0,-6-1 0 16,0 0 1-16,0 0 0 0,2 0 2 15,-2 0 0-15,0 0 1 0,0 0 1 0,-15 0-3 16,-7 2 4-16,-8-1 0 16,0 1-1-16,-2 0 3 0,1-2-1 15,2 0 0-15,8 0 2 0,2 0 3 16,0 0-1-16,8-2 3 0,-7-3-1 0,10 4-1 15,3-1 0-15,1 1-3 0,4 1-3 16,-2-1-1-16,2 1-3 0,-1-2-2 16,-2 0-2-16,3 1-3 0,-1-1 2 15,1 1 0-15,0 1 0 0,0-2 0 16,1 1 1-16,6-1 1 0,6 1-2 0,6 1 0 16,-1 0 0-16,6 0-4 15,1 0 1-15,1 0-6 0,1 1-6 0,3 1-13 16,2-1-23-16,1 1-34 15,1 1-25-15,-2-2-48 0</inkml:trace>
  <inkml:trace contextRef="#ctx0" brushRef="#br0" timeOffset="195914.524">30053 14564 440 0,'0'0'55'0,"0"0"-18"15,0 0-7-15,0 0-15 0,0 0-1 0,0 0-7 16,0 0-5-16,0 0-2 0,0 0-3 15,0 0 0-15,-15-48 3 0,15 48 3 16,0 3-3-16,0 12 4 0,0 8-4 16,0 4-2-16,1-3 1 0,1 1-2 15,-1-1 2-15,1-1 1 0,0-8-2 16,-1 3 1-16,1-3-1 0,-1-3 1 16,2 5-1-16,-1-8-1 0,-1-5 2 15,1 8 0-15,-1-8 1 0,1 0 1 16,-1 1 2-16,-1-5-1 0,0 0 2 0,0 0-1 15,3 0-1-15,3-6 0 0,1-8-1 16,0-3 1-16,2-1-1 0,0 0 0 16,2-2-1-16,1 1 0 0,0 1-2 15,0 1 0-15,0 2-1 0,-1 3-2 16,0 4-3-16,-3 3-8 0,2 1-13 0,-1 1-18 16,3 3-19-16,0 0-23 0,0 0-23 15,2 3-36-15</inkml:trace>
  <inkml:trace contextRef="#ctx0" brushRef="#br0" timeOffset="196163.5383">30144 14736 338 0,'0'0'72'0,"0"0"-19"16,0 0-12-16,0 0-15 0,0 0-10 15,0 0-7-15,0 0-6 0,0 0-4 16,0 0-1-16,-12-21 0 0,13 21-1 16,13 0-2-16,2 4 2 0,5 5-1 15,-3 3-1-15,-3 0 0 0,1 2-5 16,-2 0-3-16,2-1-14 0,-1-1-18 16,2-1-22-16,-1 0-26 0,-2-4-18 15,1-2-14-15</inkml:trace>
  <inkml:trace contextRef="#ctx0" brushRef="#br0" timeOffset="196430.0366">30502 14661 340 0,'0'0'63'0,"0"0"-16"0,0 0-4 0,0 0-4 16,0 0-4-16,0 0-8 15,0-85-2-15,0 79-5 0,0 0-6 16,0 1-4-16,0 5-6 0,0-1-4 0,0 1-1 15,0 0-4-15,0 0 4 0,0 0 2 16,0 12-1-16,0 5 2 0,0 7-4 16,0 2 1-16,0 0-1 0,-2 1 1 15,-1 2-2-15,0 0 1 0,2-3-2 16,1 0 0-16,0-4-1 0,0-2 0 0,7-2-2 16,0-4-6-16,2-2-12 0,4-1-13 15,3-4-25-15,4 1-27 0,1-7-27 16,0-1-38-16</inkml:trace>
  <inkml:trace contextRef="#ctx0" brushRef="#br0" timeOffset="196655.1048">30520 14739 477 0,'0'0'62'0,"0"0"-24"16,0 0-16-16,0 0-11 0,0 0-6 15,0 0-3-15,0 0-4 0,0 0 1 16,0 0-3-16,90-70-8 0,-61 64-18 16,1 3-63-16,-2 3-83 0,-9 0-105 15</inkml:trace>
  <inkml:trace contextRef="#ctx0" brushRef="#br0" timeOffset="199662.2121">27453 15584 104 0,'0'0'31'0,"0"0"-3"0,0 0-3 16,0 0-6-16,0 0-4 0,0 0-4 0,0 0-3 15,0 0 0-15,0 0 2 0,-1-10 2 16,1 10 4-16,0 0 5 0,0 0-1 15,5 0 5-15,10-2 0 0,8 0-5 16,7 0-2-16,2-4-5 0,3-2-2 16,3-3-3-16,2-1-3 0,5 1 0 15,0 1-6-15,4 0-1 0,1 2-1 16,1 0-3-16,1 4 0 0,0 2-5 16,-4 2-8-16,-2 0-24 0,-5 6-25 15,-5 6-20-15,-6 2-26 0</inkml:trace>
  <inkml:trace contextRef="#ctx0" brushRef="#br0" timeOffset="200378.6018">27859 15706 368 0,'0'0'64'16,"0"0"-16"-16,0 0-21 0,0 0-15 16,0 0-11-16,0 0-6 0,0 0-3 15,0 0 4-15,0 0 2 0,0 0 3 16,-8 4 0-16,14 22 0 0,-2 0 6 16,-1 3-8-16,-2-2 4 0,1-1-4 0,-1 0-2 15,2-3 1-15,-1-7 0 0,1 1 2 16,-2-6-2-16,1-1 0 0,-1 0-2 15,-1-5 0-15,1 1 4 0,-1-6 0 16,0 0 2-16,0 0 1 0,7 0 0 16,2 0-1-16,4-9 0 0,6-6 3 15,-3-3 0-15,0-2-3 0,0-3 3 16,-2-1-4-16,1 1-6 0,-1 0 7 16,-1 4-5-16,0 1 4 0,-4 5 0 15,0 1-1-15,-3 5-1 0,-3 2 1 0,2-3 1 16,-2 6-1-16,0-3 3 0,0 3-3 15,-3 2 0-15,0-3-2 0,0 3 0 16,1-1 1-16,-1 1-1 16,0-2-1-16,2 2 1 0,-2 0 2 0,0 0 1 15,-2 6 1-15,-5 5 0 0,-4 3 0 16,3-4 0-16,1 1 2 0,0 0 1 16,2-4-2-16,-2 1-1 0,3-1 1 15,1-2 3-15,0-2-5 0,1 1 4 16,2-4-3-16,-1 0-4 0,1 6 4 0,0-1-2 15,0 5 1-15,3 1-1 0,7-1 1 16,4 0-1-16,3-2-2 0,3-1-2 16,1 2-5-16,0-1-6 0,3 1-12 15,1 0-22-15,1 2-34 0,1 1-61 16</inkml:trace>
  <inkml:trace contextRef="#ctx0" brushRef="#br0" timeOffset="203059.3787">28885 14722 213 0,'0'0'44'16,"0"0"-14"-16,0 0 2 0,0 0-6 15,0 0 2-15,0 0-2 0,0 0-1 16,9-77-6-16,-9 77-5 0,0-2-4 16,0 2-5-16,0-2-2 0,0 1-3 15,0 1 1-15,0-1 1 0,-3 1 1 0,-10 0 0 16,-9 7 1-16,-4 4-1 0,0 0 1 15,0-1 1-15,1-1 1 0,-1 0 0 16,3-1 0-16,0-2 0 0,8-1-2 16,-2-1-2-16,3 0-1 0,2 0-2 15,-2 2 0-15,-1 1 0 0,8 0-2 0,-5 1 2 16,7 0 0-16,2-5-2 16,-4 5 0-16,5-5 1 0,-1 0 0 15,2 1 1-15,1-4 1 0,-2 5 2 16,1-1-1-16,-1 1 1 0,2 1 0 0,0-6 1 15,-1 0 0-15,1 0 0 0,0 1-1 16,-2 1 1-16,2 0 0 0,0-1 0 16,-1 1 1-16,1 4 1 0,-1 0 3 15,-1 7-1-15,2 6 1 0,0-1-1 16,0 8 0-16,0-2-5 0,2 2 0 0,2 3-2 16,2 1 2-16,0 5-1 15,1 3 3-15,-2 3 3 0,1 2-6 16,-1 2 4-16,-1 1-4 0,-1-1-4 15,0 0 3-15,-2-1-3 0,2 1 1 0,0-6 0 16,0-3 1-16,0-5-3 0,0-5 3 16,1-7-2-16,0-4 2 0,2-2 0 15,4-4 0-15,3-1-2 0,6-1-3 16,2-4 0-16,5-3-4 0,5 0-6 16,8-5-9-16,3-4-34 0,9 0-23 15,0-5-31-15,5 2-39 0</inkml:trace>
  <inkml:trace contextRef="#ctx0" brushRef="#br0" timeOffset="203793.6132">30777 15297 188 0,'0'0'59'0,"0"0"-6"0,0 0-7 16,0 0-9-16,0 0-9 0,0 0-8 15,0 0-2-15,0 0 0 0,0 0-3 0,0 0 3 16,-14-15-2-16,14 12-4 0,5-1-2 15,8-1-2-15,8-3-4 0,7 1 0 16,2-1-2-16,5-1-1 0,1 2-1 16,2-4 0-16,-2 2-1 0,0 0-1 15,-3 1-2-15,-1 2-2 0,-2 1-2 0,-4 3-2 16,-8 0-6-16,1 2-11 16,-8 0-13-16,-4 0-7 0,1 0-11 15,-8 0-5-15,0 2-19 0,-5 5-47 16</inkml:trace>
  <inkml:trace contextRef="#ctx0" brushRef="#br0" timeOffset="204415.8053">31533 15200 147 0,'0'0'27'0,"0"0"-5"0,0 0 1 0,0 0-3 16,0 0-1-16,0 0-2 0,0 0 3 15,0 0-5-15,0 0 2 0,46 9-6 16,-30-6-1-16,-6 0-3 0,3-2-2 16,-1 2 0-16,1-3 0 0,5 0 0 15,0 0 0-15,-2 0 2 0,-1-3-2 0,0-4 6 16,-1 0-2-16,2-6 6 0,-1 1-2 15,-4 0-4-15,-2-3 5 0,0 1-5 16,-2-4 6-16,-3 6 0 0,-1-3-1 16,-1 5-1-16,-2-5-2 0,0-3 0 15,-5 3-1-15,-1 0-2 0,-5 3-2 0,-1 3-1 16,2 5-2-16,-7-1 0 16,-2 3-1-16,2 2-1 0,-6 3-1 15,4 6 0-15,0 5-1 0,2 1 0 16,1 5 0-16,2-1-3 0,3 3 2 0,4 1 3 15,4-1-4-15,3 1 4 0,3 0-4 16,9-2 0-16,3-2 1 0,3-2 0 16,2-4 1-16,3-3-2 0,1-3 1 15,0-2 0-15,2 0-1 0,-2-4-1 16,-7 1-3-16,3-2-1 0,-2 0-6 0,0 0-10 16,6 0-20-16,-4-4-31 0,-5 0-36 15,-5 3-55-15</inkml:trace>
  <inkml:trace contextRef="#ctx0" brushRef="#br0" timeOffset="210395.5559">32124 14639 199 0,'0'0'48'0,"0"0"-2"15,0 0-8-15,0 0-1 0,0 0-8 16,0 0-3-16,0 0-12 0,0 0 0 16,0 0-10-16,0 0 1 0,-24-69-2 15,21 68-1-15,3 1-1 0,-5 0-1 0,-2 4 0 16,-2 9 0-16,-2 2 0 0,5-3-1 15,2 1-2-15,1 4 0 0,1-5 2 16,2 6-1-16,0-1 1 0,2-2 1 16,4 3-2-16,1-2 0 0,0-7 6 15,3-2-8-15,-3-2 8 0,-4-3-6 0,2 1 4 16,-1-3 1-16,2 1 1 0,-2 1 4 16,0-1 2-16,-4-1 0 15,3 0 2-15,5-4-2 0,-1-7-3 16,3-6 2-16,-4-1-5 0,-3-3 1 0,0 6-1 15,-3-5 1-15,1 2 1 0,-1 4 3 16,0-4 0-16,0 6 1 0,0 5-2 16,0-3-2-16,0 5-5 0,-1 1-7 15,-1-1-4-15,2 5-4 0,-6 0-5 16,-5 8-10-16,-5 10-32 0,-7 9-52 0,-2 7-73 16</inkml:trace>
  <inkml:trace contextRef="#ctx0" brushRef="#br0" timeOffset="211201.9989">32536 14381 168 0,'0'0'43'0,"0"0"-1"0,0 0-3 16,0 0-1-16,0 0-3 0,0 0-10 15,0 0 2-15,0 0-11 0,0 0 2 16,7-16-3-16,-7 15-3 0,0 0-3 15,0 1-1-15,-1-2 0 0,1 2-2 0,-2 0-1 16,2 0 0-16,0 0 6 0,0 0-8 16,2 7 9-16,5 2-9 0,4 5 1 15,0 0-1-15,-1 0-2 0,2 3 7 16,1 2-7-16,0 3 11 0,2 3-11 16,0 1 1-16,2 4-3 0,-4 2-1 0,0 4 1 15,-2 7 2-15,-3 6 0 0,-3 3-2 16,-2 8 1-16,-3 2-4 0,-5 0 2 15,-6-3 0-15,-5-6 0 0,1-4 3 16,-1-9-2-16,6-8 3 0,4-11-2 16,2-10 0-16,2-1 0 0,1-5 0 15,0-1 0-15,-2 1 0 0,3-5 0 16,-1 0-1-16,1 0 1 0,0 1-4 16,0-1-1-16,0 0-7 0,0 0-5 15,0 0-4-15,6-3-4 0,2-2 0 0,2-6-10 16,0 2-8-16,-3 2-8 0,2 0-13 15,-6 4-12-15,1-1-11 0,-4 4-12 16</inkml:trace>
  <inkml:trace contextRef="#ctx0" brushRef="#br0" timeOffset="212412.2686">32409 14421 95 0,'0'0'28'0,"0"0"-3"0,0 0-2 15,0 0-1-15,0 0-1 0,0 0-4 16,0 0-2-16,0 0-3 0,0 0-3 16,0 0 1-16,49-56-2 0,-40 54-1 15,7-3 0-15,-6 2-3 0,7 1 9 0,-1-1-9 16,-3 3 7-16,6-2-7 16,-5 2 1-16,-1 0 6 0,2 0-7 15,-5 0 6-15,0 0-7 0,-1 0 0 16,2 2-1-16,-6-2 0 0,4 2 1 0,-5-1 1 15,1 1 1-15,1 0 2 0,-6-2 3 16,0 0 0-16,0 0 1 0,2 0 1 16,-1 0 0-16,1 0 1 0,-2 0 2 15,0 1 0-15,1 0 0 0,-1 5 0 16,0 0-4-16,0 7 0 0,0-3 0 0,-3-1-2 16,0 2 2-16,0-6-4 0,0 3 2 15,2-3-4-15,-2 0-1 16,0 4 0-16,3-5-1 0,-1 1-1 15,1 6-1-15,0-7 1 0,0 1-1 0,0 6 0 16,0-7 0-16,1 4 4 0,1 3-4 16,2-1 3-16,0 3-2 0,2 1-2 15,-1-1 1-15,-1 1-1 0,-1 2 1 16,0 0-1-16,0 5 0 0,2-1 0 16,0 0-1-16,-1 1 0 0,2-1 1 0,1 0 0 15,2 1 0-15,-1-1 0 0,1-1 0 16,0-1-2-16,1 2 1 0,-1-3 0 15,-2 1 1-15,1-1 0 16,-3-5-1-16,1 3 1 0,-2-1 0 0,-1-3-1 16,1 7 1-16,-2 0 0 0,-2 0 0 15,0 7 1-15,-3-2 0 0,-3-3-1 16,-1 4 0-16,-1 0 4 0,-2-2-4 16,5-4 5-16,-1 1-5 0,3-2-3 15,3-5 3-15,0 8-2 0,0-4 2 0,0-2-2 16,0 6 1-16,0-1 1 0,0-6 0 15,0 9-1-15,0-1 1 0,0-2-2 16,0 6 2-16,0-3 0 0,1 0 0 16,1-1-1-16,-1 1 1 0,1 1-1 15,-2 1 1-15,0 0-2 0,0 0 2 16,0 0-1-16,0-2 0 16,0-6 0-16,-2 1 1 0,1-4-2 0,-1-1 1 15,1 0 0-15,-1-2 1 0,2 1 0 16,-3 0-1-16,-4 2 3 0,0-1 0 15,-6 4 0-15,-4-4 1 16,-2 1-1-16,-4-5 0 0,0 0-6 16,4-4 6-16,0 1-2 0,-3-3 0 0,-1-1 0 15,-10 0-7-15,-5-1 0 0,-2 0-8 0,-5 0-6 16,0 0-45-16,-2 0-70 0,2 0-138 16</inkml:trace>
  <inkml:trace contextRef="#ctx0" brushRef="#br0" timeOffset="222416.1507">24648 17370 43 0,'0'0'21'0,"0"0"-1"15,0 0-5-15,0 0-6 16,0 0 0-16,0 0-4 0,0 0 1 0,90 23-2 16,-67-19-4-16,-3 0 0 0,0-4-2 15,2 2 4-15,-1-1-4 0,3-1 2 16,2 0-1-16,3 0-6 0,4 0-1 16,2-1-1-16,4-5-4 0,-3 1 1 15,-3-1 5-15,-4 1 2 0,-9-1 4 0,-10 5 0 16,-4-3-3-16,-6 4-3 0,0-1 1 15,0 1-2-15,0 0 0 0,0-1 0 16,-14-1 2-16,-11 2 1 16,-7 0 3-16,-4 0 3 0,-3 8-2 0,0-1 3 15,0 2 1-15,4-7 0 0,2 3-1 16,3-4 0-16,-1 2 0 0,2-3 5 16,0 2-1-16,0 1 0 0,4 0 0 15,6 0 2-15,3 1 0 0,3-4 4 16,7 0 8-16,2 2-6 0,4-2 1 0,-2 0-1 15,2 0-8-15,0 0 2 0,0 0-1 16,12-2 0-16,8-2 0 0,6-2-3 16,3 1 3-16,0-1-2 0,1 1 0 15,2-2-2-15,0 3-2 0,0-1 2 16,2-1-3-16,1 0-2 0,1 0-1 16,3-1-5-16,-1 5-4 0,-2-4-14 15,0 5-23-15,-1-3-52 0</inkml:trace>
  <inkml:trace contextRef="#ctx0" brushRef="#br0" timeOffset="225175.8184">30340 16884 68 0,'0'0'31'0,"0"0"-1"16,0 0-1-16,0 0 0 0,0 0-3 16,0 0 0-16,0 0 1 0,0 0-4 15,0 0 0-15,0-43-1 0,0 42-4 16,0 1-3-16,0-2-1 0,0 1-5 0,0-1-1 16,0 1-2-16,0-1-3 0,0 0-2 15,0 1-1-15,0 1 0 16,0 0 0-16,0 0 2 0,0 0-1 15,0 0 0-15,0 0 1 0,0 5-1 0,-2 6 1 16,1 1 1-16,1 1-1 0,0 1-1 16,0-5-1-16,0 2 0 0,0-3-1 15,3 3 1-15,1-3 2 0,2 1-1 16,1-2-1-16,-1 1 0 0,1-2 0 16,0 2 2-16,3-4 0 0,5 4 0 0,-4-8 0 15,5 3-2-15,2-3 0 0,-1 0 1 16,6 0-1-16,-3-6 2 15,-1-2 1-15,3-1-3 0,-1-1 2 16,0-3 0-16,2-3-3 0,1-2 1 0,1-2-3 16,-2-5-2-16,2 3 0 0,-1-1-5 15,-1 3-5-15,-2 1-6 0,-2 6-6 16,-6 3-8-16,0 2-12 16,-6 4-8-16,-4 0-17 0,1 3-5 0</inkml:trace>
  <inkml:trace contextRef="#ctx0" brushRef="#br0" timeOffset="225567.0527">30299 16974 266 0,'0'0'60'0,"0"0"-11"0,0 0-12 0,0 0-11 16,0 0-7-16,0 0-7 0,0 0-4 15,0 0-2-15,0 0 1 0,-14-8-2 16,14 8-2-16,0 0-1 0,0 10-2 16,5 2 1-16,1 2-1 0,3-3 0 0,0 1 0 15,1-1-3-15,3 1 2 16,0-4-1-16,3 2 2 0,1-3 0 15,0 0-2-15,2-3 2 0,-4-1-2 0,5-2 1 16,1 1 0-16,1-2-1 0,7 1 1 16,-1-1 1-16,-2 0-2 15,-2 0 0-15,1-5 0 0,-2-3-3 0,2 0 0 16,2-4 0-16,0-2-2 0,1-1 1 16,2-3-4-1,1-2-3-15,0-2-12 0,0-1-21 0,-2 3-26 0,-3-2-43 16,-4 2-53-1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3T04:32:17.86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105 5323 1 0,'0'0'18'0,"0"0"1"15,0 0 2-15,0 0-1 0,0 0 4 16,0 0-1-16,0 0 3 0,0 0 5 16,0 0 2-16,0 0 8 0,-12-42-1 0,9 37-2 15,2 2-1-15,-2-2-5 0,2 3-5 16,1 2-2-16,-2-2-5 0,2 2-5 16,0-1-3-16,-1 1-5 0,1-2-3 15,-3 2-2-15,3-2-1 0,-1 2-2 16,1-1 1-16,0 1-1 0,0-2 0 0,0 2-2 15,-2-2-1-15,2 2 0 16,0 0-1-16,0 0-2 0,0 0-1 0,0 0 0 16,0 0-1-16,0 0 3 15,0 0 4-15,0 0 1 0,0 0 2 0,2 0 0 16,3 4-2-16,1 1 1 0,-3-2-1 16,0-1 1-16,3 3 1 0,-2-2 1 15,3 2 0-15,0-1-1 0,-4-3-1 16,5 4 0-16,-4-3 0 0,0-1 0 15,2 3-1-15,-2-4 1 0,1 1-2 0,-1 0 2 16,2 1 2-16,-2-2-2 0,3 0 1 16,-2 0 1-16,0 0-2 15,0 0 1-15,1 0 0 0,-2 0 1 16,7-2 1-16,-6 1 2 0,5-5-2 0,3-3 3 16,-1-4-2-16,1-5-1 0,0-4-1 15,0-5-5-15,1-4 1 0,1-6-2 16,0 1 1-16,0-2 2 0,1 1-1 15,-2 3 1-15,1 0 0 0,-4 7 2 16,-2 7-1-16,0 5-3 0,-5 6-1 0,-3 4-5 16,2 3-6-16,-3 2-10 0,0 0-12 15,0-2-16-15,2 2-20 0,-1 0-13 16,4 0-7-16</inkml:trace>
  <inkml:trace contextRef="#ctx0" brushRef="#br0" timeOffset="506.6939">21136 5317 132 0,'0'0'38'0,"0"0"-1"0,0 0-6 16,0 0-2-16,0 0-4 0,0 0-7 15,0 0-5-15,0 0-6 0,0 0-7 0,0 0-7 16,-6-18-4-16,6 17-6 0,0 1 3 16,0 0 7-16,0 0 6 0,0 0 7 15,0 0-3-15,7 7 0 0,3 2-2 16,-4-2 0-16,4 3 3 0,-4-5-2 16,2 0 0-16,-2 2 0 0,-3-5-1 15,4 3 1-15,-2-2 1 0,5 0 3 16,-2 0 2-16,3-1 2 0,0-1 1 15,-1-1 6-15,5 0 0 0,-1-4 2 16,4-7 0-16,-1-5-6 0,0 0-3 0,-1-6-3 16,1-5-6-16,-1-3-2 0,3-3-7 15,-3-2-9-15,3-3-2 0,-2 0-24 16,3 0-16-16,-1 2-26 0,-1 4-49 16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1T05:27:02.65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368 3986 101 0,'0'0'18'0,"0"0"-5"16,0 0-7-16,0 0-5 0,0 0-1 15,0 0-1-15,0 0-2 0,0 0-3 16,0 0-1-16,0 0-3 0,0-14 2 0,0 13-2 16,0 1-2-16,0-2-3 15,0 2-8-15,0-2-2 0,0 2 6 16</inkml:trace>
  <inkml:trace contextRef="#ctx0" brushRef="#br0" timeOffset="1336.1706">22444 3303 76 0,'0'0'27'0,"0"0"-16"0,0 0 4 16,0 0-1-16,0 0 4 0,0 0-4 0,0 0-8 15,0 0-8-15,0 0-7 0,0-42 1 16,0 42 0-16,0 0 2 0,0-2 3 16,0 2 3-16,0 0-1 0,0 0 2 15,0 0-2-15,0 0 2 0,0 0 2 16,0 0-2-16,0 0 1 0,0 2-1 16,0-1-1-16,0 0 2 0,0 2-2 0,0-3 0 15,0 2 2-15,0-1 0 16,0 1 0-16,1 4 0 0,1 1-1 15,-2-2-1-15,1 1 2 0,-1-6-2 0,0 0 0 16,0 0 0-16,2 1 1 0,-2 1-1 16,1 0 3-16,-1-1 1 0,2 1 4 15,-2-1 5-15,1 1 7 0,-1-1 8 16,2 1 11-16,-1 0 2 0,1-2 0 16,-1 0-10-16,1 1-11 0,4-1-9 0,3 0-4 15,4-8-5-15,5-2-4 0,-2 0 0 16,2-5 1-16,4 2-3 0,0-1 4 15,1-1-2-15,1 1-7 16,0 0 3-16,-2 1-4 0,-2 2 4 0,-5 3-2 16,-1 3-5-16,-6 0-7 0,-3 4-10 15,0-1-11-15,-5 2-14 0,3 0-5 16,1 0-4-16,1 0 6 0</inkml:trace>
  <inkml:trace contextRef="#ctx0" brushRef="#br0" timeOffset="1784.4277">22351 3357 218 0,'0'0'51'0,"0"0"-4"0,0 0-6 16,0 0-17-16,0 0-15 0,0 0-10 15,0 0-7-15,0 0-3 0,0 0-2 16,0 0 5-16,-5-27 4 0,5 27 2 0,0 0 2 16,0 6-2-16,0 6-3 15,0 7 6-15,0-9 4 0,0 8-2 16,0-7-3-16,0-1-1 0,1-1 0 15,-1-4 1-15,1 2 3 0,1-3 2 0,1 0 1 16,-2 1 2-16,7 1 5 0,-4-5 0 16,10-1-2-16,5 0-2 0,4-2-1 15,6-7 2-15,-4 0 0 0,-2-4 3 16,-3 0-2-16,3-2-4 0,0-1-4 16,3-2-4-16,2-1 1 0,0-1 0 0,-4 0 1 15,-1 2-3-15,-5 2 1 0,-5 6-2 16,-6 2-2-16,-4 6-9 0,-3 2-27 15,0 0-36-15,0 0-59 16,0 0-28-16</inkml:trace>
  <inkml:trace contextRef="#ctx0" brushRef="#br0" timeOffset="7320.5876">16822 4432 99 0,'0'0'15'0,"0"0"-4"16,0 0-4-16,0 0-1 0,0 0-2 15,0 0-3-15,79-55 0 0,-56 46 0 16,1 0-2-16,0 0-1 0,4 1-1 16,-1 2 2-16,2 0 1 0,3 0 0 0,1 0 0 15,0 2-3-15,2-3 0 0,0 3 1 16,-2 1-2-16,0-2 3 0,-1 1-4 15,1-1 2-15,-5 1-1 0,4-1-1 16,-2 1 4-16,1-1 0 0,-3 1-2 16,-7 1-1-16,-3-1-3 0,-6 2-5 15,-6 0-12-15,0 2-8 0</inkml:trace>
  <inkml:trace contextRef="#ctx0" brushRef="#br0" timeOffset="7611.8866">16874 4419 168 0,'0'0'24'0,"0"0"-3"0,0 0-5 16,0 0-6-16,0 0-4 0,0 0-4 0,0 0-1 15,0 0 3-15,0 0-4 0,0 0-3 16,81-67-1-16,-58 61-3 0,3 2 3 16,3 1 4-16,0 0 0 0,0 1 1 15,1 0-2-15,0 0-4 0,2 1-3 16,0 1 0-16,0 0-5 0,-2 0-5 0,-1 3-6 16,-1 1-11-16,-4 1-18 15,-3 3-16-15</inkml:trace>
  <inkml:trace contextRef="#ctx0" brushRef="#br0" timeOffset="7885.4364">16709 4540 150 0,'0'0'48'15,"0"0"3"-15,0 0-5 16,0 0-13-16,0 0-17 0,0 0-11 0,0 0-10 16,0 0 4-16,0 0-1 0,0 0 1 15,75-40 1-15,-49 34-2 0,2 0 1 16,3 0 1-16,3 2 0 0,3-3-4 16,4 2-1-16,4-2 0 0,0 1-6 15,2-1-2-15,-2 0-1 0,1 2-5 0,-2-1-20 16,0 2-15-16,-4 1-38 0</inkml:trace>
  <inkml:trace contextRef="#ctx0" brushRef="#br0" timeOffset="9444.0236">18420 4458 105 0,'0'0'17'16,"0"0"-7"-16,0 0-4 0,0 0 0 0,0 0 1 15,0 0-1-15,0 0-1 0,0 0 0 16,0 0-3-16,92-14 2 0,-67 11-3 15,1 0 2-15,3 0 1 16,1-1-1-16,5 1 1 0,1-2-2 0,3-1-2 16,3 1-2-16,0-1 1 0,0 0-2 15,3 2 2-15,-2-3 1 0,0 3-1 16,-2 0-1-16,-2-1-3 0,-4 0 1 16,-5 2 1-16,-2-1 2 0,-10 4 2 15,0 0-1-15,-5 0-2 0,-8 0-3 0,3 0-1 16,-8 0-1-16,0 0 2 0,0 0 5 15,1 0 5-15,-1 0 1 0,0 0-4 16,0 0-1-16,-9 0-2 0,-6 0-3 16,-7 0-1-16,-3 5-13 0,-2 0-14 15,-2 2-8-15,-1-2-4 0</inkml:trace>
  <inkml:trace contextRef="#ctx0" brushRef="#br0" timeOffset="9744.0324">18603 4435 86 0,'0'0'30'0,"0"0"-8"0,0 0-6 16,0 0-4-16,0 0-2 0,0 0 0 0,0 0-1 16,0 0 3-16,0 0 1 15,-11 1 1-15,9-1-2 0,2 0-1 16,0 0-4-16,0 0-3 0,0 0 1 15,0 0-1-15,0 0 0 0,5-1 4 0,9 0 2 16,11-1-1-16,7-1-3 0,2 0-5 16,4 0-2-16,1-2-1 0,1 1 0 15,4-1 1-15,3 1-2 0,2-1-4 16,-1 1-1-16,0 2-6 0,-5-1 1 16,-5 1-3-16,-6 1-11 0,-10 1-11 0,-9 0-12 15,-2 0-19-15,-7 0 5 0</inkml:trace>
  <inkml:trace contextRef="#ctx0" brushRef="#br0" timeOffset="10020.0534">18332 4540 302 0,'0'0'21'0,"0"0"-7"0,0 0-10 0,0 0-1 16,0 0-3-16,0 0 0 0,0 0-3 15,0 0-2-15,82-52 3 0,-49 49-1 0,3 0 5 16,7 2-1-16,1 1-1 16,1-2 0-16,1-1-1 0,-1 1-4 15,-2-1 1-15,-1 0-1 0,0 1-9 16,-1-1-3-16,-2-1-11 0,-1 4-25 0,-5-1-22 15,-4 1-21-15</inkml:trace>
  <inkml:trace contextRef="#ctx0" brushRef="#br0" timeOffset="10252.376">18547 4545 187 0,'0'0'50'0,"0"0"-1"0,0 0-4 0,0 0-5 16,0 0-8-16,0 0-8 0,0 0-6 16,0 0-8-16,0 0-3 0,-6-2-3 15,8-1-1-15,13 0 0 0,10-2 1 16,14-2-5-16,3 0 2 0,7 0-6 16,5-1 1-16,2 1-5 0,3 1-6 0,1 0-17 15,2 3-37-15,-3 1-44 0,2 2-66 16</inkml:trace>
  <inkml:trace contextRef="#ctx0" brushRef="#br0" timeOffset="11220.6256">21812 4484 182 0,'0'0'32'15,"0"0"3"-15,0 0 3 0,0 0-12 16,0 0-5-16,0 0-10 0,0 0-3 0,0 0-4 15,0 0 2-15,0 0-1 0,-14-38 2 16,14 36-2-16,-2 1-2 0,2-1 1 16,0 0-2-16,0 1 0 0,0-1 1 15,0 1-1-15,0 0 0 0,0-1 2 16,0-1-3-16,9-3 1 0,4 0-1 0,7-2 0 16,8 2 3-16,3-1-3 15,4 2 0-15,1-2 1 0,2-1-3 16,-2 0 1-16,0 1-1 0,2-1 1 15,0 1-1-15,2-2 0 0,-1 2-2 0,-1 0 1 16,-5 1-1-16,-10 3-3 0,-8 0-4 16,-9 3-5-16,-6 0-2 0,0 0-4 15,0 0-5-15,2 0-11 0,-1 0-13 16,1 0-5-16,-1 0-3 0,1 0 14 16,-2 0 8-16</inkml:trace>
  <inkml:trace contextRef="#ctx0" brushRef="#br0" timeOffset="11556.6806">21579 4525 254 0,'0'0'47'16,"0"0"-4"-16,0 0-13 0,0 0-12 16,0 0-11-16,0 0-6 0,0 0-7 15,0 0-2-15,0 0 0 0,0 0 1 16,83-57 7-16,-51 52 1 0,5-2-2 0,4 1 2 16,-1 2-2-16,5-1 1 15,0 0 1-15,1 1-2 0,2-2 0 16,1-1 1-16,0 0 0 0,2-2-2 0,-1 2-1 15,-3-3-6-15,-3 5-3 0,-5-2-6 16,-7 1-16-16,-9 2-12 0,-11 4-20 16,-6 0-22-16,-6 0 1 0</inkml:trace>
  <inkml:trace contextRef="#ctx0" brushRef="#br0" timeOffset="11884.0574">21640 4528 184 0,'0'0'62'0,"0"0"-6"16,0 0-7-16,0 0-14 0,0 0-9 0,0 0-9 15,0 0-6-15,0 0-4 0,0 0-4 16,0 0-6-16,4-15 1 0,12 5-2 15,6 0 3-15,5 1 3 0,4-1-1 16,1 2 1-16,2 0-2 0,3 2-2 16,-3 0 4-16,4 1-2 0,-2 0-2 15,0 0 1-15,2 0-2 0,-1-2-2 16,1 2 2-16,-2 0-3 0,-4 2 0 16,-3 0-3-16,-10 2-5 0,-1-1-3 15,-6 1-12-15,-5 1-13 0,5 0-15 0,-8 0-21 16,1 0-11-16,0 0 5 0</inkml:trace>
  <inkml:trace contextRef="#ctx0" brushRef="#br0" timeOffset="15053.7098">14813 6489 79 0,'0'0'18'16,"0"0"-7"-16,0 0-3 0,0 0-5 0,0 0-4 15,0 0-6-15,0 0-7 0,0 0-8 16,0 0 0-16,0 0-1 0,-4-16 3 16,4 15 10-16</inkml:trace>
  <inkml:trace contextRef="#ctx0" brushRef="#br0" timeOffset="16325.0829">17045 5827 145 0,'0'0'13'0,"0"0"-5"0,0 0-6 0,0 0-4 16,0 0-4-16,0 0-9 0,0 0-8 15,0 0-8-15,0 0-10 0,-2-10-4 16</inkml:trace>
  <inkml:trace contextRef="#ctx0" brushRef="#br0" timeOffset="17181.2511">17202 5803 35 0,'0'0'-5'0,"0"0"-3"16,0 0-4-16,0 0 2 0</inkml:trace>
  <inkml:trace contextRef="#ctx0" brushRef="#br0" timeOffset="27117.2292">22348 5848 24 0,'0'0'6'0,"0"0"-3"0,0 0-5 0,0 0-1 16,0 0-1-16,0 0-2 15,0 0-1-15,0 0-3 0</inkml:trace>
  <inkml:trace contextRef="#ctx0" brushRef="#br0" timeOffset="34016.9612">14430 7819 5 0,'0'0'-4'15,"0"0"3"-15</inkml:trace>
  <inkml:trace contextRef="#ctx0" brushRef="#br0" timeOffset="39100.5963">29393 8271 258 0,'0'0'36'16,"0"0"-4"-16,0 0-9 0,0 0-2 0,0 0-11 15,0-85-6-15,0 79-1 0,0 0-1 16,0 6-1-16,0-2-1 0,0 2-4 16,0-1-6-16,0-1-1 0,0 1 3 15,0 1 1-15,0-2 1 0,0 2 2 16,0 0-3-16,0 0 0 0,4 5 0 0,-1 4 1 15,1 3-1-15,-1-3 2 0,1 6 6 16,1-1 2-16,1 1 4 0,2 5-2 16,-2-7-2-16,0-1-1 0,1 1 0 15,-3-4-3-15,5 3 0 0,-5-6-1 16,2 1-1-16,-2-2 5 0,2 0-2 16,1-1 1-16,1-1 1 0,-1 0-1 15,3-1 3-15,0-1 0 0,2-1 1 16,6 0-1-16,0 0 0 0,5-4 0 15,1-3-3-15,2-4 1 0,1-3 0 0,2-4 0 16,1-2 0-16,2-3-1 0,2-1-1 16,-1 0 5-16,-1-1-4 0,0 3 1 15,-3-1-3-15,-3 3-8 0,-1 1 1 16,-2 2-7-16,-3 3-2 0,-5 5-18 16,-8 4-26-16,-2 3-39 0</inkml:trace>
  <inkml:trace contextRef="#ctx0" brushRef="#br0" timeOffset="39472.4599">29274 8470 317 0,'0'0'40'0,"0"0"-13"16,0 0-6-16,0 0-11 0,0 0-6 0,0 0-10 15,0 0-4-15,0 0 5 0,0 0 5 16,-6-1 4-16,6 9 0 0,6 7 3 16,3 1-6-16,-1-2 9 0,3 4 2 15,3-4-2-15,-1 1 1 0,3-3-6 16,-5-3-4-16,4-3-1 0,-2 0 2 0,-3-4 1 15,10 2 0-15,2-4 2 0,2 0 0 16,8-2-2-16,3-7-1 0,-2-1-1 16,3-5-2-16,2-1-1 0,0-3-2 15,5-4-9-15,2-2-3 0,7-2-18 16,3 0-24-16,2-4-27 0,6 1-32 16,-1-4-27-16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3T04:33:25.74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31 4558 69 0,'0'0'22'0,"0"0"0"0,0 0-2 0,0 0-1 15,0 0-5-15,0 0-1 0,0 0-4 16,0 0 1-16,0 0-1 0,-12-6 0 16,11 4 1-16,-1 2-1 0,1-1-2 15,-2 1-1-15,3-1 0 0,0 1-1 16,0-2 0-16,-4 2 0 0,4-1-1 0,0 1-2 15,0 0 2-15,-3-2-1 16,3 2 2-16,0 0 3 0,0-2 0 16,0 2 2-16,0-1-2 0,0 1 2 15,0-2 1-15,0 2 0 0,0-1 1 0,0 1-1 16,0 0 0-16,0 0-2 0,0 0-5 16,0-2 1-16,0 2-3 0,0 0-1 15,0 0-1-15,0 0 0 0,0 0-2 16,0 0-2-16,0 0-4 0,0 0-8 15,0 0-2-15,0 0 4 0,0 0 5 0,0 2 7 16,0 10 9-16,0 5-5 0,0 4 3 16,3-1-2-16,1-5-4 15,-1 1 5-15,0 0-6 0,1 0 1 0,-1-1 1 16,0-1 0-16,3-3 0 0,-3-1 0 16,2 0-1-16,-3-6-2 0,1 4-3 15,0-5-1-15,-2 0 3 0,5 3 3 16,-2-4 2-16,1-1 3 0,6 1-2 15,-1-2-2-15,6 0 1 0,6-5-1 16,-2-4-1-16,0-4 1 0,-1 1-3 0,0-1-1 16,-7 4 2-16,-5-2 2 0,1 4 3 15,-3-4 2-15,-1-4 1 0,-1 4-8 16,-3-7 4-16,3 6 1 0,-3-2 1 16,0 0 7-16,0 2-1 0,0 0 2 15,-3 1-2-15,0 1 2 0,-3 1-2 0,2-1-1 16,-3 3 1-16,1 1-2 15,3 3 0-15,-4-4-1 0,1 3-3 16,3 1 1-16,0 0-2 0,3 3-1 16,0-2 1-16,-2 2-3 0,2-1-2 0,-2 1-1 15,1-1-6-15,-1 1-1 0,1-2-2 16,-1 2 2-16,1-1 3 0,-1 1 3 16,2 0 4-16,-1 0-1 0,1 0 0 15,0 0 0-15,0 0 0 0,0 0 1 16,0 0-1-16,0 4 1 0,0 1 0 15,6 3 1-15,-2 0-1 0,3 0 2 16,-4-1-2-16,3 1 0 0,-2 0 5 0,1 0-5 16,-4-1 5-16,2 1-4 0,4 0 1 15,-7-4-2-15,4 4-2 0,-1-6 1 16,2 4-1-16,-1 2 3 0,8-4-1 16,5 4-2-16,6-3-3 0,6 1 1 15,-10-3-2-15,1 0 4 0,-7-1 0 16,-3-1-3-16,2 1-1 0,-8-2 2 15,2 1-2-15,-2-1 1 0,3 0 4 0,-2 0 1 16,1 1 0-16,-6-1 3 0,0 0-5 16,4 0 2-16,2 0 0 0,5 0-1 15,-2 0-2-15,1-4-14 16,0-5-18-16,-1 3-20 0,1-5-41 0,0-1-47 16</inkml:trace>
  <inkml:trace contextRef="#ctx0" brushRef="#br0" timeOffset="478.9286">1615 4355 39 0,'0'0'20'0,"0"0"-4"0,0 0 2 0,0 0-4 16,0 0 1-16,0 0-1 0,0 0 1 16,0 0 4-16,0 0 0 0,0 0 3 15,-3 1-2-15,10-1-2 0,5 0 0 16,1-1-1-16,7-8-7 0,-3 0-1 15,-2 1-3-15,-3 0-3 0,-1 1-2 0,-1-1-6 16,-4 2-1-16,7-3-3 0,-6 4-3 16,2-1-7-16,1 1-18 0,-6 3-25 15,2 0-23-15</inkml:trace>
  <inkml:trace contextRef="#ctx0" brushRef="#br0" timeOffset="736.9545">1693 4525 308 0,'0'0'68'16,"0"0"-11"-16,0 0-13 0,0 0-11 16,0 0-10-16,0 0-6 0,0 0-9 15,0 0-4-15,0 0-4 0,0 0-3 16,-7 1-1-16,7-1-3 0,0-3 2 0,7-3 1 15,6-3 3-15,6-1 0 16,1 0-3-16,-4 1-1 0,4 0-1 16,-1 0-4-16,-2 1-9 0,2 1-15 0,-7 0-18 15,-5 4-28-15,6 2-28 0,-7 1-29 16</inkml:trace>
  <inkml:trace contextRef="#ctx0" brushRef="#br0" timeOffset="4290.5833">2043 4311 68 0,'0'0'21'0,"0"0"2"0,0 0 0 15,0 0 2-15,0 0 1 0,0 0-5 16,0 0 0-16,0 0 2 0,0 0-1 15,0 0 3-15,7-49-6 0,-7 46-3 0,0-1-6 16,0-1-5-16,-4-1-3 0,1 3-2 16,0-1-2-16,-4-1-3 0,1 3-1 15,3 1 3-15,-10-1 3 0,3 2-3 16,-6 3 5-16,-1 6-2 0,4-2-3 16,4 4 0-16,3 3 2 0,2-3-3 15,-2 6 1-15,6-7-1 0,0 2 1 16,0 6-2-16,0-2 4 0,7 3 0 15,-2-5-5-15,-1-2 1 0,2-3 0 16,-3 0 2-16,7 4-2 0,-6-6 3 0,5 4-5 16,-2-5 3-16,2-2 0 0,-2 1 0 15,3-2-2-15,0 0 1 0,5-3 2 16,3 0-2-16,0-2 1 0,5-5-2 16,-3-4-1-16,-1 0-1 0,-2 0 5 15,-5-3 2-15,2-1 3 0,-5-2 3 0,-3-1 1 16,0 4 4-16,-6-4 4 0,0 0 6 15,-2-2 5-15,-8-3 4 16,0 4 8-16,-3 2 5 0,0 1-4 16,-3 4-7-16,0 1-9 0,2 2-10 0,-1 4-4 15,1 0-3-15,-4 3-6 0,-2 2-1 16,-4 0-2-16,2 9-2 0,-1 0 2 16,0 4-8-16,1 0-1 0,6 3-5 15,0-1-11-15,6 2-17 0,3-5-23 16,4-4-21-16,3 1-16 0</inkml:trace>
  <inkml:trace contextRef="#ctx0" brushRef="#br0" timeOffset="50786.3761">24803 7553 51 0,'0'0'21'0,"0"0"-2"16,0 0-4-16,0 0-2 0,0 0 1 15,0 0-3-15,0 0-1 0,0 0 1 16,0 0-2-16,0 0 3 0,15-65 2 0,-15 59 0 16,0-6 0-16,0 5-2 0,0-5-1 15,0 1-1-15,-1 1 4 0,0 0 2 16,-2 0-1-16,1 1 1 0,1 4-1 16,-5-2-1-16,5 3-1 0,-2-6-3 15,-2 1-3-15,4 4 0 0,-3-2-4 0,2 4-3 16,-1-2 3-16,2 2-3 0,1 3 0 15,-2-1 0-15,2 1-4 16,-1-2-5-16,-1 2-2 0,1-1-4 16,-2 1 0-16,-4 0 5 0,-3 0-3 0,-6 1 6 15,3 4 3-15,0 1-2 0,0 1 4 16,6 0 1-16,-6 0 1 0,1 1 3 16,5-2 2-16,-6 1-3 0,6-2-1 15,-2 1 0-15,2 0-1 0,-2 0 0 16,3 0 0-16,3-3 0 0,-1 4 1 0,2-3-1 15,-2 5 0-15,1 0 2 0,2 4 0 16,-1 3 1-16,2 3 3 16,0 4 1-16,2-1-1 0,2 0-2 15,2-2-2-15,0 0-1 0,0-2 0 0,-1-4 4 16,0-1-4-16,-1-3 1 0,0-3-2 16,1 3-2-16,-4-8 2 0,2 3 0 15,-3-5 2-15,0 0 4 0,0 0 4 16,0 1 5-16,0 1 5 0,2-2 0 15,-1 0-2-15,6 0-6 0,2-2-3 0,2-8-8 16,5-5 1-16,-3-2-2 0,2 1-2 16,-4-3 2-16,1 1-1 0,1 1-1 15,-6 5 2-15,1 0 2 0,-3 0-1 16,1 3-1-16,0-5 2 0,-2 6-2 16,-1 0 1-16,0-2 1 0,-2 6 0 15,1-4 1-15,-1 3 1 0,1 1-2 16,-1 0 1-16,-1 4 1 0,0-2-2 15,0 2 1-15,0-2-2 0,2 1-2 16,-2-1 1-16,0 1-3 0,2-1-3 0,-2 1 0 16,0-1-7-16,0 1 0 0,0 1 3 15,2-2 3-15,-2 2 6 0,0 0 1 16,1 0 1-16,1 0-1 0,-1 6 0 16,3 7 1-16,-1 2-1 0,2 0 0 15,1 5 0-15,-3-8 0 0,2 1 0 0,-2-4 0 16,0 1-1-16,0 0 0 15,0-2 0-15,1 1 0 0,-2-4 0 16,-1-1 1-16,-1-4 0 0,0 0 0 16,0 0-2-16,2 2-1 0,-1-1 3 0,1 0 0 15,-1 1 1-15,0-1 3 0,6 1-3 16,-2 0-1-16,5-2 1 0,0 1-3 16,2-1-6-16,-2 0-6 0,-1-1-14 15,2-3-20-15,-2 4-18 0,1 0-23 16,-5 0-42-16</inkml:trace>
  <inkml:trace contextRef="#ctx0" brushRef="#br0" timeOffset="56329.656">20780 5755 18 0,'0'0'16'0,"0"0"-5"15,0 0 1-15,0 0 0 0,0 0 3 0,0 0-2 16,0 0 0-16,0 0-4 0,0 0 0 15,0 0-4-15,0-2-1 16,0 2 0-16,0 0-3 0,0 0 0 16,0-3 0-16,0 3 2 0,0 0 1 0,0 0 1 15,1 0 4-15,0 0 1 0,7 0 2 16,-2-2 1-16,8 2-4 0,-2-1-3 16,-2 1-5-16,7 0-2 0,-7 0 0 15,9 0 1-15,-3 1 1 0,1 1 0 16,6 1-2-16,-4-1 1 0,3 2 0 0,-1-3 1 15,0 2 2-15,1-1-1 0,1-1-2 16,0-1 0-16,0 0 1 0,2 0-2 16,1 0 0-16,-1 0 0 15,0 0 0-15,0 0 1 0,-1-1 1 0,-1 1-1 16,0 0 1-16,-1-2-1 0,2 1 2 16,-1-1 0-16,0 1-1 0,-1-1-1 15,2-1 2-15,1 2-1 0,1-4 2 16,-1 2-1-16,3-1-1 0,-3-1 2 15,2 0 0-15,1 1-2 0,-1 0 0 0,-1 1 2 16,2-1 0-16,-3 3 2 0,0-1 2 16,1 2-1-16,3 0 2 0,0 0 0 15,3 0 2-15,0 0-2 0,1 0-2 16,0 0-3-16,-2 0-3 0,-2 0-1 16,-2 0 0-16,1 0 0 0,-3 0 2 15,1 2 2-15,0-1 2 0,-2 1-3 16,0 0 1-16,1-1-1 0,-1-1 2 15,1 0 0-15,-2 0 0 0,3 0-2 16,2 0 0-16,-2 0 0 0,0 0-4 0,0 0 1 16,-3-1-1-16,-6-1-2 0,2 2 3 15,0-2-1-15,1 2-2 0,-2 0 1 16,0 0 4-16,1 0-2 0,-6 0 2 16,6 0 3-16,-2 0-3 0,-4 0 3 15,6 0-1-15,0 0-1 0,0 0 2 16,7 0-3-16,-2 0 1 0,2 0-1 0,0-1-1 15,2-1 1-15,-2-2-2 16,0 0 0-16,-2 2-2 0,1-2 0 16,-8 3 0-16,2 0 0 0,0 1 2 0,-7-2-5 15,2 2 1-15,-2 0-2 0,-7 0 0 16,1 0 0-16,1 0 0 0,-7 0-2 16,0 0-1-16,5 0 0 0,0 0 1 15,0 0 2-15,1 0 3 0,-6 0 1 16,0 0 2-16,0 0 0 0,1 0-1 0,6 0-1 15,-1 0-4-15,-2 0-11 0,7 2-14 16,-7-1-15-16,6 1-32 16</inkml:trace>
  <inkml:trace contextRef="#ctx0" brushRef="#br0" timeOffset="57117.141">21482 5839 56 0,'0'0'4'0,"0"0"-3"0,0 0 0 0,0 0-1 15,0 0 1-15,0 0 0 0,0 0 2 16,0 0-2-16,0 0-2 0,-24-18-4 15,22 18 0-15,1-1-2 0,1 1 2 16,-2-2 7-16,2 2 2 0,0 0 5 16,0 0 3-16,0 0 4 0,0-1 3 0,0 1 7 15,0-2 7-15,6 2 0 0,6-2 5 16,5-1-6-16,1 2-2 0,5-3-5 16,0 2-5-16,1-1-1 0,3 1-6 15,0-1-1-15,1 0-1 0,0 0-4 16,3 0-2-16,-1-1-1 0,1 2-2 0,2-1 3 15,0-1-2-15,3 3 1 0,3 0-3 16,-1 0 2-16,1-1-3 16,3-1 1-16,-2 0 1 0,2-2-2 15,3 1 2-15,3-1-1 0,2 0 0 0,2 0 0 16,-1-1-2-16,-2 4 0 0,-2-1-1 16,-3 1-6-16,-5 0-1 0,-1 2 5 15,-2 0 0-15,-1 0 8 0,-4 0 1 16,1-1-3-16,-3 1 0 0,-2-1 2 15,1-2-3-15,0 0 0 0,-1-1 1 0,1 0-1 16,-1 1 1-16,-1-2-1 0,0 3-1 16,-2-2 0-16,0 2 0 0,-1-1 0 15,-8-1 0-15,3 1 1 0,-1 2 0 16,-5-2 2-16,4 1-3 0,-4 0 1 16,-2 1-1-16,3 0-1 0,-5 0 1 15,3 1-2-15,-7-2 0 0,3 2-2 16,-7 0-1-16,0-2-4 0,0 2 0 15,2 0 1-15,-1 0 1 0,0 0 1 16,7 0-2-16,-2 0-1 0,0 0-1 0,0 0-10 16,-6 0-4-16,5 0-11 0,-1 0-10 15,1 0-1-15,2 4-4 0,-4-1-6 16,4 4-20-16</inkml:trace>
  <inkml:trace contextRef="#ctx0" brushRef="#br0" timeOffset="60997.2585">25442 7525 310 0,'0'0'65'0,"0"0"-11"15,0 0-21-15,0 0-13 0,0 0-4 0,0 0-3 16,0 0-1-16,0 0-3 0,0 0-2 16,7-11-3-16,-7 9-4 0,2 2 0 15,-2-2-1-15,1 1-1 0,5-2 2 16,-2 0-2-16,5-2 2 0,4 1-1 15,3-1 0-15,7 1 0 0,-3-1-1 0,5 0-2 16,-2 2-1-16,0 1-4 0,-7 0-4 16,3 2-3-16,0 0-5 0,-5 0-5 15,3 0-16-15,-5 0-19 16,-8 0-16-16,3 6-14 0,-5-2 3 0</inkml:trace>
  <inkml:trace contextRef="#ctx0" brushRef="#br0" timeOffset="61216.1129">25513 7624 244 0,'0'0'62'15,"0"0"-3"-15,0 0-10 0,0 0-8 16,0 0-8-16,0 0-7 0,0 0-9 16,0 0-7-16,0 0-5 0,0 0 0 15,-29 0-4-15,29 0 1 0,0 0-2 0,10-3-2 16,4 1-3-16,7-3 0 0,0 2 1 15,1-1-1-15,4 3 0 16,0 1-9-16,3 0-17 0,0 0-21 16,-2 0-39-16,2 1-36 0,-3 4-60 0</inkml:trace>
  <inkml:trace contextRef="#ctx0" brushRef="#br0" timeOffset="61664.8649">26401 7193 375 0,'0'0'68'0,"0"0"-14"0,0 0-18 0,0 0-14 16,0 0-8-16,0 0-9 0,-44-78-1 16,38 73-1-16,3 2-3 0,-1 0-3 15,4 3 0-15,-4-3-3 16,0 1-2-16,-5 2 0 0,-5 0 1 0,2 2 2 16,-5 8 1-16,3 4 0 0,3 1 7 15,-1 4-4-15,4 1 5 0,-1 0-3 16,2-1-1-16,1-1 0 0,0 3 0 15,2-7 0-15,1 1-1 0,0 2 1 16,1-7-1-16,1 10 0 0,1-2-1 0,0-1-2 16,3 7 1-16,1-3-2 0,2-1 1 15,0 1 3-15,2-1 0 16,0 0 0-16,-1-2-3 0,0 2-4 0,-1-2-4 16,0 1-1-16,-3-5-6 0,-2 3-10 15,-1 2-23-15,0-2-19 0,-3 6-12 0,-4-3-19 16,-3-2-12-16</inkml:trace>
  <inkml:trace contextRef="#ctx0" brushRef="#br0" timeOffset="61806.8092">26077 7565 89 0,'0'0'10'0,"0"0"-8"15,0 0-4-15,0 0-6 0,33-80-1 16,-16 69-1-16,6 0-3 0,2 2-5 0,4 2-3 15,1-1 4-15</inkml:trace>
  <inkml:trace contextRef="#ctx0" brushRef="#br0" timeOffset="62289.228">26524 7146 163 0,'0'0'58'16,"0"0"1"-16,0 0-11 0,0 0-9 15,0 0-1-15,9-82-5 0,-7 76-12 0,1-3-2 16,-2 5-8-16,1-1-5 0,1 0 1 16,-3 5-4-16,0-1-5 0,0 1-3 15,0-1-3-15,0 1 2 16,1 0 2-16,5 0 3 0,-2 0 1 0,5 3 0 16,-2 8-1-16,-4-1 1 0,1 5 1 15,-2 1-1-15,-2-5 0 0,0 7-2 16,0-1 1-16,0-5-6 0,0 5 4 15,-2-6-5-15,1-6 1 0,-1 6 4 16,2-5 1-16,-1 0 1 0,1 1 3 0,0-7 3 16,-1 0 2-16,1 0 7 0,0 0 3 15,0 2 2-15,-2 0-3 0,2-2-4 16,0 0-4-16,-4 0-2 0,1-9-6 16,-3 0 3-16,2-8-5 0,4-2 4 15,0 7 1-15,0-7 1 0,0 4-1 0,6-1 0 16,1 3-2-16,0 1-2 15,-3 5-1-15,2 0-1 0,-1 1-1 16,-2 3-2-16,5-1-2 0,-4 2 1 16,7 0 1-16,4 2 3 0,1 0 3 0,6 2-2 15,-2 6 0-15,-2 1-4 0,-1 3 0 16,-1 1 0-16,-2 4 2 0,1-1 0 16,-1 5 1-16,-4-1-8 0,-1 4-4 15,-4 0-8-15,-4 0-20 0,-1 1-27 16,-1-2-30-16,-8 2-63 0</inkml:trace>
  <inkml:trace contextRef="#ctx0" brushRef="#br0" timeOffset="64504.4579">27238 7440 228 0,'0'0'39'0,"0"0"-5"0,0 0-5 16,0 0-2-16,0 0-5 0,0 0-4 15,0 0-2-15,0 0-4 0,0 0-7 0,0 0-4 16,-3-42-3-16,3 40-5 0,-1 2 0 16,-7 0 5-16,-3 4-3 0,-5 6 5 15,-3 5-1-15,5 2-1 0,2 3-1 16,1-2 0-16,5-4 0 0,1 2-1 15,2-5 0-15,2 3-1 0,1-2 1 0,0 0-2 16,0-1 1-16,0-2 0 0,0 0-1 16,1-5 0-16,5 3 1 0,-3-4 2 15,0-1 0-15,1 1 3 16,2-3 0-16,-2 0 2 0,5 0 1 0,4-5 1 16,-1-5 0-16,1-2 0 0,0-3 3 15,-3 0-3-15,-3 3 2 0,-1-1 2 16,-1 0 2-16,-2 4 3 0,3-6 1 15,-3 5 0-15,0 0 0 0,0-1-1 16,1 2-2-16,1-1 4 0,0 0 0 0,0 2-1 16,-4 3-1-16,2 0-5 0,-1 1-5 15,-1-1-1-15,0 0-2 0,2 2-1 16,-1 0-1-16,1 1-3 0,0-1 0 16,1-1 0-16,-1 1-1 0,1 2 1 15,-1-2 0-15,1 1 2 0,-4 2 0 16,3-4 3-16,2 4 0 0,3-5 0 0,-1 0 0 15,1 1 0-15,2-2-1 16,-2 1-1-16,4-2 2 0,0-1 2 16,1 1-1-16,1-3 1 0,2 2-1 0,-1-2 1 15,-1 1 2-15,1 0 1 0,-4 2 2 16,1-1-1-16,-1-1-3 0,-2 3 2 16,4-3-1-16,-6 4 1 0,-2 2 2 15,3-3-1-15,-5 2 3 0,0 2-3 16,1 0 3-16,-4 2 0 0,0-1-1 0,0 1-1 15,2 0-2-15,-2-2-3 0,0 2 0 16,0-2-1-16,0 0-1 16,-3-1-1-16,-9 0-4 0,-4-1 4 15,-2 4 0-15,-3 0-1 0,0 7 6 0,0 3-5 16,4 4-1-16,0-1 2 0,4 4-3 16,2 0 1-16,3-3 0 0,5 1 0 15,3 3 1-15,0 2 0 0,4 4 0 16,3 0 2-16,2-2 0 0,1-1-1 15,2-1-1-15,-1-1 1 0,3-1-2 0,1 2 2 16,-2-1 0-16,2-1 0 0,-4-1 0 16,2-1 0-16,-3 1-3 0,-2-5-1 15,-4 3-7-15,1-4-4 16,-5 1-11-16,0 5-16 0,0-2-24 0,-3 0-34 16,-5-1-47-16</inkml:trace>
  <inkml:trace contextRef="#ctx0" brushRef="#br0" timeOffset="64709.8565">27413 7607 346 0,'0'0'34'16,"0"0"-20"-16,0 0-11 15,0 0-2-15,0 0-1 0,95-51-2 16,-69 45-7-16,0 0-12 0,0 1-19 16,-1 1-41-16,-3 4-45 0</inkml:trace>
  <inkml:trace contextRef="#ctx0" brushRef="#br0" timeOffset="65189.6509">28196 7350 592 0,'0'0'40'0,"0"0"-17"0,0 0-10 16,0 0-6-16,0 0-5 0,0 0-5 15,0 0-2-15,0 0-1 16,0 0 0-16,-4-17 3 0,8 18 2 0,5 10 1 16,3 4-1-16,1 3 0 0,-2 0 1 15,1 2 0-15,-1-1-1 0,1-3 0 16,-2 1-2-16,0-2 1 0,-2-4-1 15,-4-3 1-15,0-3-2 0,-1-2 2 16,1 1 1-16,-1-1 2 0,-3-3 4 0,0 0 2 16,0 0 4-16,2 0 0 0,1 0-5 15,3-10-2-15,1-8-4 0,4-4-1 16,-1-2 2-16,-1 1-3 0,0-2 1 16,1 1-2-16,-1-1 0 0,-1 3-1 15,2 1-3-15,-1 2-1 0,-2 6-2 0,-1 2-6 16,0 3-6-16,-5 5-12 0,2 0-28 15,-3 3-29-15,0-1-23 16,4 1-18-16</inkml:trace>
  <inkml:trace contextRef="#ctx0" brushRef="#br0" timeOffset="65661.7761">28555 7457 222 0,'0'0'45'0,"0"0"-3"0,0 0-3 0,0 0-6 16,0 0-6-16,0 0-6 0,0 0-8 16,0 0-3-16,0 0-3 0,0 0-3 15,13 6-2-15,-4-7-5 0,0-4-2 16,5-2-1-16,-2-1 1 0,-5 2 1 15,6-3 0-15,-3-2 0 0,0 2 2 0,2-2 2 16,-2 1 2-16,-1-2 2 0,0-1-1 16,2-2 1-16,-4 3-2 0,0 0 4 15,-1 5 7-15,-3-2 2 0,1-1 5 16,-2 5-4-16,1 3-3 0,-3 2-4 16,0-1-3-16,0 1 0 0,0-2-5 15,0 0-1-15,0 1-5 0,0-1 0 16,0 0-1-16,-3 2-1 0,-9 0 1 15,-4 0 0-15,-2 4 1 0,1 4 0 16,2 5-1-16,2 1 0 0,1 1 3 0,0 2 0 16,4 1 1-16,2-5-2 0,3 2-2 15,1-4-6-15,2 3-2 0,0 3 1 16,0-7 0-16,3 5 5 0,3-3-4 16,-1-2-12-16,3 0-15 0,1-3-14 15,-2-5-5-15,6 1-4 0,-1-1 0 0,4-2-7 16</inkml:trace>
  <inkml:trace contextRef="#ctx0" brushRef="#br0" timeOffset="65921.3021">28897 7263 189 0,'0'0'46'0,"0"0"10"15,0 0-3-15,0 0-5 0,0 0-7 16,0 0-5-16,0 0-3 0,0 0-6 0,0 0-5 15,0 0-5-15,0-27-4 0,0 25-5 16,0 1-3-16,0-1-5 0,0 2-6 16,0-2 3-16,0 2-1 0,0 0 4 15,0 11 4-15,0 6-4 0,-3 4 0 16,1 0-2-16,-1 1 2 0,0 0-1 16,0 3-3-16,0-1-3 0,1-1-3 15,-1 0-5-15,1-5-5 0,0-2-30 16,0 2-36-16,2-4-40 0,-1 4-70 15</inkml:trace>
  <inkml:trace contextRef="#ctx0" brushRef="#br0" timeOffset="66461.1826">29123 7325 422 0,'0'0'48'16,"0"0"-16"-16,0 0-16 0,0 0-6 15,0 0-6-15,0 0-1 0,0 0-5 0,0 0-1 16,0 0-1-16,5-17 1 15,-7 17 0-15,-8 2 1 0,-1 6 1 16,-1 2-2-16,-1 1 0 0,4 0 2 16,-1 0-3-16,-1 5 3 0,2-4 0 0,2 0-1 15,1 0-2-15,0-3 1 0,-1 7-2 16,4-6 1-16,-1 2 0 0,-1-1-1 16,4 0-1-16,-1 1 0 0,2-3-1 15,0 2-2-15,3-4-3 0,2 1 2 16,2-2 2-16,2 0 2 0,2-5 7 0,4 2 0 15,1-3 0-15,3-1 3 16,-1-8-2-16,1-2 5 0,-4-1-3 16,0-3 4-16,-3 0 2 0,0 0 1 15,-1-2 2-15,-1-1-2 0,-2-1-2 0,-1 6 1 16,-5-2 0-16,1 4 3 0,-3-2-1 16,0-3-1-16,0 5-7 0,-5-5-4 15,-2 8-2-15,-1 2-3 0,2-2-2 16,2 5-5-16,1 1-3 0,-4 2-4 15,3 0-6-15,-5 0-5 0,0 2-14 0,2 4-11 16,1 1-17-16,5-3-7 0,0 1-14 16,1-2-4-16</inkml:trace>
  <inkml:trace contextRef="#ctx0" brushRef="#br0" timeOffset="66940.7687">29349 7318 380 0,'0'0'70'0,"0"0"-14"0,0 0-15 0,0 0-12 16,0 0-8-16,0 0-8 0,0 0-6 15,0 0-1-15,0 0-7 0,0 0-1 16,12-10-3-16,-11 10 0 0,-1 0 2 16,-1 8 3-16,-5 7 1 0,-4 4-1 15,-3-1 0-15,3 3 0 0,-1-2-1 0,0 1 0 16,2 0-4-16,2-1 1 0,3-6-1 15,1-4-1-15,1 2-1 16,2-5 1-16,0 3-3 0,2 1 2 16,5-3 3-16,0-1 2 0,6-5 3 0,6-1 1 15,3 0-1-15,5-6 0 0,-1-5 2 16,-4 1-1-16,1-2 1 0,-3 0 2 16,-2-1-3-16,0-2 1 0,-1 0-2 15,0-2-1-15,-3 2 2 0,-2 5 2 16,-4-1 3-16,-3 5 0 0,-2 3 0 0,0 0-2 15,-3 3 0-15,0-2-1 0,0 2 0 16,1-1-1-16,-1-1-3 16,0 1-1-16,3 1-2 0,-3-2 1 15,0 2-1-15,-7 0 1 0,-5 9 0 0,-2 3-1 16,2 5-1-16,0-2 1 0,3-1-2 16,3 0-2-16,3-5-2 0,1 3-1 15,2 3-5-15,3-1-3 0,10 0-17 16,2-6-4-16,5-3-1 0,2-5-6 15,4 0 0-15,0-3-12 0,-2-4-19 0,-1-3-13 16</inkml:trace>
  <inkml:trace contextRef="#ctx0" brushRef="#br0" timeOffset="67129.1005">29588 7258 419 0,'0'0'78'16,"0"0"-27"-16,0 0-24 0,0 0-13 0,0 0-5 16,0 0-5-16,0 0-3 0,0 0-2 15,0 0-6-15,0 0-10 0,-16-15-13 16,16 11-29-16,3-2-36 0,10 0-39 16,4-3-72-16</inkml:trace>
  <inkml:trace contextRef="#ctx0" brushRef="#br0" timeOffset="67988.5828">29909 7096 532 0,'0'0'53'0,"0"0"-21"16,0 0-16-16,0 0-10 0,0 0-6 15,0 0-2-15,0 0 0 0,0 0 2 16,0 0-2-16,4 11-2 0,-5 9 7 0,-4 5-7 15,2 0 8-15,2-1-4 0,-1-7-3 16,2 4 1-16,0-3-5 16,0-7 1-16,0 10-2 0,0-9-4 15,2-2-6-15,-1 3-6 0,-1-9-17 0,0 7-14 16,0 0-10-16,0-3 1 0,-7 6 1 16,-3-3 10-16,-1-1 11 0,-1 0 15 15,-2-3 15-15,5-2 14 0,4-4 9 16,1 3 4-16,4-4 2 0,-7 0 0 15,3 0-2-15,-1 0 4 0,1 0 3 16,1-2 4-16,1-1 1 0,0-2 2 0,0-4-2 16,2 4 3-16,0-5 2 0,2-4-8 15,3 2-5-15,7-2-9 16,1 2-2-16,-3 6-4 0,4-1 3 0,0 2-3 16,-4 0 1-16,7 1-2 0,-7 1-3 15,3 0 2-15,0 1-4 0,-2 1-1 16,1 1-2-16,-3 0-1 0,1 0 0 15,0 0 0-15,0 0-2 0,-2 5-2 16,0 0 2-16,-2 2 2 0,0 0 3 0,-2 2 4 16,1 2 1-16,-4 0 0 0,2-1-2 15,-3-5 2-15,2 7 1 0,-2-6 1 16,0-2 2-16,1 2-1 0,-1-6 6 16,0 0 8-16,0 0 12 0,0 2 2 15,2 0 1-15,-2-2-7 0,2 0-12 0,4 0-9 16,3-7-5-16,2-3-2 15,5-5 0-15,-1 3 2 0,-3 1-3 16,-1 2 0-16,-1 4 1 0,-2-1-1 16,1 2 0-16,-4 1-1 0,-1 3-1 0,1 0 0 15,0 0 1-15,4 0-1 0,1 6 2 16,-2 4 1-16,1-1-1 0,-5 5 3 16,1 3-2-16,-4 1 1 0,1 6 0 15,-2 2 0-15,0 0 0 0,0 1 1 16,-3-1-1-16,0 2-1 0,-2-3 1 15,0 1-1-15,-1 0 0 0,-3 0 2 0,2-4-1 16,0 1 0-16,1-7-1 0,0-3 0 16,4-4 1-16,0-4-1 15,1-1 1-15,1-4 0 0,0 0 1 0,0 0 1 16,0 2 3-16,0-1 1 0,0 1 1 16,-2-2 0-16,2 0-2 0,-1 0-2 15,-1 0 1-15,1-6-1 0,1-6 0 16,-2-6 0-16,2-1 1 0,0-1 0 15,2-2-1-15,2 2-1 0,2 0-3 0,1 2 0 16,-1 1 0-16,-2 4-1 0,2 1-2 16,1-1-4-16,0 6-2 0,1-5-3 15,-4 6-12-15,-3 1-28 0,5-1-68 16,-3 3-102-16</inkml:trace>
  <inkml:trace contextRef="#ctx0" brushRef="#br0" timeOffset="69319.6066">24556 8720 123 0,'0'0'32'15,"0"0"-5"-15,0 0 0 0,0 0 2 0,0 0-1 16,0 0-1-16,0 0-5 0,0 0-6 16,0 0-4-16,0 0-2 0,14-45 0 15,-17 37-1-15,0 4-1 0,-4-5-2 16,4 7-2-16,-3-5 0 0,0 0-2 15,0 1-1-15,1 0 1 0,-4 2 1 0,3-1-2 16,2 2 1-16,-5 0-2 0,4 2-1 16,-6 1 0-16,-3 0-2 15,-2 0 1-15,-3 7 0 0,0 3-5 16,2 1 0-16,3 3 0 0,-1 1 2 0,2 2 1 16,3 1 1-16,-1 0-1 0,5 1 0 15,1-6-2-15,4 5 0 0,1 1 3 16,0 0-1-16,4 7 1 0,4-4 1 15,1-3 1-15,2-1-1 0,0-3 5 16,-1-4 0-16,-1-4 3 0,-2-2 5 0,-4-3 4 16,2 1 3-16,0-3 8 0,2-3-4 15,4-6 2-15,1-5-2 0,-3-3-5 16,-3 0 6-16,-1 4 0 0,-1-2-3 16,-1-2-4-16,1 5-3 0,0-5-7 15,-2 8 2-15,-1 3 0 0,1-5-4 0,-1 7 0 16,-1-2-3-16,2 1-2 15,-2 5-1-15,0-1-3 0,0 1-1 16,0 0 0-16,0 0 2 0,3 0 2 16,4 1 2-16,-1 5 0 0,5 4-1 0,-2 3 1 15,-2-1 0-15,4 5 0 0,-3-5-2 16,-1-1 1-16,0 1-1 0,-1-5-2 16,1 6-2-16,-1-8 1 0,1 2 0 15,-1-1-1-15,-2-4-1 0,1 2-4 16,-1-4-4-16,2 0-5 0,6 0-18 0,5 0-17 15,-4-5-16-15,6-2-17 16,-8-1-10-16,2-1-17 0</inkml:trace>
  <inkml:trace contextRef="#ctx0" brushRef="#br0" timeOffset="69629.9871">25129 8829 528 0,'0'0'39'0,"0"0"-12"0,0 0-14 16,0 0-7-16,0 0-4 0,0 0-10 0,0 0 0 16,0 0 5-16,0 0-1 0,8-16-6 15,3 13-3-15,5 0-13 0,-4 0-12 16,1 3-17-16,7 0-29 0,-8 0-33 16,4 0-53-16</inkml:trace>
  <inkml:trace contextRef="#ctx0" brushRef="#br0" timeOffset="69840.7641">25027 9078 540 0,'0'0'51'16,"0"0"-21"-16,0 0-10 0,0 0-10 0,0 0-12 15,0 0 0-15,0 0-1 0,81-16-6 16,-60 9-11-16,2 0-22 0,-1 4-47 16,-4 0-47-16,2 3-63 15</inkml:trace>
  <inkml:trace contextRef="#ctx0" brushRef="#br0" timeOffset="71009.0104">26322 8622 306 0,'0'0'68'0,"0"0"-13"0,0 0-9 15,0 0-14-15,0 0-11 0,0 0-13 16,0 0-1-16,0 0 1 0,0 0-1 0,5-71-2 16,-5 70-3-16,0 1-3 0,0-4-2 15,0 0-5-15,-2-1-2 0,-5 1 0 16,-6 4 3-16,-3 0 0 0,-6 5 2 16,2 6 3-16,3 3-1 0,0-1 0 15,0 3-2-15,2-2-1 0,3 2 1 0,-1-1-1 16,3 0 3-16,3-4-2 0,1 2 0 15,2-4 1-15,2-4-5 16,1 7-1-16,1-6-2 0,0 5 1 16,0-1 3-16,4-4 4 0,3 2 2 0,-4-5-1 15,6 0 6-15,-3-3 2 0,5 0 3 16,4-2 4-16,-1-5 2 0,1-7-2 16,-2 1 1-16,0-3 0 0,-2-2 0 15,-1 0-1-15,-1-1 0 0,0-4-4 16,-2-1 1-16,0-2-4 0,-1-3-4 0,-2 0 3 15,1 1-1-15,-4 9 5 0,1-1 3 16,-1 8-2-16,-1 0 2 16,0 1-6-16,0 5-2 0,0 2-1 15,0 4-2-15,0-2-2 0,0 2 0 0,0-2-1 16,0 1-4-16,0-1 0 0,0 2 2 16,0 0 0-16,-1 0 4 0,-1 3 1 15,1 8-1-15,-1 7 1 0,2 0 0 16,0 7 0-16,0 0 4 0,3-2-5 15,2 0 4-15,-1 2-4 0,3-5-2 0,-3 0 1 16,2-1-4-16,0-1 0 0,0-4-3 16,-1-1-5-16,1-1-5 0,-1-4-9 15,-1 0-8-15,2 0-6 0,0-1-13 16,1 0-3-16,0-2-15 0,-1 0-3 16,-3-3 0-16,7 1 8 0</inkml:trace>
  <inkml:trace contextRef="#ctx0" brushRef="#br0" timeOffset="71383.9442">26531 8561 239 0,'0'0'71'15,"0"0"1"-15,0 0-13 0,0 0-5 16,0 0-11-16,0 0-10 0,0 0-9 16,0 0-6-16,0 0-6 0,0 0-3 15,8-62-5-15,-8 60-5 0,2 2-2 0,-2-1-2 16,1 1 1-16,1 0 3 15,2 8 6-15,2 9-5 0,4 6 6 16,-1-2-5-16,1 1-2 0,-1-3 1 16,0 0-1-16,-1-1 0 0,-1-1-3 0,-1-5 3 15,1 1-2-15,-3-3 2 0,1-2-1 16,-1 2-1-16,-2-6 0 0,2 4-1 16,-1-6 1-16,-2 2 1 0,3-1 1 15,-4-3 2-15,5 0 1 0,2-3 0 16,5-6 0-16,3-6-1 0,-1-2 1 0,-2-1-1 15,0-4 1-15,-3 1-2 0,2-2 1 16,-3-1-2-16,0-2-4 16,0 2 2-16,0 3-4 0,-4 6 4 0,2 0-1 15,-3 6-1-15,2 1-7 0,-1 0-7 16,-1 3-14-16,0 3-24 0,-3 2-31 16,0 0-30-16,0 0-41 0</inkml:trace>
  <inkml:trace contextRef="#ctx0" brushRef="#br0" timeOffset="71828.0413">26175 9058 473 0,'0'0'71'0,"0"0"-21"15,0 0-48-15,0 0-3 0,0 0 2 16,0 0 0-16,0 0 0 0,0 0 1 16,0 0 0-16,0 0-2 0,78-25 0 15,-39 17 0-15,5 1 2 0,3-3-2 16,2 3-2-16,3-2-1 0,0 2-5 0,-1-2-5 15,0 4-8-15,-5 0-18 0,0 0-24 16,-4 5-35-16,-4 0-21 0,-4 0-31 16</inkml:trace>
  <inkml:trace contextRef="#ctx0" brushRef="#br0" timeOffset="72776.0417">26539 9343 312 0,'0'0'77'0,"0"0"-21"0,0 0-22 16,0 0-6-16,0 0-29 0,0 0 1 16,0 0 3-16,0 0-2 0,0 0-1 15,0 0-1-15,-62-40-1 0,41 45 0 0,2 4 1 16,1 5 0-16,0 2-1 15,2 2-2-15,0 2 0 0,3 1-1 16,-2 1-1-16,5-1 2 0,0-2-5 16,3-5 2-16,3-1-2 0,2-1 2 0,1-8 1 15,1 7-3-15,0-5-6 0,0 0-3 16,1 2 0-16,2-6 5 0,0 1 6 16,8-3 7-16,1 0 5 0,5-9 0 15,4-7 3-15,-3-1 1 0,-1-3 0 16,0-1 7-16,-3 0 2 0,1 0 2 0,-4-1 5 15,2 1-2-15,-4-2 1 0,0 0 0 16,-3 1-3-16,0-1-3 0,0 0-3 16,-3 7 1-16,-1-3-3 15,-2 7-3-15,0 0 1 0,0-2-6 0,0 9 3 16,0 0-4-16,0 5-2 0,0 0-3 16,0-2 0-16,0 2-5 0,0-1 0 15,0-1-1-15,0 2-4 0,0-2 1 16,0 2 4-16,0 0 6 0,-2 0-1 15,2 7 8-15,0 6-9 0,0 9 2 16,0-1 0-16,0 6 0 0,0-2 0 0,0 0 0 16,0 0-1-16,2 0 0 0,-1 0 0 15,1 2-1-15,1-1 0 0,1-2-3 16,1-3-2-16,0 1-5 0,2-6-4 16,-1-4-4-16,4-1 0 0,1-5 1 15,-2-3-3-15,8-3 2 0,1 0-2 16,2-9 0-16,3-6 6 0,-2-4 7 15,-1-2 5-15,-2-1 6 0,-3-1 2 16,-1-1 2-16,-2-4 3 0,-3 2 5 0,-1-1-4 16,-2 0 3-16,-2 0-3 0,-1 8 0 15,-1-1 3-15,-2 1-5 0,0 5 2 16,0-4 0-16,0 7 4 0,-2 5 1 16,2 2 0-16,0 4-1 0,0-2-1 15,0 2-6-15,0-2 0 0,0 1-5 0,0-1-4 16,-1 1-3-16,1 1 1 15,0-2 0-15,0 2 4 0,0 0 5 16,-2 13-4-16,2 6 4 0,0 6-5 16,-1-1-2-16,-2 0 1 0,2 2-1 0,-2-2-1 15,-1 2-1-15,2-1-3 0,1-1-2 16,1-8 0-16,0 2-5 0,0-4-1 16,1-1-14-16,6 3-20 0,-2-7-40 15,3 3-35-15,-2-6-50 0</inkml:trace>
  <inkml:trace contextRef="#ctx0" brushRef="#br0" timeOffset="73010.0456">26769 9329 441 0,'0'0'71'0,"0"0"-55"0,0 0-3 16,0 0 5-16,0 0-5 0,0 0-3 15,0 0-3-15,0 0-6 0,0 0-3 16,66-5-8-16,-38-1-12 0,1 2-36 16,-1 0-75-16,-1 0-133 0</inkml:trace>
  <inkml:trace contextRef="#ctx0" brushRef="#br0" timeOffset="73184.2375">27053 9340 228 0,'0'0'-33'0,"0"0"-56"16</inkml:trace>
  <inkml:trace contextRef="#ctx0" brushRef="#br0" timeOffset="84799.7221">28697 8876 135 0,'0'0'28'15,"0"0"-9"-15,0 0-1 0,0 0-3 0,0 0-1 16,0 0-1-16,0 0 0 0,0 0 0 16,0 0-4-16,-6-59-2 0,4 55-2 15,2 4-3-15,-5-3-4 0,2 0 4 16,-1 0-5-16,1 1 2 0,-5 2 1 15,-4 0-1-15,1 0 2 0,-5 0 0 0,5 2-1 16,2 2-1-16,0 1 1 0,0-1-2 16,0 1 1-16,0 1 1 0,-2 3 0 15,0 2 0-15,3-2 1 0,-2 3-2 16,2-2-2-16,4 0 2 0,-2 2 0 16,3-3 2-16,2-5-2 0,-2 6-1 15,3-4-1-15,0 4-2 0,0 1 2 16,0-4-2-16,1 3-3 0,4-4 0 15,1 1 0-15,1 0 2 0,6 0 1 16,-6-2 4-16,8 1-3 0,-5-2 4 0,0-2 1 16,0 1 2-16,-6-3-2 0,8 1 2 15,-6-1 2-15,2 0 5 0,4 0 6 16,-3-1 1-16,2-7 1 0,-1-3 6 16,3-2-1-16,-2-2-2 0,-2-2-4 15,0 0 0-15,-1-3 2 0,0-1 3 0,-2 2-3 16,0-3-4-16,-1 1-5 15,0 0 3-15,-2 5 1 0,0-1-3 16,-1 0-1-16,-2 4-3 0,0-8-4 16,0 3-2-16,0 5-1 0,0-10 1 0,0 12-1 15,0-3 1-15,0 2 1 0,0 6 1 16,0-1 0-16,0 7 0 0,0 0-1 16,0 0-2-16,0-2 0 0,0 1-3 15,0-1-3-15,0 0-2 0,0 1-1 16,0 1 4-16,0 0 4 0,0 0 2 0,0 1 0 15,0 13 1-15,0 6-2 0,2 3-2 16,-1 2 2-16,1 0-2 0,-1 0 1 16,2 2 0-16,0 0-4 0,1 0 1 15,2-1-3-15,0-1 1 0,1 0-1 16,0-3 1-16,2-2-2 0,0-3-2 16,-2-5 0-16,0-1 1 0,-1-5 1 15,-3-3 4-15,3 3 0 0,-1-4 1 16,-2-1 3-16,2 1 1 0,-1-2 3 15,3-3 0-15,5-8 2 0,-2-5-2 0,-1-2 3 16,-3-2-1-16,-4-5 1 0,2-1 1 16,-1-1-5-16,-1-2 0 0,-1 0 1 15,1 1 0-15,-2 0 7 0,1 8 1 16,-1 1-3-16,0 5-1 0,0-2-4 16,0 3-1-16,0 6 1 0,0-5 1 15,0 5 0-15,0 1-3 0,2 1-1 16,-2 5-2-16,0-1-2 0,0 1-5 15,0-1 1-15,1 1 0 0,-1-3 3 16,0 3 3-16,0 0 0 0,2 0 0 0,-2 0 0 16,1 0-3-16,-1 0 3 0,0 0 1 15,2 3 1-15,-2-2 0 0,0 0 0 16,1 1 2-16,-1 0 0 0,0-1 2 16,2 0 2-16,-2 1 1 0,0 0 1 15,0-2-1-15,0 1 2 0,0-1-3 0,1 2 1 16,-1-2-2-16,0 2-4 0,0-2 1 15,0 1-2-15,0-1-1 16,0 2 0-16,0-2 0 0,0 0 0 16,0 0-1-16,0 0 1 0,0 0-1 0,0 2 0 15,0-2 0-15,0 0 0 0,0 2 1 16,0-2-1-16,0 0 1 0,0 0 0 16,0 1 0-16,0-1 0 0,0 0 0 15,0 0 0-15,0 0 0 0,0 0 0 16,0 0 0-16,0 2 1 0,0-2-1 0,0 0 1 15,0 0-2-15,0 0 1 0,0 0 0 16,0 0 0-16,0 0 1 0,0 0-1 16,0 0 1-16,0 1-1 15,0-1 0-15,0 0 0 0,0 0 0 0,0 0 0 16,0 0 1-16,0 0-1 0,0 0-1 16,0 0 2-16,0 0-1 0,0 0 0 15,0 0 0-15,0 0 0 0,0 0-1 16,0 0 1-16,0 0 0 0,0 0-1 15,0 0 1-15,0 0 0 0,0 0 0 0,0 0 0 16,0 0 0-16,0 0-1 0,0 0 1 16,0 0 0-16,0 0 0 0,0 0-1 15,0 0 1-15,0 0-2 16,0 0 0-16,0 0 0 0,0 0 0 0,0 0-1 16,0 0 1-16,0 0 0 0,0 0 1 15,0 0-1-15,0 0 0 0,0 0 1 16,0 0 0-16,0 0 0 0,0 0 1 15,0 0 0-15,0 0-1 0,0 0 2 16,0 0-1-16,0 0 0 0,0 0 0 0,0 0 0 16,0 0 0-16,0 0 0 0,0 0 0 15,0 0 0-15,0 0-1 0,0 0 1 16,0 0 0-16,0 0 0 0,0 0 0 16,0 0-2-16,0 0-1 0,0 0 2 15,0 0 0-15,0 0-1 0,0 0 2 0,0 0 0 16,0 0-2-16,0 0 1 0,0 0 0 15,0 0 0-15,0 0 1 16,0 1-1-16,0-1 1 0,0 0-1 16,0 0 0-16,0 0 0 0,0 0 0 0,0 0 0 15,0 0-1-15,0 0 1 0,0 0 0 16,0 0 1-16,0 0 0 0,0 0-1 16,0 0 1-16,0 0 0 0,0 0 0 15,0 0 1-15,0 0-1 0,0 0 0 16,0 0 0-16,0 0 1 0,0 0-1 0,0 0 0 15,0 0 0-15,0 0 0 16,0 0 0-16,0 0 0 0,0 0-1 16,0 3 1-16,0-3 0 0,0 0 0 15,0 1 1-15,0-1-2 0,0 0 1 0,0 2 0 16,0-2 0-16,0 0 1 0,0 0-2 16,0 1 1-16,0-1 0 0,0 0 0 15,0 0 0-15,0 0 0 0,0 2 0 16,0-2 0-16,0 0 0 0,0 0 0 15,0 1 0-15,0-1 0 0,0 0 0 0,0 0 0 16,0 0 0-16,0 0 1 0,0 1-1 16,0-1 0-16,0 0 0 0,0 0 0 15,0 0-1-15,0 0 1 0,0 0 0 16,0 0 0-16,0 0 0 0,0 0 0 16,0 0-1-16,0 2 1 0,0-2 0 15,0 0-1-15,0 2 1 0,0-2 0 16,0 0-1-16,0 1 1 0,0-1-1 15,0 0 0-15,0 2-1 0,0-2 1 16,0 0 0-16,0 0 1 0,0 0-1 0,0 0 1 16,0 3 0-16,0-3-1 0,0 0 1 15,0 1 0-15,0-1 0 0,0 0 0 16,0 1 0-16,0-1-2 0,0 0 2 16,0 0-1-16,0 2 1 0,0-2 0 15,0 0-1-15,0 0 0 0,0 2-1 0,0-2-2 16,0 1-2-16,0-1 2 15,0 2-1-15,0-2 0 0,0 1 1 16,0-1-1-16,0 2 2 0,0-2 0 16,0 1 1-16,0-1 1 0,0 2 1 0,0-2 0 15,0 2 1-15,0-2-1 0,0 1 0 16,0-1 1-16,0 2-1 0,0-2 1 16,0 0-1-16,0 0 0 0,0 0 0 15,0 2 1-15,0-2-2 0,0 0 1 16,0 2 0-16,0-2 0 0,0 0-1 0,0 1 1 15,0-1-1-15,0 2 1 0,0-2 0 16,0 1 2-16,0-1-2 0,0 0 0 16,0 1 0-16,0-1-1 15,0 0 2-15,0 3-1 0,0-3 1 0,0 0-1 16,0 1 0-16,0-1 1 0,0 0-2 16,0 0 2-16,0 2-1 0,0-2 0 15,0 0 1-15,0 0 0 0,0 1 1 16,0-1-2-16,0 0 0 0,0 0 0 15,0 0 0-15,0 2 0 0,0-2 0 0,0 0 2 16,0 0-2-16,0 0-2 0,0 0 2 16,0 0 0-16,0 0-2 0,0 0 2 15,0 0-1-15,0 0 0 0,0 0 1 16,0 0-1-16,0 1 1 0,0-1 0 16,-1 0 0-16,1 0 0 0,0 0 0 15,0 1-1-15,0-1 0 0,-2 0 0 16,2 0-2-16,0 2 2 0,-1-2 0 15,1 0 0-15,0 2 0 0,0-2 0 16,0 0 1-16,-2 1-2 0,2-1 2 0,0 0 0 16,0 2 1-16,0-2 0 0,0 0 0 15,0 0-1-15,0 0 0 0,0 0 1 16,0 0 0-16,-1 0 1 0,1 0 0 16,0 0-1-16,0 0-1 0,0 0 0 15,0 0 0-15,0 0 2 0,0 3-2 0,0-3 1 16,0 0-1-16,0 0 0 0,0 0 0 15,0 0 0-15,0 0-1 16,0 0 0-16,0 0 1 0,0 0-1 16,0 0 1-16,0 0-1 0,0 0-1 0,0 0 2 15,0 0-1-15,0 0 0 0,0 0 1 16,0 0 1-16,0 1-1 0,0-1 0 16,0 0 0-16,0 0 0 0,0 0 0 15,0 0 1-15,0 0-1 0,0 0 0 16,0 0 0-16,0 0-1 0,0 0 2 0,0 0-1 15,0 0 2-15,0 0-2 0,0 0 0 16,0 0-2-16,0 0 2 16,0 0 0-16,0 1 0 0,0-1 2 15,0 0-2-15,0 0 0 0,0 0 0 0,0 0 0 16,0 0 0-16,0 0 0 0,0 0 0 16,0 0 0-16,0 0 0 0,0 0 0 15,0 2 0-15,0-2 0 0,-2 0 0 16,2 0 0-16,0 2 0 0,0-2 1 15,-1 0-1-15,1 1 0 0,0-1 0 0,0 0-1 16,-2 2 1-16,2-2 1 0,0 0-1 16,0 1 0-16,0-1 0 0,0 0-1 15,-1 2 1-15,1-2-2 0,0 0 2 16,0 2 2-16,0-2-2 0,0 1 0 16,-2-1 0-16,2 2 0 0,0-2 0 15,-1 1 0-15,1-1 0 0,0 2 1 16,-2-2-1-16,2 1 0 0,-1-1 0 15,1 1 0-15,0-1-1 0,-2 2 1 16,2-2 0-16,0 1 1 0,-1-1-1 0,1 2 0 16,0-2 0-16,-3 2-1 0,3-2 1 15,0 0 0-15,-1 0 0 0,1 3 0 16,0-2 0-16,-1 1 0 0,1-1 0 16,-2 5 0-16,1-1 0 0,-1 0 0 15,1 7 0-15,1-7-2 0,0 8 2 0,0 1 0 16,0-3 0-16,0 1 2 0,0 1-2 15,0 1 0-15,0-4 1 16,0 2-2-16,0-1 2 0,1-1-1 16,-1-5 0-16,3 4 0 0,-1-4 0 0,3 4 0 15,-2 0-1-15,-2-6-1 0,5 4 0 16,-3-3 1-16,5 2-1 0,-3-1 0 16,4 0-6-16,0 0-2 0,1-3-4 15,1 0-8-15,2 0-7 0,7-1-14 16,-8 1-9-16,8-1-13 0,-8 1-9 0,2 1-16 15</inkml:trace>
  <inkml:trace contextRef="#ctx0" brushRef="#br0" timeOffset="85184.7374">28885 8893 242 0,'0'0'35'16,"0"0"-15"-16,0 0-11 0,0 0-6 16,0 0-2-16,0 0 2 0,0 0-6 15,0 0 2-15,0 0-1 0,88-64-2 0,-65 57 0 16,-2 1-7-16,-4 1-8 0,-3 2-18 15,5 2-25-15,-7 1-47 16</inkml:trace>
  <inkml:trace contextRef="#ctx0" brushRef="#br0" timeOffset="85897.1219">28406 8585 188 0,'0'0'45'16,"0"0"-7"-16,0 0-2 0,0 0-5 16,0 0-6-16,0 0-6 0,0 0-4 15,0 0-4-15,0 0 1 0,0 0 2 16,2-16 2-16,9 12-1 0,4 0-3 0,3 1-3 15,5-2-4-15,1 2-1 0,0 0-1 16,4-1-3-16,-1 1 2 16,2 0-4-16,3-2 2 0,1 0-1 15,1 0-5-15,0 2 2 0,3-3-6 0,0-3 1 16,1 4-8-16,1-2-5 0,-2 0-13 16,2 3-18-16,-4 0-17 0,0 4-26 15,-6 0-17-15</inkml:trace>
  <inkml:trace contextRef="#ctx0" brushRef="#br0" timeOffset="87168.4021">28567 8267 62 0,'0'0'26'0,"0"0"-1"16,0 0-1-16,0 0-4 0,0 0-4 16,0 0-2-16,0 0 0 0,0 0-1 15,0 0-1-15,-2-29-3 0,-3 24-3 16,2 2-2-16,0 0-2 0,-7 0-2 0,-2 3 0 15,-2 0 0-15,-6 6 0 16,3 0 1-16,2 1-1 0,0 3 0 16,1 0 0-16,1 2-1 0,-2 2 1 0,4 1-1 15,-1 1 0-15,1-1 0 0,2 0-1 16,1-5 2-16,4 4 0 0,0-5-1 16,0 2 1-16,1 1 0 0,1-7 0 15,2 5 0-15,0-4 1 0,0 4 2 16,2 0-1-16,5-4 0 0,-1 0 3 0,4-3-1 15,-1 0 2-15,3-3-3 0,0 0 3 16,1 0 2-16,2 0-1 16,-5-1 4-16,5-4-2 0,-1-3 2 15,0-1 0-15,2-2 0 0,-2-1 3 0,-2-3-2 16,1 0 1-16,-3-2 1 0,-1-1-2 16,2 1-1-16,-2-3 3 0,1 0-3 15,-1 0-1-15,-1-1 0 0,0 1 0 16,-4-1 1-16,-1 4-4 0,-3-1-2 15,1-1-3-15,-1 8-1 0,0-8 4 0,0 7 2 16,0 1-1-16,0-1-2 0,-2 2-1 16,-1-1-2-16,-2 4-2 0,2-3 2 15,0 8-2-15,2-2 0 0,1 4-2 16,0-1-2-16,-2 1-2 0,2 0 1 16,0 0-2-16,-1 0 3 0,1 0 3 15,0 1 0-15,0 16 5 0,0 4-1 16,4 8 0-16,2-2-1 0,0-1-2 15,-3-2 1-15,1 1-2 0,-1-1 2 16,-1-7 0-16,0 3-1 0,0-8 0 0,-2 1 1 16,1 1 0-16,-1-8 0 0,0 6-1 15,0-6-2-15,0 0 0 0,0 0-1 16,0-6-2-16,0 0-2 0,0 7-3 16,0-1-2-16,0 0-4 0,0 5-6 15,0-6-9-15,-3 6-7 0,-2 3-11 16,-1 0-18-16,0-3-9 0,-1 1-26 15</inkml:trace>
  <inkml:trace contextRef="#ctx0" brushRef="#br0" timeOffset="87690.6388">28730 8301 136 0,'0'0'31'0,"0"0"-4"0,0 0-2 15,0 0-2-15,0 0 1 0,0 0-3 0,0 0 0 16,0 0-3-16,0 0-2 0,0 0-3 16,3-27-5-16,-3 25-3 0,0 1-2 15,0 0-2-15,0-1-1 0,0 1-2 16,0-1-1-16,2 0 0 0,-2 1 2 16,0 1-5-16,0-2 2 0,0 2 1 15,0-2-1-15,0 2 3 0,0-1 0 16,0 1 1-16,0-1 0 0,0 1 0 15,0-2 0-15,0 2 1 0,0-1 2 16,0 1-1-16,0 0 0 0,0-2 1 0,0 2-3 16,0 0 1-16,0 0 0 0,0-1-2 15,0 1 2-15,0 0-3 0,0 0-1 16,0 0-1-16,0 0-4 0,0 0-1 16,1 0-1-16,-1 0-2 0,0 0 2 15,0 0 0-15,0 0 0 0,0 0 0 0,0 0 2 16,0 0 0-16,0 0 0 15,0 0-9-15,0 0-16 0,0 0-26 16,-1 7-43-16</inkml:trace>
  <inkml:trace contextRef="#ctx0" brushRef="#br0" timeOffset="151876.3976">2986 5495 3 0,'0'0'8'0,"0"0"3"0,0 0 5 15,0 0 6-15,0 0 4 0,0 0 4 16,0 0-1-16,0 0-5 16,0 0-6-16,0 0-7 0,13 0-6 15,-13 0-2-15,0 0-1 0,0 0-1 0,-6 0 2 16,-3-3 0-16,-1 0 1 0,2 2 2 16,-3-2 1-16,1 0-2 0,0 2-2 15,0-1-1-15,1 0 0 0,-2 0-4 16,2-1 2-16,6 1 2 0,-1 2 0 15,4 0 3-15,-2 0 1 0,2 0-3 0,-1 0 1 16,-1 0-3-16,1 0 0 0,-3-3-1 16,4 3-1-16,-3 0 0 0,3 0-2 15,-3-1 1-15,3 1 0 0,-1 0-1 16,-1 0 1-16,1 0 1 0,-1 0-1 16,1 0 0-16,-1 0 1 0,2 0-1 15,-1-1-2-15,1 1 1 0,-2 0-1 16,2-2-2-16,0 2 4 0,0 0 2 15,0-2 1-15,0 2 1 0,0-3-1 16,5 2-2-16,5-1 1 0,1 1 1 0,1-1 1 16,7-1-1-16,-9 3 1 0,13-1-1 15,-11-1-1-15,2 2-4 0,-1 0-1 16,-1 0 0-16,2 0 0 0,-8 0 4 16,7 0 1-16,-9 0 0 0,2 0-1 15,1 0 1-15,-7 0-1 0,0 0 1 0,0 0 0 16,2 0 3-16,-1 0 5 0,1 0 0 15,-1 0 4-15,1 0-1 16,-1 0-1-16,-1 0-2 0,2 0-3 16,-2 0-2-16,-2-1-3 0,-11-1-3 0,-6 2-3 15,-6 0 2-15,1 0 0 0,-1 0 1 16,1 6 3-16,-2-1 0 0,7 1 4 16,3-3-3-16,0 0 1 0,8 1 3 15,3-4-1-15,-8 0 0 0,9 2-1 16,-9-2-3-16,1 1 0 0,6-1 3 0,-2 2 4 15,8-2 2-15,0 0 2 16,-6 0 2-16,2 0-4 0,-1 0-3 16,1 0-4-16,4 0-3 0,-3 0 1 0,3 0 0 15,0 0 0-15,-3 0-1 0,3 0-5 16,-3-2 0-16,3 2-5 0,-4-1-2 16,4 1 1-16,-1-2 2 0,1 2 3 15,-2 0 3-15,2 0 0 0,0 0 2 16,0 0 0-16,0 0-2 0,0 0 1 15,0 0-2-15,3 0 0 0,1 0 1 0,8 2 2 16,-3-1 0-16,2 1 1 0,5 1 2 16,0-2 0-16,0 2 2 15,1-1-1-15,1-2-2 0,2 1 1 0,4-1 0 16,-2 0 0-16,-5 0-2 0,2 0 0 16,-6 0-1-16,-1 0-2 0,2 0-2 15,-2 0 3-15,1 0 0 0,-9 0 2 16,2 0 4-16,-6 0-1 0,0 0 3 15,0 0 1-15,0 0 2 0,3 0 2 16,-2 0 5-16,1 0 0 0,-1 0 0 0,-1 0-3 16,2 0-4-16,-2 0-4 0,0 0-1 15,-3 0-4-15,-12 0-2 0,-2 0-5 16,-9 0 0-16,4 3 2 0,-1 1 3 16,0 2-2-16,0 0-1 0,1 1-1 15,-1 2-1-15,0-2 3 0,1 0 3 0,5-1 1 16,1-1-1-16,3 0 2 0,1-1-2 15,2-3 4-15,0 3 0 16,7-3 0-16,-1 0 2 0,4-1-1 16,-2 0 1-16,2 0-1 0,-1 0-1 0,-2 2 1 15,2-2-3-15,-1 0-3 0,1 0-2 16,-1 0 1-16,2 0-1 0,0 0 4 16,0 0 0-16,0-3 0 0,2 0-3 15,6-2 0-15,1 2-1 0,0 1 0 16,2-2 2-16,-1 3 1 0,8-2 0 0,-1 2 1 15,5-5-1-15,-2 3-2 0,0-2 3 16,0-2 0-16,-2 1-2 0,2 0 3 16,2-1 0-16,-9 2-1 0,0 0 2 15,0 1-5-15,-4 1-2 0,1 0-3 16,-5 2-2-16,1-1 2 0,-6 2 1 16,0-2 6-16,0 2 2 0,2 0 1 15,-1 0 0-15,-1 0-2 0,3 0 0 16,-3 0-3-16,3 0-1 0,-3 0 1 15,3 0 1-15,-2 0 6 0,1 0 3 0,-1 0 2 16,1 0 3-16,-1 0-2 0,-1 0 2 16,0 0-3-16,0 0-2 0,0 0-4 15,-1 0-3-15,-11 0 1 0,-5 5-1 16,2-2 2-16,-2 0 4 0,-2 1-2 16,8-3 1-16,-7 2-1 0,5-2 1 15,0-1-2-15,1 2 2 0,-2-2 2 16,1 0-2-16,2 0 1 0,-1 0-1 15,6 0-3-15,3 0 1 0,3 0 0 16,-1 0 0-16,1 0-1 0,-2 0-1 0,1 0-1 16,-1 0-2-16,0 0-4 0,0 0-5 15,1 0 1-15,-2-2-3 0,3 2 2 16,0 0 5-16,-3 0 3 0,3-1 4 16,0 1 2-16,0 0 2 0,3 0-3 15,11 0 3-15,5 0-1 0,4 0 1 16,-6 0-1-16,1 0 1 0,2 0-2 0,3 0 2 15,-2-2-4-15,-3 2-1 16,-6-1-2-16,4 1-1 0,-3 0 1 16,0 0 2-16,0 0 0 0,-1 0 0 0,0 0 1 15,-7 0 1-15,1 0-2 0,-6 0-1 16,0 0 0-16,0 0 0 0,1 0 4 16,-1 0 2-16,3 0 0 0,-3 0 2 15,0 0-1-15,0 0-2 0,-10 1 1 16,-7 4-2-16,-7-2 0 0,1-1 0 0,-3 3-1 15,2-3 4-15,3 1 2 0,4-3 1 16,-2 0 1-16,6 0 0 0,-4 0-2 16,7 0 2-16,4 0 3 0,0 0-2 15,6 0-1-15,0-1-8 0,0 1-11 16,-3 0-18-16,3-2-40 0,-3 2-29 16</inkml:trace>
  <inkml:trace contextRef="#ctx0" brushRef="#br0" timeOffset="157721.2425">523 5632 352 0,'0'0'46'0,"0"0"-15"16,0 0-13-16,0 0-6 0,0 0 5 0,0 0 5 15,0 0-1-15,0 0-2 16,0 0-5-16,0 0-7 0,-17-51-4 15,17 49-2-15,0 1-3 0,0 1-4 16,-3-1-3-16,3 1-2 0,0-2-5 0,0 2 0 16,0 0-3-16,0 0 7 0,0 0 8 15,0 9 5-15,0 6 3 0,0 6 0 16,3-2 0-16,2-5-3 0,-3 3 1 16,-1-7 0-16,1 3-2 0,1 5 3 15,-2-6-3-15,2 8 0 0,-3-1 0 0,3-1-1 16,0-1 2-16,0 1-1 0,1-3 0 15,-2-3-6-15,2 5-2 16,-1-8-2-16,-2-5-14 0,-1 3-5 16,0-4-25-16,0 4-30 0,0-2-25 0,3 1-40 15</inkml:trace>
  <inkml:trace contextRef="#ctx0" brushRef="#br0" timeOffset="158161.3908">575 5615 342 0,'0'0'50'0,"0"0"-12"16,0 0-12-16,0 0-7 0,0 0-8 15,0 0-2-15,0 0-6 0,0 0-6 16,0 0-4-16,-7-22-5 0,7 21-2 15,0 1 3-15,-1 0 5 0,1 0 3 0,0 0 4 16,0 0-1-16,0 5-1 0,0 5 0 16,0 1-1-16,0 0 1 0,1 1 0 15,-1-3 0-15,4 2 1 0,-4-6 1 16,3 6-1-16,-3-7 1 0,3 1 0 16,-3 0 0-16,0-5-1 0,0 0 0 15,0 0 2-15,3 1 3 0,1 2 1 16,1 0 3-16,-2-1-6 0,1 2-3 15,-1-4-2-15,5 0 1 0,-3 0 1 16,5 0 0-16,-3 0-7 0,0 0-6 0,2 0 0 16,-3 0-3-16,1 6 5 0,3 4 0 15,-4-3 3-15,3 5 5 0,-5-1 2 16,-1-1 2-16,1 7 1 16,-4 1-1-16,0 0-3 0,0 5-3 0,-7-4-4 15,0 1-21-15,-2-4-20 0,-4-3-34 0,3-3-115 16</inkml:trace>
  <inkml:trace contextRef="#ctx0" brushRef="#br0" timeOffset="158397.4113">584 5532 320 0,'0'0'48'0,"0"0"-12"16,0 0-15-16,0 0-10 0,0 0-8 16,0 0-5-16,0 0-6 0,0 0-4 15,0 0-3-15,0 0-1 0,0-17 0 16,3 12 2-16,3-3-5 0,5-1-8 16,2 1-9-16,0 2-14 0,3-1-11 15,1 1-15-15</inkml:trace>
  <inkml:trace contextRef="#ctx0" brushRef="#br0" timeOffset="158964.6699">814 5336 315 0,'0'0'61'0,"0"0"-8"15,0 0-11-15,0 0-9 0,0 0-7 16,0 0-8-16,0 0-4 0,0 0-5 0,0 0-4 16,0 0-3-16,-22-20-2 0,19 18-1 15,3 2-3-15,0 0 0 0,-3 0-3 16,3 0 1-16,-5 0 1 0,-1 2 1 16,-3 8 1-16,-1 2 0 0,0 3 2 15,4-2-1-15,2 0-3 0,1-4-2 0,0 3-4 16,1 1 3-16,1 1 2 15,1 5 3-15,0 0 3 0,0 6-1 16,0-4-1-16,0 2-6 0,0-3 0 16,6 1-1-16,-2 2 1 0,-1 0 5 0,3 1 1 15,0 1 1-15,1 0 1 0,-3 0-1 16,2-2-4-16,0-1 0 0,-3-7-13 16,0 0-13-16,-2-6-7 0,-1-4-3 15,4 1 9-15,-4-6 12 0,0 5 8 16,0 0 4-16,0 0 8 0,0 1 0 0,0-3 2 15,-4 0 2-15,1 0 2 0,0 0 5 16,-4-3 3-16,1 0 6 16,-5 0-1-16,-4-7-3 0,8 2-3 15,-9-4-3-15,10 3 1 0,-1 0 4 0,-3-2 5 16,7 5 3-16,-1-4-4 0,2 3-5 16,1 0-7-16,-1 1-6 0,2-3-6 15,0-1-4-15,0-4-2 0,3-8 2 16,6 3 2-16,4-8-3 0,0 1-4 15,4-2-1-15,-1 2-5 0,3 0-5 0,4 0-3 16,-4-2-12-16,7 2-10 0,-3 1-16 16,3 1-11-16,0 3-6 0</inkml:trace>
  <inkml:trace contextRef="#ctx0" brushRef="#br0" timeOffset="159236.205">918 5341 229 0,'0'0'70'0,"0"0"-10"16,0 0-8-16,0 0-12 0,0 0-7 0,0 0-1 16,0 0-12-16,0 0-6 0,0 0-5 15,-32-45-3-15,32 45 0 0,-3-2-6 16,3 1-6-16,-3 1-2 0,3-2-1 16,-1 2 2-16,-2 0 3 0,2 12 4 15,1 8 2-15,0 6-1 0,0 0 0 0,5-1-2 16,1 0-3-16,0-1-3 0,0-1 0 15,1 0-2-15,0-1 2 16,2-1 3-16,-2 0-3 0,7-3-1 16,-2-2-3-16,1-2-10 0,-3-5-9 0,5-3-17 15,-1-3-22-15,5-3-14 0,7 0-19 16</inkml:trace>
  <inkml:trace contextRef="#ctx0" brushRef="#br0" timeOffset="159438.1766">937 5428 295 0,'0'0'54'0,"0"0"-7"16,0 0-3-16,0 0-12 0,0 0-14 16,0 0-13-16,0 0-11 0,0 0-12 15,0 0 2-15,0 0-6 0,-12-28 1 16,28 19-16-16,4-1-10 0,6 1-9 15,5 3-11-15,5-2-16 0,7 2-22 0</inkml:trace>
  <inkml:trace contextRef="#ctx0" brushRef="#br0" timeOffset="159797.3866">1330 5153 439 0,'0'0'65'15,"0"0"-19"-15,0 0-13 0,0 0-9 16,0 0-9-16,0 0-3 0,0 0-5 16,0 0-3-16,0 0-3 0,0 0-4 15,-49-24-1-15,47 24-2 0,0 0-2 0,-1 0 2 16,0 8 1-16,-3 11 3 15,3 7 3-15,-3 4 3 0,-4 7 3 16,0 4 2-16,4 1-8 0,6 5-4 16,0 2-6-16,6 4 1 0,0 2 6 0,2 2-1 15,-2-2 2-15,0-4-3 0,-3-5 2 16,3-6-4-16,-3-10 2 0,-2-9-7 16,-1-9-2-16,2-1-4 0,0-5-15 15,0-1-11-15,-1 0-22 0,-1-5-16 16,0 0-7-16,0 0-10 0,0 0-30 0</inkml:trace>
  <inkml:trace contextRef="#ctx0" brushRef="#br0" timeOffset="160741.3037">1550 5438 254 0,'0'0'45'0,"0"0"-6"15,0 0-4-15,0 0-12 0,0 0-9 16,0 0-11-16,0 0-6 0,0 0-8 0,0 0 0 16,0 0-3-16,-51-4 3 0,34 16 0 15,7 2 3-15,-2 1 0 0,5-2 2 16,1-2 0-16,2-1-2 0,2-6 1 16,-1 7 0-16,3-6-4 0,-1 0 2 15,1 6 0-15,0-7-2 0,0 6 6 0,3-2-3 16,3-1 4-16,-2 0 7 0,6-2 2 15,-1 0 2-15,1-4 0 16,2 0-3-16,2-1-2 0,2 0-2 16,4 0-9-16,-1 0 0 0,-3 0 2 15,4-1 4-15,-8 1 7 0,8 0 1 0,-4 0-4 16,-3 0-7-16,-3 0-1 0,-1 1 2 16,-5 3 1-16,0 4 6 0,-1 0 1 15,-3 4 1-15,0 4 0 0,-6-2-1 16,-8 4 2-16,7-5 1 0,-6-4 2 0,4-4 8 15,2 0 3-15,-2 0 1 0,-2-2-3 16,2 0-8-16,-3-3-1 16,1 2-1-16,5-2 0 0,0 2-4 15,6-2-2-15,0 0-3 0,-4 0-4 0,-1 0-1 16,0 0-7-16,2 0-5 0,3 0-1 16,-3-2 1-16,3-3 3 0,3-4 4 15,10-3 4-15,3-3 3 0,1 3 2 16,1 0 0-16,0 2 1 0,1 3-3 15,-3-1 2-15,3 2-2 0,-3 0-2 0,1 0 1 16,-1-2 0-16,1 3 0 0,-1-3 4 16,-3 1 1-16,-1 0 2 0,-5 2 2 15,0-2 3-15,2-1 4 16,-3 1 4-16,0-1 1 0,-1-1 5 0,-2 2 4 16,0 3-1-16,-2-7 5 0,-1 4 2 15,0-3 9-15,0-1 5 0,0 7-1 16,-1-6 1-16,-2 6-12 0,-4-4-11 15,1 1-7-15,-4 1-7 0,4-1-3 16,2 4 1-16,0 2-1 0,4 1 0 0,-2-2-4 16,2 2-1-16,-1 0-3 0,-1-1-2 15,1 1-5-15,-2-1-6 0,3 1-7 16,-3 0-3-16,0 0 8 0,-1 4 6 16,-4 10 7-16,0 6 8 0,2 3-3 15,3 0 0-15,0 4-4 0,3-4-4 0,0 2-1 16,0-4 1-16,6-1-4 0,0-6-7 15,2-2-6-15,1-4-1 16,0 1-2-16,4-2 6 0,-6-3 2 16,3-3-5-16,-1 3 0 0,5-4-2 0,1 0-3 15,2-5-5-15,5-4-2 0,-5-4-3 16,2-4-12-16</inkml:trace>
  <inkml:trace contextRef="#ctx0" brushRef="#br0" timeOffset="161164.1931">2018 5378 211 0,'0'0'46'0,"0"0"-6"16,0 0-3-16,0 0-6 0,0 0-2 15,0 0-6-15,0 0-3 0,0 0-2 0,0 0-3 16,0 0 1-16,-26-50-2 0,23 47-1 16,-1-1-4-16,0 1-1 0,-2 2-6 15,3 0 1-15,0-1-5 16,3 2-1-16,-6 0 4 0,-2 0-6 0,-2 0 3 16,-2 0-3-16,6 4 0 0,-5 4 2 15,5-2 2-15,-3 7 0 0,5 0-1 16,-2-4 0-16,2 8-1 0,1-2-1 15,3 3 1-15,0 3 3 0,0-1 0 16,4-3-4-16,5 0-5 0,1-4 3 0,2-2-3 16,-4-2 2-16,5-2 5 0,-4-1-3 15,2-4 4-15,0 1-1 0,-1-1 1 16,1-2 0-16,1 0 2 16,2 0 3-16,1-7-1 0,2-3 0 0,-2-2-2 15,-2 0-4-15,-2-2-6 0,1 3-26 0,-5 2-50 16,0 0-76-16</inkml:trace>
  <inkml:trace contextRef="#ctx0" brushRef="#br0" timeOffset="161361.3982">2342 5420 587 0,'0'0'32'0,"0"0"-17"16,0 0-9-16,0 0-8 0,0 0-5 15,0 0-35-15,0 0-89 0,0 0-147 16</inkml:trace>
  <inkml:trace contextRef="#ctx0" brushRef="#br0" timeOffset="196463.9619">3071 5355 48 0,'0'0'11'0,"0"0"-3"0,0 0-1 16,0 0-2-16,0 0 0 0,0 0-3 16,0 0 0-16,0 0-2 0,0 0-1 15,0 0 0-15,0 0-1 0,0 0-1 16,0 0 1-16,0 0-3 0,0 0-1 15,0 0-1-15,0 0-3 0,0 0-2 16,0 0 2-16,0 0-2 0,0 0 0 0,0 0 7 16</inkml:trace>
  <inkml:trace contextRef="#ctx0" brushRef="#br0" timeOffset="205601.9554">4251 12177 151 0,'0'0'44'16,"0"0"-6"-16,0 0-5 0,0 0-1 0,0 0 1 15,0 0-1-15,0 0-8 16,0 0-5-16,0 0-4 0,-17-18-6 16,14 18-2-16,3-2-5 0,0 2-2 15,0-2-2-15,-3 2-1 0,3-1-1 0,0 1-2 16,0 0 1-16,-1 0-3 0,1-2 0 16,-2 2 1-16,2 0 2 0,0 0 4 15,0 0 3-15,0 0 2 0,0 2-2 16,0 4-1-16,3 5 2 0,3 4 0 15,2-2-1-15,1 5-1 0,0-2 1 0,-1 0-2 16,-2 0 1-16,4-1 0 16,-1 2 1-16,1-2-1 0,2-2-1 0,-5-1 1 15,3-1-2-15,-3 0 2 16,-1-5 2-16,3 4-2 0,-4-3 0 0,-2-4-1 16,2 2 1-16,-2-1 0 0,-2-1 0 15,2 1 0-15,-3-4 1 0,0 0 0 16,0 0 0-16,3 2 4 0,-3-2 4 15,3 1 5-15,-2-1 1 0,1 2 3 16,-1-2-1-16,1 0 0 0,-2 1 0 0,1-1-2 16,2 0-2-16,-2 0-3 0,1 0-5 15,-1-3-5-15,2-9-2 16,0-5-2-16,1-4 0 0,1 0 0 16,-2 0 1-16,0 2 0 0,2-1-1 0,-2 2 1 15,1-1-1-15,1 4 0 0,-1-1 0 16,2 2 1-16,-3 5 0 0,5-6-3 15,-5 8 1-15,-1 2-2 0,2-2-1 16,-1 3 0-16,-3 0-3 0,3 1-5 16,-3 3-14-16,0-1-15 0,0 1-30 0,3 0-19 15,-3 0-24-15</inkml:trace>
  <inkml:trace contextRef="#ctx0" brushRef="#br0" timeOffset="205994.0889">4627 12271 333 0,'0'0'45'0,"0"0"-13"16,0 0-15-16,0 0-6 0,0 0-6 0,0 0-2 16,0 0-4-16,0 0-4 0,0 0 2 15,0 0 4-15,0-2 1 0,6 0 4 16,1 1-3-16,3 0-2 0,-1-3-1 15,4 2 0-15,3-2 1 0,-3 2-2 16,3-3-2-16,1 0-2 0,-7 2-1 0,7-3-1 16,-2 2-7-16,-5 1-13 0,0-1-20 15,0 4-21-15,-4 0-15 0,3 0-8 16,-2 4-8-16</inkml:trace>
  <inkml:trace contextRef="#ctx0" brushRef="#br0" timeOffset="206232.2371">4689 12466 359 0,'0'0'74'0,"0"0"-14"0,0 0-18 0,0 0-13 16,0 0-10-16,0 0-5 0,0 0-5 15,0 0-6-15,0 0-4 0,0 0-4 16,-1 2-2-16,1-2-1 0,0 0-2 0,0 0 5 15,0 0 3-15,0 0 3 16,4 0 1-16,3-2-2 0,2 0-4 16,7-3-5-16,-6 2-14 0,5 0-28 15,-1-3-33-15,-4 3-38 0,3-2-37 0</inkml:trace>
  <inkml:trace contextRef="#ctx0" brushRef="#br0" timeOffset="207032.824">5125 12227 99 0,'0'0'13'16,"0"0"0"-16,0 0 5 0,0 0 4 15,0 0 1-15,0 0 1 0,0 0-3 0,0 0 5 16,0 0 7-16,-15-48 2 0,15 48 1 16,0-1-3-16,-3 0-5 0,3-1-3 15,0 0-2-15,0 1-3 0,-1 0-3 16,1-1-6-16,-2 0-3 0,2 1-3 15,0-1-2-15,-1 2-1 0,1-3-2 0,0 2-1 16,0 0-3-16,0-1 1 0,0-3 1 16,0 1-1-16,3-4 1 15,1 2 1-15,3 0-2 0,-1 0 0 16,4 1 2-16,-1 2-2 0,1-1 1 0,1 1-2 16,0 0-1-16,-1 1-4 0,0 2 4 15,0 0-1-15,-1 0 2 0,5 3-1 16,-5 2 0-16,3 2-6 0,-1 3 0 15,-2 0-5-15,-2 7 3 0,1 2 5 16,-6 4 5-16,-2 4 5 0,0 4 1 0,-2 0-2 16,-6-1-1-16,4-3 1 0,-4-4-1 15,4-6 3-15,-2-5-2 16,2-3 3-16,3-5-3 0,-1 1 0 16,2-5-1-16,0 0-2 0,0 0-2 0,0 2-8 15,0-2-27-15,0 1-35 0,0-1-48 16</inkml:trace>
  <inkml:trace contextRef="#ctx0" brushRef="#br0" timeOffset="207365.0776">5366 12054 322 0,'0'0'53'16,"0"0"-9"-16,0 0-24 0,0 0-13 15,0 0-8-15,0 0-4 0,0 0 1 0,0 0 4 16,0 0 4-16,0 0 2 0,0-11 0 16,3 11 1-16,0 0 0 0,7 3-1 15,0 6 2-15,-1 2 2 0,1 5 1 16,-3-2-2-16,-1 4-4 0,-2-7-3 15,-1 5-3-15,-1 3 0 0,-1 3-1 0,-1 6-1 16,0-1-2-16,0 1 0 16,0-1-4-16,-3 0-1 0,-1 1-2 0,-2-4-2 15,0-1-20-15,2-1-24 16,-5-2-39-16,2 0-50 0</inkml:trace>
  <inkml:trace contextRef="#ctx0" brushRef="#br0" timeOffset="207616.794">5253 12746 679 0,'0'0'25'0,"0"0"-10"0,0 0-8 16,0 0-6-16,0 0-1 0,0 0-1 16,0 0-4-16,0 0-3 0,0 0-9 0,0 0-10 15,-8-18-32-15,8 13-36 0,1-4-57 16,9 0-94-16</inkml:trace>
  <inkml:trace contextRef="#ctx0" brushRef="#br0" timeOffset="207824.0708">5564 12541 660 0,'0'0'37'0,"0"0"-8"15,0 0-10-15,0 0-7 0,0 0-6 16,0 0-3-16,0 0-3 0,0 0 0 15,0 0-5-15,7-2-5 0,-5 2-15 0,-2 0-34 16,1 0-107-16,-1 0-145 0</inkml:trace>
  <inkml:trace contextRef="#ctx0" brushRef="#br0" timeOffset="224844.5863">28846 8401 37 0,'0'0'11'0,"0"0"-4"0,0 0 1 16,0 0 9-16,0 0 8 0,0 0 11 0,0 0 3 15,0 0 2-15,0 0-8 0,0 0-5 16,1-57-4-16,-1 55-3 0,0 0-2 15,0-3-2-15,0-3-2 0,0 2-4 16,0 2-2-16,0 4-1 0,0-7-1 16,0 3-1-16,0-2-3 0,0 1 0 0,0 5 1 15,0-6-2-15,0 0 1 0,0 0 0 16,0 1-1-16,0 5 1 0,-1-1 0 16,1-5 1-16,0-1-3 0,0 2 1 15,0-1-1-15,0 6 1 0,0-2-2 16,0 2 1-16,0-2-2 0,0 1 1 0,0-1-2 15,0 1 0-15,0 0 1 16,0-1 1-16,0 1-1 0,0-1 2 16,0 0 0-16,0-4-1 0,0 1 0 15,1 0 1-15,1 0-1 0,-2 5 1 0,0-2-1 16,0 2 0-16,1-1 0 0,2-3 0 16,0-1 0-16,3-3-1 0,0 3-1 15,1 0-1-15,0 2 2 0,-3 1-2 16,5 1 2-16,-3 1 1 0,5 0-2 15,1 0 0-15,-1 0 0 0,3 1-1 0,-4 4 2 16,4 3 0-16,-4-1-1 16,-4-1 0-16,5 6-1 0,-6-4 0 0,-1 1-1 15,1 1 2-15,-4 1 0 16,-1 8 2-16,0-3 2 0,0 5 0 0,-3-3 1 16,-4 1 0-16,-2-1-2 0,-4-3 2 15,6-3-1-15,-3-1-1 0,3-4-1 16,4-3 1-16,0 0 1 0,3-4 2 15,0 0 1-15,0 0 2 0,0 2 0 16,-2-2-1-16,1 0-3 0,-3 0-2 16,-1 0-1-16,2-2 1 0,-2-6 1 0,5 2 0 15,0-6 0-15,0-5 1 0,0 7-2 16,0-7 0-16,5 2 1 16,-2 6-2-16,5-5 2 0,-3 2-1 0,1 3 0 15,4-3 1-15,-1 1-1 0,-3 4-1 16,3-6 1-16,0 3-1 0,-3 2 1 15,3-4-1-15,-3 6 1 0,-1-1 0 16,1-1 0-16,-3 4-1 0,2-4 3 16,-3 5-1-16,0-2 2 0,1 2 1 0,-3 3-1 15,0-1 0-15,0 1 0 0,1-2 0 16,-1 1-1-16,2 1 1 0,-2-2-3 16,1 2 0-16,-1-2-1 0,0 2-1 15,2-1 0-15,-2 1 0 0,0 0 1 16,0 0 0-16,0 0-2 0,0 0 1 0,0 0 1 15,0 0-1-15,-2 3-1 16,-2 6-2-16,-1 0 2 0,1 2-1 16,-2 3 0-16,3-4-1 0,-1 5 1 15,-2-1 1-15,5-3 1 0,-2 7 1 0,2-7 0 16,1 2-2-16,0-1-1 0,0 0 0 16,0 1 0-16,1-4 0 0,2 1 1 15,4-2 2-15,0 0 0 0,1-4-1 16,0 1 1-16,4-5-1 0,4 0 1 15,-1 0 2-15,5-2-3 0,-2-4 1 0,1 0-2 16,-3-3-4-16,-6 3-7 0,3 0-17 16,-4 1-22-16,-5 3-29 15,1 0-30-15</inkml:trace>
  <inkml:trace contextRef="#ctx0" brushRef="#br0" timeOffset="225450.4239">29598 8476 442 0,'0'0'50'0,"0"0"-14"0,0 0-10 0,0 0-10 16,0 0-7-16,0 0-3 0,0 0-4 16,0 0-3-16,0 0 0 15,-15-9-1-15,15 9 2 0,0-5 2 16,9 1-1-16,7-3 0 0,6 0-1 0,1 1-2 16,0 0-2-16,-3 0-1 0,-4 1 0 15,-1 3-3-15,-3-2-2 0,0 3-11 16,0-1-11-16,-5 2-18 0,3 0-19 15,-6 0-11-15,1 0-7 0,1 0-3 16,-6 0-20-16</inkml:trace>
  <inkml:trace contextRef="#ctx0" brushRef="#br0" timeOffset="225640.2999">29588 8614 442 0,'0'0'80'15,"0"0"-25"-15,0 0-17 0,0 0-11 16,0 0-9-16,0 0-5 0,0 0-6 16,0 0-3-16,0 0-3 0,0 0-2 0,4 3-2 15,5-5-1-15,6-2-1 0,5-3-3 16,0 2-8-16,3 1-9 0,-3-1-17 16,5 3-25-16,-7 1-49 0,-2 1-43 15</inkml:trace>
  <inkml:trace contextRef="#ctx0" brushRef="#br0" timeOffset="226253.0198">30185 8327 493 0,'0'0'58'0,"0"0"-19"16,0 0-11-16,0 0-8 0,0 0-6 15,0 0-5-15,0 0-2 0,0 0-5 16,0 0-1-16,0 0-2 0,-15-41-1 15,14 41 0-15,1-1 1 0,0 1 0 16,0 0 0-16,0 0 1 0,0 1 1 0,6 7-2 16,1 4 2-16,-1-5-2 0,1 5 1 15,2 2 0-15,-2-2 0 0,2 4-2 16,-3-4 2-16,2 1 0 0,-1-2 0 16,-1 0 0-16,2 2 0 0,-2 2-1 15,-1-8 1-15,2 6 0 0,-1 1 0 16,-2-5 5-16,5 5-4 0,-5-5 3 15,-2-4-3-15,2 2-1 0,-2-5 0 16,-1 2 0-16,2 1-2 0,-3-5 3 16,0 0-1-16,0 0 2 0,1 0 2 0,-1 1 1 15,2-1 0-15,-2 0 2 0,3 0-5 16,1-8-4-16,3-5 2 0,2-5-5 16,-2-3 5-16,1 2 1 0,0-2-1 15,-2-2 1-15,0-1-2 0,0-2 2 16,-2-3-1-16,3 0-1 0,-1-1 1 0,-2 1 0 15,2 2 0-15,-3 8 2 16,1 1 0-16,-2 8-2 0,0 3 0 16,0 3-2-16,-2 4-1 0,0-1 0 15,0 1-5-15,0-2-6 0,1 1-15 0,-1-1-14 16,0 2-28-16,0 0-45 0,0 12-50 16</inkml:trace>
  <inkml:trace contextRef="#ctx0" brushRef="#br0" timeOffset="232940.6281">29109 9763 161 0,'0'0'35'0,"0"0"-2"0,0 0-2 16,0 0-4-16,0 0-4 0,0 0-5 0,0 0-4 15,0 0-4-15,0 0 1 0,-12-47-2 16,12 47 2-16,0-2-2 0,-1 1-3 16,1-1-2-16,-2 1-4 0,1 1-3 15,0-2-2-15,-6 2 1 0,-5 0-2 16,-3 6 2-16,-3 5-1 0,0 1-2 0,5 0-2 15,3-3 1-15,0 4 2 0,1-1 3 16,3 1 2-16,-1-1-2 16,2 3-1-16,2-7 0 0,1-3-3 15,2 6 3-15,0-5 1 0,0 4 3 0,0 1 1 16,3-3 2-16,0-1-1 0,0-4-2 16,0 2 1-16,0-4 4 0,-1 2 3 15,1-1 1-15,2 1 3 0,1-3-1 16,5 0-1-16,4-6 1 0,3-2-1 15,-3-2 3-15,-1-4-2 0,-2 1-4 0,0-5 2 16,-1 2-5-16,-1-2 5 0,-1-2-1 16,1 2 2-16,-1-1 0 15,-2-1 0-15,-1 1 1 0,1-1-2 16,-3 0-1-16,-1 0 0 0,0 5-1 0,-2-1 2 16,1-4 1-16,-2 0-1 0,0-6 0 15,0 8-1-15,0-1 3 0,0-1 0 16,0 8 1-16,-2-5 1 0,1 6-1 15,0 7-1-15,1-1-2 0,0 5-1 16,0 0-4-16,0-1-2 0,0 1-4 0,0-3-6 16,0 3 1-16,-2 0 0 0,2 0 2 15,0 17 4-15,0 7-1 0,0 10 0 16,3 6-2-16,3 2-2 16,0 1-4-16,2 0-1 0,-1-4-5 0,2-3 0 15,4-1 1-15,-1-4-8 0,-1-4-6 16,5-4-13-16,-3-5-10 0,-1-5-4 15,-2-5-8-15,-3-3 10 0,-4-4 14 16,7-1 16-16,-3 0 18 0,4-6 4 16,0-2 4-16,-2-5 2 0,-3-1 10 0,-3 4 8 15,1-5 3-15,-1 4 2 16,-2-1 3-16,1 0 9 0,0 1 5 0,0 0 4 16,-1 7-7-16,1-1-9 0,-2 5-10 15,1-4-6-15,1-1-1 0,-1 1-4 16,2-4 0-16,-2 3-2 0,1 1-1 0,2-4-1 15,-1 5 0-15,0-6 0 16,3 1-2-16,-2 0-2 0,-1-2 2 16,0 0 1-16,1 1-1 0,-2-4 1 15,-1 3-2-15,-1-3-1 0,0-7-2 0,0 1-1 16,-1-4 2-16,-4 8 0 0,1 0 0 16,0 0 0-16,1 4 0 0,-1 1-1 15,-1 1 2-15,4 4 0 0,-1 1-1 16,1-1 1-16,1 5-3 0,0-2-1 15,0 2 0-15,0-1-1 0,0-1-2 16,0 2-2-16,-2-1-2 0,2 1 0 0,0 0 2 16,0 1 1-16,0 13 3 0,0 7 1 15,0 6-1-15,2 1 0 16,1-2 0-16,-2 1 0 0,1-3-2 0,1 1 1 16,2-1-2-16,-1-3-1 0,2-1-1 15,-1-4-3-15,1-3-1 0,0 1-6 16,2-4-6-16,1 3-20 0,-1-5-14 15,-2-2-23-15,0-4-10 0,4 2-9 16,-4-2-14-16</inkml:trace>
  <inkml:trace contextRef="#ctx0" brushRef="#br0" timeOffset="233198.3638">29361 9672 327 0,'0'0'61'15,"0"0"-13"-15,0 0-13 0,0 0-9 16,0 0-5-16,0 0-7 0,0 0-2 16,0 0-1-16,0 0-2 0,0 0-1 15,11 4-5-15,7-8-4 0,6-4-3 16,-1 0-4-16,0-1-3 0,-1 2-12 0,1-2-14 15,-1 0-23-15,0 1-28 16,-5 2-30-16,0 2-37 0</inkml:trace>
  <inkml:trace contextRef="#ctx0" brushRef="#br0" timeOffset="233504.4618">29780 9639 525 0,'0'0'52'0,"0"0"-15"0,0 0-11 0,0 0-8 16,0 0-6-16,0 0-3 0,0 0-3 15,0 0-4-15,0 0-1 0,-6 0-1 16,6 0-2-16,0-2 1 0,0 1-1 15,2-3-1-15,8 1 0 0,4-2-2 16,-5 1 0-16,6 0-2 0,-4 0-2 0,-1 2-3 16,2-1-6-16,-7 1-12 0,1 2-17 15,-1 0-24-15,0 0-22 0,4 0-9 16,0 2-2-16,-8 3-11 16</inkml:trace>
  <inkml:trace contextRef="#ctx0" brushRef="#br0" timeOffset="233665.5723">29712 9860 319 0,'0'0'80'0,"0"0"-11"0,0 0-19 16,0 0-13-16,0 0-16 0,0 0-7 16,0 0-8-16,0 0-4 0,83-10-10 15,-63-1-3-15,0 0-14 0,2 4-41 16,2-1-77-16,1 3-128 0</inkml:trace>
  <inkml:trace contextRef="#ctx0" brushRef="#br0" timeOffset="235896.089">30716 9339 232 0,'0'0'33'0,"0"0"-3"0,0 0 3 0,0 0-4 16,0 0 2-16,0 0-4 0,0 0-4 15,0 0-12-15,0 0-3 0,-39-51-7 16,30 48-1-16,4 1 1 16,-1 1-1-16,-6 1-2 0,0 0-5 0,-4 0 2 15,-3 6-3-15,5 3 2 0,2 2 0 16,1 2 1-16,4 3-1 0,-1 0 0 15,4 2-2-15,0-4-1 0,2 3 1 16,2 2-1-16,0 0 0 0,0 8 3 16,0-6-3-16,3 1 1 0,0-10-1 0,0 4-2 15,0-7 1-15,1-1 1 0,2-1 7 16,1-4 2-16,2 2 7 0,3-5-2 16,6 0 3-16,-2-8-3 0,7-5 0 15,-4-5 7-15,-1-2-2 0,-3-3 7 16,0 0-3-16,-2-2 5 0,-2 0 7 15,-2 0-2-15,0 0 1 0,-2-1-1 16,-3-1-4-16,1 0-4 0,-2-1 1 16,0 1 0-16,-3 2-7 0,1 5 5 15,-1 0-4-15,0 2 0 0,0 4-1 0,-1 2-1 16,-1 1-2-16,1 7-2 0,-1-1-1 16,2 1-2-16,0 4-3 0,-1-2-3 15,1 2-6-15,0 0-2 0,0 0 3 16,0 2 4-16,0 11 5 0,0 10 3 15,6 6 2-15,-2 1-5 0,1 0 4 0,1 1-4 16,0-3-3-16,0-3 2 0,0 0 0 16,1-3 0-16,-1 0-1 0,0-3-1 15,-2-3-2-15,0-4-5 16,-1-2-1-16,-1-5-5 0,3 5-12 0,-3-5-18 16,-1 0-25-16,2 6-21 0,-2-3-25 15,-1 4-70-15</inkml:trace>
  <inkml:trace contextRef="#ctx0" brushRef="#br0" timeOffset="236573.0905">30927 9324 334 0,'0'0'38'15,"0"0"-7"-15,0 0-5 0,0 0-8 16,0 0-5-16,0 0-3 0,0 0-7 16,0 0-1-16,59-80-4 0,-45 73 1 15,1 2 0-15,-3 3-1 0,2 2-1 16,6 0-1-16,-2 0 1 0,3 7 1 0,-3 0 0 15,-1 4-1-15,-2-1-1 0,-3 4-1 16,-1 1 2-16,-4 3-1 16,-2 1 1-16,-2 0 2 0,-1 2 1 15,-2 1-1-15,0 0 0 0,-3 0 0 0,0-6 1 16,-2-1 0-16,3-5 0 0,1-6 0 16,-1 2 3-16,2-6 2 0,0 0 6 15,0 0 4-15,0 0 9 0,0 0 5 16,0 2-3-16,-1-2-5 0,1 0-9 15,-3 0-7-15,1-3-2 0,1-8 3 0,-1 0-1 16,2-2-1-16,0-8-2 16,0 1-1-16,3-6-1 0,5 4 0 0,0-1 0 15,-1 4 1-15,2 1 1 16,0 2 0-16,-2 1-1 0,-1 4 1 0,1-1-2 16,-1 2 1-16,0-2 1 0,-1 4-4 15,-3 4 5-15,1 1-4 0,-3 3 3 16,0-1 3-16,0 1-5 0,1 0-2 15,-1-1-1-15,0 1 0 0,2 0 2 16,-2 0 5-16,0 1-4 0,0 9 0 0,0 1 0 16,-3 6-2-16,0-1 0 15,0-5 0-15,0 8-3 0,3 0 1 0,0-7-3 16,0 7-2-16,0-1 0 0,4-3-2 16,-1 0 4-16,4-3-3 0,2-2 3 15,4 0 5-15,3 2-6 0,4-5 2 16,1-2-8-16,0-1-17 0,-4-2-5 15,1-2-17-15,-5 0-10 0,-1 0-12 16,8 0-10-16,-9 0-28 0</inkml:trace>
  <inkml:trace contextRef="#ctx0" brushRef="#br0" timeOffset="236956.5485">30652 9813 424 0,'0'0'57'0,"0"0"-2"0,0 0-14 0,0 0-22 16,0 0-11-16,0 0-4 0,0 0-5 15,0 0-2-15,0 0 0 16,0 0-1-16,-9-9 4 0,9 8 1 0,5-1 5 16,13 1 1-16,10-6 0 0,11 1-4 15,2-3 0-15,3 0-2 0,3-2-2 16,2-1-1-16,0 2-1 0,2-1-3 15,-1 0-3-15,-2 3-5 0,-1-2-11 16,-3 4-18-16,-2 3-39 0,-8 2-32 0,-5 1-51 16</inkml:trace>
  <inkml:trace contextRef="#ctx0" brushRef="#br0" timeOffset="237500.6563">31073 9971 569 0,'0'0'37'0,"0"0"-10"0,0 0-10 15,0 0-7-15,0 0-5 16,0 0-4-16,0 0-3 0,0 0-2 16,0 0-2-16,-10-8 3 0,10 8 2 15,2 4 1-15,7 7 3 0,3 1-3 0,1 4 0 16,-3-1 0-16,3 0-2 0,-4 2 2 16,-1-1 0-16,0 3 0 0,0-1 0 15,-2 2 0-15,-2-2 0 0,1 0 0 16,-2-2 0-16,1-1-1 0,-2-5 1 15,2 2-1-15,-3 2 1 0,2-3-1 0,-2-1 1 16,1-5 0-16,-1 0-2 0,-1-5 1 16,0 0 0-16,0 0 0 15,2 1 4-15,-2 0-1 0,1-1 2 16,1 2 0-16,2-2-2 0,3-8 1 0,5-8 0 16,-1-3-2-16,-2-2 0 0,1-3 2 15,-3 1-2-15,2-1 5 0,0 0-5 16,-1 0 3-16,1-2-4 0,-1 0 0 15,0 2 0-15,-1-1 1 0,1 2 3 16,-3 2-3-16,0 6 2 0,2 1-3 0,-4 5-1 16,-2 4-4-16,1-5 3 0,-1 5-7 15,1 1 2-15,-1-1-13 0,-1 5-24 16,0-1-28-16,0 1-46 0,0 0-66 16</inkml:trace>
  <inkml:trace contextRef="#ctx0" brushRef="#br0" timeOffset="247520.8157">24650 10671 42 0,'0'0'21'0,"0"0"2"0,0 0 1 16,0 0-1-16,0 0 0 0,0 0-3 16,0 0-1-16,0 0 1 0,0 0-2 15,0 0-3-15,12-25 1 0,-12 22-5 0,0-3-1 16,0 2-2-16,-3-5-2 15,-1 1 1-15,0 5 1 0,-3-3 1 16,4 3-2-16,-5-3-1 0,1 1-1 16,4 3-3-16,-5-3 3 0,3 2-3 0,1 0 0 15,-5-1 2-15,2 3-4 0,1 0-1 16,-4 0-1-16,6 1-2 0,-2-2 0 16,-5 2 3-16,3 0-3 0,-1 3 1 15,-2 6-1-15,1 1 1 0,3 2-1 16,-3 7 2-16,1 0 1 0,2 1 0 15,1 2 0-15,1 0-3 0,0 1-1 16,2-6 1-16,1 1-2 0,2 2 3 16,0-1 1-16,0 1-1 0,0-3 0 15,3-7 0-15,0 1 0 0,1 0-1 0,-2-8 3 16,4 4 3-16,-3-4 4 0,4-3 3 16,6 0 0-16,0-1-2 0,3-10 0 15,-2-2 1-15,-1-2 0 0,0-2 0 16,-1 0-1-16,-1 1 2 0,-2-1 2 15,-3 0-1-15,-2 3 3 0,1-1-4 0,-4 5 3 16,1-3 2-16,2 1 3 16,-4 6-1-16,0-6-2 0,0 6-1 0,0 0-2 15,0 1-5-15,0 5 1 16,0-1-4-16,0 1-5 0,0-2-2 0,0 0-9 16,0 2 3-16,0-1 1 0,0 1 3 15,0 0 9-15,4 9-2 0,2 5 0 16,1 3 1-16,-1-1-3 0,2 1 1 15,-2 0-1-15,2-1 0 0,-3-3 0 16,1 2-1-16,1-2 1 0,-4-5-1 0,3 6-3 16,-2-7-2-16,2-1-2 0,-1 1-1 15,-1-4 2-15,-1-1-1 0,1-2 1 16,0 2-3-16,1-1-13 0,4-1-17 16,-3 0-22-16,0 0-11 0,5 0-14 15,-7 0-22-15</inkml:trace>
  <inkml:trace contextRef="#ctx0" brushRef="#br0" timeOffset="247877.4427">25101 10746 321 0,'0'0'59'0,"0"0"-14"15,0 0-8-15,0 0-7 0,0 0-7 16,0 0-10-16,0 0-6 0,0 0-7 15,0 0-6-15,-5-11 1 0,5 9 0 0,0 2 4 16,0-2 3-16,3 2 1 16,4-1-2-16,8 1-3 0,-2 0-9 15,3 0-5-15,-3 0-10 0,0 0-22 16,6 0-14-16,-8 0-30 0,6 0-18 0,-8 1-18 16</inkml:trace>
  <inkml:trace contextRef="#ctx0" brushRef="#br0" timeOffset="248076.1367">25054 10933 265 0,'0'0'65'0,"0"0"-11"0,0 0-7 0,0 0-11 15,0 0-11-15,0 0-5 0,0 0-9 16,0 0-5-16,0 0-3 0,0 0-3 15,2 14-1-15,9-11-7 0,9 0-13 16,-2-2-29-16,8 3-44 0,-7-4-65 16</inkml:trace>
  <inkml:trace contextRef="#ctx0" brushRef="#br0" timeOffset="249821.0251">26749 10616 106 0,'0'0'33'0,"0"0"-7"15,0 0-4-15,0 0-6 0,0 0 1 16,0 0-2-16,0 0 22 16,0 0 3-16,0 0-8 0,0 0 3 0,-3-27-18 15,3 25-6-15,0 1 3 0,0-4-5 16,0-1-10-16,-1 2-3 0,-5-3 0 15,2 6 0-15,-1-1 2 0,-5 1 1 16,3 1 0-16,-6 0 2 0,-4 0-1 16,2 6 1-16,-5 3 0 0,7-3-1 0,0 4 0 15,1-1 1-15,5-4-2 0,-6 8 1 16,4-3 1-16,3-1-1 0,-1 4 0 16,4-5 0-16,2-3-1 0,-3 6 0 15,4-5 0-15,-2 0 0 0,2 0-1 16,0-6 1-16,-1 0-2 0,1 5 3 15,0-2 5-15,0 1 4 0,3 0 7 16,-3-4 3-16,0 0 0 0,7 0-2 16,1 0-2-16,3-4-3 0,3-4-1 15,-2-3 0-15,-2-1-1 0,3-3-2 0,-4 5 1 16,-2-3-3-16,0 1 1 0,-3 2 0 16,4-5-1-16,-3 1-2 0,0 5 0 15,2-6 0-15,-3 1-7 0,-1 2 4 16,3-3-3-16,-3 6 6 0,-2-2-1 15,2 1 1-15,0-1-1 0,0 2-1 0,-1-2-2 16,1 0 0-16,-1 7 1 0,-1-7-1 16,1 7 2-16,-1 0 0 15,1-1-1-15,-2 5 2 0,0-2-2 16,0 2 2-16,0-1-2 0,1-1 1 0,-1 0-1 16,0 1 0-16,0 0 0 0,0-1 0 15,2 1 0-15,-2-1 1 0,0 1 0 16,0-1 1-16,0 0 0 0,0 1-1 15,1-1 1-15,-1 1-1 0,0-1-2 16,0 1 2-16,0 0 0 0,0-1-2 0,0 1 1 16,0-1 1-16,0 0-2 0,0 1 0 15,0-1 0-15,0 1 0 0,0-1 1 16,0 1-1-16,0-1 0 16,0 2 0-16,0-1 1 0,0 1-1 0,0-1 1 15,0 1-1-15,0-2 1 0,0 0 0 16,0 1-1-16,0-1 0 0,0 0 1 15,0 1-1-15,0-1 1 0,0 1 0 16,0 1-1-16,0-1 0 0,2 1 0 16,-2-2 0-16,0 1 0 0,0 1-1 0,0-2 1 15,0 2 0-15,0-1 0 0,0 1 0 16,0-2-1-16,0 2 0 0,1-2 0 16,-1 2-2-16,0 0-1 0,0 0-2 15,0 0 2-15,0 0 2 0,0 0 2 16,3 0 1-16,-1 5-1 0,2 5 0 15,0 0-1-15,0-1 1 0,-1 0 0 16,0 2 0-16,2 4-1 0,-2-5 0 16,1 8 0-16,-1 1 0 0,-2-1 2 15,2 5-3-15,1-6 4 0,-2 1-3 0,-1-2 0 16,1-1 0-16,-1 3-2 0,2-2 0 16,-2-5 0-16,4 4 1 0,-4-6-1 15,1-5 0-15,1 5-2 0,-2-4-1 16,1 0 0-16,2 3-4 0,0-6-5 15,-2 1-15-15,3 5-28 0,-2-5-33 0,0 0-33 16,2 5-36-16</inkml:trace>
  <inkml:trace contextRef="#ctx0" brushRef="#br0" timeOffset="250316.215">26966 10533 441 0,'0'0'46'16,"0"0"-19"-16,0 0-1 0,0 0-1 15,0 0-8-15,0 0-7 0,0 0-6 16,0 0-8-16,0 0-5 0,0 0 2 16,-6-49 3-16,6 49 4 0,9 6 4 0,1 9 2 15,2 4-5-15,0 3 3 0,-1-4-4 16,2 2 0-16,-3-1 0 0,-1 1-1 16,2-4 1-16,-2 2-1 0,-3-6-1 15,1 0 1-15,1 3 1 0,-3-8 0 16,2 7 0-16,-3-7-1 0,-2-5 0 0,1 3 1 15,-3-5 0-15,0 0 0 16,0 0 1-16,1 2 3 0,1-2-1 16,-1 0 1-16,6 0 0 0,2-3 0 15,3-6-1-15,0-7 1 0,-1 2-2 0,-3-3-1 16,1 0 1-16,-2-1-1 16,-1 2 0-16,1-3 0 0,-2 2-1 0,0 4-1 15,0-3-2-15,-3 6-6 0,0-2 3 16,1 1-5-16,-3 5 1 0,1 1-4 15,-1 5-10-15,0-1-34 0,0 1-41 0,2 0-48 16</inkml:trace>
  <inkml:trace contextRef="#ctx0" brushRef="#br0" timeOffset="250904.1971">26292 11094 291 0,'0'0'62'0,"0"0"-7"16,0 0-7-16,0 0-13 0,0 0-8 16,0 0-9-16,0 0-8 0,0 0-3 15,0 0-3-15,0 0 0 0,-11-19 4 16,11 17-3-16,3 1 1 0,12 1 0 15,7-2-3-15,8 2 2 0,1 0-4 0,2 0 0 16,2 0 0-16,4 3-2 0,5-3 2 16,1 0-1-16,6 0-1 15,0 0 0-15,1 0 0 0,1-5-2 16,-2-1-2-16,2 2-5 0,1-2-3 0,-1 1-3 16,1 1-9-16,-1-1-17 0,-1 2-26 15,-2 1-27-15,-3 2-22 0,-5 0-33 16</inkml:trace>
  <inkml:trace contextRef="#ctx0" brushRef="#br0" timeOffset="252035.9441">26798 11455 119 0,'0'0'42'16,"0"0"-2"-16,0 0-3 0,0 0-6 16,0 0 6-16,0 0-3 0,0 0-8 0,0 0-2 15,0 0-9-15,-30-74-4 0,24 68 2 16,3 3-5-16,-3-3-3 0,2 4-2 16,-6-2-3-16,1-1-3 0,-1 5 0 15,-6 0-2-15,0 6 1 0,-5 6 3 16,0 6-3-16,2 2 1 0,1 4 1 0,3 1-2 15,-1 1 2-15,3 2 0 16,3-1-2-16,3-1 0 0,3-7-3 16,1 1-1-16,3 0 1 0,0-5-1 15,4 5 2-15,1-9 1 0,3-1-1 0,1-4 4 16,1-3-1-16,7-2 1 0,-2-1 4 16,5-3 1-16,-3-7 2 0,1-5 1 15,-2-5-1-15,-1-3 4 0,0-4 2 16,-2 0 0-16,-1-4-1 0,-2 0-2 15,-2 1-3-15,0-1 6 0,-3 3-1 0,-2 1 1 16,0-1 0-16,0 3-2 16,-1 0-2-16,0 8 2 0,0-1 2 15,-1 6 1-15,1 0 0 0,-1 0 1 16,-1 6-2-16,2-5-9 0,-1 7 5 0,-1-1-7 16,1 1 2-16,-1 4-2 0,0-2-4 15,0 2 0-15,0 0 0 0,3 0 6 16,2 6-2-16,1 6 4 0,2 6-3 15,-2 2-1-15,0 2 0 0,-3-1 0 16,1 1-1-16,-1 2 0 0,0-1 1 0,0 2-3 16,2 0 1-16,-2 2-1 0,2-2-1 15,-1 0-7-15,-1-2-2 0,0 0 0 16,0-7 1-16,0 1 1 16,-2-5-2-16,-1-2-13 0,3 3-16 0,-3-9-12 15,0 8-14-15,0-6-17 0,0 3-42 16</inkml:trace>
  <inkml:trace contextRef="#ctx0" brushRef="#br0" timeOffset="252736.3851">26930 11462 316 0,'0'0'55'0,"0"0"-15"16,0 0-4-16,0 0-6 0,0 0-6 15,0 0-6-15,0 0-12 0,0 0-2 0,0 0-1 16,0 0 0-16,30-73-6 0,-26 70-1 16,-4 3 0-16,5-2-1 0,-1 2 1 15,6 0 1-15,-1 0-2 0,2 0 2 16,3 0 0-16,-4 5-1 0,3 2 2 15,-6-4 2-15,0 3-4 0,5 4 2 0,-5-3-5 16,0 4 1-16,-2-5 1 0,-3 4 3 16,0 6 4-16,-2 0 5 0,0 6-3 15,-9-3 1-15,-1 3-2 0,-2-2-1 16,0-2 1-16,0-1-3 0,1-4 2 16,2-3-1-16,4-3-2 0,2-4 1 15,0 1-2-15,3-4-1 0,0 0 0 16,0 0 2-16,0 0 0 0,-1 0 9 15,1 0 3-15,-1 1-4 0,1-1 2 16,0 0-7-16,0-1 0 0,0-11 4 0,5-5 1 16,3-4-2-16,-2 0 1 0,2 0-3 15,-1 2 2-15,1 1 0 0,-1 2 5 16,1-2-2-16,1 4 1 16,-3 3-2-16,1-1-3 0,2-1 1 0,-3 6 0 15,4-5-2-15,-4 6 0 0,1-1 0 16,-2 0-1-16,-2 4 0 0,0 0-1 15,-3 3 1-15,0-2-2 0,0 2 0 16,2-1 0-16,-1-1 0 0,1 1-2 16,-1 1-1-16,1-1-3 0,-2 1 1 0,0 0 1 15,1 0 3-15,-1 0-1 0,0 1 4 16,0 13-1-16,-1 3-1 16,-5 5-1-16,0-1 1 0,0-1-2 0,-1 1 1 15,3 1-2-15,-1-7-3 0,4 2 0 16,1-1 0-16,0 2 3 0,0-1 2 15,1-2-3-15,4-5-1 0,-1-3-1 16,3 1-2-16,2-3-5 0,0 0-1 16,5-3-14-16,4 1-20 0,2-3-12 15,6 0-19-15,-4 0-15 0,-1-6-13 0</inkml:trace>
  <inkml:trace contextRef="#ctx0" brushRef="#br0" timeOffset="253133.7188">26573 12010 420 0,'0'0'69'0,"0"0"-25"0,0 0-16 15,0 0-11-15,0 0-7 0,0 0-3 16,0 0 1-16,0 0-1 0,0 0-1 15,62-14-2-15,-30 7-2 0,2-3-1 16,4 1 0-16,2 0 0 0,1 0-2 16,1 0-1-16,3 0 0 0,-2 0-1 0,5 1-2 15,-3-1-6-15,1 1-3 0,-1 2-6 16,-2 0-21-16,0 0-33 0,-6 2-37 16,-6 1-46-16</inkml:trace>
  <inkml:trace contextRef="#ctx0" brushRef="#br0" timeOffset="253676.9975">27060 12172 557 0,'0'0'50'0,"0"0"-24"0,0 0-11 0,0 0-6 16,0 0-1-16,0 0-1 0,0 0-3 15,0 0-4-15,0 0-2 0,-17-36-2 16,17 36 2-16,0 0 2 0,0 1 1 15,0 11-1-15,0 5 0 0,3 7 0 16,0-2-1-16,-1 2 0 0,4 0 1 0,-2 1-1 16,1-3 2-16,-1 3-1 0,2-3-1 15,-2-2 0-15,1-5 1 16,0 0-1-16,0-2 0 0,-1-3-1 16,2 2 1-16,-3-4 1 0,-2-5-2 0,2 1 0 15,-3-4 0-15,3 2 1 0,1 1 1 16,-1-1 1-16,0 1 1 0,1-3 0 15,4 0 0-15,4-8 1 0,2-4-1 16,-4 0-1-16,0-4 0 0,0-2 0 16,-1-3 0-16,1-3 0 0,-2-2-1 0,1-1 2 15,0-4-3-15,2-1 2 0,-3 2-1 16,0-2 0-16,1 3 0 0,-3 4 0 16,0 0 0-16,-2 2-1 0,-1 9-1 15,1-1-1-15,-1 6-6 0,0 6-9 16,-2-3-26-16,-1 6-46 0,0 0-34 15,0 0-50-15</inkml:trace>
  <inkml:trace contextRef="#ctx0" brushRef="#br0" timeOffset="259924.0017">28100 10979 287 0,'0'0'61'0,"0"0"-12"15,0 0-8-15,0 0-8 0,0 0-3 16,0 0-9-16,0 0-6 0,0 0-6 15,0 0-4-15,0 0-4 0,-7-32-3 0,7 31-1 16,0-4 3-16,7 0 3 0,7-2 0 16,4-1-1-16,3 2-2 0,1 2 0 15,-1 1-1-15,1-1 0 16,0 1 1-16,1 2-2 0,-1-2-2 0,-5 2-4 16,2 1-7-16,-3 0-8 0,-3 0-8 15,3 0-9-15,-7 0-14 0,-1 4-9 16,-1 0-10-16,-5 6 0 0,-2 6-3 15,-6 4-10-15</inkml:trace>
  <inkml:trace contextRef="#ctx0" brushRef="#br0" timeOffset="260133.3743">28075 11161 190 0,'0'0'50'0,"0"0"-1"16,0 0-3-16,0 0-1 0,0 0-10 15,0 0-1-15,0 0-4 0,0 0-4 16,0 0-5-16,0 0-8 0,4 3-6 16,11-3-2-16,7-2-2 0,1-2-2 0,0-2-2 15,5 1-2-15,2 0-6 0,0-2-8 16,4 4-21-16,-1 1-34 0,-4 2-41 16,-2 0-52-16</inkml:trace>
  <inkml:trace contextRef="#ctx0" brushRef="#br0" timeOffset="260812.8778">29058 10771 307 0,'0'0'61'16,"0"0"-9"-16,0 0-9 0,0 0-5 15,0 0-8-15,0 0-4 0,0 0-5 16,0 0-4-16,0 0-5 0,-13-46-5 15,13 45-4-15,0 0-3 0,0-1-3 16,0 0 0-16,0 1 1 0,0 1 1 16,0 0 3-16,6 0-2 0,6 6 1 0,-1 5-1 15,1 2 1-15,-1 4 0 0,0 1 0 16,-3 2 0-16,2 1-1 0,-1 1-1 16,0 0 0-16,-1 2 1 0,0-1 1 15,-3 0-2-15,0-7 1 0,-1 0-1 16,-1-6 0-16,3 0 0 0,-3-1 1 0,-2-5-1 15,2 1 1-15,-3-5 1 16,0 0 2-16,0 0 3 0,1 0 4 16,1 3 4-16,-1-3-2 0,2 0-1 15,2-6-6-15,1-9-3 0,0-7-3 0,2 0 3 16,-2-5-2-16,-2 4 1 0,2-2-2 16,-1 3 0-16,0-1-2 0,1 3-1 15,-3 5-2-15,1-1-2 0,-1 8-3 16,0-4-9-16,0 4-10 0,-2 3-33 15,2 2-36-15,-2-3-28 0,2 1-23 0</inkml:trace>
  <inkml:trace contextRef="#ctx0" brushRef="#br0" timeOffset="261823.8137">29907 10926 144 0,'0'0'36'16,"0"0"-9"-16,0 0-3 0,0 0-6 15,0 0 2-15,0 0-1 0,0 0 1 0,0 0 2 16,0 0 1-16,0 0-1 0,6-64 0 16,-6 58-4-16,0 0-1 0,0-5-1 15,0 1-1-15,0 5-3 16,-6-4-4-16,3 6-3 0,-4-2-3 0,0-1-2 16,-5 4 0-16,2 0 0 0,-4 1 0 15,-4 1 1-15,4 0-2 0,-2 0 0 16,2 1 1-16,5 2-2 0,-4 3-1 15,0 3 1-15,3 0-1 0,-3 6 1 16,3 0-2-16,2 4 1 0,2-6-2 0,4 4-1 16,0-5-1-16,2-1 1 0,0 9 1 15,0-8-2-15,4 3 3 0,2-2 1 16,-1-5-1-16,4 1 3 16,-3-4 1-16,-3-2-1 0,2 0 0 0,1-3 1 15,0 0 1-15,5 0 0 0,3 0 1 16,-5-6 3-16,6-1-4 0,-5-1 2 15,0-5 3-15,3-2 0 0,-3 0 1 16,-1-2 3-16,-1 2-3 0,-2-3 2 16,0-1-1-16,0 2-2 0,-2-1 0 0,3-2-1 15,-1 1 1-15,0 1 2 0,0-2-2 16,0 1 0-16,0-3-3 0,-1 1 1 16,-1 1-1-16,-1-1 0 0,0 6 0 15,2 0 0-15,-1 0 4 0,1 5-1 16,-2 0 4-16,0 7-1 0,-3 3 0 15,0-2-4-15,0 2-5 0,2 0-2 16,-2 0-1-16,1 0 1 0,2 7 4 16,0 8-3-16,-1 6 2 0,-2 2-1 15,0 1 0-15,0 2 2 0,-2-2-4 0,-1 0-1 16,0 1-3-16,2-7-2 0,-1 2 1 16,2-1 1-16,0-5 0 0,0 6 3 15,0-7-2-15,0-1-2 0,0 2-3 16,3-3-7-16,-1-1-4 0,-1-5-6 15,2 5-6-15,-1-5-19 0,-1 4-18 0,2 0-12 16,-2 0-12-16,2 1-16 16</inkml:trace>
  <inkml:trace contextRef="#ctx0" brushRef="#br0" timeOffset="262503.8436">30105 10826 331 0,'0'0'50'0,"0"0"-10"0,0 0-10 0,0 0-9 15,0 0-5-15,0 0-6 0,0 0-3 16,0 0-2-16,0 0-2 0,0 0-2 15,28-59-1-15,-24 55 0 0,-1 1-1 16,4 0 0-16,-2 1-1 0,-1 1 1 16,5 0-1-16,-4 1 0 0,4 0 0 0,1 0-1 15,-1 2 0-15,2 6 1 0,-3-2 0 16,1 5 4-16,-1 1-2 0,-2 3 2 16,0-1-1-16,-3 1-2 0,-2 2 1 15,-1-5-2-15,0 8 2 0,0-1 0 16,-1 0 2-16,-5 4-1 0,1-8 1 0,2-6-1 15,2-5 1-15,-2 0 0 16,2-1 3-16,-3 1 3 0,2 1 5 16,2-5 4-16,0 0-2 0,0 0-3 15,0 0-2-15,0 0-6 0,-3-2 1 0,0-5-1 16,0-1-1-16,0-1 2 0,3-4-2 16,0-5 1-16,0 0 0 0,3-5-2 15,3 4 0-15,1-1 0 0,2 2-1 16,0 1 0-16,0 0-1 0,2 2 0 15,-1 2 2-15,2-2-2 0,1 3 1 0,-5 2 0 16,1 0 1-16,0 7-2 0,-4-3 2 16,3 1-1-16,-5 1 0 15,1 3 1-15,-4 1-1 0,0-2 0 16,0 2-2-16,2 0 0 0,-1-1-2 0,1 1 0 16,0 0 1-16,-2 0 0 0,0 1 2 15,0 12-2-15,0 4 1 0,-7 5-1 16,1 0 2-16,-1 0-2 0,1 0 0 15,0-1-2-15,1-4-1 0,2-2-2 16,1-3 0-16,2 0 0 0,0 0-2 0,0-1-2 16,0-1-5-16,6 0 1 0,1-3-4 15,2-3-10-15,0 3-5 0,5-7-17 16,4 1-15-16,-6-1-11 16,9 0-17-16,-4 0-34 0</inkml:trace>
  <inkml:trace contextRef="#ctx0" brushRef="#br0" timeOffset="263152.3128">29426 11305 309 0,'0'0'59'0,"0"0"-14"15,0 0-8-15,0 0-8 0,0 0-2 16,0 0-3-16,0 0-4 0,0 0-6 16,0 0-2-16,0 0-5 0,30-47-2 15,-20 44 1-15,6-1-1 0,4 0 2 16,3 4-3-16,8-1 0 0,2-1-2 15,3 1 0-15,5-2 0 0,3 0-1 16,6 0-1-16,2-2-1 0,1-1 0 16,4 0-1-16,-2 0 1 0,0-1-1 0,1-3-8 15,-3 1 5-15,-2 0-9 0,0 2 0 16,-4-1-5-16,0 1-5 0,-4 2-11 16,0 0-10-16,-3 3-19 0,-3 2-23 15,-5 0-20-15,0 2-39 0</inkml:trace>
  <inkml:trace contextRef="#ctx0" brushRef="#br0" timeOffset="267884.1496">30117 10762 105 0,'0'0'37'0,"0"0"-3"0,0 0-2 0,0 0 0 16,0 0 1-16,0 0 2 0,0 0-3 16,0 0-4-16,0 0-5 0,3-27-4 15,-3 25-5-15,0 0 1 0,0 1-2 16,0-1 2-16,0 0 0 0,0 1 0 15,0 0-1-15,0 0-3 0,0-1-2 0,0 0-1 16,1 1-1-16,-1 1 1 16,0-1-1-16,0 1-3 0,0-2 0 15,0 2-2-15,0-2-1 0,0 2 0 16,0-1-2-16,0 1 1 0,0 0-2 0,0 0 2 16,2 0 1-16,-2 0-1 0,4 0 2 15,-1 1-2-15,4 7 0 0,0 4-1 16,1 1 1-16,2 3 0 0,0-2 1 15,-1 2-1-15,-1-1 1 0,1 2-1 16,-2-5-1-16,-1 2 0 0,0-2-1 0,1 2 1 16,3 2 1-16,-4-5 0 0,0 0 2 15,0-2-2-15,-2-2 1 0,3 2-1 16,-3 1 0-16,2-3-1 0,-3 1 1 16,1 1-1-16,1-2 1 0,-2 1-1 15,1 0 0-15,0-1 1 0,-2-4 0 16,-1 2 0-16,-1-5 1 0,0 0 0 15,0 0 0-15,2 1 0 0,-2 1 2 16,1-1-1-16,-1 1 3 0,2-1 2 16,-2 1-2-16,0-2 0 0,1 0-1 0,-1 1 1 15,1-1-2-15,-1 0 1 0,2 0-1 16,-2 0 0-16,3-3 0 0,-2-1-2 16,4-5-1-16,-1 0 2 0,-1-1-4 15,1 2 2-15,-3 3-1 0,2-4 1 16,0 3 0-16,2-3 0 0,-1-1 1 0,1 1 1 15,1-6-2-15,-1 6 0 16,2-5 0-16,-1 1 1 0,-3 3 2 16,4-6-1-16,-3 0-1 0,1 2 0 15,1-8 0-15,-2 4 0 0,-1 4 0 0,0-2 0 16,0-1-1-16,-1 6 0 0,0-7 1 16,-1 8 0-16,1-4-1 0,-2 2 0 15,1-1-2-15,1 1 2 0,-1 2-1 16,2-1 0-16,0 1-2 0,0 0 0 15,0 1-1-15,0 0-1 0,-2 5 0 0,2-4 2 16,1 4-3-16,-2-1-1 0,0 2 0 16,-2 3-6-16,0-2 0 0,0 2-5 15,2 0-9-15,-1 0-8 16,-1 0-5-16,0 12-9 0,0 4-4 0,-4 5-14 16,-6 2-11-16,-3-2-31 0</inkml:trace>
  <inkml:trace contextRef="#ctx0" brushRef="#br0" timeOffset="268955.8574">30129 11606 330 0,'0'0'58'0,"0"0"-15"0,0 0-8 15,0 0-9-15,0 0-3 0,0 0-7 16,0 0-3-16,-18-81-3 0,15 77-6 15,2 1-3-15,-5 2-1 0,2-1-2 16,-8 2 0-16,-7 0 0 0,0 6-1 16,-8 6-2-16,1 3 2 0,0 2-2 0,0 1-1 15,2 0 3-15,3 0-7 0,4-1 4 16,4-2 0-16,3-2-2 0,3-1 1 16,2-5 2-16,2 4-2 0,2-1 0 15,1 1 1-15,0 0 2 0,0-2-6 16,4 3 5-16,2-6 1 0,7 2 0 0,1-4 10 15,5-1-1-15,6-3 2 16,-2 0 2-16,3-1-2 0,-3-8 3 16,0-5 0-16,-1-1 2 0,-2-2-1 15,-1-3 1-15,-2-1-1 0,2-3 2 0,-4-2 0 16,0-1 0-16,-1-3 1 0,-2-1-3 16,-1 1 2-16,-4-1-5 0,-1 1 2 15,-2 3-1-15,-1 8-2 0,-2-2-1 16,-1 3 1-16,0 4-5 0,0-3 1 15,0 8-1-15,0 6 0 0,0-2-1 0,0 5-1 16,-1-2 0-16,1 2-2 0,0-2-1 16,-2 2-2-16,2-1 0 0,-1 1 1 15,1 0 1-15,-3 1 2 16,2 15 1-16,1 5-1 0,-2 6 2 0,2 3-1 16,0-1 0-16,0 3-1 0,0 0 0 15,0 0-1-15,0 1-2 0,3-1-4 16,1-2-3-16,-2-1-5 0,1-1-4 15,-2-5-8-15,1-5-12 0,0-2-13 16,0-5-23-16,-2-5-22 0,3 6-24 0,0-6-20 16</inkml:trace>
  <inkml:trace contextRef="#ctx0" brushRef="#br0" timeOffset="269612.5155">30280 11604 267 0,'0'0'56'0,"0"0"-6"0,0 0-4 16,0 0-9-16,0 0-9 0,0 0-2 16,22-85-11-16,-13 73-4 0,-3 4-5 0,5 0-2 15,-1-2 0-15,-1 5-3 0,-1 1-1 16,-3 3-1-16,1 1-2 0,0 0-1 16,5 0 1-16,2 2 0 0,-6 3 1 15,6 6-1-15,-6 1 1 0,-1 4 0 16,2 3 2-16,-4 0-3 0,0 2 4 0,-2 1-1 15,-2-1 2-15,0 1-1 16,0-1 0-16,-6 0 0 0,0-1 1 16,-1-2 0-16,1-4 0 0,0-2-1 15,1-5-1-15,0 1 0 0,-1 1 1 0,4-6-1 16,0 2 1-16,2-5 0 0,0 0 2 16,0 0 1-16,0 1 5 0,-1 1 1 15,-1-2 0-15,1 0 1 0,-1 1-3 16,1-1 0-16,1 0-1 0,-2-3-2 15,2-10-1-15,0-6 1 0,0-3 1 0,6 2-1 16,0 0 0-16,3-1 0 0,2 0-2 16,-1-1 0-16,2 1-1 0,2 0 0 15,1 0-1-15,-1 3 0 16,1-1 1-16,-1 2-1 0,-5 6-1 0,1 3 0 16,-3 2 2-16,-4 2-2 0,0 3 1 15,-3 1-1-15,0-2 0 0,0 2-1 16,1 0 1-16,1-1-2 0,-1 1 1 15,-1-1-1-15,0 1 0 0,2 0 1 16,-2 0 0-16,0 0 1 0,0 0-1 0,-3 10 1 16,-6 7 0-16,-1 4 0 0,1-1 1 15,1 1-2-15,2-2 1 0,-1-4 0 16,4 0 0-16,0 2-1 16,2-7 3-16,-1 8-4 0,2-7 2 0,0 0-2 15,0-1-1-15,2 0 1 0,5 1 1 0,-3-4 0 16,8 2 1-16,-7-3-1 15,6-3 1-15,4 0 1 0,-3-2-3 16,7-1 3-16,0 0 0 0,-1 0-4 16,5-4-2-16,-3-2-7 0,-6 3-10 0,-1-3-16 15,-3 1-39-15,-3-1-44 0,2 1-55 16</inkml:trace>
  <inkml:trace contextRef="#ctx0" brushRef="#br0" timeOffset="273176.3426">23855 12753 195 0,'0'0'60'0,"0"0"-6"16,0 0-7-16,0 0-7 0,0 0-11 15,0 0-1-15,0 0-2 0,0 0-4 16,0 0-8-16,0 0-4 0,-27-16-5 15,25 14-2-15,2 2-4 0,-1-2-1 16,1 2-2-16,0-1 2 0,0 1 2 16,0 0 1-16,3 0 2 0,9 0-5 0,3 3 2 15,1 0-2-15,7 3 3 0,-1-3-4 16,-1 2-1-16,-6-2 3 0,1 0-4 16,2 0-5-16,-2-2-8 0,2 2-10 15,-3 1-18-15,-4-3-15 0,-2 2-13 16,1 1 1-16,-6-3 3 0,-1 6 11 15,-3 4 8-15</inkml:trace>
  <inkml:trace contextRef="#ctx0" brushRef="#br0" timeOffset="273359.3772">23785 12980 150 0,'0'0'50'0,"0"0"-3"16,0 0-5-16,0 0-4 0,0 0-8 15,0 0-8-15,0 0-7 0,0 0 1 16,0 0-4-16,-19 11-2 0,19-6-4 15,7 2-5-15,6 0-2 0,9 0 0 0,1-2-3 16,3-4-5-16,4-1 2 0,3 0-6 16,2 0-8-16,1-6-19 0,-1 0-35 15,-3-1-25-15,-3-2-54 16</inkml:trace>
  <inkml:trace contextRef="#ctx0" brushRef="#br0" timeOffset="273660.4581">24072 12603 309 0,'0'0'79'0,"0"0"-20"16,0 0-17-16,0 0-11 0,0 0-13 15,0 0-12-15,0 0-7 0,0 0 0 16,0 0 1-16,0 0 4 0,-1-10 0 15,14 28-1-15,3 1-2 0,-2 6 1 16,3 0 0-16,0 3-1 0,0 4 1 16,-3 3-1-16,1 2-1 0,-4 3 0 0,-2 1 0 15,0-2-1-15,-5-2 1 0,-3-1-2 16,-1-2-1-16,0-2 2 0,-8-2-1 16,-4 1 0-16,-2-1 2 0,-6-2-9 15,-5 3-8-15,-1-2-37 0,-3-3-64 16,2-1-140-16</inkml:trace>
  <inkml:trace contextRef="#ctx0" brushRef="#br0" timeOffset="275421.2984">25283 13147 45 0,'0'0'22'0,"0"0"-1"0,0 0 1 16,0 0 0-16,0 0-5 0,0 0-3 16,0 0-6-16,0 0-3 0,0 0 0 15,0 0-2-15,14-20 1 0,-12 14-2 0,2 1 3 16,-3 1 1-16,1 0 0 0,1 0 3 16,-2 0 0-16,4-4 0 0,-4 3 2 15,0 1-2-15,2 1 3 0,-3 3-1 16,0-2-1-16,0-3 0 0,2 0-2 15,-2-2 0-15,1 3 0 0,-1 4-1 0,0-2 1 16,0 2 0-16,0-1-1 0,0 0 0 16,0-1-2-16,0 1-3 0,0-1-3 15,0 0 0-15,0 1-5 16,0-1-1-16,0 0 0 0,0 1-1 0,0 0 1 16,0-1 0-16,0 2 2 0,0-2 2 15,0 2 2-15,0-1 2 0,0 1-1 16,0-1 1-16,0 1 1 0,0-3 1 15,0 3 0-15,0 0 1 0,0 0 0 16,0-2 1-16,0 2 2 0,0 0 0 0,0 0 3 16,0 0-1-16,0-1-2 0,0 1-1 15,-1 0-3-15,-1 0 2 0,1 0-3 16,-1 0-1-16,-3 0 1 16,-1 0-4-16,-6 0 2 0,-2 0 2 0,5 3-2 15,-5 2 2-15,1 3-2 0,0 2-2 16,-2 5 0-16,1 0 4 0,4 0-4 15,1 3 4-15,-1 0-2 0,4 1-3 16,0-6 6-16,3 4-6 0,2-5 4 16,1 0-3-16,0 5-1 0,0-7 0 0,7 4 3 15,3-3 2-15,-1-5 1 0,5 1 0 16,4-3 1-16,1-3-2 0,5-1 3 16,1 0-3-16,-4-3 3 0,0-5-2 15,0-2 1-15,-2-4 0 0,-3-1-2 16,0 0 4-16,-4-3-1 0,-2 1 7 0,-2-1 0 15,0-1-1-15,-4 0 1 0,-1-2-2 16,-2-2 2-16,-1-1-1 16,2-2-1-16,-2 0-3 0,0-3 2 15,0-2-3-15,0 2 1 0,0 1-2 0,0 1-2 16,0 7 0-16,0 3 2 0,0 5-1 16,0 6 0-16,0 1 0 0,0 5-3 15,0-1-1-15,0 1-3 0,0-2-3 16,0 1 0-16,0 1 0 0,0 0 4 15,0 3 4-15,0 13-2 0,0 11 1 0,-3 6-2 16,1 0 2-16,1 1-2 0,-1-1 1 16,1-2 0-16,1-1 0 0,0-1 0 15,0-1-2-15,0-2-1 16,1-2 0-16,2-2 3 0,0-7-6 0,0 2 6 16,0-2-8-16,0-5-9 0,3 7-8 15,-4-8-12-15,3 0-10 0,-2 1-15 16,1-3-15-16,-1 2-28 0,-1-5-9 15</inkml:trace>
  <inkml:trace contextRef="#ctx0" brushRef="#br0" timeOffset="276041.0553">25565 13178 245 0,'0'0'48'16,"0"0"-4"-16,0 0-2 0,0 0-6 15,0 0-3-15,0 0-6 0,0 0-5 16,0 0-7-16,0 0-4 0,18-62-6 16,-15 54-4-16,0 5 0 0,3-2-2 0,0-2 0 15,-3 4-2-15,7 0 0 0,-4 3-2 16,5 0 4-16,7 0-1 0,-2 0 1 16,-1 5 1-16,0 1-3 0,-1 0 0 15,-3 2 1-15,4 3-1 0,-6-1 1 16,-2 0 0-16,1 2 5 0,-4-1-7 0,0 5 7 15,-3-8-5-15,-1 5 2 16,0 2 3-16,0-4-1 0,-4 4-1 16,0-6 0-16,-2-2 0 0,2 2 2 15,1-6-1-15,1 2 1 0,2-5 0 0,-2 2 3 16,-1 1-1-16,0-1 5 0,0 1 4 16,3-3 1-16,0 0-2 0,0 0 1 15,0 0-7-15,0 0 0 0,0-4-3 16,0-8 0-16,0-3 0 0,0-7-5 15,3 4 3-15,0 5-5 0,1-3 3 16,0 3-1-16,1 4 3 0,1-6-1 16,-2 5 1-16,-1 2 0 0,1-2 1 0,-1 3-3 15,0-1 1-15,-2 4 0 16,4-4 1-16,-4 3-2 0,1 0 0 0,2-3 0 16,-2 4 0-16,-1 0 0 0,3 1 0 15,-4 3-3-15,0-1 2 0,0 1 1 16,0-3-4-16,1 3 4 0,-1-1-2 15,0 1 1-15,2 0-1 0,-2 0 0 16,0 0 1-16,0 11 2 0,-5 4-1 0,-1 5-1 16,0-2 2-16,0 2 3 0,1-5-4 15,2 2 4-15,2-7-6 16,0 4-2-16,1 3 1 0,0-6-4 16,1 5-3-16,8-4-2 0,1-1-3 0,7 1-4 15,1-5-9-15,3 0-19 0,4-3-23 16,-1-4-31-16,5 0-31 0</inkml:trace>
  <inkml:trace contextRef="#ctx0" brushRef="#br0" timeOffset="276313.8316">26498 13132 523 0,'0'0'63'0,"0"0"-29"0,0 0-14 0,0 0-8 16,0 0-3-16,0 0-2 0,0 0-5 16,0 0-2-16,0 0-2 0,-11 0-3 15,20 0-1-15,8-4-3 0,8 1-3 16,2 3-12-16,2 0-17 0,-1 0-27 15,-1 0-32-15,-6 3-30 0,-4 2-38 0</inkml:trace>
  <inkml:trace contextRef="#ctx0" brushRef="#br0" timeOffset="276500.3833">26444 13353 517 0,'0'0'69'0,"0"0"-26"16,0 0-16-16,0 0-12 0,0 0-6 0,0 0-4 16,0 0-2-16,0 0-1 0,0 0-4 15,0 0-4-15,87-17-4 0,-57 11-11 16,6 3-23-16,0 3-83 0,1 0-128 16</inkml:trace>
  <inkml:trace contextRef="#ctx0" brushRef="#br0" timeOffset="277672.7395">28572 12598 111 0,'0'0'31'0,"0"0"3"16,0 0-2-16,0 0 7 0,0 0 1 15,0 0-1-15,0 0-5 16,0 0-6-16,0 0-6 0,2-37-5 0,-2 35-4 16,0 1-3-16,0 1 2 0,0-2-1 15,0 2 3-15,1 0 0 0,1 0-2 16,2 0-2-16,1 0-4 0,3 8-2 15,4 1 0-15,-3 0-3 0,3 5 1 16,-3-2 0-16,-2-2 1 0,1 2-1 0,-1 2 1 16,-3 1-2-16,2 5-1 15,0-1 1-15,-2 0-1 0,1 1 1 0,-2-7-1 16,2 2 0-16,1-1 0 16,-2-3 0-16,2 3 1 0,-3-7-1 0,-1-3 2 15,0 1 1-15,-2-5 5 0,0 0 4 16,0 0 3-16,2 0-1 0,3 0-3 15,3 0-3-15,-1-5-3 0,3-5-1 16,0-2 0-16,-3-2-1 0,4-6 0 16,-1 1-1-16,-2-1 0 0,1 0 0 0,-2 0 0 15,0-1 0-15,1 2-2 0,-2-1 0 16,1 1-1-16,1 1 0 0,0 0-2 16,2 1-5-16,-3 5 3 0,3 2-8 15,-4 3-1-15,-3 4-15 0,1 1-25 16,1 2-45-16,6 0-63 0,-2 2-95 15</inkml:trace>
  <inkml:trace contextRef="#ctx0" brushRef="#br0" timeOffset="278355.8719">29663 12648 252 0,'0'0'47'0,"0"0"-5"0,0 0-2 0,0 0-4 16,0 0-5-16,0 0-9 0,0 0-8 15,0 0-7-15,0 0-3 0,-68-65-4 16,52 64 2-16,2 1-2 16,-5 1-2-16,3 7 2 0,0 4-2 0,1 0 0 15,0 5 0-15,0 1-1 0,1 0-4 16,2 4 3-16,2-3-2 0,2 2 0 15,0-1 3-15,4-5 1 0,1 2-1 16,0-6-1-16,1 1-1 0,1 0-1 16,-1-6 0-16,2 0 1 0,0-3 0 0,0 2 5 15,0-1 5-15,5 0 2 0,7-4 0 16,3 0-2-16,6-10 0 0,-1-2 0 16,-1-2 2-16,-2-2 0 0,2 0 4 15,-5-3-1-15,2-1 3 0,-4 0-1 16,-1-1-2-16,-2 0-1 0,-2 0 0 15,2-4 0-15,-1 1 1 0,-2-2 0 16,0-1-5-16,-3-2 4 0,0 1-4 16,0-2 3-16,-2 11 2 0,-1-3-4 15,0 3 0-15,0 5-1 0,0-6 1 0,0 8-2 16,0 6 1-16,0 2-1 0,0 4-2 16,0-2-3-16,0 2-1 0,0 0 0 15,0 0-1-15,0 3 1 0,0 13 0 16,0 9 1-16,0 7 0 0,3 1-1 15,1 1 3-15,-1 1-4 0,2 0 0 0,1-2-4 16,-1-1-7-16,3-2 0 0,0-1-8 16,-1-2-13-16,-1-1-22 0,2-2-33 15,-3-6-34-15,-2 2-43 16</inkml:trace>
  <inkml:trace contextRef="#ctx0" brushRef="#br0" timeOffset="278796.8355">29980 12641 547 0,'0'0'56'0,"0"0"-16"0,0 0-11 16,0 0-7-16,0 0-5 0,0 0-6 15,0 0-5-15,0 0-3 0,0 0-2 16,0 0-4-16,-10-56 1 0,10 56 1 16,0 0-1-16,0 0 4 0,1 4-4 0,3 4 1 15,3 6 0-15,1-1-1 0,-1 3 1 16,3 3 0-16,2 0-1 0,-4-3 1 16,3 1-1-16,-2 0 0 0,0-2 0 15,1 0-1-15,-4-3 1 0,3-2 0 16,0 1 0-16,-4-2 0 0,5 0 0 15,-5-3 0-15,-2-2 1 0,-1-1 1 16,-2-3 0-16,5 0 1 0,4 0 1 16,3-5 1-16,2-5-1 0,-2-4 0 15,-3-4 0-15,1-2-1 0,-2-3 1 0,2-1-1 16,-3-1-1-16,0 0 0 0,3-1 0 16,-3 0-1-16,1 0-1 0,-4 10-2 15,1-2-8-15,-4 7-3 0,1 5-22 16,-1 1-30-16,-1 5-57 0,0 0-74 15</inkml:trace>
  <inkml:trace contextRef="#ctx0" brushRef="#br0" timeOffset="279304.115">28424 13282 251 0,'0'0'0'0,"0"0"55"15,0 0-55-15,0 0 66 0,0 0 13 16,0 0-18-16,0 0-23 0,0 0-11 15,0 0-7-15,0 0-5 0,-43-55-6 16,51 49-2-16,9 0-2 0,11-2-5 16,7 2-5-16,8 0 5 0,6 0-3 15,10 1 5-15,8-1-2 0,8 0 0 0,3-1 0 16,6 1 0-16,3-2 0 0,2 2-4 16,4-2 0-16,-1 3-5 0,4-4-1 15,-1 4-4-15,2-3-7 0,0 2-9 16,0-2-22-16,0 2-19 0,-3-1-22 15,-3 2-15-15,-7 0-23 0</inkml:trace>
  <inkml:trace contextRef="#ctx0" brushRef="#br0" timeOffset="280265.9">29002 13635 174 0,'0'0'26'0,"0"0"-8"0,0 0-3 15,0 0-1-15,0 0 7 0,0 0 14 16,0 0 3-16,0 0-4 0,0 0-3 15,0 0-6-15,30-74-1 0,-27 65 0 0,-3-3-2 16,0-5-8-16,0 2-1 16,-7-3-1-16,-4 3 0 0,-1-1-2 0,-4 4 2 15,0 0-4-15,-3 1 2 16,8 3-2-16,-4 1 0 0,8 4-3 0,3 0-1 16,-1 1-2-16,5 2-3 0,-6 0 0 15,1 0-3-15,-4 0 0 0,-3 10-1 16,7 5 2-16,-4 5 1 0,6-4 1 15,2 2 0-15,1 4-1 0,0 1 1 16,0 4-2-16,0-4 1 0,0-7 1 0,1 1 0 16,1-6-1-16,-1-7-1 0,1 2 0 15,-1-3 2-15,1 2 0 16,0-1 2-16,0 1 2 0,-2-5 3 16,0 0 1-16,4 0-3 0,6-3 0 0,6-6 0 15,3-3-1-15,-2-2 1 0,-1-1-1 16,1-1 1-16,-2 0-1 0,1 0-1 15,-4 0 1-15,0 2 1 0,-3 4-2 16,0 0 1-16,-3 3 0 0,-3 4 1 16,1 0-1-16,-4 3 0 0,0-2-2 0,0 2-2 15,1 0 0-15,1-1 0 0,-1 1-1 16,5 0 1-16,3 0-1 0,4 7 1 16,1 5 1-16,-2 4-1 0,-1-1 1 15,-2 2-1-15,0 0-1 0,2-3 0 16,-2 2 0-16,-2-6-1 0,2 1 0 0,-1 0 0 15,-2-6 0-15,5 5 0 16,-5-4-2-16,-3-5 0 0,2 2 3 16,1-3 1-16,4 0 1 0,4-4 1 15,4-5-1-15,-7 1-1 0,-4-3-1 0,-1 2-4 16,-3-3-4-16,2 2-17 0,-3-2-28 16,-2-5-38-16,0 6-52 0,-4-4-109 15</inkml:trace>
  <inkml:trace contextRef="#ctx0" brushRef="#br0" timeOffset="283459.9474">29450 13398 174 0,'0'0'47'0,"0"0"-2"16,0 0-2-16,0 0-2 0,0 0-7 16,0 0-2-16,0 0-5 0,0 0 0 15,0 0-2-15,0 0-1 0,10-16-5 16,-8 14-7-16,-2 1-5 0,0-1-5 15,0 1 0-15,0 1-2 0,-6 0 0 0,-7 0-2 16,-4 1 2-16,-4 7 0 0,3 1 0 16,5 2 0-16,0 0-1 0,4-1 0 15,3 2 0-15,0 3 0 0,3-4 0 16,-1 7 0-16,4 3 1 0,0 1-1 16,0 5-1-16,6-3-1 0,0 0 1 15,1-4-1-15,0-1 0 0,3-1-1 16,0-3-2-16,2-2-4 0,2-1 1 15,1-2-10-15,-2-3-6 0,0-2-11 16,4-2-18-16,-5-2-17 0,8 1-12 0,-8-1-15 16,2-1-26-16</inkml:trace>
  <inkml:trace contextRef="#ctx0" brushRef="#br0" timeOffset="283876.4082">29633 13455 277 0,'0'0'72'0,"0"0"-7"16,0 0-8-16,0 0-9 0,0 0-9 0,0 0-12 15,0 0-6-15,0 0-8 0,0 0-5 16,0 0-3-16,-9-37-3 0,9 37-1 16,0 0 0-16,0 0 0 0,0 0 0 15,4 8-1-15,5 4 1 0,2 3-1 16,0 2 0-16,-3-2 0 0,4 0 0 0,-4 0-1 15,1 0 1-15,1 0-2 16,-4-3 2-16,0-1-3 0,-2-3 1 16,1 0-2-16,-1 1 0 0,1-2 0 15,0 2 0-15,-4-5 0 0,5 2 2 0,-3-3-1 16,0 0 1-16,0-1 2 0,-3-2 2 16,0 0 0-16,4 0 0 0,5 0-1 15,0-4 0-15,-1-6 1 0,0-3-1 16,0-3 0-16,-1-4-1 0,-1 1 1 15,0-1-1-15,1 1 2 0,-3-1-3 0,1 2 1 16,-2 5-1-16,1-2-2 0,-1 4-1 16,0 0-2-16,0 1-2 15,-2 5-3-15,1 0-13 0,-2 5-24 16,0-1-24-16,0 1-19 0,5-3-18 0,0 0-26 16</inkml:trace>
  <inkml:trace contextRef="#ctx0" brushRef="#br0" timeOffset="284217.0826">29972 13283 380 0,'0'0'76'0,"0"0"-18"0,0 0-16 16,0 0-18-16,0 0-10 0,0 0-9 0,0 0-5 15,0 0 0-15,0 0 2 0,18-12-1 16,-10 23 1-16,1 4 1 0,3 2-2 16,-4 2 0-16,3 2-2 0,0 2 2 15,-2 3-1-15,-1 1 0 0,2 4-2 16,-4 3 1-16,-3 0-3 0,-1 1 2 0,-2 1-2 15,-2-2-1-15,-7 0-1 16,-3-2-4-16,-5-2-4 0,-6 4-18 0,-6-2-50 16,-5 2-74-16,-11-4-107 15</inkml:trace>
  <inkml:trace contextRef="#ctx0" brushRef="#br0" timeOffset="301604.5116">24982 12514 81 0,'0'0'39'15,"0"0"8"-15,0 0-1 0,0 0-2 16,0 0-4-16,0 0-10 0,0 0-6 15,0-81-2-15,-1 77 1 0,-1-1 3 0,1 2-6 16,1 3-5-16,-2-2-7 0,2 2-4 16,0 0-1-16,-1-2 0 0,1 2-2 15,-2 0-1-15,2 0-1 16,-4 0 1-16,-2 4 1 0,-4 7 2 0,0 5 1 16,-2 2 1-16,-1 5 2 0,0 3-1 15,0 2 0-15,2 2 0 0,0 0-3 16,3 2-1-16,1 3-1 0,2 1 0 15,1 5 2-15,1 5 0 0,3 2-1 16,0 4 0-16,0 0-2 0,0-1 1 0,0-1-2 16,3-1 2-16,1 1 3 0,-1-1-3 15,0-1 1-15,0 1-3 0,-1 1 0 16,-2 0 2-16,0 2 0 0,0 1-1 16,0-2 0-16,-6-1 0 0,-2-2-1 15,-3-6 2-15,-1-6-1 0,1-6 2 16,-2-5 0-16,4-8 2 0,-3-7 3 15,4-4-1-15,-2-1 0 0,-7-2 0 16,5-1-5-16,-8-1-1 0,4-1-2 16,-3 0-4-16,3-3-3 0,-3 0-9 0,2-3-36 15,2 1-57-15,-8 1-105 0</inkml:trace>
  <inkml:trace contextRef="#ctx0" brushRef="#br0" timeOffset="302613.0699">28201 12608 271 0,'0'0'52'15,"0"0"-20"-15,0 0-4 0,0 0 2 16,0 0-5-16,0 0-8 0,0 0-5 15,0 0-3-15,0 0-4 0,-22-57-3 0,22 57-2 16,-6 0 0-16,-6 2 0 0,-3 9 1 16,-7 4-1-16,2 4 0 0,-2 4 0 15,-1 2 0-15,0 2 0 16,0 0 0-16,0 2 0 0,0-1 0 0,1-1 2 16,3-2-1-16,0 1 2 0,3 0 0 15,1-2 4-15,1 0-4 0,3 1 0 16,2-2 1-16,3-1-2 0,2 2 5 15,3 0 3-15,1 2 1 0,0 1-1 16,0 3-4-16,3 0-3 0,2 4 3 0,1 2-3 16,2 2 0-16,0 0-3 0,1 3-1 15,0 0 1-15,2 3 1 0,-1 5 0 16,-1 1 0-16,1 2 0 0,-6 3-1 16,-1-3 2-16,-3 0-2 0,0-1 2 15,-6-1 3-15,-5-2-2 0,-2-1 2 16,-4-5-4-16,-1-4-1 0,-1-4 2 15,-2-6-4-15,2-4 2 0,-3-5-1 16,-1-6 0-16,3-2 0 0,-3-4-2 16,0 0-3-16,5-4-3 0,-1-3-8 0,8 0-18 15,-5 0-42-15,0 0-50 0,-1-6-132 16</inkml:trace>
  <inkml:trace contextRef="#ctx0" brushRef="#br0" timeOffset="306579.9089">24636 14308 87 0,'0'0'27'0,"0"0"-2"15,0 0 1-15,0 0-7 0,0 0 3 16,0 0-3-16,0 0 0 0,0 0-2 15,0 0-1-15,-3-52-2 0,3 46-3 16,0 1 1-16,0 0 0 0,0 1 0 0,0-3 2 16,0 2-1-16,0-1-3 0,0 1-3 15,2-7-2-15,5-1-4 0,-2 5 1 16,4-4-2-16,2 2 1 0,-5 2 0 16,1 2 1-16,0 0 0 0,-3 4-2 15,5-2-2-15,0 1-2 0,-5 1 1 16,7-1 0-16,-5 3 1 0,5 0 1 15,1 0-2-15,-1 0-3 0,4 2 2 16,-3 6 2-16,1 5 1 0,-1 1 1 16,-4 2 1-16,-2 2-2 0,-1 2 3 0,-4 1 2 15,-1 2-2-15,0 1 1 0,-3-1 1 16,-3-2-4-16,2-5 2 0,-2-1 0 16,3-5 1-16,0-7-1 0,-2 7 0 15,3-5 1-15,1-3 3 0,-1 3 5 16,2-5 5-16,0 0 2 0,0 0-1 0,0 0-3 15,0 0-3-15,-1 0-3 16,-1 0 1-16,1 0-3 0,-2-5-2 16,2-1-2-16,-2-5-1 0,1 1-1 15,2-3 1-15,0 3 0 0,0-3-1 0,0 1 0 16,0-1 0-16,2 1 1 0,-1 0 2 16,1 1-1-16,-1 5 1 0,2-5-3 15,-2 6 1-15,2-6-1 0,4-6-1 16,-1 3-2-16,0 1 1 0,1-1-1 15,1 2 3-15,-1 3 2 0,1-3-2 0,1 1 1 16,-3 3-1-16,5 0 1 16,-5 1 0-16,-3 4 0 0,0 0 1 0,-2-1-2 15,2 1 1-15,0 0 1 16,0-1-1-16,-3 4 2 0,0-1-3 0,0 1 1 16,3-2 0-16,-3 1 0 0,1 0 0 15,-1-1 0-15,0 1-1 0,2 1 0 16,-2-2-1-16,0 2 0 0,0 0 0 15,0 0 0-15,-10 6 0 0,0 5-1 16,-2 4 1-16,1 0 0 0,2 2 1 0,1 1-1 16,0 2 1-16,2-1-1 0,2 1 0 15,1-2 1-15,1-3-2 0,1 4 1 16,1-7 0-16,0 6-3 0,0 0-1 16,0-9-1-16,3 7-1 0,1-7-8 15,1-2-3-15,2 2-4 0,0-6 0 16,2 2 2-16,0-2 4 0,2 0-6 15,1-3-12-15,6 0-6 0,-2 0-15 16,3-3-1-16,-4-1-3 0,-1-3-4 16,-1 0 3-16</inkml:trace>
  <inkml:trace contextRef="#ctx0" brushRef="#br0" timeOffset="307143.8578">25143 14344 162 0,'0'0'44'0,"0"0"-9"15,0 0-1-15,0 0-2 0,0 0-2 16,0 0-2-16,0 0-4 0,0 0-2 15,0 0-3-15,-8-8-3 0,7 5 0 0,1 3-5 16,-2-1-1-16,2 1-4 0,-1-1-3 16,1 1 0-16,0-2-3 0,-2 2 2 15,2-2-2-15,0 2 0 16,-1-1-2-16,1 1 2 0,0 0 0 0,-1 0-3 16,1 0 3-16,0 0 0 0,-2 0 0 15,1 0 3-15,-4 0-1 0,-2 6 1 16,3 2-1-16,-5 4-1 0,5-5 0 15,-1 2-1-15,1-1 0 0,1-3-1 16,0 4 1-16,3-4 0 0,-1 0 0 0,1 8 1 16,0-7 0-16,0 4 0 0,0 2 0 15,0-3 1-15,3 2-2 0,-2-6-3 16,3 2 1-16,-1-4 0 0,0 0 0 16,3 4 0-16,-2-6 4 0,-1 1 0 15,2 0 1-15,0-2 1 0,1 0-1 16,4-1-1-16,5-5 1 0,-8-1 0 15,2-4 2-15,-2-2-1 0,-4 3 0 16,2-7 2-16,-2 2 2 0,-1 2 6 16,-1 3 0-16,-1-2 1 0,0 6-4 0,0-6-2 15,0-1-4-15,0 1-2 0,-3 2-1 16,0 5-2-16,-3-2-2 0,3 4-5 16,-8 1-9-16,-6 1-23 0,1 1-64 15,-7 10-170-15</inkml:trace>
  <inkml:trace contextRef="#ctx0" brushRef="#br0" timeOffset="310715.6395">24668 12022 35 0,'0'0'19'16,"0"0"0"-16,0 0 2 0,0 0-1 0,0 0 1 16,0 0-2-16,0 0 0 0,0 0-2 15,0 0 2-15,0 0-1 0,-4-12-1 16,4 10-3-16,0 1-4 0,0-1 0 15,0 1 1-15,0-1 2 0,0 0 1 16,0 1 0-16,-2-1 0 0,2 1-3 0,0-1-1 16,0 1 0-16,0-1-2 0,0 1 1 15,0 0-2-15,0-6-2 0,0 1-3 16,0 2-2-16,0-6 1 0,0 8-1 16,2-3 1-16,4-3 2 0,-3 5 0 15,4-4-4-15,1 0 1 0,-5 5-1 16,6-3-1-16,-5 4-1 0,1-1 0 15,5-1 1-15,-5 3 0 0,6 0 2 16,0 0-2-16,-2 0 1 0,1 0 0 16,-1 0-3-16,2 3 1 0,-3 0 1 0,0 0 1 15,1 1-1-15,-1 1 1 0,-2 0 1 16,2 1 3-16,-4 3 1 0,2-2 2 16,-5 6 2-16,0 3-2 0,-1 3-3 15,0 3-1-15,-2 0-2 0,-5-3 1 16,2-5 0-16,-1 1-1 0,3-6 2 15,-1 1-2-15,0-2 0 0,1-3 0 16,1 0 1-16,2-5 0 0,0 0 0 16,0 0 1-16,0 1 1 0,-2 0 1 15,2 1 4-15,-2-1 4 0,2 1 2 0,-1 0 0 16,1-2 0-16,-2 1 2 0,2-1-1 16,0 0-1-16,-1 2-1 0,1-2-3 15,0 0-2-15,0 0-5 0,0 0-2 16,0 0-2-16,0-2-2 0,0-4 1 15,0-5 2-15,1-7 1 0,6 0 0 0,3-3 1 16,1 0-2-16,0 2 2 0,1 1-1 16,-2 1 1-16,-2 6 0 0,0-2 0 15,-1 1-1-15,-1 5 1 16,1-7 0-16,-1 6 1 0,-2-1-1 0,1 1 2 16,-4 4-2-16,2 0 2 0,-2-1 2 15,1 0-1-15,-1 1-1 0,1-1-7 16,-2 5 4-16,0-6-5 0,0 0 4 15,0 0 0-15,1 1-1 0,-1 5 0 16,0-1-2-16,0 1 3 0,0-2 0 0,2 1 0 16,-2-1 0-16,0 1 0 0,0 0-2 15,0-1 1-15,0 0 0 0,0 1-1 16,0-1 0-16,0 1 0 0,0 1-1 16,0-2 1-16,0 2 0 0,0-2 0 15,0 2 0-15,0-1 0 0,0 1 0 16,0-1 1-16,0 1-1 0,0-2 0 15,0 2 1-15,0 0 0 0,0 0 2 16,0 0-1-16,0 0 0 0,-2 0 0 16,2 0 0-16,-1 0 5 0,1 0-5 0,-2 0 5 15,2 0-5-15,-1 2 0 0,1-1 0 16,-2-1 0-16,2 1 0 0,-1-1 0 16,1 2 0-16,-2-2-5 15,2 0 5-15,0 2 0 0,0-2 1 0,-1 1 3 16,1-1-4-16,0 0-6 0,0 2 4 0,0-2 0 15,0 0 0-15,-1 1 5 16,1-1-5-16,0 2 0 0,0-2 0 16,-2 2-1-16,2-2 1 0,0 1 0 15,0-1 2-15,0 1-2 0,-1-1 0 0,1 2 1 16,0-1 0-16,0 1 0 0,0-1 1 16,0-1 0-16,0 2 0 0,0-2 0 15,0 1 0-15,0-1 1 0,0 2-1 16,0-2 1-16,-2 2 1 0,2-2 1 15,0 0-2-15,0 1 2 0,0-1 1 0,0 0-1 16,0 2-1-16,-1-2 1 0,1 0-1 16,0 1-1-16,0-1 0 0,0 0 0 15,0 0-2-15,0 1 2 16,0-1-1-16,0 0-2 0,0 0 1 0,0 2-1 16,-2-2 0-16,2 0 2 0,0 1 0 15,-3 6 0-15,2-3 0 0,-3 7-1 16,1-2 0-16,1 0 0 0,-1 2 1 15,2-1 0-15,0 1 0 0,-1 1 1 16,1 0 0-16,1-1-1 0,-2 1-2 0,2-6 0 16,0 5 1-16,0-5 0 0,0-2 1 15,0 2-1-15,0-6-1 0,0 0 1 16,0 0-1-16,0 2 1 0,0 0-2 16,0 2 2-16,3 0 1 0,4 3 2 15,-1-1 0-15,6-4 0 0,2 2 0 16,-1-3 0-16,5-1 0 0,0 0-1 15,0 0-1-15,6 0 0 0,-7-3 0 16,-2 0 0-16,-4 2 1 0,-5 0-1 16,0 1 2-16,-6 0 0 0,0-2 0 0,0 2 1 15,2 0 4-15,-1-2 0 0,1 2 0 16,-1 0 1-16,1-1-4 0,-1 1-2 16,0-2-1-16,1 1 0 0,-2-1 0 15,0 0-1-15,1 1 1 0,-1-1-1 16,0 1-1-16,0-1-3 0,3 2-4 0,-3-1-3 15,0 1-3-15,0-1-6 16,0 1-3-16,0 0-9 0,0 0-16 16,0 0-26-16,0 1-35 0,1 5-66 15</inkml:trace>
  <inkml:trace contextRef="#ctx0" brushRef="#br0" timeOffset="310900.5376">25169 12190 60 0,'0'0'-24'0</inkml:trace>
  <inkml:trace contextRef="#ctx0" brushRef="#br0" timeOffset="315273.5709">27745 14411 167 0,'0'0'44'0,"0"0"-3"0,0 0-2 15,0 0-6-15,0 0-2 0,0 0-11 16,0 0-3-16,0 0-5 0,0 0-1 0,-3-43 3 16,3 40-4-16,0 2-4 0,0 0-4 15,-1-1-4-15,1 0-2 0,0 1 1 16,0 1 1-16,0-1 0 0,0 1 1 16,0 0 5-16,0 0 1 0,4 6 1 15,4 6 1-15,-1 0-3 0,1-1-1 0,0 2-3 16,-2-1 1-16,2 5-1 15,1 0 4-15,-2-3-1 0,2 4 2 16,-2 0 2-16,2 1-3 0,-2 1 1 16,-3-7-4-16,2 1-2 0,-3-4-1 0,3-2 1 15,-4 2 0-15,3-3 0 0,-2 3 1 16,-2-8-2-16,2 3 2 0,-3-5 2 16,0 0 0-16,0 0 3 0,2 1 6 15,-2 1 3-15,1-2 4 0,1 2-2 16,-2-2-5-16,1 0-2 0,1-4-6 0,0-8 0 15,1-8-1-15,1 1-1 16,1-8-2-16,-1 5-2 0,-1-1 4 16,2 1-5-16,-3 0 4 0,1 7 1 15,0-2-3-15,0 1-1 0,0 3-2 0,0-3-2 16,0 7-6-16,1-1-4 0,0 0-16 16,2 2-16-16,0 1-23 0,-2 2-25 15,0 3-37-15</inkml:trace>
  <inkml:trace contextRef="#ctx0" brushRef="#br0" timeOffset="316140.6871">28134 14623 158 0,'0'0'44'0,"0"0"-4"0,0 0-3 0,0 0 1 15,0 0-6-15,0 0-2 0,0 0-9 16,0 0-4-16,0 0-4 0,0 0-3 16,-10-42-3-16,10 42-2 0,-1-2 0 15,-1 1-4-15,1 1 0 0,0-2-1 16,-5 2 1-16,-6 0-1 0,1 5 2 15,-4 4-2-15,5-1 0 0,3 2 0 16,-1 3 0-16,3 3-2 0,-2-2 1 0,2 1-1 16,4-6 1-16,1 3-3 0,0-1 3 15,0-1-1-15,0 2 0 0,3-2 1 16,4-1 1-16,-1-5 1 16,1 3 1-16,2-5 2 0,2 0 0 0,-1-2-1 15,0 0 2-15,2 0-2 0,2-4 1 16,-1-6 2-16,2-2-1 0,-5-1 3 15,1-2-2-15,-5 4 4 0,-1-3-1 16,-1-1 0-16,-1 3 3 0,-1-5 1 16,-2-1-4-16,0 1 3 0,-2-1-6 0,-2 3-5 15,-4 3 4-15,4 2-9 0,-2 1 1 16,5 6-5-16,-6 2-9 0,-4 1-6 16,0 3-37-16,-6 7-56 0,3 8-137 15</inkml:trace>
  <inkml:trace contextRef="#ctx0" brushRef="#br0" timeOffset="321520.8756">28022 12191 74 0,'0'0'34'15,"0"0"2"-15,0 0 0 0,0 0 0 16,0 0-1-16,0 0 1 0,0 0-2 15,0 0-3-15,0 0-4 0,0 0-7 16,-5-39-3-16,5 38-1 0,0-1 0 16,0 1 1-16,0-1-1 0,-1 0-2 0,1 1-3 15,0-1-3-15,0 2-2 0,0-1-2 16,0 1-3-16,0-1 0 0,0 1-1 16,0 0 0-16,0 0 2 0,0 0-1 15,0 0 1-15,0 1 0 0,6 8 0 16,-1 3-1-16,3 2 0 0,2 2 1 15,-2 3-1-15,0-1-1 0,1-2 0 16,-1 2 0-16,-2-5 0 0,0 1 0 16,-1 0 0-16,0-5 0 0,3 4 0 15,-3-5 0-15,-1-1 0 0,0 1 1 0,1-1-1 16,-1 0-1-16,2 0 1 0,0 1 1 16,-5-5-1-16,2 0 1 0,-2 0 0 15,2 0-1-15,-1 0 2 0,1-1 0 16,-3-2 2-16,0 0 0 0,0 0 3 15,1 3 3-15,1-3 0 0,-1 0 3 0,-1 1 0 16,2-1-1-16,-2 0-4 0,4 0 0 16,-2-6-5-16,3-7-2 0,1-6 0 15,0-2 0-15,0-2-1 16,0-3-2-16,0 1 3 0,0-4-2 0,0 0 2 16,1 1 0-16,0 3 1 0,-2 7-2 15,-2-1 1-15,1 3-1 0,-3 4 0 16,2-6 0-16,-1 7 1 0,-1-2-1 15,1 1 0-15,1 0 0 0,-2 1 0 16,1 6 0-16,0 0 1 0,-2-1-2 0,0 1 1 16,0-1-3-16,2 1 1 15,-2 5-2-15,0-1-2 0,0 1-2 16,0-1-4-16,1-1-4 0,-1 2-6 0,0-1-8 16,0 1-11-16,2 0-24 0,-2 0-32 15,0 10-34-15</inkml:trace>
  <inkml:trace contextRef="#ctx0" brushRef="#br0" timeOffset="323972.0978">28386 12272 87 0,'0'0'25'16,"0"0"-4"-16,0 0 2 0,0 0 1 0,0 0 3 15,0 0-3-15,0 0-2 16,0 0-2-16,0 0-2 0,-5-24-1 16,5 24-1-16,-2-2 0 0,2 2-5 15,-1-2 1-15,-1 1-4 0,2 0-5 0,-1-1-2 16,-1 1-1-16,1 1-1 0,-1-2 2 16,1 2-1-16,-4 0 1 0,-1 0-1 15,-1 5 0-15,-3 6 2 0,6-4-2 16,-3 4 0-16,2-4 0 0,4-2 0 15,-2 4 0-15,3-3 0 0,-2-1 1 0,2 7 1 16,0-2 1-16,3 5 2 0,6 5-2 16,0-5 1-16,1-1 0 0,0 0 2 15,-1-2-2-15,-2-2-1 16,3 1-1-16,-3 0 0 0,1 3 0 0,-3-3 2 16,1 5 2-16,-3 0-4 0,-3-4 4 15,0 7-5-15,0-8-1 0,0-1 1 16,-2 5-1-16,-5-3 0 0,-1 3 1 15,-4-2-4-15,-4-3-3 0,-3 1-1 16,-2-2-7-16,-2 0-6 0,0-3-4 0,8-1-12 16,-2-4-16-16,6 1-12 0,6-2-40 15</inkml:trace>
  <inkml:trace contextRef="#ctx0" brushRef="#br0" timeOffset="324254.5294">28266 12574 364 0,'0'0'67'0,"0"0"-15"15,0 0-12-15,0 0-12 0,0 0-4 16,0 0-9-16,0 0 1 0,0 0-7 15,0 0-1-15,0 0-6 0,-45-47-3 16,45 46-4-16,0-4 0 0,10-2 2 0,9-4 0 16,10 0 2-16,6 1-3 15,4 0-2-15,-2 2-5 0,1 1-12 0,-2 1-21 16,-4 2-44-16,1 1-61 0,-5 3-108 16</inkml:trace>
  <inkml:trace contextRef="#ctx0" brushRef="#br0" timeOffset="334524.9457">20324 15302 240 0,'0'0'42'0,"0"0"-4"15,0 0-6-15,0 0-1 16,0 0-3-16,0 0-6 0,0 0-6 0,0 0-5 16,0 0-4-16,-19-20-3 0,19 20 0 15,-1-1-3-15,1 1 0 0,-1-2-1 16,1 2 0-16,-2-2 1 0,2 2-1 15,0-1 0-15,0 1 2 0,0-1 0 16,0-1 2-16,3 0 0 0,8 0-3 0,4-3 0 16,-5 3-2-16,7-1-1 0,-5 2 0 15,1 0-2-15,-1-1-1 0,0 2-3 16,0 0-4-16,0-1-9 16,2 1-13-16,-8 0-19 0,4 0-20 0,-3 0-15 15,0 0 0-15,2 1-12 0</inkml:trace>
  <inkml:trace contextRef="#ctx0" brushRef="#br0" timeOffset="334774.7304">20253 15483 310 0,'0'0'79'16,"0"0"-12"-16,0 0-19 0,0 0-15 0,0 0-13 15,0 0-9-15,0 0-6 16,0 0-5-16,0 0-3 0,0 0-3 16,-16 1-1-16,16-1 2 0,0 0 4 15,0 0 1-15,0 0-3 0,11 3 1 0,7-2-3 16,4 4-5-16,0-3-3 0,2 1-12 16,1-1-26-16,-1-1-24 0,-2-1-27 15,-2 0-30-15</inkml:trace>
  <inkml:trace contextRef="#ctx0" brushRef="#br0" timeOffset="335176.599">20492 15115 365 0,'0'0'50'0,"0"0"-12"0,0 0-7 16,0 0-8-16,0 0-10 0,0 0-5 15,0 0-8-15,0 0-2 0,0 0-1 16,-15-22 0-16,15 22 1 0,0 0 2 15,0 1 5-15,0 14-3 0,5 5 1 16,5 7 7-16,1 0-10 0,3 2 5 16,0 2-4-16,0-1-3 0,4 1 3 0,-1-1-3 15,2 0 1-15,0-3-1 0,0 1 1 16,-2-2 1-16,-4-2 0 0,-3-1-1 16,-1 0 0-16,-5-1-2 0,-3 1 2 15,-1-1-2-15,0-2-5 0,-10 0-3 16,-4 0-11-16,-6-2-24 0,-2 2-35 0,-6-1-61 15</inkml:trace>
  <inkml:trace contextRef="#ctx0" brushRef="#br0" timeOffset="336332.8196">21520 15220 105 0,'0'0'36'0,"0"0"-2"0,0 0-7 16,0 0-2-16,0 0 0 0,0 0-8 15,0 0 1-15,0 0-5 0,0 0 3 16,-19-26 1-16,19 26-2 0,-1-1 0 16,1 1-4-16,0 0-3 0,-2-2-2 0,2 2-3 15,-1-2-3-15,1 2 1 0,0-1-1 16,0 1-1-16,-2-1 1 0,2 1-1 16,0-1-1-16,0 1 2 0,0-3 1 15,-1 3 1-15,1-1 3 0,0 1-2 16,0-1 2-16,0 1-2 0,0 0 0 15,0 0 0-15,0-2-2 0,0 2-1 16,0 0 1-16,0 0-1 0,0 0 0 16,-1 0-1-16,1 0-1 0,0-2 0 15,0 2-1-15,0 0 1 0,0 0 1 0,0 0-3 16,0 0 1-16,0 0-2 0,0 0 1 16,0 0 2-16,0 0-1 0,0 0 1 15,0 0-1-15,0 0-4 0,0 0-1 16,0 0 1-16,0 0-7 0,0 0 2 15,0 0-4-15,0 0-3 0,0 0 4 0,0 0-1 16,0 0-27-16,0 5-33 0,0 0-64 16</inkml:trace>
  <inkml:trace contextRef="#ctx0" brushRef="#br0" timeOffset="341235.4205">21763 15183 328 0,'0'0'43'0,"0"0"-18"0,0 0-7 15,0 0-2-15,0 0-4 0,0 0 1 16,0 0-2-16,0 0 0 0,0 0-4 0,-25-40-3 15,24 38-4-15,1 0-5 16,0 1 0-16,0 0 2 0,0-3-2 16,3 2 3-16,9-2 1 0,6 2-1 15,2 0 0-15,5 2-3 0,0 0 0 0,-2 2 1 16,-2 2 0-16,0 4 2 0,-1-1-2 16,-1 4 1-16,-3-1 4 0,-3 2-6 15,-2-2 7-15,-5 2-4 0,-2-4 0 16,-1 1 3-16,0 2 0 0,-3 0 4 15,0 1-2-15,0-3 2 0,0 2 0 0,-3-4 1 16,0 0 0-16,0-3 2 0,2 1-1 16,-3-4 0-16,1 2 1 0,0 1 1 15,0-1-1-15,3-3-3 16,-2 0-1-16,2 0 0 0,-2 1 0 0,0-1 0 16,1 0 2-16,-1 2 0 0,1-2 0 15,0 0-1-15,-1 1 3 0,1-1-5 16,-4 0 4-16,1 0-2 0,-1-1-3 15,1-7 1-15,3 3-2 0,1-5-1 16,0-8 1-16,4 4-1 0,5-7-5 0,0 2 3 16,2 1-2-16,1 1 2 0,-1 1 2 15,1 0-1-15,-1 3-1 0,-3 2 0 16,0 1 1-16,-4 3 0 16,2-3 0-16,-1 2 0 0,-1-1 2 0,0 2-1 15,-2 2 2-15,2 2-2 0,-4 3 1 16,0-6-1-16,1 1 2 0,-1 1 0 15,2 0-2-15,-2 4 0 0,0-2-2 16,0 2-3-16,0 0 2 0,1-2-1 16,-1 2 1-16,0 0 2 0,0 0 1 0,-4 12 0 15,-4 3 0-15,-1 5 0 0,0 2 1 16,1-1-1-16,2 0 5 0,0 2-4 16,1-2 2-16,1-4-3 0,3 1 0 15,-1-6-3-15,2 1 0 0,0 4 1 16,0-6-5-16,0 4 5 0,3-5 0 0,1-3 0 15,2 0 3-15,0 0-3 0,1-1 0 16,2-3 0-16,-2-1-2 16,3 0-1-16,8 0-6 0,-7-2-12 15,8 0-20-15,0 0-30 0,-2 0-30 0,6-5-28 16</inkml:trace>
  <inkml:trace contextRef="#ctx0" brushRef="#br0" timeOffset="342000.0384">22438 14690 294 0,'0'0'63'0,"0"0"-5"0,0 0-17 16,0 0-11-16,0 0-6 0,0 0-5 0,0 0-2 15,0 0-6-15,0 0-6 0,-46-38-6 16,46 38-6-16,0-1 1 0,-1 1 1 16,1 0 3-16,0 0 3 15,11 0 1-15,8 0-1 0,4 0 0 0,1 3-1 16,-2 0-1-16,-6-2 0 0,2 2-1 0,0 1 1 15,1-3 1-15,5 2 0 16,-7-2 1-16,-1 1-2 0,-5-1 1 16,-7-1 0-16,2 2 0 0,-6-2 0 15,0 0 0-15,0 0 1 0,2 1 0 0,-1-1 0 16,1 2 1-16,-1-2 3 0,1 2-1 16,-1-2 2-16,-1 1 1 0,0 7-1 15,0 4 0-15,0 6 2 0,-4 5-2 16,-2 0-2-16,0-1-2 0,0 4 1 15,-1 3-2-15,3 1-1 0,1 4 2 0,0 1-1 16,2 3-1-16,1-1 2 0,0 2-4 16,0-1 3-16,0 1 4 0,0-1-4 15,0 3 5-15,0 2-5 16,0-1-2-16,0 3 1 0,0 1-1 0,0 0 0 16,0-3-2-16,-2 1 2 0,1-2-1 15,1-6 2-15,0-1-2 0,0-5 2 16,0-4 0-16,0-6-1 0,1-3 1 15,-1-6-1-15,0 1-1 0,0 0 0 16,0-1 1-16,0-3 1 0,-1 0-2 0,-8 3 1 16,-1-4 3-16,-5 2-5 0,-3-2-2 15,-4-2-8-15,-7-2-16 0,-5 1-30 16,-9-2-37-16,-3 0-43 0,-6-2-49 16</inkml:trace>
  <inkml:trace contextRef="#ctx0" brushRef="#br0" timeOffset="342844.0886">21264 14745 82 0,'0'0'21'0,"0"0"-2"15,0 0-2-15,0 0 2 16,0 0-2-16,0 0 3 0,0 0 1 0,0 0 2 16,0 0 2-16,29-32-1 0,-27 32 1 15,0-1-4-15,0 1-3 0,-1-2-4 16,-1 2 0-16,0-2-2 0,0 2-2 15,0 0-4-15,-1 0-1 0,-14 0-3 16,-2 5 0-16,-6 4 1 0,0 0-2 0,1 0 1 16,0 2-1-16,1 0 4 0,-1-3-2 15,1 2 2-15,6-4 1 0,0 0 1 16,5-3 1-16,4-1 1 16,-2 2 1-16,3-3-3 0,0 1-2 0,2-1-2 15,3-1-5-15,-2 0 1 0,2 0-1 16,-3 5 2-16,1 0 0 0,-1 5-1 15,0-1 1-15,1 4 1 0,2 4 1 16,0 1 1-16,0 4 0 0,3 1-1 16,2-2-1-16,-1 0 2 0,2 1-1 0,-1 0 1 15,1 3 1-15,-1-1 1 0,-3 0-1 16,1 1 0-16,-1 1 1 0,-1-2-1 16,-1-2 7-16,0 3-6 0,0-2 5 15,0-7-4-15,0 2-2 0,0-1-1 16,-1 2 0-16,-1-4-1 0,1 5 0 0,-2-2-1 15,2 1-1-15,-2 4-1 0,0 0 1 16,1-1 0-16,1 5-1 0,-1 0 2 16,1 0-2-16,-3 2 0 15,2-2 0-15,2 0 0 0,0-2-1 0,0-1 1 16,0-3 1-16,0 1 1 0,4-3-2 16,-1 1 2-16,0-6-2 0,0 1-1 15,2 0 1-15,-3-6 1 0,3 6-1 16,2-4-2-16,-1-3 6 0,4 2-8 15,2-2 8-15,3 0-3 0,4-1 2 0,4-1-5 16,2-3-4-16,2 0-9 0,2 1-35 16,5-3-33-16,0 2-57 0,3 0-114 15</inkml:trace>
  <inkml:trace contextRef="#ctx0" brushRef="#br0" timeOffset="345435.9335">22849 15968 132 0,'0'0'56'15,"0"0"1"-15,0 0-5 0,0 0-3 16,0 0-9-16,0 0-7 0,0 0-7 16,0 0-8-16,0 0-1 0,-22-30-4 0,21 25-1 15,-1 1-2-15,2-2-2 0,0 0-5 16,0-5 0-16,0 0-1 0,0 2 0 16,5-4-5-16,-1 3 3 0,5-2-4 15,-4 5 2-15,3-1 2 0,-1 2-1 16,-4 3-2-16,7 0 1 0,-6 2 0 0,7 1 0 15,3 0 0-15,-2 0 2 16,3 6 4-16,-2 4-5 0,-2 5 4 16,-1-1-3-16,-3 2-2 0,-3-3 0 15,1 2-1-15,-2 3 1 0,-3 1-2 0,0 0 4 16,0-3 0-16,0 2 1 0,-2-8-1 16,-1 1 0-16,2-7 0 0,1-4 1 15,-2 0 2-15,2 0 1 0,0 0 0 16,-1 0 2-16,1 2-2 0,-2-2-4 15,2 0 0-15,-1 0 0 0,-1 0 1 16,1-3 0-16,-2-8 1 0,2 1 1 0,1-2 0 16,0-6-1-16,0 0 1 0,0-6-2 15,0 3 1-15,5 0-1 16,1 0-5-16,0 0 5 0,1 1-5 0,3 0 5 16,-4 8 2-16,1-1 0 0,-1 6 2 15,0 2-2-15,0-5-1 0,-3 7-2 16,2-2-3-16,-2 1 2 0,0 1 0 15,0 1-4-15,-3 2 4 0,0-1-2 16,6 1 1-16,-3 0 2 0,1 0-1 0,2 6 1 16,-5-2 0-16,-1 7 0 0,0 5 1 15,0 2-1-15,-4 2 4 0,-3 2-4 16,-3-1 3-16,0 0-1 0,-2 0-5 16,2 0 3-16,1-3-2 0,3-4-1 15,5 1-2-15,-1-5 1 0,2-1-1 16,0 2 1-16,6-2-4 0,4 0-3 15,-2-3-1-15,6 0-1 0,-4-4-4 16,3-2 3-16,6 0-6 0,0 0-4 16,2-4 0-16,-2-1-1 0,-1-3 3 0,-4-2 4 15,-2 5 5-15,-2-3 7 0,-3 2 3 16,-1-2 2-16,2 3 2 0,0-3 0 16,-1 0 2-16,-1 3 2 0,2-2 4 15,-5 4 0-15,0 2 5 0,-3 1 0 16,0 0 4-16,0-2-1 0,0 2 2 0,2-2-2 15,-2 1-3-15,0 0 0 16,0-2-4-16,0 3-3 0,0-1 1 16,0 1-1-16,0 0 1 0,-3 0 2 15,-2 8-2-15,-3 6 0 0,2 1-3 0,0-1 0 16,2 4-3-16,1 0-2 0,1-6 0 16,1 8-2-16,1-2 0 0,0-1 0 15,4 5 1-15,4-4 0 0,2-1-2 16,1-5-1-16,-2-2-1 0,1-3 1 15,-1-2 2-15,-5-4-1 0,5 2 1 0,-5-1 2 16,1-2 3-16,4 0 0 0,-1 0 1 16,2-8-2-16,3-4 2 15,-4-5-2-15,-4 6 2 0,0-6-1 16,-2 7 3-16,-3-6 0 0,0-4 3 0,0 6 1 16,0-6 0-16,-3 4-1 0,-2 0-5 15,1 0-3-15,-2 4-1 0,2 3-5 16,0 4-4-16,2 2-12 0,-3 2-27 15,-6 1-36-15,-4 1-78 0,-3 10-84 16</inkml:trace>
  <inkml:trace contextRef="#ctx0" brushRef="#br0" timeOffset="347156.6366">22865 14407 88 0,'0'0'31'0,"0"0"0"0,0 0 1 0,0 0-1 16,0 0-4-16,0 0-3 0,0 0-2 0,0 0-3 16,-6-14 0-16,6 12 0 0,0 1 1 15,-1-5 0-15,1-1 0 0,-2 3-2 16,2-1-1-16,0 5-2 16,-1 0 0-16,1 0-2 0,0-3-3 0,0 2-1 15,0 0-5-15,0-1-2 0,0 0-2 16,0-4-1-16,0 0-2 0,0-1-1 15,7-4 1-15,4 5 3 0,4-2-2 16,-2 4 1-16,3 1-1 0,3 3 0 16,-3 0 0-16,5 3-2 0,-5 6 0 0,-1 2 1 15,-5 2 0-15,0 1 6 0,-1 1 0 16,-5-2 0-16,0 1 0 16,-1 4-1-16,-1-9-1 0,-2 10 0 0,0-2 1 15,0-1 3-15,-6 3 1 0,0-3 3 16,0-2-5-16,-2-2 0 0,2-4 1 15,0-1 0-15,5-4-1 0,-4-2 2 16,2 3-1-16,0-3 3 0,0 1-4 16,3-2 0-16,-1 0-1 0,1 0-1 15,-3 0-1-15,2 0-1 0,0 0 0 0,1 0-1 16,-2-3 0-16,1-3-3 0,1-8 4 16,0-4-3-16,4 1 3 0,4-4 1 15,1 3 1-15,0-1 0 0,2 1-2 16,0 0 2-16,-1-1-1 0,1 1 2 15,-2 0-1-15,0 0-1 0,2 2 0 0,-4-1-1 16,1 4 1-16,-2 1-1 0,2 0 1 16,-2 4-1-16,1-5 1 15,-3 6-1-15,1 0 0 0,1-3 1 16,-4 5 0-16,1 2-1 0,-3 3 1 0,0-2 0 16,0 2 1-16,2-1 0 0,-1 0-1 15,-1 0 1-15,0-1-2 0,2 0 0 16,-2 2-2-16,0-1 1 0,0 1 0 15,0 0-1-15,-2 0 0 0,-6 1 0 16,-1 8 2-16,-3 6 0 0,2 0 0 0,2 5 1 16,-1-2-1-16,1-1 0 0,2-2-1 15,1-1-1-15,4 2 1 0,-1-3 0 16,2 5 1-16,0-6 0 0,0 0-1 16,0 5 0-16,3-8-1 0,2 6-1 15,0-7 2-15,1-1-1 0,0 2 2 16,1-4-2-16,0 1 0 0,2-1 1 15,-2 0-1-15,-4-4 1 0,4 3 0 16,-2-2 0-16,0-1 0 0,0 0-2 16,-5-1 3-16,0 0-1 0,5 0 2 0,1 0 2 15,6 0-3-15,-2 0 0 0,-3-2-2 16,2-1 0-16,-6 0 0 0,5-1-6 16,-5 2-13-16,5-3-16 0,-1 1-21 15,-4 2-28-15,2 0-32 0,-5 2-78 16</inkml:trace>
  <inkml:trace contextRef="#ctx0" brushRef="#br0" timeOffset="359899.8122">22949 16445 66 0,'0'0'31'16,"0"0"-4"-16,0 0-3 0,0 0-3 0,0 0-2 15,0 0-2-15,0 0-4 0,0 0-3 16,0 0 1-16,0 0-2 16,-6-14 1-16,6 13 0 0,0 1 1 15,0-2 1-15,0 2 3 0,0-1 0 0,0 1 1 16,1-3-1-16,4-1-2 0,6 2-5 16,-1-1-3-16,1 1-2 0,6 1-1 15,-5-1 4-15,6 2-1 0,3 0-2 16,0 0-1-16,7-1-3 0,-4 1 1 15,1-2-2-15,-2 0 0 0,2 1-2 0,2-2-2 16,1 0 1-16,-1-2-1 0,-1-2 3 16,-4-1-4-16,-1-1-3 0,0 2 1 15,-8-1-5-15,1 2 6 16,-1-2-2-16,-5 5 1 0,1-1 5 0,-4 2-11 16,-5 2-14-16,0 0-6 0,0 0-14 15,0 0-6-15,-14 9-12 0</inkml:trace>
  <inkml:trace contextRef="#ctx0" brushRef="#br0" timeOffset="360253.8488">22835 16575 174 0,'0'0'50'0,"0"0"-9"16,0 0 0-16,0 0-11 0,0 0-8 0,0 0-8 15,0 0-3-15,0 0-2 0,0 0 1 16,2-35-1-16,8 29 0 0,7 2 0 16,-6 1-2-16,8 0-3 0,1 1-1 15,0-1 3-15,6 2-5 0,-2-4 1 16,0 2 1-16,2-1-5 0,0-3 2 0,1 2-1 15,2-5-4-15,0 1 1 0,-1-1-2 16,0 0 3-16,-1 3-4 16,-7 1-1-16,-2 4-4 0,-7-1-3 15,-5 3-4-15,0 0-14 0,-6 0-7 0,0-1-7 16,0 1-16-16,0 0-8 0,-5 4-15 16</inkml:trace>
  <inkml:trace contextRef="#ctx0" brushRef="#br0" timeOffset="360481.2169">22826 16561 124 0,'0'0'27'0,"0"0"-1"0,0 0 5 15,0 0-2-15,0 0 3 0,0 0-6 16,0 0-4-16,0 0-2 0,0 0-2 15,39 11-5-15,-23-8-2 0,-2 2-6 16,8-2 0-16,0 0-6 0,-1 1-1 0,3-3-2 16,2-1-11-16,4 0-7 0,0 0-31 15,5 0-39-15,1-3-79 0</inkml:trace>
  <inkml:trace contextRef="#ctx0" brushRef="#br0" timeOffset="364192.823">3363 5567 11 0,'0'0'8'0,"0"0"1"16,0 0-3-16,0 0-2 16,0 0 3-16,0 0 1 0,0 0 1 0,0 0 1 15,0 0 2-15,-75-39-2 0,72 36 1 16,0 0-4-16,-1 1-6 0,4 2-4 15,-1 0-12-15,1 0-7 0,0 0-7 16,0-3 8-16,0 3 8 0,0-1 10 16,11-2 14-16,5 1-3 0,7 0-6 0,-3-3 0 15,4 1 1-15,-1 1-1 0,0-4 6 16,1 2-4-16,1-2-3 0,-2 1 0 16,3 0 0-16,0-2-1 0,0 2 0 15,-3 2-3-15,2-1-1 0,-8 4 0 16,3-3 0-16,-2 3 2 0,-7 1-2 0,8-2-3 15,-10 2-2-15,-1 0-1 16,3 0 7-16</inkml:trace>
  <inkml:trace contextRef="#ctx0" brushRef="#br0" timeOffset="364385.2682">3438 5473 7 0,'0'0'7'0,"0"0"-1"0,0 0-4 0,0 0-4 16,0 0-4-16,0 0-3 0</inkml:trace>
  <inkml:trace contextRef="#ctx0" brushRef="#br0" timeOffset="365514.447">3729 5507 6 0,'0'0'3'0,"0"0"-3"0,0 0 2 15,0 0-1-15,0 0 3 0,0 0 2 16,0 0 2-16,0 0 0 0,0 0 1 16,0 0-5-16,41-5-1 0,-40 5-1 15,-1-2 1-15,0 2-2 0,0-2 2 16,-13-1 0-16,-2 1-3 0,-8-1 1 15,0 3 2-15,-3 0 5 0,2 0 5 16,6 0-4-16,-2 0 1 0,1 0-6 16,2 0-4-16,-2-1 6 0,2 0-2 0,4-2 1 15,0 3 1-15,-2-1 0 0,4 1 3 16,-1-2-1-16,6 2 3 0,2 0-1 16,4 0-5-16,-6-1 0 0,2-1-5 15,-2 1-1-15,3 0-1 0,3 1 0 16,-1-2 1-16,1 2-2 0,-2 0-2 15,1-2-2-15,-1 2-4 0,1-1-3 0,1 1 3 16,-2-2 2-16,2 2 4 16,0 0 5-16,0 0 0 0,0 0 1 15,0 0 2-15,0 0-1 0,3 2-1 0,6 4-2 16,-2-2 1-16,2 2 1 0,7-2 3 16,-7-1 3-16,8-1-6 0,-7-1-3 15,3-1-1-15,-3 0-4 0,3 0 8 16,0 0 3-16,-3 0-1 0,2 0 1 15,-5-1-2-15,-1 1-2 0,-6 0 3 0,0 0 0 16,0 0 3-16,1 0 4 0,1 0 0 16,-1 0 2-16,1 0 1 0,-1 0 0 15,1 0-2-15,-1-2-2 16,-1 2-1-16,3 0-4 0,-3 0 0 0,3-2-3 16,-3 2-1-16,0 0-1 0,0-1-5 15,0 1-1-15,0-2 0 0,0 0 0 16,-3-4 0-16,-4 2-1 0,-8-2 1 15,5 4 0-15,-9-3 2 0,9 3 3 16,-4 0 1-16,-8 2-3 0,12 0 4 0,-6 0-2 16,7 0 2-16,2 0 2 0,1 0-5 15,1 0-4-15,5 0-5 0,-2 0-8 16,2 0-11-16,-1 0 0 16,-1 0 0-16,1 0 0 0,1 0 20 0</inkml:trace>
  <inkml:trace contextRef="#ctx0" brushRef="#br0" timeOffset="366020.0449">3681 5482 34 0,'0'0'10'16,"0"0"-7"-16,0 0-2 0,0 0 1 15,0 0 1-15,-85-24-1 0,63 21 0 16,2 2 1-16,0-1 3 0,0 2 1 16,-2 0 7-16,3 0-2 0,2 0 1 15,-2 0-3-15,0 0-3 0,6 0-1 0,-6 0 0 16,6 0 1-16,8 0-1 0,-7 0-2 16,6 0 0-16,0 0-3 0,1 2 1 15,5-2-1-15,-2 0-1 0,2 0-3 16,-1 0 0-16,-2 1-1 0,3-1 2 15,-3 0 0-15,3 0 2 0,-3 0 2 0,3 0-1 16,-3 0 1-16,3 0 1 0,0 0 2 16,0 0 0-16,-1 0 0 0,1 0-1 15,-2 0-2-15,2 0-2 16,0 0 1-16,-1 0-1 0,1 0-6 0,0 0 0 16,0 0 1-16,0 0 0 0,7-5-1 15,-1 1-9-15,11 0 5 0,-4-1-5 16,-3 2 11-16,9 0 6 0,0 0-1 15,0 0 0-15,1 0-8 0,0 1 0 16,-2 0 0-16,2 2-1 0,-3 0 7 0,2 0-2 16,1 0 1-16,-8 0-2 15,5 0-1-15,-5 0 1 0,-8 0-3 16,2 0-1-16,-6 0 1 0,0 0 2 16,0 0 2-16,0 0-3 0,0 0-2 0,0 0-4 15,0 2 2-15</inkml:trace>
  <inkml:trace contextRef="#ctx0" brushRef="#br0" timeOffset="375676.0426">23591 15867 120 0,'0'0'28'15,"0"0"-2"-15,0 0-2 0,0 0-2 16,0 0-4-16,0 0-7 0,0 0-6 15,0 0-4-15,0 0-4 0,0 0 2 16,-2-31-2-16,2 29 3 0,0 2 4 16,3 0-5-16,8 0 3 0,-2 4-2 0,6 2-2 15,-1 0 2-15,-3-2-2 0,2-1 1 16,-3 1-1-16,0-3 1 0,0 0 0 16,3-1-3-16,-1 2 1 0,0-2-6 15,0 0-3-15,-6 0-4 0,5 0-11 16,-5 0-13-16,0 0-15 0,4 0-19 0</inkml:trace>
  <inkml:trace contextRef="#ctx0" brushRef="#br0" timeOffset="375911.5706">23630 16076 220 0,'0'0'53'0,"0"0"2"0,0 0-5 0,0 0-8 16,0 0-13-16,0 0-10 16,0 0-8-16,0 0-4 0,0 0-6 15,-10 6-1-15,10-6-4 0,0 0 0 0,4 0 1 16,6-3-2-16,8-1-3 0,0 1 0 16,6-4-4-16,0 3-6 0,1-1-4 15,1-2-22-15,0 1-23 0,-3-3-26 16,3 4-19-16</inkml:trace>
  <inkml:trace contextRef="#ctx0" brushRef="#br0" timeOffset="376403.8598">23996 15933 213 0,'0'0'42'0,"0"0"-5"0,0 0-1 15,0 0-4-15,0 0-2 0,0 0-3 16,-28-77-6-16,23 70 0 0,-1-1-7 16,-2 0 2-16,0 1-2 0,1 0-4 15,-2 1-1-15,4 4-3 0,-3-2-3 16,4 3 1-16,-1-1-2 0,1 2-2 15,4 0 0-15,-2 0-1 0,-1 0-2 16,1 0 2-16,-3 8 5 0,0-1-4 16,5 7 3-16,0 0-3 0,0 2-4 15,5 4 1-15,2 1 0 0,4-3 2 0,0 1-1 16,2 1 1-16,0-1-1 0,2 0-1 16,-4-1-1-16,4-1 1 0,-5-4 0 15,-1-3-2-15,0 0 1 0,-3-4 0 16,-3-4 2-16,2 0 2 0,-5-2 3 15,4 0 0-15,7-1-2 0,1-8 2 0,3-4 1 16,-4-3-2-16,-2-2 2 0,-3 0 0 16,-2 3 1-16,-1-2 0 0,-3-1 1 15,0-2-1-15,0-5 0 16,-7 6-3-16,-1-1-4 0,0 3 2 0,-4 2-6 16,-1 3 2-16,3 3-7 0,-4 3-18 15,-3 1-45-15,0 5-69 0,1 0-115 16</inkml:trace>
  <inkml:trace contextRef="#ctx0" brushRef="#br0" timeOffset="382272.7884">23397 14336 69 0,'0'0'19'0,"0"0"-4"0,0 0-2 16,0 0-1-16,0 0-2 0,0 0-4 16,0 0-1-16,0 0-3 0,0 0-1 0,10-16 1 15,-10 16 1-15,2 0 3 0,-2 0 0 16,1 0 0-16,-1 0 1 0,2 0-2 16,-2 0 3-16,1 0 2 0,-1 0 0 15,2 0 4-15,-2 0 2 0,1 0 0 16,0 0 3-16,1 0-4 0,-1 0 0 0,2 0-1 15,4 0-3-15,-1 0-4 16,6 0-4-16,-1 0-3 0,-6-2 0 16,5 2-1-16,-4-3 0 0,5 2-1 15,-1 0-3-15,0-3 2 0,2 3-4 0,0-2-2 16,0 1-1-16,0-1-5 0,0 0-6 16,-1 1-13-16,1 1-15 0,-8 0-16 15,6 1-17-15</inkml:trace>
  <inkml:trace contextRef="#ctx0" brushRef="#br0" timeOffset="382532.5686">23394 14498 266 0,'0'0'58'0,"0"0"-15"16,0 0-12-16,0 0-9 0,0 0-6 15,0 0-6-15,0 0-1 0,0 0-4 16,0 0 1-16,-3 11 5 0,5-7-6 0,6-1 4 16,0 2-5-16,2-1 2 0,1-3-7 15,1-1-7-15,-1 0 6 0,1 0-1 16,-2 0-1-16,3 0 4 0,3 0-7 16,1-3-10-16,2-4-9 0,-4 4-27 15,-2-2-30-15,-3 2-33 0,-6 1-29 0</inkml:trace>
  <inkml:trace contextRef="#ctx0" brushRef="#br0" timeOffset="383299.442">23785 14263 142 0,'0'0'34'0,"0"0"-1"0,0 0 2 0,0 0 1 15,0 0-4-15,0 0-4 16,0 0-5-16,0 0-7 0,0 0 1 0,0 0-7 16,-15-25-1-16,14 23-3 0,1 2-3 15,0-3-3-15,0 2-1 0,0-1 0 16,0-4 0-16,0 2-1 0,0-1-2 15,0 1 1-15,0 4-2 0,0-2 3 16,0 2 0-16,0 0 1 0,1-1 1 0,5 1 0 16,0 0 0-16,5 0 1 0,-1 0 0 15,-2 3-1-15,1 1-1 16,-1 2 0-16,-1 0-1 0,-1 0 1 0,0 2 2 16,-3 2 2-16,-2 7 1 0,-1-2 1 15,0 7-1-15,-7-1 0 0,-3-2-2 16,-3 0-1-16,0-1 0 0,0-2 0 15,-2 0 1-15,7-5-4 0,0 0 4 16,1-6-2-16,4-2 0 0,2 0 0 16,1-3 0-16,0 0-3 0,0 0 0 0,0 1-2 15,0-1 1-15,0 2-1 0,0-2 5 16,0 0 4-16,0 2 0 0,1-2 1 16,14 0-3-16,-4 0 0 0,8 0 1 15,-3 0-1-15,-3-2-1 0,4 0-1 16,1 1 0-16,-8 1-1 0,9 0-1 0,-5 0-1 15,-3 1 1-15,3 6-3 16,-6-4 0-16,-5 0 0 0,3 5 0 16,-5-2 7-16,-1 5-4 0,-1 5 4 15,-10 1 0-15,-6 3-1 0,-3-4 2 0,-3-1-1 16,1 1-1-16,-1-4 0 0,2 0 0 16,2-3-1-16,3-3 1 0,1 0-2 15,4-3-1-15,5-1-4 0,2-1-4 16,4-1-14-16,-2 0-35 0,-2 0-41 15,-3 0-30-15</inkml:trace>
  <inkml:trace contextRef="#ctx0" brushRef="#br0" timeOffset="383759.4839">24064 14355 266 0,'0'0'61'0,"0"0"-12"0,0 0-12 0,0 0-7 16,0 0-2-16,0 0-1 0,0 0-5 15,0 0-7-15,-9-78-6 0,8 76 2 16,-2-3-3-16,1 3-2 0,2 2-3 16,-1-3-3-16,1 3 0 0,-6 0-1 15,-2 0-1-15,0 6 1 0,-2 3 0 16,3 5-2-16,0 0 3 0,1-1-1 15,1 3 1-15,1 0 1 0,3-5 2 16,-2 7-3-16,3-2 0 0,0-3-3 16,0 3 1-16,1-2-1 0,2-3 0 0,1 3 1 15,1-7 0-15,1 1 2 0,1 0-1 16,0-3 1-16,0 2 0 0,-4-6 2 16,2 2 0-16,0-3 2 0,2 0-1 15,4 0 0-15,4-8 2 0,-4-2-3 16,2-6 0-16,-2 0 0 0,-4-2 0 0,-2-1 1 15,-2 3 1-15,-2-2 2 16,-1-1 0-16,0 2 0 0,0 0-1 16,-3 0-1-16,-3 1-2 0,2 8-1 15,-3-6-3-15,0 6-5 0,-1 3-5 0,1 0-3 16,-2 5-5-16,-3 0-20 0,1 7-32 16,-3 8-48-16,4 5-68 0</inkml:trace>
  <inkml:trace contextRef="#ctx0" brushRef="#br0" timeOffset="384644.8626">24237 14303 72 0,'0'0'16'0,"0"0"-4"0,0 0-5 16,0 0 4-16,0 0 1 0,0 0 3 15,0 0 6-15,0 0 5 0,0 0 7 16,0 0 3-16,0-42 4 0,0 36-3 15,0-1-2-15,0 3-5 0,0 4-4 16,0-6-5-16,0 1-3 0,0 1-2 16,0-1 1-16,0 5-2 0,0-1-2 0,0 1-3 15,0-2-3-15,-1 1-5 0,1-1-2 16,-2 2-2-16,2-2 0 0,-1 2 0 16,-2 0 2-16,-3 10 0 0,-2 4 0 15,0 5 0-15,2 1 0 0,2 1-1 16,0 0 0-16,0 1-1 0,1 0 2 15,1 1-2-15,1 0-2 0,-1-2-2 16,2 2 0-16,0-2 2 0,0 0-1 16,0-4 3-16,0 0-7 0,0-5-3 15,0-7-1-15,0 6-9 0,0-4 3 0,0-2 1 16,0 2 4-16,0-4 0 0,0 2 1 16,-7 0 4-16,1 2 3 0,2-7 6 15,-8 3 3-15,2-3 0 0,1 0 1 16,-5-8 0-16,2-1 0 0,5 1 4 15,-3-4 2-15,6 5 4 0,-1-4-1 0,3 2-6 16,0 4-3-16,2-6-7 16,0 1 2-16,0 0-4 0,6-4-1 0,4 2-1 15,3 3 2-15,5-2 0 16,0 3 1-16,2 1-2 0,-7 3 0 0,5-1 1 16,-4 0 2-16,-2 2 1 0,5-2 1 15,-7 1 2-15,0-1 1 0,1 1-1 16,-4-3 2-16,4-1 1 0,-3 0-1 15,0-4 2-15,0 0-2 0,-1-2 3 16,-2 1-1-16,1 0 2 0,-3 1 1 0,-1 0 2 16,1 0 0-16,-2 0 2 0,1 0 0 15,-2 5 2-15,1 3 6 0,-1 4-3 16,0-2-4-16,0 2-4 0,0-1-5 16,2 0-5-16,-2-1-1 0,0 1-1 15,0 1 1-15,0 0 1 0,0 0 3 16,0 10-2-16,0 8 2 0,0 5-2 15,0 0 0-15,0 1 0 0,-3 2-2 16,0 0 0-16,0 2 0 0,0-3-2 16,1 1 1-16,1-1 3 0,1 0-7 0,0-3 3 15,0 0-8-15,1-7-4 0,4-2 2 16,1 0-8-16,-2-6-12 0,6 3-15 16,-3-5-13-16,-4-3-17 0,6 0-3 15,-2-2-9-15</inkml:trace>
  <inkml:trace contextRef="#ctx0" brushRef="#br0" timeOffset="384845.7601">24360 14434 212 0,'0'0'36'15,"0"0"-5"-15,0 0-9 0,0 0-1 16,0 0-3-16,0 0-3 0,0 0 0 15,0 0-2-15,0 0-5 0,0-3-2 0,0 3-5 16,0 0-3-16,6 0-8 0,-2 0-10 16,1 0-23-16,5 5-46 0,-6-2-67 15</inkml:trace>
  <inkml:trace contextRef="#ctx0" brushRef="#br0" timeOffset="384992.7977">24360 14434 412 0,'12'39'46'0,"-12"-39"-23"0,0 0-17 15,-2 0-24-15,1 0-37 0,-5 0-101 16,-1 4-99-16</inkml:trace>
  <inkml:trace contextRef="#ctx0" brushRef="#br0" timeOffset="390612.3935">25025 15747 114 0,'0'0'46'0,"0"0"-1"16,0 0-5-16,0 0-6 0,0 0-7 15,0 0-3-15,0 0-3 0,0 0-4 16,0 0-6-16,0 0-7 0,-20-38-5 16,20 38-2-16,0-3 0 0,0 3 5 15,2-2 1-15,9 2-1 0,6 0 1 16,6 0-2-16,-1 0-2 0,1 0 2 15,1 0 0-15,-3 0-1 0,-5 2-1 16,3-2-3-16,0 0 1 0,2 0-1 16,8 0-1-16,-3 0-7 0,0 0-10 0,-8 0-15 15,-1 0-22-15,-7 3-16 0,-1-3-22 16</inkml:trace>
  <inkml:trace contextRef="#ctx0" brushRef="#br0" timeOffset="390806.3509">24946 15904 289 0,'0'0'41'0,"0"0"-4"0,0 0-7 0,0 0-3 16,0 0-3-16,0 0-5 0,0 0-7 16,0 0-4-16,0 0-5 0,89 46-1 15,-61-41-1-15,-1-1-3 0,2 1-2 16,2-2-6-16,0 0-11 0,1-1-36 15,1 1-48-15,-1-2-97 0</inkml:trace>
  <inkml:trace contextRef="#ctx0" brushRef="#br0" timeOffset="391757.1149">26554 15091 142 0,'0'0'51'0,"0"0"-6"15,0 0-8-15,0 0-13 0,0 0-6 16,0 0-7-16,0 0-6 0,0 0-7 0,0 0 1 16,-9-20 1-16,3 20 4 0,-4 0 3 15,-3 5 1-15,-4 5-2 0,1-2 2 16,4 0-3-16,-1-1 3 0,3 0 0 16,3 0 5-16,-4 2-2 0,5-3 2 15,-2 0-2-15,-3 5-3 0,5-4 4 16,-3 6-4-16,5-6 4 0,0 4-4 15,-3 4-1-15,4-7 1 0,0 10-2 16,1-2-1-16,2 3 1 0,0 3-1 16,0 3 3-16,3 0 0 0,0 3-2 0,3 4-1 15,0 4-2-15,-1 3 0 0,0 5 0 16,1 2 1-16,-3 3-2 0,-2-2 1 16,-1 1-2-16,0-2-1 0,0-1 6 15,-4-2-6-15,-2-4 4 0,0-2-2 16,-1-5-4-16,-2-5 2 0,2-4-1 0,2-8 1 15,0-2-1-15,0-4 2 16,-2-1-1-16,0 0 0 0,-3-4 1 16,-6 1-1-16,6-2-2 0,-9-1 0 15,2-2-4-15,4 0-1 0,-3 0-3 0,5 0-8 16,5 0-23-16,1 0-29 0,-1 0-50 16,2 0-82-16</inkml:trace>
  <inkml:trace contextRef="#ctx0" brushRef="#br0" timeOffset="395483.9155">26117 16467 168 0,'0'0'48'0,"0"0"-5"16,0 0-10-16,0 0-1 0,0 0 1 16,0 0-2-16,0 0-5 0,0 0-10 15,0 0-6-15,-9-37-7 0,9 37 0 16,-1 0 0-16,1 0 3 0,-3 0 2 16,1 12 1-16,0 6 8 0,1 6-6 15,1 2 3-15,0 1-4 0,0 1-8 16,0-1 1-16,0-2-3 0,0-7-1 15,0-1-1-15,0-4 1 0,1-1-2 16,1-3-2-16,-2-4 1 0,2 1-3 0,-1-5-4 16,1 6-5-16,-1-6-21 0,2 4-22 15,-3-5-31-15,0 0-29 0,0 0-38 16</inkml:trace>
  <inkml:trace contextRef="#ctx0" brushRef="#br0" timeOffset="395892.4369">26376 16444 269 0,'0'0'67'0,"0"0"-15"15,0 0-15-15,0 0-11 0,0 0-11 16,0 0-8-16,0 0-4 0,0 0-1 0,0 0 0 15,0 0 0-15,-26-16 0 16,22 19 1-16,-1 10 3 0,2-2-6 16,2 1 5-16,0 0-5 0,-1-7 0 15,2 8-1-15,0-8-1 0,0 8 0 0,0-1-1 16,0-3 2-16,0 2-1 0,2-4 3 16,2 1-1-16,0-2 1 0,3 1 0 15,1-2 0-15,0-1 3 0,4 0-1 16,2 0-1-16,-3-1-2 0,7-1 1 15,-2 0-2-15,-4-2 1 0,5 2 1 0,-4-1-1 16,-3 1-1-16,3 1 2 0,-7-3-2 16,3 2-1-16,-5 0 1 15,1-1-1-15,-1 0 0 0,-4-1-1 16,0 5 0-16,-10 4-1 0,-9 4-7 0,-10 4-13 16,-7 0-25-16,-6-1-48 0,-3 0-50 15</inkml:trace>
  <inkml:trace contextRef="#ctx0" brushRef="#br0" timeOffset="396081.812">26356 16440 232 0,'0'0'22'0,"0"0"-5"0,0 0-9 15,91-59-5-15,-64 47 0 0,2 1-3 16,-3-1-3-16,3 2-7 0,-4 1-20 16,-7 2-45-16</inkml:trace>
  <inkml:trace contextRef="#ctx0" brushRef="#br0" timeOffset="397876.4176">26253 14437 125 0,'0'0'42'0,"0"0"-4"16,0 0-9-16,0 0-6 0,0 0-8 15,0 0-7-15,0 0-3 0,0 0-2 16,0 0 3-16,0 0 0 0,-26-53 2 15,24 48 0-15,2 5 3 0,-2-2 0 16,2 2 2-16,0-1 2 0,-2 0 1 0,2-1 0 16,0 0 0-16,0 1-1 0,0-1-3 15,0 2 0-15,-1-3 1 0,1 2-3 16,0 0 0-16,0-1-1 0,-1 0-2 16,1 1 1-16,0 0-1 0,-2-1 1 15,2 0 2-15,0 1-1 0,0-1 0 16,0 0-1-16,0 1 1 0,-1-1-2 15,1 1-1-15,0 0 0 0,0-1-1 16,0 1-3-16,0-1-1 0,0 1-2 16,0 0-1-16,0 1-1 0,0 0 1 0,0 0 2 15,0 0 0-15,1 5 0 0,7 6 0 16,1 5 0-16,1 0 0 0,2-3 1 16,-2 3-1-16,-3-8-2 0,2 3-1 15,-1 0-1-15,-2-4 1 0,3 4 4 16,0-2-1-16,-2-3 0 0,2 5 7 0,-2-1-6 15,-1-2 6-15,-1-2-7 16,0 2 1-16,-2-6-1 0,0 2 1 16,-1-1-1-16,-2-3 1 0,0 0-1 15,0 0 3-15,2 1 0 0,-1-1 1 0,1 0 0 16,-1 2-1-16,1-2-2 0,2 0-4 16,3-10 5-16,0-3-6 15,4-5 6-15,-2-1-2 0,0 0 0 0,0-2 1 16,0-1-1-16,-1 0 1 0,1-2-1 15,-2-1 0-15,1 0 0 0,0-2 0 0,1 4-2 16,-2-2 0-16,1 3 0 0,-3 7-4 16,1 2-1-16,-2 4-2 0,1 1-6 15,-1 1-6-15,3 1-17 16,8-2-23-16,1 5-27 0,-1 0-31 0,2 3-21 16</inkml:trace>
  <inkml:trace contextRef="#ctx0" brushRef="#br0" timeOffset="399360.7434">25232 16567 264 0,'0'0'53'0,"0"0"-10"16,0 0-1-16,0 0-8 0,0 0-11 0,0 0-1 15,0 0-10-15,0 0 5 0,0 0-7 16,0 0-2-16,-23-75-7 0,23 73-2 16,-3 2-2-16,3 0 2 0,0 0 7 15,0 0-5-15,3 12 6 0,3 8-4 16,1 6-2-16,0-2 2 0,-1-1-2 15,1 1-1-15,-1 0-1 0,1-2 0 16,-1-1-1-16,1-1 1 0,-1-6-2 0,0-1 2 16,-2-3-1-16,-2-6 2 15,2 4 0-15,-1-4 1 0,-2-2 0 0,2 4 3 16,-3-6 3-16,0 0-1 0,0 0 1 16,6 0-4-16,-2-6 0 0,2-7-1 15,1-3 1-15,-1-3-1 0,1 0-1 16,-1-2 0-16,0-1 1 0,0 0-2 15,0-3 1-15,2 2-2 0,1-1 1 0,-2 3-2 16,0 4-6-16,0 4 3 0,-2 4-7 16,-4 4 1-16,2 0-6 0,0 2-15 15,0 2-29-15,6 1-39 16,-1-3-51-16</inkml:trace>
  <inkml:trace contextRef="#ctx0" brushRef="#br0" timeOffset="399840.5671">25449 16777 295 0,'0'0'35'16,"0"0"-14"-16,0 0-8 0,0 0-5 0,0 0-5 15,0 0-3-15,0 0-1 0,0 0 2 16,0 0 0-16,0 0 1 0,-72 58 1 16,69-37 0-16,0 7 2 0,1 0 2 15,2 3-5-15,0-1-1 0,0-2-2 16,0-7-1-16,0-5-2 0,2 1 1 0,2-2 2 15,1-7-3-15,1 2 3 16,-1-3 1-16,-1-4 3 0,-1 0 1 0,-3-3 2 16,5 0 2-16,5 0-1 15,1-8-3-15,2-4 1 0,-2-3-1 0,-3-5-1 16,-2 0 1-16,-2-1-1 0,-1 4 2 16,-1-1 1-16,-1 6-2 0,-1 0 2 15,0-5 2-15,0 7-1 0,0-4 1 16,0 8-5-16,0 1-5 0,0 5-2 15,0 0-8-15,0 0-1 0,0 0-10 0,0-1-6 16,0-1-6-16,-1 2-11 0,1-3-16 16,-2 2-17-16,2 1-22 15</inkml:trace>
  <inkml:trace contextRef="#ctx0" brushRef="#br0" timeOffset="400015.0267">25449 16777 205 0</inkml:trace>
  <inkml:trace contextRef="#ctx0" brushRef="#br0" timeOffset="400156.825">25449 16777 205 0,'87'-107'59'0,"-86"102"-3"0,-1 5-1 0,0-2-7 0,0 2-5 0,0-1-14 15,2 1-7-15,-2-3-9 0,0 1-6 16,0 1-4-16,0-1-4 0,1 0-1 16,-1 1 1-16,7-2 0 0,-2 2 2 0,6-2-1 15,6 2 0-15,-3 1 0 0,6 0-5 16,-1 0 2-16,-1 0-6 0,3 0-3 16,-5 0-6-16,-5 0-11 0,2 0-23 15,0 0-18-15,-6 0-33 0,5 0-22 16</inkml:trace>
  <inkml:trace contextRef="#ctx0" brushRef="#br0" timeOffset="400364.8719">25605 16698 232 0,'0'0'62'0,"0"0"-10"15,0 0-10-15,0 0-11 0,0 0-10 0,0 0-5 16,0 0-5-16,0 0-2 0,0 0-4 16,18 15-2-16,-1-11-3 0,0-1-3 15,5-3-11-15,7 4-24 16,-3-4-72-16,-1 0-139 0</inkml:trace>
  <inkml:trace contextRef="#ctx0" brushRef="#br0" timeOffset="407796.3513">26927 15341 94 0,'0'0'35'0,"0"0"-3"16,0 0-4-16,0 0 1 0,0 0 1 15,0 0 2-15,0 0 0 0,0 0-3 16,0 0-5-16,-19-42-2 0,19 42-4 0,-1-2-2 16,1 2-4-16,0-1-3 0,-2-1-1 15,2 1-5-15,0-1 2 0,-1 2-1 16,1-2-1-16,0 2 0 0,0-1-1 16,0 1 1-16,0 0 2 0,0 0-2 15,0 0 2-15,7 6 0 0,2 5-1 16,5 3 1-16,-2-1-2 0,-1 2-2 15,2 2 0-15,-3 0 1 0,2 0 0 16,-1-1-2-16,-2 1 0 0,0-2 0 16,1 0 0-16,-4-3 0 0,0 1-2 0,-2-6 1 15,0 2 1-15,2-1 0 0,-5-3 1 16,4 2 1-16,-2-4-2 0,0 0 1 16,0 2 1-16,-3-5 2 0,0 0 0 15,0 0 1-15,1 0 0 0,0 1-2 16,4-1 2-16,-2 0-2 0,4-7-1 0,0-5 1 15,-1-2-2-15,1-6 0 0,-1 2 1 16,1-2-2-16,-3-1 0 16,2 0 0-16,0-1 0 0,0 0 0 15,1-1 1-15,-1 1-1 0,1 3-3 0,-1 3 0 16,0 3 1-16,-1 4-4 0,1 0 2 16,-1 0-4-16,-3 4-3 0,3-1-5 15,-2 3-4-15,0 0-9 0,4-3-16 16,-3 4-23-16,-1-1-31 0,7 2-31 15</inkml:trace>
  <inkml:trace contextRef="#ctx0" brushRef="#br0" timeOffset="408496.7825">27594 15405 132 0,'0'0'35'0,"0"0"-7"15,0 0-7-15,0 0 0 0,0 0-3 16,0 0 5-16,0 0 0 0,0 0 0 16,0 0-3-16,-18-35-6 0,14 34-5 0,0-2-2 15,-5 0 0-15,4 1-2 0,1 0-2 16,-7 2 0-16,6 0-1 0,-4 0 0 16,-5 4-2-16,7-1 0 0,-5 7-2 15,1 1-1-15,1 1 1 0,-2 5 2 16,1-2-3-16,5-5 1 0,0 4 1 0,1-4-3 15,3 0 0-15,-1 1 1 16,0-5-2-16,3 6 2 0,0-6 2 16,0 3-3-16,3 2 1 0,1-4 0 15,2-1 0-15,3-1 2 0,-2-2-2 0,4-3 1 16,4 0 1-16,1-1 0 0,1-7 1 16,0-1 1-16,-2-2 0 0,-1-1 3 15,-2-2-2-15,1 1 3 0,-3-5-1 16,0-1 2-16,-1-2 0 0,-2-2 1 15,-1-1-1-15,-3-3 4 0,-2 1-1 0,-1-3 0 16,0 2 0-16,0-3-5 0,-3 3 4 16,0 8 1-16,1 1 6 0,-1 5 6 15,1 7-1-15,2 0-2 0,0 6-6 16,-1-1-8-16,1 1-4 0,0-2-2 16,-2 0-2-16,2 2 1 0,0 0 2 15,0 0 1-15,0 2 4 0,0 12-2 16,0 7 2-16,0 5-4 0,3 0-1 15,0-2-1-15,1 2 1 0,-1 1-2 16,0 0-3-16,0-1 0 0,-1 1-9 0,2-2 0 16,2 0-2-16,-2 0-2 0,2-3-7 15,-2 0-15-15,1-5-19 0,-1-1-20 16,-3-2-21-16,1-2-28 16</inkml:trace>
  <inkml:trace contextRef="#ctx0" brushRef="#br0" timeOffset="408880.6777">27792 15284 267 0,'0'0'69'16,"0"0"-6"-16,0 0-15 0,0 0-11 15,0 0-9-15,0 0-12 0,0 0-8 16,0 0-4-16,0 0 0 0,0 0-1 0,24-15 0 15,-16 30-1-15,0 5-1 16,-2-1-1-16,-2 1 1 0,2 0-2 16,0 1 2-16,1-1-3 0,0 1 2 15,1-1-2-15,-1 0 0 0,1-2 1 0,-2-5-1 16,0-1 1-16,-2-4 1 0,2-1-1 16,0 1 1-16,-3-5 1 0,0 1 0 15,-3-4 2-15,0 0 1 0,0 0 0 16,4 0-2-16,2-5-1 0,1-9 1 15,3-4-1-15,-3-3 0 0,1-1 0 0,1 0-1 16,2-3-1-16,1 1 0 0,0-2-2 16,1 2 1-16,1 1-2 0,-2 3-2 15,-3 7 1-15,-3 3-2 16,-3 8-9-16,-3 2-15 0,0-3-42 0,0 3-40 16,2 0-45-16</inkml:trace>
  <inkml:trace contextRef="#ctx0" brushRef="#br0" timeOffset="409506.2827">26797 15888 267 0,'0'0'66'0,"0"0"-3"0,0 0-17 0,0 0-8 16,0 0-9-16,0 0-9 0,0 0-6 15,0 0-9-15,0 0 3 0,0 0-8 16,-12-31 6-16,22 24 1 0,6 2-1 16,3-1 0-16,4 3 0 0,3 0 1 15,3-1-4-15,4-1 1 0,4-1 1 16,3 0-3-16,5-2-1 0,1-1 2 15,3 0-3-15,3 0 0 0,1 0 0 16,1 0-3-16,4 1 1 0,0 1-1 0,1 0-1 16,0 1-1-16,1 2-2 0,-2 3-2 15,-2 1-3-15,-2 0-4 0,-4 0-13 16,-3 5-27-16,0 5-23 16,-5-1-24-16,0 0-29 0</inkml:trace>
  <inkml:trace contextRef="#ctx0" brushRef="#br0" timeOffset="412015.6297">27001 16158 150 0,'0'0'53'16,"0"0"1"-16,0 0-6 0,0 0-8 0,0 0-5 16,0 0-8-16,0 0-7 0,0 0-7 15,0 0-7-15,0 0-4 0,-5-31 1 16,5 31 3-16,-1 2 3 0,-2 13 0 15,2 7-2-15,-2 6-1 0,1 1-2 16,-1 2-1-16,2-4 0 0,-1-1-1 0,1-2-2 16,1-5-3-16,-1 0 1 0,1-7-1 15,0 2-1-15,-2 0 0 0,2-1-3 16,0-1 0-16,0 2-14 16,0-3-9-16,0-1-36 0,0 1-39 0,0-7-39 15</inkml:trace>
  <inkml:trace contextRef="#ctx0" brushRef="#br0" timeOffset="412473.2227">27219 16194 225 0,'0'0'57'0,"0"0"-9"15,0 0-13-15,0 0-11 16,0 0-7-16,0 0-4 0,0 0-3 16,0 0-3-16,0 0-2 0,-36 4-1 15,33 6-3-15,-1 7-1 0,2 1-1 0,2 0 2 16,0 7-2-16,0-9-1 0,0 2 1 16,0-1-1-16,0-4 1 0,2 3-1 15,2-5-1-15,-1-2 1 0,0 0 0 16,-2-4 1-16,4 2-1 0,-3-4 4 15,1 0 0-15,6-1 1 0,2-2 1 0,4 0-2 16,5-6 0-16,-4-5-2 0,-1-1 3 16,-4-2-2-16,1 0 2 0,-4-2-2 15,1-1 1-15,-3 0 2 16,0 5-1-16,-4-4 0 0,0-3 2 0,-2 1-2 16,0-5 4-16,0 4 0 0,-6 0 0 15,-4 4 2-15,1 0 1 0,1 4-4 16,-4 2 1-16,-2 2-2 0,2 2-4 15,-7 1 0-15,1 4-1 0,2 0-1 16,-6 4-4-16,3 8-3 0,6 3-6 0,4 5-13 16,2-5-37-16,7 4-46 0,0-1-78 15</inkml:trace>
  <inkml:trace contextRef="#ctx0" brushRef="#br0" timeOffset="412773.8451">27495 16252 271 0,'0'0'60'0,"0"0"-11"0,0 0-16 16,0 0-5-16,0 0-6 0,0 0-5 0,0 0-5 15,0 0-4-15,0 0-6 16,0-12-1-16,0 12-1 0,-1 0 0 16,1 0 0-16,0 0 2 0,0 0 2 15,0 0-2-15,3 0-1 0,8 0-7 0,2 0-5 16,5 0 2-16,-1 0-9 0,0-2-8 16,2 1-4-16,1 0-32 0,1 1-27 15,-4 0-40-15</inkml:trace>
  <inkml:trace contextRef="#ctx0" brushRef="#br0" timeOffset="413792.0495">27859 16131 184 0,'0'0'51'0,"0"0"-8"0,0 0-5 15,0 0-5-15,0 0-4 0,0 0-8 16,0 0-10-16,0 0-6 0,0 0-1 16,-20-56-3-16,20 56-5 0,-1-2 0 15,1 2-1-15,0 0 4 0,-2 3 3 16,2 10 0-16,0 7 0 0,0 7 0 15,0-4 0-15,0-1 2 0,5-2-2 16,1-2-1-16,0-1 1 0,0-5-2 16,2-2 2-16,-1 1-2 0,-1-4 2 0,5 3-1 15,-3-5-1-15,0 0 1 0,4-1-1 16,-8-3 0-16,6-1 1 0,-4 0 0 16,4 0 2-16,-1 0-1 0,-3-5 0 15,0-1 1-15,-2-3 1 0,0 0-3 16,-1-3 2-16,-2-7-1 0,-1 0 0 0,0-4 0 15,-1 0-1-15,-4 2 0 16,0 2 2-16,-1-1-2 0,3 6 1 16,-3-1-2-16,3 5 2 0,-3 2-1 15,1 0-1-15,2 3 0 0,0 3-1 0,3 2-4 16,0-2 0-16,-4 2 0 0,0 0-2 16,-4 2-2-16,-5 6-5 0,3 5-3 15,-1 1-9-15,5 6-17 0,2-3-19 16,2 3-29-16,2-3-36 0</inkml:trace>
  <inkml:trace contextRef="#ctx0" brushRef="#br0" timeOffset="414032.9912">28073 16166 324 0,'0'0'56'16,"0"0"-19"-16,0 0-11 0,0 0-10 15,0 0-6-15,0 0-8 0,0 0-3 16,0 0-3-16,0 0 0 0,0 0-6 16,8-11 0-16,-8 11-10 0,0 0-12 15,0 0-27-15,1 3-37 0,-1 3-77 16</inkml:trace>
  <inkml:trace contextRef="#ctx0" brushRef="#br0" timeOffset="414779.2831">28262 16057 327 0,'0'0'60'0,"0"0"-20"16,0 0-15-16,0 0-9 0,0 0-5 16,0 0-4-16,0 0-2 0,0 0-1 15,0 0-2-15,1-27-1 0,-1 26-2 16,-1 1-4-16,-1-2 0 0,1 2 1 15,-1 0 1-15,-3 0 3 0,-1 7 2 0,-2 6-1 16,1-1 0-16,3 4-1 0,0-7 0 16,2 3-1-16,1 1-1 0,1 0 0 15,0 1 1-15,0-3 0 16,0 1-1-16,0-5-2 0,0-1-1 0,0-6 2 16,0 0 2-16,0 0 1 0,0 1 1 15,0 1 2-15,0-1 0 0,0 1 1 16,0-2 1-16,1 1-3 0,-1-1 1 15,0 0-2-15,2-6 1 0,-1-6-1 16,2-5 0-16,-3 5 0 0,3-4 0 0,-2 5 0 16,1-1 0-16,-1 1 0 0,-1 5 1 15,2-5 1-15,-2 5-1 0,0 1-1 16,1-8 0-16,-1 9-1 16,0-3 2-16,1 3-3 0,-1 4-1 0,0-1-7 15,0 1-8-15,0-2-8 0,2 1-10 16,-2-1-5-16,1 2 1 0,5-5 0 15,-1 2 1-15,6 2 4 0,-2-3-3 16,1 3 6-16,3 1 9 0,-9-1 7 16,6 0 11-16,-4 1 4 0,0-2 3 0,0 2 4 15,-3-3 3-15,1 1 3 0,0 0 5 16,1 1-1-16,-4-4 6 0,2 3-1 16,0-1 4-16,0-1 0 0,-3 4 1 15,0-1 0-15,0 1 1 0,1-2-8 16,-1 1-1-16,2 0-7 0,-2 1-7 0,1-2 0 15,-1 2 0-15,1 0-1 0,1 0 2 16,4 0-2-16,1 2-1 16,1 2-1-16,1 6-1 0,-3-4-2 15,-3 5-1-15,2 6 1 0,-3 1-1 0,0 8 2 16,-2 0 0-16,0 3-2 0,-7 0-8 16,-1-1-2-16,-1 2-7 0,0-2-7 15,1-1-20-15,4-1-30 0,1-6-44 16</inkml:trace>
  <inkml:trace contextRef="#ctx0" brushRef="#br0" timeOffset="415599.7581">28495 16041 205 0,'0'0'49'0,"0"0"0"16,0 0-3-16,0 0-6 0,0 0-7 15,0 0-5-15,0 0-6 0,0 0-5 16,0 0-4-16,-17-48-5 0,16 46-4 15,1 2-5-15,0 0 1 0,0-2-1 0,0 2 2 16,0 0 0-16,0 0 0 0,0 0-1 16,0 0 0-16,0 5 0 0,3 5 0 15,1 3 2-15,1-5-1 16,1 5-1-16,-1 1 1 0,1-7-1 0,1 9 1 16,-1-3-1-16,-3-4 0 0,3 6 2 15,-3-4-1-15,1-2-2 0,0 3 1 16,-2-2-2-16,1-1 1 0,-1 0 2 15,1 0-1-15,-1-4-1 0,1 2 1 16,-2-2 0-16,1-1 0 0,-1 0 0 0,-1-4 3 16,0 0-1-16,0 0 2 0,2 0-2 15,-2 2 1-15,1-2 0 16,-1 0-2-16,2-2 1 0,2-8 0 0,0-7 0 16,-1 1-1-16,0-1 1 0,0 0-1 15,-2 5 0-15,2-8-1 0,0 2 2 16,0 0-1-16,0 0 0 0,1 1 0 15,-3 5-1-15,1-2-1 0,1 1-1 16,-2 1-5-16,1-1-5 0,-2 8-4 16,1-7-15-16,1 8-13 0,-1-3-37 0,1 3-36 15,-2 4-75-15</inkml:trace>
  <inkml:trace contextRef="#ctx0" brushRef="#br0" timeOffset="416176.5232">28447 15652 187 0,'0'0'42'0,"0"0"-9"0,0 0-3 16,0 0-5-16,0 0-1 0,0 0-7 0,0 0-4 16,0 0-5-16,0 0-6 0,0 0 0 15,-2-54-1-15,9 49 2 0,2 1-1 16,-4 2-1-16,6 1 0 0,-5 1-1 15,4 0 1-15,1 0 1 0,-6 0-2 16,1 0 2-16,-2 0-2 0,0 0 1 0,1 1 0 16,3 5 1-16,-5-2-2 0,0-1 3 15,1 4 0-15,-2-2 2 0,1 5 1 16,0 0 2-16,-3-6-1 0,0 8 0 16,0-5-1-16,0 6-1 0,0 0 1 15,0 0-3-15,0-1 1 0,0-2 0 0,0 3-2 16,0-9 0-16,-2 7 0 0,2-5 0 15,-1-2-2-15,1 3 0 16,0-7 0-16,0 0 0 0,0 0 1 16,0 0-1-16,0 0 1 0,0 1-1 0,0 0 0 15,0 8 1-15,0-7 2 0,0 4 0 16,0-2 0-16,3-2 0 0,1 0-1 16,-1-1-1-16,8 1 1 0,3-2-6 15,4 0-5-15,5-3-6 0,-4-4-11 16,3-1-24-16,1 1-31 0,0 0-37 0,2-1-74 15</inkml:trace>
  <inkml:trace contextRef="#ctx0" brushRef="#br0" timeOffset="420344.6377">27121 16777 138 0,'0'0'28'0,"0"0"-7"15,0 0-7-15,0 0-1 0,0 0-5 16,0 0 1-16,0 0-2 0,0 0 1 16,0 0 1-16,46-66 1 0,-37 61 2 15,7-1-1-15,-2 3 0 0,8-4 0 16,2 2 1-16,7-1-3 0,2 1-2 0,6 3-2 15,4 0-2-15,4-3-3 16,2 2 2-16,-1 3-1 0,1-3-2 16,1 3 3-16,-2-2-2 0,1 2-1 15,-1-1 1-15,1-1-1 0,-1 0-1 0,1 0 1 16,-4-1 1-16,0 0 0 0,-8-1-1 16,-1-1 0-16,-4 1-4 0,-3 2 2 15,-9-2-1-15,0 3 0 0,-6 0-3 16,-3 0 2-16,4-2 2 0,-10 2-3 15,7 0 0-15,-5 1-6 0,-1 0-3 0,0 0-4 16,-6 0 0-16,0-2-1 16,0 2-1-16,0 0-12 0,0 0-12 15,-5 2-21-15</inkml:trace>
  <inkml:trace contextRef="#ctx0" brushRef="#br0" timeOffset="420815.5476">27149 16954 209 0,'0'0'49'0,"0"0"-9"0,0 0-8 16,0 0-10-16,0 0-1 0,0 0-3 0,0 0 1 15,0 0-2-15,0 0-2 0,-28-5-2 16,41 2-3-16,10-2 0 0,7-1-2 16,5 0 4-16,6 0-2 0,3-1-4 15,4-3-2-15,3 0-2 0,0-1-1 16,-1 2 0-16,2 0-1 0,-3 1 1 0,2 1 1 15,-2-1-5-15,-3 2 3 0,0-2-1 16,-2 0 0-16,0-3 0 16,0 2 0-16,-2-2-1 0,0 2-4 15,-5 1 2-15,-2 2-1 0,-3 0 0 0,-3 3 1 16,-2-1 1-16,-2 1-2 0,-8 3 2 16,2-2-2-16,-6 2 2 0,1 0 0 15,0 0-2-15,-2 0 0 0,2 0-5 16,-9 0-8-16,1 0-8 0,0-2-13 15,0 2-11-15,-2-1-15 0,2 1-8 0,-5-4-12 16</inkml:trace>
  <inkml:trace contextRef="#ctx0" brushRef="#br0" timeOffset="422412.466">13192 13927 254 0,'0'0'65'0,"0"0"-4"16,0 0-7-16,0 0-12 0,0 0-8 16,0 0-9-16,0 0-9 0,0 0-6 15,-40-79-3-15,40 79-7 0,0-2-4 16,0 2-4-16,0 0-7 0,0 0 5 15,-2 0 3-15,2 2 5 0,0 13 12 0,6 8-3 16,5 7 0-16,-2 1-2 0,0-3-4 16,-2-1 0-16,0 1-1 0,-1-4-1 15,0 1-3-15,-2-4 2 16,-1-6 1-16,0 0 1 0,-1-4-3 0,1-1-2 16,-1 1-4-16,-2-7-5 0,3 1-12 15,-2-2-19-15,2 2-32 0,2 2-34 16,1-2-37-16</inkml:trace>
  <inkml:trace contextRef="#ctx0" brushRef="#br0" timeOffset="422820.3341">13429 13890 441 0,'0'0'43'0,"0"0"-14"0,0 0-13 16,0 0-12-16,0 0-5 0,0 0-3 0,0 0-1 15,0 0 8-15,0 0-3 0,-13 8 7 16,10 10-3-16,-1 6-5 0,4-1 3 16,0 0-5-16,0-4 0 0,6-2 1 15,-2-3 1-15,0-2 0 0,1-3-4 16,1-1-2-16,0-1-2 0,-5-3-1 0,7 2 2 15,-3-5 2-15,-1 0 5 16,5-1 6-16,2 0-1 0,1-4 6 16,4-8-4-16,-5-2 3 0,-3-3 0 15,-2-2-4-15,-1-2 0 0,-5-1 1 0,0-1-2 16,0 1 5-16,0 2-2 0,-5 0-9 16,-3 2 6-16,-2 1-6 0,3 5 3 15,-3 2 0-15,-2 0 0 0,5 5-3 16,-3-2-1-16,7 6-2 0,-3 1-6 15,2 0-4-15,-5 0-15 0,1 1-30 0,3 10-48 16,2 6-79-16</inkml:trace>
  <inkml:trace contextRef="#ctx0" brushRef="#br0" timeOffset="423142.1738">13918 13955 537 0,'0'0'40'0,"0"0"-15"0,0 0-11 15,0 0-2-15,0 0-2 0,0 0-5 16,0 0-1-16,0 0-3 0,0 0-2 15,0 0 0-15,-26-39-2 0,26 38-1 16,0-1-1-16,0 2-2 0,0-1 2 16,0-6-3-16,3 0 6 0,10-5-4 0,3-2 3 15,4 3 1-15,-1 3-2 0,-5 3-2 16,2 0-8-16,-4 2-18 0,-1 3-29 16,4 0-34-16,-2 0-55 0,-1 3-89 15</inkml:trace>
  <inkml:trace contextRef="#ctx0" brushRef="#br0" timeOffset="423999.7792">14479 13611 174 0,'0'0'53'0,"0"0"-3"15,0 0-3-15,0 0-7 0,0 0-14 16,0 0-3-16,0 0-3 0,0 0-1 0,0 0 0 15,-58-79-3-15,55 76-1 16,-1 0-3-16,3 0-2 0,1 3-4 16,-2-1-1-16,2 1-1 0,-1 0-3 15,-1-2-1-15,1 2-1 0,-1 0 0 0,1 0 0 16,-4 0 1-16,-3 3 0 0,2 3 0 16,-1 6-1-16,2-3-2 0,1 2 1 15,3 5 0-15,-3 2 1 0,2 5 1 16,2-4-3-16,0 2 3 0,0-2-2 15,2 1-2-15,3 1 2 0,4-4-3 0,-2 0 2 16,-1-5-1-16,2-1 1 0,1-2-2 16,-3-2-1-16,4 0-2 0,-1-2 2 15,-6-3 2-15,5-2 2 16,-2 0 6-16,4 0-2 0,5-4 3 0,-5-6-1 16,4-5-2-16,-3-2 1 0,-3-1 1 15,1-2-1-15,-3 0 4 0,-2 3 1 16,-3-1-3-16,-1-2 1 0,0 0 2 15,-4-6-3-15,-2 5 2 0,-4 3 1 16,2 2-3-16,0 4-3 0,-2 1 0 0,-3 1-2 16,4 4-4-16,1 0 0 15,4 4-7-15,-2 2-6 0,-2 0-8 0,-2 13-17 16,-3 3-32-16,6 7-42 0,6 2-123 16</inkml:trace>
  <inkml:trace contextRef="#ctx0" brushRef="#br0" timeOffset="424207.1616">14718 13695 546 0,'0'0'39'16,"0"0"-21"-16,0 0-9 0,0 0-6 0,0 0-6 15,0 0-7-15,0 0-7 0,0 0-21 16,0 0-29-16,0 0-49 16,-3-27-73-16</inkml:trace>
  <inkml:trace contextRef="#ctx0" brushRef="#br0" timeOffset="424753.4653">14977 13385 406 0,'0'0'53'0,"0"0"-17"15,0 0-14-15,0 0-8 0,0 0-8 16,0 0-4-16,0 0-1 0,0 0-3 0,0 0-1 16,0 0 0-16,-48-37 0 0,42 42 2 15,-1 7 1-15,0 5-2 0,2-3 1 16,4 4 1-16,1 0 0 16,0 3 0-16,0 5 0 0,0-3-1 0,4-2 0 15,2-1-4-15,1-4 2 0,2 1-3 16,-2-6-1-16,2-1 0 0,2 0-2 15,-2-6-2-15,3 4 1 0,-4-5 2 16,4-3 3-16,4 0 5 0,-2 0 3 16,5-7-2-16,-5-5 3 0,-2-1-1 0,-1-4 1 15,-2-3-1-15,-1 0 3 0,-4 5 1 16,-4-3 1-16,0 0 1 0,0-2-3 16,-1-4 0-16,-7 2 2 0,-1 3 1 15,-3 2 0-15,-2 1 0 0,1 0-2 16,-4 2-4-16,0 3 1 0,4 3-4 15,-2-1 1-15,7 4 0 0,3 2-1 16,1 2-2-16,4 1-5 0,-2-1-6 16,2 1-9-16,-1 0-2 0,-2 0 0 15,3 0-8-15,0 0-16 0,3 7-27 0,6 4-7 16,6 2-8-16,2-1 13 0,1-3 10 16</inkml:trace>
  <inkml:trace contextRef="#ctx0" brushRef="#br0" timeOffset="425016.7314">15269 13259 285 0,'0'0'61'0,"0"0"-2"15,0 0-12-15,0 0-6 16,0 0-14-16,0 0-3 0,0 0-3 0,0 0-3 16,0 0-2-16,5-55-4 0,-5 55-7 15,0-1-3-15,0-1-2 0,0 1 0 16,0 1-1-16,0 0 1 0,0 0 5 15,0 14-4-15,2 4 3 0,1 7-3 16,1 0-2-16,2 0 1 0,2 1-3 0,0 2 1 16,1-3 1-16,-2 3-2 0,3-2-1 15,-3-2 1-15,0-2-5 0,2 0 0 16,-3-3-7-16,-2-5-11 0,0 0-27 16,2 1-34-16,-3-5-47 0,0 1-68 15</inkml:trace>
  <inkml:trace contextRef="#ctx0" brushRef="#br0" timeOffset="425551.8761">15642 13190 437 0,'0'0'73'0,"0"0"-21"0,0 0-13 15,0 0-13-15,0 0-9 0,0 0-7 0,0 0-7 16,0 0-3-16,0 0-2 0,0 0 2 16,-32-33 0-16,44 38 1 15,5 5 1-15,6 5 4 0,0 3-7 16,0-1 6-16,0 2-5 0,0 0-1 0,-4-2 2 16,0 0-2-16,0-2-1 0,-3-3 0 15,-6-3-1-15,1 0 1 0,-5-4 0 16,-3-2 2-16,0 0-1 0,-3-3 1 15,0 0 1-15,0 0 3 0,2 1 1 16,-1-1 1-16,-1 0 3 0,3 2-3 0,-3-2 1 16,1-2-5-16,1-11-2 0,-1-9 0 15,2-3-1-15,1-2-5 0,-1-3 4 16,0 3-3-16,0 2 2 0,-1 5 1 16,0 3-3-16,0 5 0 0,-1 0-4 15,1 1-1-15,-2 5-10 0,1 2-21 16,-1 4-39-16,0-2-43 0,0 2-26 15,0 0-42-15</inkml:trace>
  <inkml:trace contextRef="#ctx0" brushRef="#br0" timeOffset="426004.5321">15857 12648 349 0,'0'0'64'0,"0"0"-21"0,0 0-8 16,0 0-12-16,0 0-9 0,0 0-4 15,0 0-5-15,0 0-5 0,0 0-3 16,9-80 0-16,-2 76-2 0,-1 2 1 15,5 2 1-15,7 0 1 0,-2 0-1 0,4 6 1 16,-3 5 1-16,-1-1-1 0,-4 2 1 16,-3-2 0-16,-1 2-2 0,-1 0 2 15,-2-3-2-15,-1 6 1 0,-1-4 2 16,-1 1 0-16,-2 8 0 0,0-2 0 16,0 6 2-16,-5-3 1 0,-1 1 0 15,0-4 1-15,2-4-2 0,0-1 0 16,-2-2-3-16,5-7 1 0,-2 7-1 15,1-5 0-15,1-1 0 0,1 1 0 16,0-6 0-16,0 3 0 0,0 1 1 0,0 1 0 16,4-1 1-16,3-2-3 0,5-2-4 15,7 0-8-15,-2 0-16 0,6-3-28 16,-7 0-55-16,1 3-83 16</inkml:trace>
  <inkml:trace contextRef="#ctx0" brushRef="#br0" timeOffset="426578.1222">16447 13221 466 0,'0'0'45'0,"0"0"-12"0,0 0-14 15,0 0-8-15,0 0-6 0,0 0-4 16,0 0-2-16,0 0 1 0,0 0 0 16,0 0 0-16,58-59 0 0,-35 51-4 15,1 1 0-15,-1 2-2 0,-2 0 0 16,2 2-1-16,-7 2-2 0,1-2-5 15,-3 3-9-15,-2-2-16 0,0 2-32 16,-2 0-30-16,2 0-18 0,-8 2-29 16</inkml:trace>
  <inkml:trace contextRef="#ctx0" brushRef="#br0" timeOffset="426758.6168">16531 13321 222 0,'0'0'49'0,"0"0"1"16,0 0-3-16,0 0-4 16,0 0-8-16,0 0-14 0,0 0-9 15,0 0-5-15,0 0-7 0,80 12-6 0,-53-18-12 16,1 0-15-16,1 0-26 0,-1 0-46 16,1 1-46-16</inkml:trace>
  <inkml:trace contextRef="#ctx0" brushRef="#br0" timeOffset="427752.3329">17198 12847 212 0,'0'0'54'15,"0"0"-11"-15,0 0-3 0,0 0-8 0,0 0-7 16,0 0-1-16,0 0-9 0,0 0-4 16,0 0-5-16,0 0-8 0,-6-54-1 15,6 52-3-15,0 2 1 16,0 0 0-16,0 6 3 0,4 9-3 0,5 7 4 15,-2 2 1-15,2 5 0 0,-2 1 1 0,3 1 1 16,-3 0-2-16,2 1 1 0,1-3-2 16,-3-1 1-16,-1-6-3 0,-1-5 2 15,-1-3 0-15,-1-7 1 0,-2-2 1 16,1-1-1-16,-2-4 1 0,2 3 2 16,1 0 6-16,-1 1 6 0,1-1 7 15,0-3-2-15,3-3-5 0,1-9-7 16,3-1-5-16,-3-2-1 0,-1-3 0 15,0 1-1-15,-2 3-2 0,2 1 0 16,-3 2 0-16,1 0 0 0,-1 2 1 0,1 0-1 16,1 2-1-16,-1 0 0 0,3 1 1 15,0 0-2-15,5 0 2 0,-3 2-2 16,7-1-2-16,-8 3 0 0,5 2 1 16,5 0-1-16,-3 0 3 0,6 9-1 15,-2-2 0-15,-2 2 0 0,-3 2 0 16,2 1 0-16,-1-1 2 0,-2 1 0 15,-3-5-1-15,0 3 1 0,-3-5-1 16,0 1 1-16,1 2 1 0,-5-5 0 16,-1 0 0-16,-2-3 4 0,0 0 2 0,0 0 7 15,2 2 6-15,-1-2 4 0,1 0-4 16,-2 0-5-16,0 0-6 0,0-6-5 16,-6-8 2-16,-3-4-2 0,-4 0 3 15,3-3-2-15,-2-1 0 0,0-1 0 16,0 0-3-16,1-2 1 0,0 0-1 0,1 1 1 15,0 1 1-15,0 0 0 16,4 4 0-16,2 4-2 0,-2-1 0 16,2 6-2-16,0-1 0 0,-1 0-1 15,4 6-1-15,-1 0-6 0,2 5-21 0,-1-2-20 16,1 2-32-16,0 0-49 0,3 0-123 16</inkml:trace>
  <inkml:trace contextRef="#ctx0" brushRef="#br0" timeOffset="427953.5989">17915 12998 344 0,'0'0'-41'0,"0"0"-70"0</inkml:trace>
  <inkml:trace contextRef="#ctx0" brushRef="#br0" timeOffset="433203.9057">12867 15065 214 0,'0'0'58'0,"0"0"0"0,0 0-12 0,0 0-6 15,0 0-8-15,0 0-10 0,0 0-6 16,0 0-4-16,0 0-6 0,-25-32-1 15,24 32-3-15,1-1-4 0,0 1 0 16,0-1 1-16,0 1 0 0,0-2 2 16,0-1-2-16,10 0 1 0,6-4 0 0,1 2 2 15,2 0 0-15,-2 0-1 0,4 1-2 16,0 1-4-16,1-2-4 0,1-1 3 16,2-3-2-16,1-2-6 0,1-1 0 15,-1-3-1-15,3 1-4 0,-2-1 5 16,-2 0-4-16,-2 3-6 0,-6 4-9 0,-8 4-16 15,-3 2-3-15,-4 2 4 0,-1 8-7 16,-1 9-1-16,-3 8-10 16</inkml:trace>
  <inkml:trace contextRef="#ctx0" brushRef="#br0" timeOffset="433381.8432">13056 15202 171 0,'0'0'48'0,"0"0"-5"0,0 0-3 0,0 0-6 16,0 0-7-16,0 0-9 0,0 0-9 16,0 0-2-16,0 0-8 15,0 0-4-15,6-3-7 0,11-8-4 16,4-2-16-16,-1 2-10 0,0 1-15 0,0 1-14 16,-4 5-23-16</inkml:trace>
  <inkml:trace contextRef="#ctx0" brushRef="#br0" timeOffset="433736.732">13036 14801 281 0,'0'0'53'0,"0"0"-14"0,0 0-15 16,0 0-13-16,0 0-6 0,0 0-4 16,0 0 2-16,0 0 2 0,0 0 0 0,0 0 1 15,52-17 0-15,-25 23 1 0,-1 1-3 16,0 0 1-16,-2 2-3 0,2 3 0 16,0 2 1-16,0 1 0 0,0 2-1 15,-3 4 1-15,3 0-1 0,-3 5 1 16,-1 0-2-16,-3 2-1 0,-2 0-3 0,-4 2 1 15,-2 0 1-15,-3-2 1 0,-4 1 6 16,-2 1-5-16,-2 1 6 16,-6 1-3-16,-10 3-6 0,-3 6-2 15,-7 3-15-15,-1 4-20 0,-4 4-49 0,4-1-90 16</inkml:trace>
  <inkml:trace contextRef="#ctx0" brushRef="#br0" timeOffset="434802.5108">13912 14813 297 0,'0'0'63'0,"0"0"-10"0,0 0-16 0,0 0-9 16,0 0-6-16,0 0-9 0,0 0-4 15,0 0-6-15,0 0-2 0,-23-13-1 16,23 11 0-16,0 2 0 0,0-3 2 0,7 0-1 15,9-2 1-15,3 0 0 16,1 0 0-16,2-2-1 0,-3 2-1 0,-5-2-1 16,1 1 1-16,-1 1 0 15,2-3 1-15,3-1-1 0,-6 1 0 0,0 2-1 16,-6 2-5-16,-4 0-4 0,3 3 0 16,-6 1-8-16,0-2-1 0,0 2-3 15,1 0-5-15,1 0-7 0,-1 0-14 16,1 0-14-16,-1-1-17 0,8 1-10 15,-2 0-22-15</inkml:trace>
  <inkml:trace contextRef="#ctx0" brushRef="#br0" timeOffset="435517.2655">14695 14486 229 0,'0'0'56'0,"0"0"-19"16,0 0-13-16,0 0-13 0,0 0-3 16,0 0 1-16,0 0 7 15,0 0 4-15,-28-86 0 0,27 83-4 16,-2-1-5-16,1 1-6 0,2 3-4 0,-7 0-2 16,0 0-1-16,-6 4-1 0,-2 7-2 15,5-2 3-15,3 3-1 0,3 5 2 16,1-5 2-16,1 9-3 0,2 0-1 15,0-2 4-15,8 9-1 0,2-3 3 16,3-4-1-16,-2-1-3 0,4-4-1 0,-2-2-1 16,1-2-2-16,-4-4 1 15,1-2 0-15,-2-2 0 0,0-1 2 0,0-1-1 16,1-2 2-16,2 0 1 0,-4-3 3 16,3-8 4-16,-3-2-4 0,-1-4 3 15,-4-4-3-15,-1-2-1 0,-2-1 3 16,0-2-4-16,-8 2 8 0,0 1 1 15,-4 1 2-15,1 1 0 0,-4 1-3 16,2 4-3-16,-3-1 2 0,3 4 0 16,4 2-2-16,-2 4-2 0,4 2-4 0,2 2-4 15,-5 1-2-15,-1 2-4 0,-2 2-5 16,-3 8-5-16,7 4-8 0,2 4-16 16,4 4-24-16,1-5-26 15,2 4-34-15</inkml:trace>
  <inkml:trace contextRef="#ctx0" brushRef="#br0" timeOffset="435717.7388">14900 14503 330 0,'0'0'42'0,"0"0"-14"0,0 0-14 15,0 0-6-15,0 0-6 0,0 0-6 16,0 0-14-16,0 0-14 0,0 0-11 16,7-27-17-16,-7 27-30 0,0 1-56 15</inkml:trace>
  <inkml:trace contextRef="#ctx0" brushRef="#br0" timeOffset="436232.1849">15176 14295 374 0,'0'0'66'15,"0"0"-16"-15,0 0-15 0,0 0-16 16,0 0-11-16,0 0-7 0,0 0 0 16,0 0-2-16,0 0 0 0,-36-77-3 0,32 75 0 15,-1 2 0-15,0 2 2 0,-3 9 1 16,-1 4-1-16,1 2 0 0,4 2 0 16,-1 3 1-16,2-1 0 15,2-4 0-15,-1 1-2 0,2 0 0 0,0 0 0 16,5 3 1-16,1-2-2 0,-2-7 0 15,4 0-3-15,0-1-2 0,-2-5 3 16,2 3-2-16,-1-3-3 0,1-3 0 16,-1 1 0-16,-3-3 3 0,5-1 4 15,1 0 3-15,0 0 2 0,6-7-1 0,-6-3 3 16,-1-3-1-16,1-5 1 0,-4 5 4 16,-3-1 0-16,-2 4 2 0,-1-6 1 15,0-4-2-15,0 1 1 0,-6-7-1 16,-2 3 1-16,-1 4 0 0,-1-1 1 15,-3 1-2-15,1 4-4 0,4 3-4 0,-4 3-2 16,5 3-4-16,3 3-3 0,1 1-12 16,3 2-13-16,-5 0-20 15,2 0-32-15,-4 11-28 0,0 4-75 16</inkml:trace>
  <inkml:trace contextRef="#ctx0" brushRef="#br0" timeOffset="436675.683">15355 14198 371 0,'0'0'40'15,"0"0"-10"-15,0 0 0 0,0 0-6 16,0 0-6-16,0 0-3 0,0 0-6 15,0 0-6-15,-10-83-1 0,15 74-4 16,-4 6-2-16,3 0-4 0,1 1-4 16,-1 1 3-16,6 1 3 0,5 0 0 0,-2 3 4 15,4 8 0-15,-2 0 0 0,-3 3 1 16,0 4-3-16,-2 4 2 0,-1 2 1 16,-2 3 0-16,-3 2 1 15,-1 1 0-15,-3-1 0 0,0-1 0 0,0-3-1 16,-3 1 3-16,-2-5 0 0,-4 0 2 15,3-7-1-15,-1-1-3 0,6-6 0 16,-2-4 0-16,1 1 0 0,-1 0 1 16,2-1 0-16,-2 0-1 0,1 1 1 15,2-4-1-15,0 0-1 0,0 0 1 0,0 0 1 16,0 0 1-16,0 0 1 0,0 0-1 16,0 0-4-16,5 0 2 0,5 0-3 15,6 0-3-15,1-5-6 0,2-4-13 16,0 2-14-16,3 3-32 0,-2-3-32 15,2 3-51-15</inkml:trace>
  <inkml:trace contextRef="#ctx0" brushRef="#br0" timeOffset="437233.2157">15775 14112 415 0,'0'0'50'16,"0"0"-4"-16,0 0-7 0,0 0-12 16,0 0-10-16,0 0-7 0,0 0-4 0,0 0-6 15,0 0-2-15,-16-26-4 0,16 26 3 16,0 0 1-16,0 0 2 0,7 1 3 16,5 9-3-16,2 2 0 0,4 1 0 15,-4 1-2-15,1 1 2 0,-1 2 0 16,-4-2 0-16,6 2-1 0,-6-1 1 15,2 0-1-15,-1-3 0 0,-4-2 0 16,2-2 1-16,-3-3-3 0,-3-2 2 16,5 0-1-16,-5-1 0 0,0 1-1 15,0-2 2-15,-3-2 2 0,0 0 3 0,0 0 1 16,2 0 2-16,-1 2 1 0,1-2-1 16,0 0-4-16,4-13 0 0,1-3-2 15,-1-9 0-15,0 3 4 16,0-3-4-16,-3 1 2 0,0 0-2 0,1 1 0 15,-3 6-2-15,-1-2-2 0,2-1-2 0,-2 6-2 16,1-7-6-16,-1 9-6 0,0 6-9 16,0-1-24-16,0 7-38 15,0-1-52-15,0 1-55 0</inkml:trace>
  <inkml:trace contextRef="#ctx0" brushRef="#br0" timeOffset="437972.9035">16570 14036 274 0,'0'0'50'0,"0"0"-9"16,0 0-4-16,0 0-10 0,0 0-1 15,0 0-5-15,0 0-5 0,0 0-4 16,0 0-6-16,0 0-3 0,-35-41-2 16,28 40-2-16,4-1-1 0,-10 2-2 15,-3 0 1-15,-1 5 1 0,-6 3 0 0,7 5-3 16,-1 1 2-16,6-6-1 0,3 4 0 16,-2 1-1-16,5-4-1 0,0 6 3 15,2-4 1-15,3 1 1 0,0 6 0 16,0-6-3-16,0 5 0 0,3-3-2 15,1-7 0-15,5 7 1 0,1-4 0 0,-5-3 0 16,6 2 5-16,-5-3-2 16,-2-3 2-16,3 1 0 0,-3-1 1 15,1-3 3-15,2 0 3 0,3 0 1 16,0-10 0-16,2-3 0 0,-1-6-2 0,-2-1 3 16,-2-1 0-16,2 0 3 0,-5-2-1 15,3 0 0-15,-2 1 1 0,-2-2 0 16,-2 8 0-16,-1-4 1 0,0 0-5 15,0 1 2-15,-1-7-3 0,-2 3-8 16,-3 3 5-16,3 4-3 0,-3 4 5 0,2 2 0 16,0 2 0-16,-1-1-2 0,4 5 0 15,-1 1-2-15,2 3 0 16,-1-1-6-16,1 1-3 0,0 0 0 16,0 0 1-16,0 0 2 0,9 3 5 0,6 9 5 15,3 5-5-15,2 2 3 0,0 2-5 16,-2 2-4-16,0 1-1 0,0-1-2 15,-2 0-2-15,-2-2-6 0,-1-1-10 16,-3 0-7-16,-2-7-12 0,-1 4-18 16,-3-2-13-16,-2-4-13 0,-1 6-3 0,-1-7-2 15</inkml:trace>
  <inkml:trace contextRef="#ctx0" brushRef="#br0" timeOffset="438331.5409">16755 14001 247 0,'0'0'50'0,"0"0"4"15,0 0 2-15,0 0-7 0,0 0-12 0,0 0-8 16,0 0-12-16,0 0-5 0,0 0-6 16,0 0-5-16,0-61 0 0,0 61-2 15,2 0-1-15,5 0-1 0,6 10 1 16,0 0-1-16,3 4 3 0,-3-2 0 15,1 2-1-15,-2-1 0 0,0 1 0 16,0-2-1-16,-3-3 2 0,0 0-1 16,-2-4 0-16,-4-2 1 0,1 0 0 15,-4-3 0-15,0 0 4 0,0 0 4 16,2 0 1-16,-1 1 2 0,1-1-3 0,1 0 0 16,-1-3-2-16,3-6 1 0,-2-6 1 15,-2 3-3-15,-1-6-3 0,2-4-1 16,-2 0-3-16,0-6 2 0,2 3-3 15,0 0-8-15,1 3 3 0,0 0-13 16,-1 9-14-16,1 2-43 0,0 3-54 0,0 5-129 16</inkml:trace>
  <inkml:trace contextRef="#ctx0" brushRef="#br0" timeOffset="439149.1695">17318 13951 286 0,'0'0'62'16,"0"0"-7"-16,0 0-10 0,0 0-12 15,0 0-3-15,0 0-11 0,0 0-5 16,0 0-5-16,0 0-7 0,0 0 0 16,-12-28-2-16,18 18-4 0,8-3 2 15,-1 3-4-15,5 0-6 0,-2 2 5 0,2-1-8 16,1 1-3-16,2 1-6 0,-7 4-13 16,3-1-19-16,2 4-27 0,-9 0-21 15,5 0-32-15</inkml:trace>
  <inkml:trace contextRef="#ctx0" brushRef="#br0" timeOffset="439371.6163">17374 14107 310 0,'0'0'72'0,"0"0"-15"16,0 0-21-16,0 0-18 0,0 0-7 15,0 0-4-15,0 0-2 0,0 0-1 16,0 0 1-16,31-1-4 0,-13-5 1 0,1 0-2 16,3-1-3-16,-1 2 0 0,1-1-5 15,1-1-9-15,2 2-13 0,-1-2-41 16,1 2-44-16,-5 0-90 16</inkml:trace>
  <inkml:trace contextRef="#ctx0" brushRef="#br0" timeOffset="440099.6888">18263 13721 238 0,'0'0'36'0,"0"0"-4"0,0 0-4 16,0 0-3-16,0 0-8 0,0 0-6 15,0 0-1-15,0 0 0 0,0 0-1 16,0 0-2-16,-57-45-1 0,45 44-5 16,-1 1 0-16,-1 0-2 0,-7 4 0 15,5 4-1-15,2 2-1 0,5-2 1 16,-1 3 0-16,2-1-2 0,0 4 2 0,1-2-1 16,1 4-1-16,2-1 1 0,1-5-3 15,0 7 2-15,2-5-3 0,1-1 3 16,0 1-1-16,0-2-1 0,3 1-2 15,4-4 3-15,-1 3 3 0,1-7 3 16,2 1-2-16,2-4 3 0,4 0 2 0,-1 0-1 16,3-7 2-16,-2-5-5 0,-4-2 5 15,0-2-2-15,-4 5 6 16,-2-5-1-16,0 0 3 0,-4 3 2 16,1-6-1-16,-2-2 4 0,0-1-1 0,0-5 0 15,-3 1 0-15,-3 1 1 0,0-1-8 16,-4-2 1-16,3 2-6 0,-2-1 0 15,-1 3 4-15,3 1 4 0,3 7-2 16,-2 0 5-16,3 5-2 0,1 7-2 16,1 0 2-16,1 4-3 0,-2-2-5 0,2 2-3 15,0-2-4-15,0 1-3 0,0 1 4 16,0 0 0-16,9 1 3 16,4 11-1-16,6 8 0 0,0 2-2 0,-5 6 2 15,1 1-1-15,-1 4 2 0,-2 1-2 16,1 2-1-16,-5-4-2 0,1 0 0 15,0-3-3-15,-3-1-1 0,-1-4-3 16,3-5-4-16,-2 0-3 0,-1-6-22 16,-1-1-11-16,-1-4-28 0,-1-5-23 15,4 4-16-15,-2-3-19 0</inkml:trace>
  <inkml:trace contextRef="#ctx0" brushRef="#br0" timeOffset="440775.915">18443 13565 394 0,'0'0'64'0,"0"0"-29"16,0 0-13-16,0 0-13 0,0 0-8 15,0 0-6-15,0 0-2 0,0 0 0 16,0 0 3-16,-5-6 3 0,5 17 3 0,0 6-2 16,0 3 0-16,2 0 0 0,-1-4-1 15,1 0 1-15,-1 1-1 16,1-4 0-16,1 5-1 0,1-3 1 16,-1-7 1-16,1 7-2 0,0-8 0 0,-2-4 1 15,1 1 0-15,-3-4 1 0,0 0 4 16,0 0 1-16,1 0 0 0,1 2 3 15,-1-2 2-15,3 0-2 0,-1-2 4 16,2-5-1-16,-1 0-4 0,-2-6-1 16,2-3-3-16,-3-3-2 0,2-3 1 0,0-1 1 15,1 1-2-15,2 0 2 0,2-1-2 16,0 1 0-16,2 2-3 16,0 0-1-16,0 8 0 0,2 3 0 0,-3 3 0 15,2 5-2-15,7 1 1 0,-3 0 1 16,6 1 0-16,-2 8 0 0,-2 1 0 15,-3 4 0-15,2 2 0 0,-4-2-1 16,0 3 2-16,-1 2-2 0,-1-3 3 16,0 0 0-16,-1-4 0 0,-2-1-1 15,-4-3-1-15,1-5-1 0,-1 2 2 0,-3-5 1 16,0 0 3-16,0 0 4 0,2 2 3 16,-1-1 4-16,1-1-1 0,-1 0-3 15,-1 0-3-15,2 0-2 0,-2 0 5 16,0-8 1-16,0-3-2 0,0-9 2 15,-2 3-5-15,-2-8 0 0,-2 5 0 16,0-2 2-16,0 1-2 0,-2-1-1 16,1 1-3-16,1 0-1 0,1 6 0 15,1-2 1-15,2 6-1 0,1 5 0 16,-2 0-1-16,3 6-2 0,-1-1-4 0,1 1-8 16,0-2-10-16,0 0-14 0,0 2-39 15,0 2-60-15,5 9-98 0</inkml:trace>
  <inkml:trace contextRef="#ctx0" brushRef="#br0" timeOffset="440968.5179">19111 13540 218 0,'0'0'-56'0</inkml:trace>
  <inkml:trace contextRef="#ctx0" brushRef="#br0" timeOffset="449152.1245">15961 15349 112 0,'0'0'35'15,"0"0"-2"-15,0 0 2 16,0 0-4-16,0 0-5 0,0 0-6 0,0 0-2 15,0 0-2-15,3-85 4 0,-3 80 0 0,-1 1 1 16,1-1-5-16,-3 1-6 16,0 1-3-16,0-2 0 0,-3-1-1 15,2 5-1-15,-1-3-3 0,-7 3-2 16,0 1-1-16,-5 0 0 0,-4 0 0 0,3 8 2 16,-1-1 1-16,4 2-3 0,5-1 4 15,-3 0-4-15,3 2 1 0,3-4 0 16,-3 3-1-16,4-1 1 0,2 1-1 15,-1-1 1-15,2 4 0 0,0-1-3 16,1 2-2-16,2 5 3 0,0-7-5 0,2 4 4 16,6-3 0-16,-4-4-1 0,2-1-2 15,0-2 0-15,-2-2 3 16,6 2 3-16,-1-3 5 0,1-2 0 16,4 0 2-16,0 0-2 0,0-4-1 0,-4-4 2 15,2 0-3-15,-1-3 3 0,2-3-2 16,-1 0 2-16,-4-1-2 0,1 0 1 15,-3-2 0-15,1 4-2 0,-3-2 1 16,-2-5-1-16,1 1-2 0,-2-8-3 16,-1 1 2-16,0 1-2 0,0-1 5 0,0-2 0 15,0 3 0-15,-3-1 1 0,-1 2 1 16,-3 2 0-16,4 2 4 0,-1 5 2 16,1 5 3-16,1 3 4 15,-1-1-1-15,2 3-4 0,-1 0-4 0,1 1-4 16,1 4-3-16,0-1-5 0,0 1-3 15,0 0 2-15,0 0 1 0,0 13 3 16,3 7 0-16,4 6 0 0,4 1 0 16,3 2-1-16,0 0 1 0,2 2 1 15,-1-2-4-15,0 1 3 0,-1 1-6 0,1-2 0 16,-3-2-2-16,2-1-1 0,-2-5-4 16,1-1-7-16,-3-3-18 0,-3-7-31 15,1 4-27-15,-1-5-41 0</inkml:trace>
  <inkml:trace contextRef="#ctx0" brushRef="#br0" timeOffset="449536.3616">16180 15106 397 0,'0'0'70'0,"0"0"-15"15,0 0-20-15,0 0-15 0,0 0-14 16,0 0-3-16,0 0-4 0,0 0 1 0,0 0 1 16,0 0 0-16,13-7 0 0,4 19-2 15,2 0 0-15,-1 2 0 0,2 1-2 16,-2 1 3-16,0 2 6 16,-3 0-4-16,0-2 2 0,-2 1-4 0,-4-7-2 15,-2 1 0-15,-1-5 2 0,-2-4 0 16,-1 2-1-16,-3-4 1 0,0 0 1 15,0 0 0-15,1 0 3 0,1 1 1 16,2-1-2-16,2-2 1 0,0-10-3 16,2-6-1-16,-2-2-5 0,-2-5 4 0,2-3-5 15,-1 1 5-15,-1-1 1 0,2-2-1 16,-2 0 1-16,-1 3 0 0,0 7-3 16,0 0-3-16,-2 9-9 15,-1 4-9-15,2 2-21 0,-2 5-44 0,0-2-34 16,0 2-58-16</inkml:trace>
  <inkml:trace contextRef="#ctx0" brushRef="#br0" timeOffset="449939.7177">16846 15155 542 0,'0'0'38'15,"0"0"-14"-15,0 0-11 16,0 0-8-16,0 0-4 0,0 0-4 16,0 0 0-16,0 0-1 0,0 0-1 0,12-64 0 15,7 52 1-15,1 1-1 0,0 4-9 16,2 1-8-16,-6 2-21 0,-2 1-31 15,1 3-33-15,-4 0-29 0,4 3-51 16</inkml:trace>
  <inkml:trace contextRef="#ctx0" brushRef="#br0" timeOffset="450136.1514">16845 15289 486 0,'0'0'60'0,"0"0"-25"0,0 0-13 16,0 0-10-16,0 0-5 0,0 0-1 15,0 0-3-15,0 0-3 0,85-45-9 0,-56 37-5 16,0-1-8-16,3 1-26 0,2 1-42 16,0 3-77-16,1 0-103 0</inkml:trace>
  <inkml:trace contextRef="#ctx0" brushRef="#br0" timeOffset="452395.8766">18479 14528 196 0,'0'0'55'0,"0"0"-7"0,0 0-9 0,0 0-7 16,0 0-8-16,0 0-5 15,0 0-3-15,0 0-6 0,0 0-4 0,-84-59-5 16,62 59-4-16,-5 4 1 0,-1 7 0 15,2 2 4-15,2 3-4 0,1 2 3 16,7-1-3-16,0-2-3 0,7-3 5 16,3 2-1-16,-1 1 2 0,6-5-1 15,-1 7 0-15,2 0-3 0,0-7-2 0,0 5 0 16,3-1-1-16,1-6 0 0,5 2 4 16,2 0 0-16,-3-6 2 0,7 0 1 15,0-4 0-15,1 0 0 0,4-3 2 16,1-5-1-16,-2-4-1 0,-1-4 2 15,-2-2 3-15,-1-2 4 0,-4-1 0 16,-3 0 5-16,-1-4-4 0,-5 1 2 16,0-2 6-16,-2 0-7 0,0-1 7 15,-3 1 1-15,-5 1-4 0,0-3-2 16,0-1-1-16,-1 1-10 0,-3-1-2 0,2-2 3 16,1 4-3-16,2 7 4 0,3 8-1 15,0 4 1-15,2 3-1 0,1 0-2 16,-1 2-3-16,2 3-5 0,-1-2 0 15,1 2 0-15,3 15 3 0,7 8 3 16,6 9-1-16,0 2-1 0,1 2 0 0,-2 1 0 16,0-1 0-16,0-1-1 15,-1 0-1-15,-2-2-2 0,1 1-6 0,-2-3-5 16,-2-3-11-16,1-4-12 0,-5-7-11 16,-1 0-14-16,-1-9-10 0,-2-3-17 15,2 6-10-15</inkml:trace>
  <inkml:trace contextRef="#ctx0" brushRef="#br0" timeOffset="453068.1274">18641 14382 396 0,'0'0'56'0,"0"0"-17"0,0 0-17 16,0 0-11-16,0 0-9 0,0 0 0 16,0 0-2-16,0 0 0 0,0 0 0 15,0 0 0-15,10-1-2 0,-1 10 0 0,-1 1-2 16,1 1 1-16,0 1-1 0,-1 1 1 16,0-2-1-16,-2 1 3 0,-2-2-1 15,1 3 0-15,-2-4 4 0,-1-4-4 16,-1 1-1-16,-1-6 2 0,0 0-1 15,2 5 2-15,-1-1 9 0,2 1-4 16,-1-1-2-16,-2-4 9 0,0 0-3 16,0 0 0-16,0 0-4 0,1 0-4 0,1-11-2 15,-1-1 7-15,2-6-2 16,-2 2 0-16,3-3-1 0,-1-4 0 0,0 9 0 16,0-2 2-16,0 6 2 0,0-1 0 15,0 0-2-15,0 2-5 0,0 0 0 16,2 0-2-16,0 2 1 0,2 0 0 15,-1 0 2-15,3 2-3 0,2 1 0 16,-1 2 0-16,1 2-2 0,-2 0 2 0,6 5 1 16,-5-1 0-16,3 5-3 0,-1-1 1 15,-4-2-3-15,4 3 1 16,-5-3 1-16,2 0 1 0,-2 2 3 16,-1-1-2-16,1-2 0 0,-4-2 1 0,0 0-1 15,-3-3 2-15,0 0 0 0,0 0 0 16,1 0 1-16,1 2 1 0,0-1 2 15,0 1 1-15,-1-2 2 0,1 2 1 16,-1-2 1-16,1 0 1 0,-2 1-2 16,1-1-1-16,-1 0-3 0,2-1-2 0,-2-6-3 15,0-7 2-15,1-7 1 0,-1 0-1 16,0-8 1-16,0 0-1 0,0 0 0 16,-1 2 1-16,-2 1 1 0,1 8 1 15,1 0 1-15,-1 7-4 0,1 5-1 16,1 0-2-16,0 6-3 0,-2-6-5 15,2 2-16-15,-2-1-48 0,2 0-39 16,0 5-43-16</inkml:trace>
  <inkml:trace contextRef="#ctx0" brushRef="#br0" timeOffset="453556.7138">18156 15137 396 0,'0'0'53'15,"0"0"-10"-15,0 0-13 0,0 0-12 16,0 0-6-16,77-74-2 0,-49 61 0 16,3-1-4-16,4 1-1 0,1-1-1 0,1 0-2 15,3 1-1-15,-1-3 1 0,5 0 0 16,3-2-2-16,5-3-2 0,3-4 2 16,6 1-4-16,5-4 1 15,2 1-5-15,3 0-5 0,7-1-3 0,-1-1-8 16,4 2-18-16,-4 0-21 0,-2 3-21 15,-7 2-39-15,-5 6-52 0</inkml:trace>
  <inkml:trace contextRef="#ctx0" brushRef="#br0" timeOffset="456448.5442">17678 15431 110 0,'0'0'9'0,"0"0"-3"0,0 0-2 0,0 0-1 16,0 0 0-16,0 0-1 0,0 0 3 16,0 0 1-16,0 0 3 15,0 0 3-15,-13-6-1 0,13 6-1 0,0 0 0 16,0-2 1-16,0 2-2 0,0-1 4 0,0-3-2 15,5-4-2-15,7-1-2 16,4-4-6-16,-6 8 2 0,3-2-3 16,0 1-3-16,-3 2 4 0,5 1-3 15,-8-1 0-15,-3 3-2 0,5-2-1 0,-4 2 2 16,0-1-1-16,-1 1 0 0,-4 1 0 16,0-2 1-16,0 2-2 15,2 0 4-15,-1 0 0 0,1 0-1 16,-1 0 4-16,1 0-1 0,-1 0 2 0,-1 0 1 15,0 0-1-15,0 0-1 0,0 0-4 16,-6 2 4-16,-8 5-1 0,-5 1 1 16,3 1 0-16,-1-1 3 0,-2-1-1 15,-1-1 0-15,2 2 3 0,-2-4-3 16,1 2 2-16,-1-1-1 0,6-2-2 0,-1 1 1 16,6-2 0-16,4-1 3 0,-7 1 1 15,8-2 4-15,-2 0 1 0,2 2 3 16,4-2-4-16,-2 0-4 0,2 0-5 15,-1 0-7-15,1 0-4 0,0 0 3 16,0 0 3-16,0 0 4 0,11-2 0 0,8-4-1 16,5-1-4-16,0-1 2 0,1 0-4 15,-1 0 2-15,-2 1 0 0,3-2 1 16,-4 0-1-16,1-2 1 16,-3 0 2-16,-2 1 0 0,-5 2 3 0,-5 4 0 15,0-1 2-15,-4 1-1 0,0 2-1 16,0-1 0-16,-3 3-5 0,0-2-10 15,0 2-5-15,0 0-15 0,-2 0-15 16,-14 0-15-16,-1 7-32 0</inkml:trace>
  <inkml:trace contextRef="#ctx0" brushRef="#br0" timeOffset="457392.6719">18518 15451 170 0,'0'0'56'0,"0"0"-11"16,0 0-8-16,0 0-3 0,0 0-3 15,0 0 1-15,0 0-1 0,0 0-5 0,0 0-9 16,0 0-7-16,-29-55-7 0,28 53-3 16,1 2-5-16,-2 0-4 0,-2 0 1 15,-3 4 3-15,-2 6 3 0,-4 8 4 16,3 4-2-16,2 0 1 0,2 3-2 15,3-7-2-15,1 2 1 0,2-1 0 0,0-1 0 16,3 5-4-16,1-7 1 16,3-3-1-16,-1-2 0 0,0-5 4 15,3 3 1-15,-1-5 0 0,-5-2-1 16,2 1 5-16,-1-3-1 0,5 0 5 0,2-6 1 16,2-5-3-16,-2-2 3 0,-3-5-2 15,-2-4 0-15,0 0 3 0,-3-3 2 16,-1 1-1-16,-2 1 0 0,0 5 0 15,0 0 1-15,0-1 1 0,-2 1 0 16,-1 2-4-16,-5 0 0 0,1 4-4 0,0 2 0 16,-2-1 0-16,3 3-3 0,-1 2-1 15,-1 2-1-15,3 1-4 0,2 1-4 16,3 2-8-16,-1 0-7 16,1 0-15-16,-3 0-37 0,3 11-30 0,0 7-95 15</inkml:trace>
  <inkml:trace contextRef="#ctx0" brushRef="#br0" timeOffset="457601.4682">18713 15437 452 0,'0'0'61'15,"0"0"-19"-15,0 0-21 0,0 0-14 16,0 0-7-16,0 0-13 0,0 0-4 16,0 0-10-16,0 0-17 0,-5-33-38 15,10 43-56-15,-1 5-114 0</inkml:trace>
  <inkml:trace contextRef="#ctx0" brushRef="#br0" timeOffset="458135.4378">18907 15247 446 0,'0'0'54'0,"0"0"-25"0,0 0-4 0,0 0-15 16,0 0 1-16,0 0-5 0,0 0 1 0,0 0-3 16,0 0-2-16,-14-59 1 0,11 54-1 15,1 3-2-15,2 2-1 0,-1-2-1 16,1 2 0-16,-2 0-2 16,1 0 0-16,-1 0-3 0,1 0 3 0,0 0 2 15,-2 0 2-15,-2 7 8 0,2 4-6 16,-1 4 5-16,0-2-5 0,2 3-2 15,2 1 2-15,0-6-5 0,0 7 3 16,0-1-1-16,6-2 1 0,-2 5 0 16,1-5-1-16,-1-3-1 0,2 1-2 0,1-2 1 15,2 0-1-15,-1-2-1 0,3-1-3 16,-2-6 2-16,8 3 1 16,0-5 0-16,0 0 3 0,8-6 2 15,-5-3-1-15,-4-2 0 0,0-2 2 0,-3-3 1 16,-2-2 0-16,-2-2 3 0,-3 4 0 15,-2-1 0-15,-4-1 1 0,0-1 0 16,0-5-2-16,-5 2-3 0,-4 5 4 16,-3 0-9-16,1 5 5 0,2 3-3 15,-5 2-3-15,5 3-5 0,-5 3-7 0,-4 1-3 16,-1 0-18-16,0 9-18 0,2 4-20 16,2 3-29-16,4 2-19 0</inkml:trace>
  <inkml:trace contextRef="#ctx0" brushRef="#br0" timeOffset="458808.7279">19216 15127 259 0,'0'0'54'0,"0"0"-1"0,0 0-6 16,0 0-8-16,0 0-5 0,0 0-7 0,0 0-9 15,0 0-4-15,0 0-5 0,0 0-4 16,-18-23-3-16,18 21-2 16,0-6 0-16,0 2 0 0,0-5 0 15,0 0-3-15,0 7 2 0,3-4-1 0,1 4 1 16,2-3 0-16,-2 0 1 0,-1 4-1 15,0 1 0-15,1-2 0 0,1 3-1 16,6-2 1-16,-1 0 1 0,2 1 0 16,-1 0 0-16,-1 1 0 0,3 1-1 15,-4 0 0-15,1 0-1 0,0 0 1 0,-1 1-1 16,-3 4 1-16,1 1 1 0,-2 0-2 16,1 2 1-16,-3 1 1 0,2 6 2 15,-4 2 1-15,1 5 1 0,-2 0-1 16,0 2 5-16,-6 1-6 0,-3-3 4 15,2 2-2-15,0-1-3 0,-1-3 0 16,4-5-1-16,-1 0-1 0,2-4-5 16,1-7 4-16,2 7-2 0,0-6 1 15,2 4 1-15,6 1 2 0,-1-3-1 16,5-1 0-16,-2-4 2 0,0-2-1 0,1 0 1 16,0 0 0-16,1 0 0 0,-4-4 1 15,8-4 1-15,-4-1-1 0,5-3-2 16,-2 0-3-16,-1 0-4 0,-5 3-21 15,-1 0-68-15,0 2-85 0</inkml:trace>
  <inkml:trace contextRef="#ctx0" brushRef="#br0" timeOffset="464115.5108">14981 15528 165 0,'0'0'30'0,"0"0"0"16,0 0 3-16,0 0 0 0,0 0-1 15,0 0-3-15,0 0-6 0,0 0-4 16,0 0-7-16,-16-56-5 0,16 56-4 15,0 0-2-15,0-2 2 0,0 2-1 16,0 0 5-16,0 0 1 0,0 0 3 0,3 0-2 16,4 8-3-16,3 0-1 0,-4-2-1 15,4 4 6-15,-1 1 5 0,4 1 1 16,0 3-3-16,-2-1-4 16,-2-3-6-16,0-2 0 0,0 1-1 0,-2-4-2 15,1 5 0-15,3 0 1 0,0-3 0 16,-2 2 0-16,2-1-1 0,1-1 1 15,-5-3 0-15,5 3 1 0,-2-3 0 16,-3-2-1-16,2 1 0 0,-5-2 1 16,1-1 0-16,-5-1 1 0,0 0 0 0,0 0 4 15,2 0 3-15,-2 2 5 0,3-2 0 16,1 0-3-16,1 0-1 16,1-5-3-16,0-1-2 0,-6-6-1 15,1-5-1-15,-1-1-1 0,0-6-3 0,-4-1 1 16,-1 2 2-16,2-2-3 0,-1 1 2 15,1-2-1-15,-3 2-1 0,4-2-1 16,-1 0 1-16,0 2-2 0,0 4-1 16,1 2 0-16,1 5 0 0,-1 6-3 15,2-5-9-15,0 6-21 0,0-6-45 0,0 4-54 16,6 1-74-16</inkml:trace>
  <inkml:trace contextRef="#ctx0" brushRef="#br0" timeOffset="474521.7026">30691 13133 49 0,'0'0'23'0,"0"0"-6"0,0 0-5 16,0 0-3-16,0 0-2 0,0 0-4 0,0 0 0 15,0 0-1-15,0 0 2 0,0 0-1 16,0-28 0-16,0 27-3 16,0 1-3-16,0-1-5 0,0 1-6 15,0-2-15-15,0 2-24 0</inkml:trace>
  <inkml:trace contextRef="#ctx0" brushRef="#br0" timeOffset="483172.735">2147 14792 176 0,'0'0'50'0,"0"0"-5"0,0 0-3 16,0 0-2-16,0 0-6 0,0 0-9 15,0 0-7-15,0 0-2 0,0 0 0 16,-14-37-5-16,12 33 2 0,2 4-4 16,-1-1 3-16,1 1-3 0,0-2-2 15,-2 1-4-15,2-1-1 0,-1 0-6 16,1 1 0-16,0-5 1 0,0-3-1 0,3 0 1 16,4-2-1-16,7 2 1 0,-2 3 2 15,4 0-4-15,0 3 1 0,1 0 2 16,2 3 1-16,7-2 2 0,-3 2 0 15,-4 0-2-15,-6 0-1 0,4 3 0 16,-4 3-2-16,3 3 2 0,-3 2 2 0,-4-2 0 16,-1 2 0-16,-3 2 0 0,-2-2 0 15,-3 6 3-15,0 2 0 16,-3 1 1-16,-7 5 0 0,0-6-4 16,2-6 0-16,-3-2 5 0,4 0-2 0,1-3 4 15,-6 0 0-15,7-1 0 0,2-4 1 16,-6 1 0-16,6-2 0 0,-3-1 1 15,5 2 1-15,1-3 0 0,-2 0 0 16,2 0-2-16,-1 0-3 0,-1 0-2 16,1 0-3-16,-2 0-4 0,3 0-1 0,0-6-4 15,0-4-2-15,10-4 4 0,6-1 2 16,4 4 4-16,3 4 1 16,-2 2 1-16,2 2-2 0,-6 2 1 15,1 1-2-15,-4 1 0 0,-1 5 0 0,6 5 1 16,-12-2-3-16,2 3-2 0,-5-3 0 0,-4 4 3 15,0 5-1-15,0 0 4 16,-7 4 4-16,-3 0-1 0,-6-2 1 16,-3-4 1-16,-1 1-2 0,-3-5 0 15,2-2-2-15,-2-1 1 0,6-5-1 0,1-2 1 16,5-1-2-16,-1-1 2 0,0 0-2 16,1 0 0-16,1 0-3 0,5 0-3 15,1 0-15-15,4 0-13 0,-2 0-29 16,2 0-33-16,0 0-33 0,-1-1-25 15</inkml:trace>
  <inkml:trace contextRef="#ctx0" brushRef="#br0" timeOffset="483620.6426">2701 14758 466 0,'0'0'66'16,"0"0"-16"-16,0 0-19 0,0 0-6 15,0 0-7-15,0 0-4 0,0 0-5 16,0 0-2-16,0 0-4 0,0 0-3 16,-32-50-1-16,29 50-3 0,-4 0-2 15,-2 2 3-15,-5 10-2 0,-5 8 3 16,9 4 1-16,-3 3-2 0,6 4 0 15,2-3-1-15,4 3 1 0,1-3 1 16,0-3-1-16,7 0-3 0,2-5-1 16,2-4-2-16,1-2 3 0,-3-4 0 0,2 0 2 15,2-5-1-15,-4 0-2 0,7-1 4 16,-9-1 1-16,7-3 4 0,1-3 0 16,2-9 1-16,-1-3-1 15,0-5 3-15,-6-1-2 0,-4-2 2 0,0-4-1 16,1-2 0-16,-4 0-1 0,-2 0 1 15,-1 4 1-15,0 0 1 0,-1 4 2 16,-5 2 0-16,-4 2-1 0,4 6 0 16,-4 1-4-16,4 2-2 0,-4 2-5 15,0 1-8-15,0 4-5 0,-9 1-36 0,-1 6-53 16,-2 9-98-16,-1 9-72 0</inkml:trace>
  <inkml:trace contextRef="#ctx0" brushRef="#br0" timeOffset="484515.7038">3184 14865 302 0,'0'0'48'0,"0"0"-14"0,0 0-16 0,0 0-12 15,0 0-4-15,0 0-1 0,0 0-1 16,0 0-1-16,0 0-1 0,-4-13 1 15,4 13 6-15,0-1 4 0,0 1 3 16,1 0 0-16,6-1-2 0,6 1-6 16,-1-2-1-16,2 1-2 0,5-1-1 0,1 1 3 15,5-3-3-15,-2 1-1 0,-4 0 1 16,-2 1-3-16,1 0-1 0,-1-1-7 16,-7 3-23-16,10 0-38 15,-8 0-58-15</inkml:trace>
  <inkml:trace contextRef="#ctx0" brushRef="#br0" timeOffset="485075.1836">3891 14702 460 0,'0'0'43'0,"0"0"-18"16,0 0-14-16,0 0-4 0,0 0-1 15,0 0-3-15,0 0 0 0,0 0-2 16,0 0 1-16,0 0-2 0,-30-34-4 15,28 34-1-15,1-2-3 0,-2 2 2 16,0 0 0-16,-4 2 5 0,-5 5 2 0,2 2-2 16,6 3 1-16,-2 2 0 0,0-1 0 15,-1 3 2-15,6-1-2 16,-1-3 0-16,1 4-2 0,1 4-1 16,0 0 1-16,0 6-1 0,3-5 2 0,2-1-2 15,1-2 0-15,-2-6 1 0,2 1 1 16,0-1 1-16,1-5 0 0,3 3 0 15,-4-5 0-15,-3-3 2 0,9-1 3 16,-1-1 3-16,2 0-1 0,7-8 1 16,-5-6 0-16,2-3-1 0,-4-2-4 0,-1-3 5 15,-5 1 0-15,-1 4-2 0,-3-2 5 16,-3-1-5-16,0 0 0 0,-2-3 0 16,-5 2 3-16,-3 3-1 0,-3 1 1 15,0 0-4-15,-3 2-1 0,3 2-2 16,-1-1-1-16,3 5-3 0,0 1-1 15,1 4-9-15,-2 4-13 0,-5 0-18 16,-2 12-52-16,-7 9-80 0,1 8-89 16</inkml:trace>
  <inkml:trace contextRef="#ctx0" brushRef="#br0" timeOffset="486612.274">4601 14695 201 0,'0'0'33'0,"0"0"-9"0,0 0-10 0,0 0 1 16,0 0 5-16,0 0 1 0,0 0 0 16,0 0 0-16,0 0-4 0,0 0 1 15,0-9-1-15,2 9 1 0,-2-2 1 16,2 2 0-16,0 0-2 0,5-1-1 15,-1 1-7-15,7-2-1 0,6-1-6 16,-6 1 0-16,7 1-2 0,-3-2 0 16,-2 3-4-16,6-2-5 0,-3 2-1 15,5 0-13-15,0 0-29 0,-3 0-46 0,-4 2-55 16</inkml:trace>
  <inkml:trace contextRef="#ctx0" brushRef="#br0" timeOffset="486858.4113">4662 14966 552 0,'0'0'63'16,"0"0"-25"-16,0 0-15 0,0 0-10 15,0 0-4-15,0 0-4 0,0 0-4 16,0 0-2-16,0 0-2 0,0 0-1 15,-13-5 1-15,20 1 1 0,12 1 1 16,5-3-1-16,1 2-1 0,1-1-1 0,3 2-3 16,0-1-12-16,1 2-25 0,-1 2-60 15,3 0-96-15,-12 0-82 16</inkml:trace>
  <inkml:trace contextRef="#ctx0" brushRef="#br0" timeOffset="498460.2439">7019 14209 252 0,'0'0'53'0,"0"0"-9"0,0 0 1 16,0 0-14-16,0 0-15 0,0 0-2 15,0 0-2-15,0 0-4 16,0 0-2-16,0 0 1 0,3-59-6 16,-5 54 0-16,1 1-2 0,1 4 0 0,0-2 1 15,-2 2-1-15,2-1 2 0,0-1-2 16,-1 0 0-16,1 1-1 0,-2 0 0 15,1 1 0-15,-2-2-1 0,3 2-1 16,0-1 1-16,0 1 1 0,-3-2 0 16,3 2-2-16,0-1 0 0,0 1-2 0,-2-2-1 15,2 2 0-15,-2 0 2 0,1 0 3 16,-1 0 3-16,-4 0 3 0,-1 0-2 16,-3 0 2-16,-3 2 0 0,3 1 1 15,-2 1-1-15,1-1-1 0,-4 2-2 16,4-2-1-16,-4 3-1 0,2 3 0 15,0 0 0-15,-1 5 1 0,1 1 0 16,1 1-3-16,1 0-2 0,3-4 0 16,2 3 0-16,2 0-2 0,1-4 3 15,2 5-2-15,1 1 4 0,0-6 0 16,0 4-1-16,1-6-3 0,5-1-3 0,0 2 1 16,1-5 4-16,6 3 3 0,0-3 3 15,3 0 1-15,1-3-2 0,2-2 3 16,3 0-4-16,4 0-2 0,-3-6 0 15,-3 0 0-15,-1 0 2 0,-2-4 2 16,-2 0 4-16,-2-2 3 0,-3-4 0 16,2-2 4-16,-4-3 1 0,-2-3 1 15,-2-2 0-15,-2 1 2 0,-2-2 3 16,0 0-6-16,-2 0-1 0,-2 1-2 0,-3 2-3 16,0 1-1-16,-2 0 3 0,2 3-6 15,1 5 0-15,1 1 1 0,0 5 0 16,2 0-2-16,-1 0-1 0,2 4-1 15,1 2-1-15,1 3-2 0,-2 0-4 16,2 0-4-16,0 0-1 0,0 0 4 0,0 0 0 16,0 0 4-16,2 11 3 0,5 6-3 15,4 5 1-15,-2 3 2 16,0 0-1-16,-1 5 2 0,-2 2-2 16,0 2 0-16,0 4-1 0,0-1 0 0,-2-1-5 15,3 0 4-15,-4-2-3 0,3-5-1 16,-2-3 0-16,-1-8-3 0,0-2-8 15,0-7-2-15,0-4-4 0,1 0-8 16,-4-5-2-16,0 0-17 0,6 0-18 16,3 0-25-16,5-8-16 0</inkml:trace>
  <inkml:trace contextRef="#ctx0" brushRef="#br0" timeOffset="499036.1051">7328 14156 381 0,'0'0'67'16,"0"0"-12"-16,0 0-8 0,0 0-11 16,0 0-6-16,0 0-7 0,0 0-11 15,0 0-7-15,0 0-8 0,0 0-3 0,15-35-1 16,-15 35 0-16,0 0 1 0,0 0 4 16,0 13 1-16,0 6-1 0,5 5 1 15,-3 2-1-15,1-3 1 0,-2-5 2 16,2 1-3-16,-1-7 2 0,1-1-3 15,-2 1 0-15,-1-7 1 0,3 1 0 0,-3-6 2 16,0 0 2-16,0 0 2 0,0 2 2 16,0 0 2-16,3-2 0 15,-3 1-3-15,3-1-1 0,2-8-2 16,0-5-1-16,-1-5 0 0,3-2-1 0,-2 1 0 16,-1 4 0-16,2 2 0 0,-2-1-1 15,2 6-1-15,3-4-2 0,-3 6 0 16,5 3-1-16,-2-1 0 0,2 4 1 15,8 0 1-15,-4 0-1 0,5 7 0 16,-2 2 1-16,-3 2 0 0,1 1 0 0,-3 2 0 16,1-1-1-16,-2 1 0 0,0 1 1 15,-1-1 1-15,-4-4 2 0,2 1-1 16,-3-5 0-16,-1 0-1 16,1 2 2-16,-3-5-1 0,0 1 2 0,-3-4 2 15,0 0 3-15,0 0 2 0,2 0 4 16,-1 0 0-16,-1 0 0 0,3 0-5 15,1-13-2-15,1-6-2 0,-1-8-1 16,-3 1 2-16,1 7 2 0,-2-2 0 16,0-1-1-16,0 1 0 0,-7-5-3 0,2 3 0 15,1 6-1-15,0 4 0 0,1 4 0 16,1 4-3-16,1 0-1 0,1 5-4 16,-2-1-6-16,2 1-14 15,0 0-18-15,0-1-20 0,0 1-38 0,2 0-64 16,5 9-81-16</inkml:trace>
  <inkml:trace contextRef="#ctx0" brushRef="#br0" timeOffset="499631.2334">6630 14655 411 0,'0'0'62'0,"0"0"-16"0,0 0-17 16,0 0-12-16,0 0-7 0,0 0-8 16,0 0-1-16,0 0 1 0,0 0 4 15,8-16 0-15,7 11 3 0,11 2 1 16,1 0-4-16,5 1 0 0,0 1-2 15,6-1-2-15,2 0 1 0,8 0-1 16,7-1-1-16,1 0 0 0,8-2-1 16,-2 1-1-16,0 1-1 0,0 0 0 15,-1-1-2-15,3 3-3 0,-4-1-5 0,4 1-21 16,0 1-23-16,-2 0-31 0,3 0-29 16,-3 4-50-16</inkml:trace>
  <inkml:trace contextRef="#ctx0" brushRef="#br0" timeOffset="503360.7118">7107 15066 285 0,'0'0'72'0,"0"0"-23"15,0 0-16-15,0 0-13 0,0 0-7 16,0 0-3-16,0 0-1 0,0 0 1 0,0 0-2 16,0-37-3-16,0 35-3 0,-3 1-2 15,3-1 0-15,0 1-3 16,0-1-1-16,0 1-5 0,0 1-4 16,0-2 5-16,0 2 2 0,0 0 6 0,0 11 4 15,0 4-3-15,0 6-1 0,6-3-1 16,-2 3 1-16,1-4 0 0,-1 3 3 15,2-2-1-15,2 2 2 0,-3-6 2 16,-1 0-6-16,2-1 5 0,-2-4-5 16,-1-1-2-16,3-1 4 0,-3-4-4 0,-2 0 4 15,2 1 3-15,-3-4 0 0,0 0 6 16,0 0 4-16,0 0 3 16,3 1 0-16,-3-1-1 0,6 0-7 15,1-12-9-15,3-5-2 0,5-7-4 0,0 1 5 16,0 0 0-16,1 0-1 0,0 2 1 15,1 2 0-15,-2 2 0 0,-4 4 0 16,-1 4-1-16,-1-1-1 0,-3 4 0 16,10-1-2-16,-9 3 1 0,6 1-1 15,-3 2 0-15,2 1-1 0,2 0 2 0,2 6 2 16,1 4-4-16,-5 1 1 0,2 1-1 16,-5 2 2-16,1-1 2 0,-1-2-1 15,-5 1 0-15,3 1 0 0,-2-6 0 16,2 6 0-16,-4-4 4 0,4-2-2 15,-3 0 1-15,-2-4 1 0,1 2-1 16,-2-4 0-16,2 3 2 0,0-2 1 16,0 2 3-16,-3-4 3 0,0 0 1 15,0 0 4-15,0 0 4 0,3 1-3 16,-3-1-2-16,0 0-3 0,0-1-4 0,0-7-1 16,0-6-1-16,0-6-2 0,0 0-2 15,-3-6 0-15,0 0 1 0,2 1-3 16,-2 1 3-16,1 0-2 0,-1 1 0 15,0 5 0-15,2 1 0 0,-1 5-1 16,1 0-1-16,1 0-1 0,0 6-2 0,0 1-2 16,0 5-5-16,0-1-15 0,0 1-28 15,0 0-23-15,0 0-51 0,1 0-77 16</inkml:trace>
  <inkml:trace contextRef="#ctx0" brushRef="#br0" timeOffset="508767.7832">14185 14273 26 0,'0'0'9'15,"0"0"-5"-15,0 0 1 0,0 0 0 16,0 0 1-16,0 0 3 0,0 0 2 0,0 0 1 16,0 0 1-16,32-26 0 0,-19 20 2 15,-1 1 0-15,2-2-2 0,0 1 2 16,1-2 1-16,-3 1-2 0,10-4 0 15,-6 0-1-15,1 2-3 0,0 0-2 16,4 2 0-16,-1-1-2 0,3 0-2 0,0 2-2 16,5-1-1-16,2 1 1 15,3-2 0-15,3-1-1 0,6 0 1 0,2 0 1 16,2 0-1-16,0-2 0 16,3 2-1-16,3-2 1 0,-1 0 0 0,5 1 0 15,-1-2 2-15,3 1-2 0,0-2 1 16,1 1-1-16,-2-2 0 0,1 0-3 15,-2 0 3-15,-1 1-3 0,0-1 2 16,-3 1-1-16,1-1-3 0,-1 0 3 16,1 0-4-16,0 2 4 0,0 0 0 0,2 0 0 15,-1 1-1-15,2 1 1 0,4-1 0 16,0 0-1-16,4 0 1 0,-2 0 0 16,3-1 1-16,-1-3 0 0,1 4-1 15,-3-3 0-15,-1 0 0 0,-2-1 0 16,-1 2 0-16,-3 0 3 0,-2-3-3 15,-5 1 1-15,-2-1-1 0,-2 0 0 16,-2 1 1-16,-3 0 0 0,-3-1 0 16,0 2-1-16,-1 1 1 0,-3-1-1 15,1 2 2-15,-5 0 0 0,0 0 0 0,1 1-1 16,0 2 1-16,-1 0-1 0,-2 1 0 16,-2 2-1-16,-1 0 0 0,-7 3-1 15,0-1 2-15,0 1-1 0,-6-1 0 16,8 1 1-16,-4-1-1 0,-4 3 0 15,8-3 0-15,-1 0 0 0,-3 1 0 0,8-2 4 16,-3-1-4-16,0 1 0 16,-1 0-2-16,-4 0 0 0,0-1 1 15,-4 3-1-15,-4 2 0 0,5-3 0 16,-6 3-3-16,-1-1-1 0,0 1-13 0,-4 1-17 16,0-2-25-16,0 2-4 0,0 0-8 15</inkml:trace>
  <inkml:trace contextRef="#ctx0" brushRef="#br0" timeOffset="510580.5842">20353 10069 94 0,'0'0'45'0,"0"0"-1"15,0 0-3-15,0 0-6 0,82 9-5 16,-54-9-3-16,6 0-2 16,3-4-3-16,3-2-10 0,8 1-4 0,-2-1-2 15,5 0-1-15,0 1-2 0,4-2-1 16,-1 3-1-16,6-2-1 0,3 1-1 15,4 0 1-15,2-1-1 0,3 1-3 16,-1 2 0-16,0-2 1 0,0 2-1 16,-4 0 3-16,-2-2 0 0,-3 2 0 0,-4 0 0 15,-7 0-2-15,-2 1 2 0,-6-1 0 16,-6 2 1-16,-9 0 0 0,-8 1 0 16,-5 0 0-16,-10 0 1 0,1 0 3 15,-6 0-1-15,0 0-1 0,0 0 2 16,2 0-5-16,-2 0-6 0,0 0-6 15,0-5-3-15,-2 2-5 0,-7-4-3 16,-5 2-18-16,4 2-21 0,-9-2-21 16,0 5-22-16</inkml:trace>
  <inkml:trace contextRef="#ctx0" brushRef="#br0" timeOffset="511119.6679">20470 10171 267 0,'0'0'57'0,"0"0"-11"0,0 0-9 16,0 0-4-16,0 0-7 0,0 0-9 0,0 0-5 16,0 0-4-16,0 0-4 0,0 0-1 15,-10-28-3-15,10 24 2 16,7 1 0-16,6-2-1 0,9-2 1 16,4 2 0-16,9 1 1 0,4 0 1 0,4-1-1 15,6-1-1-15,2 2 0 0,0-3 0 16,-1 0-1-16,2 1 0 0,0-1-1 15,3 0 1-15,3 1 0 0,4-1 0 16,3-3-1-16,3 3 1 0,0-2-1 16,0-1-1-16,-3 2 1 0,-1 0 1 0,-2 0-1 15,-3 2 0-15,-4-2 0 0,-4 2-3 16,-3 2 3-16,-6-1 0 0,-5 2 0 16,-6 2 1-16,-10 0-1 15,-9 1-1-15,-5 0 1 0,-7 0-1 0,0-2 0 16,0 2 2-16,1 0-2 0,1 0 2 15,-1 0-2-15,1 0 0 0,-1 0 1 16,1 0-3-16,-1 0 1 0,1 0-2 16,-1 0 1-16,-1 0-4 0,2 0-7 15,-2 0-13-15,0 0-17 0,1 0-15 0,-1 0-27 16,0 0-45-16</inkml:trace>
  <inkml:trace contextRef="#ctx0" brushRef="#br0" timeOffset="543779.5569">5178 14695 10 0,'0'0'10'0,"0"0"4"16,0 0-1-16,0 0 1 0,0 0 4 15,0 0 2-15,0 0 0 0,0 0 4 16,0 0-4-16,0-3 0 0,0 3 0 15,0 0-1-15,0-2-1 0,0 2-3 16,0 0-3-16,0 0-4 0,-1 0-1 16,1 0-2-16,0 0-1 0,-2 0-2 15,2 0 2-15,-1 0-1 0,1 0 2 16,-2 0-1-16,2 0 1 0,-1 0-2 16,-1 0-1-16,1 0 0 0,-1 0-1 0,-6 0 3 15,2 0 0-15,2 0-3 0,-1 0 4 16,5 0 4-16,-1 0 3 0,1 0 2 15,-2 0-2-15,1 2-1 0,-2-2-7 16,3 0-2-16,-3 0-4 0,3 0-4 16,-3 0 0-16,3 0-2 0,-1 0-3 0,-2 0 1 15,3 0 2-15,-1 0 2 0,1 0 5 16,0 0 2-16,0 0 0 0,0 0 1 16,0 0 0-16,0 0 0 0,0 0-2 15,0 0 1-15,0 0 1 0,1 0 1 16,2 0 4-16,-2 0 0 0,-1 0 2 15,6 0 0-15,1 0-1 0,-1 0-2 16,7 0-2-16,-7 0 1 0,4 0-3 16,4 0-1-16,-5 0-1 0,1 0-1 15,2 0 1-15,-2 0-2 0,0-2 1 0,3 1 2 16,-1-1 0-16,6 1 0 0,-6-1-1 16,5 1 0-16,-8-1-1 0,3 1-3 15,-1-1 2-15,-8 0-1 0,10 1 0 16,-7 1 2-16,1 0 0 0,-1 0 0 15,-6 0 0-15,0 0 1 0,0 0 0 16,1 0 0-16,1 0 2 0,-1 0 2 16,1 0-1-16,-1 0 3 0,1 0-1 15,-1 0 1-15,-1 0 1 0,3 0-5 16,-3 0-1-16,0 0-2 0,3 0-1 0,-3 0-5 16,0 0-2-16,0 0-8 0,3 0-15 15,-3 0-20-15,0 0-25 0,1 0-26 16</inkml:trace>
  <inkml:trace contextRef="#ctx0" brushRef="#br0" timeOffset="544788.6508">5677 14206 180 0,'0'0'39'0,"0"0"-1"0,0 0-1 15,0 0 0-15,0 0 2 0,0 0-5 16,0 0 0-16,0 0-4 0,0 0-6 16,-9-38-4-16,8 36-7 0,1 1-3 15,-2 0-6-15,2-1-2 0,-1 1-3 0,1 1-3 16,-2-2-2-16,2 2 1 0,-1 0 4 16,1 0 0-16,-3 5 0 0,3 10-3 15,0 4 0-15,0 6 2 0,3 5 0 16,1 0 2-16,1 1 0 0,-1-1-1 15,-1 1 2-15,4-3-2 0,-4 3-1 16,0-4 0-16,0-1-1 0,-2-8 4 0,1 0-6 16,-1-4 5-16,1-3-3 15,-1 2 0-15,-1-8 3 0,0 7-3 16,3-6-3-16,-3-1-4 0,0 0-3 0,0-1-2 16,3 2-6-16,-3-2-6 0,0 2-10 15,0-1-11-15,3-1-11 0,-2 1-15 16,1 6-18-16</inkml:trace>
  <inkml:trace contextRef="#ctx0" brushRef="#br0" timeOffset="545355.9452">5509 14871 222 0,'0'0'53'0,"0"0"-8"0,0 0-9 15,0 0-8-15,0 0 1 0,0 0-2 16,0 0-5-16,0 0-7 0,0 0-4 15,0 0-4-15,-13-27 1 0,13 25-5 16,-1 0 1-16,1 1-3 0,-3-1 1 16,3 1-1-16,0 1 1 0,0-2 0 15,0 2-2-15,0-1 0 0,-3 1-2 16,3-1-2-16,0 1 1 0,0-2 0 0,0 2 2 16,0-1 1-16,3 1 6 0,5-2-2 15,4 2 1-15,11-2 0 0,-2 2-4 16,6 0 1-16,3 0-2 0,-2 0 0 15,1 0-2-15,0 0-1 0,-2 0-1 16,2 0 2-16,-2 0-1 0,-1 0 0 0,1 4-6 16,0-1-10-16,-1 1-28 0,6 0-33 15,-5 1-35-15,1 0-41 16</inkml:trace>
  <inkml:trace contextRef="#ctx0" brushRef="#br0" timeOffset="546472.8937">5389 15334 220 0,'0'0'40'16,"0"0"-3"-16,0 0-1 0,0 0-2 16,0 0 5-16,0 0-5 0,0 0-6 15,0 0-8-15,0 0-11 0,-10-46-8 0,7 42-7 16,-4 2 0-16,0-1 1 0,2 1 2 16,1 1 0-16,-7 1-1 0,6 0 1 15,-5 0 0-15,-2 8 0 0,1 2 3 16,-4 4-2-16,1 1 2 0,4 0 2 15,1-4-2-15,1 3 0 0,3-7 0 0,1 2-3 16,1 2 1-16,1-2-3 0,1 0 2 16,-2-4 1-16,3 1-2 15,0 0 0-15,0 0-1 0,0 0 0 16,0 5-2-16,0-7 4 0,4 5 0 0,2 2 2 16,0-3 1-16,4-1 2 0,-1-1-2 15,-2-3 2-15,4 1 1 0,0-4-2 16,-4 0 5-16,6 0-2 0,0-4 2 15,0-4 2-15,0 3 0 0,-1-6 2 16,-5-1 0-16,1-2-3 0,0 1 3 0,-5-2 0 16,-2-2-2-16,-1 4 7 0,0-6 0 15,0 8 6-15,0-1-3 0,0 0 0 16,-3 1-7-16,-3-4-5 16,-1 3-2-16,-3-2-3 0,3 3-2 0,-2 5 1 15,3-1-1-15,-2 1 3 0,3 3-1 16,1 0-1-16,4 3-1 0,0-2-2 15,0 2-3-15,-3 0-5 0,3-1-8 16,-3 1-5-16,3 0-4 0,-4 0-8 16,-3 7-10-16,-2 7-40 0,2 6-25 0,1 1-58 15</inkml:trace>
  <inkml:trace contextRef="#ctx0" brushRef="#br0" timeOffset="547029.44">5623 15423 383 0,'0'0'57'0,"0"0"-17"16,0 0-7-16,0 0-6 0,0 0-5 0,0 0-2 16,0 0-6-16,0 0-7 0,0 0-2 15,0 0-5-15,-14-24-1 0,14 24-3 16,0-1-2-16,-3 1-1 0,3-2-5 15,0 2 1-15,0-2-2 0,0 2 1 16,0 0 2-16,0 0 4 0,-3 0 0 0,3 0 1 16,0 0 3-16,0 0-2 0,0 0 0 15,0 0 1-15,0 0 2 0,0 0 0 16,-1 2 1-16,1-2 3 16,0 2 1-16,0-2 4 0,0 1 2 0,-2-1 4 15,2 2 2-15,0-2 2 0,-1 0 0 16,1 1 0-16,-2-1-2 0,2 0 0 15,0 2-3-15,-1-2-3 0,-1 0-4 16,-3 0-2-16,2-2-1 0,0-1-1 16,0 0-1-16,3 3 0 0,-1-2-2 0,1 2 0 15,0-1-1-15,-2-1-4 0,2 1-2 16,-1-1-1-16,1 2-6 0,0-1-10 16,0 1-4-16,0 0-24 0,0 0-24 15,0 1-33-15,4 9-34 0</inkml:trace>
  <inkml:trace contextRef="#ctx0" brushRef="#br0" timeOffset="547636.6484">5862 15301 363 0,'0'0'51'16,"0"0"-10"-16,0 0-7 0,0 0-7 15,0 0-5-15,0 0-4 0,0 0-3 16,0 0-4-16,0 0-3 0,0 0-4 15,-27-47-2-15,25 43-3 0,-1 3 1 16,3 1-3-16,-1-2-3 0,1 2-4 0,-2 0-1 16,1 0 3-16,-5 0 3 0,2 3 3 15,-5 8-1-15,-1 4 6 16,1 2-5-16,2 1 4 0,1 2-4 16,1-7 0-16,2 4-1 0,0 0 0 0,3-4-1 15,-2 6-2-15,2-7 0 0,0 0 0 16,0 2 1-16,0-4-1 0,0 2 0 15,2-2-3-15,1-2-1 0,1 0 1 16,3 0 5-16,-4-5 0 0,0 0-2 16,3-3 0-16,4 0 0 0,6-3 1 0,1-6 6 15,-1-2 2-15,-3-3-1 0,0 1 0 16,-3-2 1-16,-4 4 1 0,0-4 1 16,-2 0 0-16,-1 2 3 15,0-5-3-15,0 6 2 0,-3-2 3 0,0-5-1 16,0 2-1-16,-5-6 1 0,-1 5-4 15,-5 2 3-15,7 5 0 0,-5-1-1 16,3 6 6-16,-1-3-6 0,1 4 3 16,3 2-5-16,-1 0-4 0,4 3-9 15,0 0-7-15,0 0-6 0,-6 0-7 0,2 0-1 16,-5 3-20-16,-1 8-25 0,4-3-16 16,-1 6-28-16,4 2-21 0</inkml:trace>
  <inkml:trace contextRef="#ctx0" brushRef="#br0" timeOffset="548212.4185">6018 15265 352 0,'0'0'68'0,"0"0"-11"0,0 0-10 0,0 0-14 16,0 0-10-16,0 0-5 0,0 0-3 16,0 0-11-16,0 0 3 0,-33-24-3 15,33 22-3-15,0 1-1 0,0 0-1 16,-1 0-6-16,1-1 3 0,0-3 0 15,0-1 0-15,1-2-1 0,6 1 1 16,0 1 0-16,2 1 2 0,0 1-3 16,1 0 1-16,-6 3-1 0,5 0 0 0,-3 1 0 15,5 0-2-15,2 0 1 0,-5 4-1 16,4 4 7-16,-4 4-4 0,-1 3 6 16,-1-2 0-16,-2 5-4 0,-4 1 5 15,0 1-2-15,0 4 0 0,-3-1 0 16,-4-2 1-16,4-7-1 0,-1 1 0 15,-1-1 2-15,1-5-2 0,1 0 1 16,-4-1 2-16,7-4-1 0,-1 0 0 16,-1 1-2-16,2-5 1 0,0 0-2 15,0 0 0-15,0 2 0 0,0-1-1 0,0 1-1 16,0-2-1-16,0 1-1 0,0-1-2 16,0 0-1-16,0 2 5 0,0-2 2 15,0 0 2-15,3 1 0 0,7-1-1 16,2 0-1-16,2 0-1 0,-2 0 1 15,6 0-1-15,-2 0-3 0,3-3-5 16,-4 0-1-16,-5 2-22 0,-3-1-41 0,3 1-41 16,-7 1-71-16</inkml:trace>
  <inkml:trace contextRef="#ctx0" brushRef="#br0" timeOffset="549272.3994">6500 13753 142 0,'0'0'29'0,"0"0"6"0,0 0 3 16,0 0-1-16,0 0-6 16,0 0-5-16,0 0-6 0,0 0-6 0,0 0-3 15,0 0-7-15,-15-32-5 0,8 32-2 16,1 0 0-16,-4 0 1 0,3 1 3 15,-2 3 0-15,2 2-1 0,1 1 1 16,-3 2 2-16,4 0 2 0,-2 3 0 16,1-1 0-16,3-1-2 0,-2 7 1 0,1-2 7 15,1 2 2-15,3-3 5 0,-4 5-4 16,3 2 2-16,-1 1-7 0,-1 5 4 16,0-3 0-16,0 2-7 15,-1-2 6-15,1 2-4 0,0 1 1 0,3 4 0 16,0 1-3-16,0 4-1 0,0 4-2 15,0 0-1-15,3 3 1 0,3-1-4 16,0 2 2-16,1-1-1 0,3 3 3 16,-1-1 6-16,1 2-3 0,3 2 1 15,-3 1-5-15,0 1-2 0,0 3 3 0,0 0-1 16,-1 1 0-16,1-2-1 0,2 0-1 16,-2-4-1-16,1-2 0 0,-2-5 1 15,4-2 1-15,-1-2 4 0,-2-4-5 16,1-3 5-16,-2-2-4 0,1-5-1 15,-4-1 2-15,1-8-2 0,-7 0 2 16,3-4 0-16,-3 1-2 0,0 3 4 0,-3-1-1 16,-7 4-1-16,-3-4 1 15,0-1-2-15,0-2 1 0,-3-2-2 16,3-3-1-16,1 0-2 0,1-1-7 0,2-2 0 16,-1 1-6-16,-1-4-29 0,2 0-56 15,-1 0-129-15</inkml:trace>
  <inkml:trace contextRef="#ctx0" brushRef="#br0" timeOffset="562952.4854">6251 15920 321 0,'0'0'57'0,"0"0"-6"16,0 0-13-16,0 0-12 0,0 0-2 15,0 0-12-15,0 0 2 0,0 0-3 0,0 0-6 16,-23-29-3-16,23 29-4 16,0-2-4-16,0 2-2 0,0 0 8 15,0 0-2-15,0 0 2 0,10 6 3 16,3 6-1-16,7 4 0 0,-2 0-1 0,0 2-1 16,0 0 0-16,-1-2-1 0,-1-1-4 15,0 1 3-15,-4-4-1 0,0 3 3 16,-1-2 0-16,-4-3-1 0,3 0 0 15,-6-4 0-15,-1-3 0 0,0 2 2 16,-3-4 0-16,3 2 0 0,0 1 1 0,1-2 1 16,-4-2 4-16,0 0 1 0,0 0 5 15,2 0 2-15,-1 3 1 0,1-3-1 16,2 0-5-16,-1-10-5 16,1-5-3-16,2-4-2 0,0 1 1 0,0-3-2 15,-1 1 2-15,4 1-1 0,-3-1-1 16,0 0-2-16,-2 6-2 0,-1 1-3 15,2 4-9-15,0-2-5 0,-1 2-22 16,2 1-30-16,0 2-36 0,4 2-46 16</inkml:trace>
  <inkml:trace contextRef="#ctx0" brushRef="#br0" timeOffset="563397.1424">6832 15973 466 0,'0'0'62'0,"0"0"-19"0,0 0-17 15,0 0-14-15,0 0-7 0,0 0-4 16,0 0-1-16,0 0-2 0,0 0 0 15,0 0-3-15,3 0-1 0,-6 7 1 0,-4 4-2 16,-3 3-2-16,4-2 3 16,2 1-2-16,-1 4 2 0,4-7 1 15,-2 8-2-15,3-9 0 0,0 3 0 16,0 1 0-16,0-5-2 0,3 1-2 0,1-1 2 16,2-1 3-16,-3-4 5 0,3 2 1 15,-3-3 0-15,4-1 1 0,-3 2 0 16,-1-3 5-16,0 0-1 0,3-4 4 15,1-3 4-15,-3-1-2 0,-1-2 0 16,-3-2 1-16,2 0-6 0,-2-3 1 0,0-5-1 16,-3 0 1-16,0 2 0 0,-4 0 3 15,4 7 0-15,-3 2-4 0,3-2-1 16,2 7-4-16,-1 1-4 16,2 3-6-16,0-1-16 0,-3-3-45 0,0 0-66 15,-2-1-113-15</inkml:trace>
  <inkml:trace contextRef="#ctx0" brushRef="#br0" timeOffset="564311.6886">6189 13089 316 0,'0'0'73'0,"0"0"-19"0,0 0-10 16,0 0-9-16,0 0-7 0,0 0-8 15,0 0-5-15,0 0-3 0,0 0-3 16,0 0-5-16,-9-44-3 0,9 42-3 0,0 0-3 15,0 1 0-15,-3 0-2 16,3 1-3-16,0-2-3 0,0 2-1 16,0 0 4-16,0 0 6 0,0 9 5 15,10 7 4-15,1 6 2 0,0-1-2 0,1-1 0 16,-2 0-2-16,1-3-2 0,-2 1 5 16,1-3-6-16,0-1 5 0,-1-5-4 15,1 0-1-15,-4-4-1 0,4-1 2 16,-3 1 0-16,-4-4 0 0,7 2 2 15,-4-1-1-15,-2-2 0 0,2 1 3 16,-6-1 0-16,3 0 2 0,6-3-1 16,2-6-7-16,1-6 3 0,-2-5-6 15,0-3 4-15,-3-1 2 0,2-3 0 16,-3 1-1-16,1-3 0 0,-4 2 0 0,0 1-2 16,-2 0 2-16,1 2-2 0,-1 6 2 15,-1-1-2-15,0 6-1 0,3-2 0 16,-3 1-2-16,0 8-5 0,0 0-33 15,3 6-39-15,3 0-63 0,5 4-127 16</inkml:trace>
  <inkml:trace contextRef="#ctx0" brushRef="#br0" timeOffset="565084.9768">8492 14513 254 0,'0'0'54'0,"0"0"-7"0,0 0-3 16,0 0-7-16,0 0-5 0,0 0-8 0,0 0-4 15,0 0-9-15,0 0-6 0,-17-37-8 16,17 36 0-16,0-1-2 0,0 0 3 16,9 0 1-16,8 1 1 0,5-3-1 15,0 4 1-15,2 0 0 0,1 0 0 16,-1 0-1-16,-6 0-4 0,2 0-4 15,0 0-9-15,-1 0-25 0,1 0-26 16,-5 0-25-16,-1 0-31 0,-4 0-24 16</inkml:trace>
  <inkml:trace contextRef="#ctx0" brushRef="#br0" timeOffset="565289.4976">8534 14652 271 0,'0'0'85'0,"0"0"-17"0,0 0-17 16,0 0-13-16,0 0-14 15,0 0-9-15,0 0-6 0,0 0-8 16,0 0-1-16,-4 2-1 0,4-2-1 0,12 0 0 16,5-2-2-16,6-2-5 0,0-1-5 15,3 1-15-15,2-1-36 0,-1 2-38 16,1 0-64-16</inkml:trace>
  <inkml:trace contextRef="#ctx0" brushRef="#br0" timeOffset="565881.5378">9136 14466 429 0,'0'0'58'16,"0"0"-16"-16,0 0-10 0,0 0-15 15,0 0-6-15,0 0-6 0,0 0-5 16,0 0-4-16,0 0-3 0,0 0-3 15,-17-19-2-15,17 18 3 0,0 1 2 16,0-2 6-16,0 2 3 0,1-1-1 0,9-1 2 16,3 1-2-16,5-2 1 0,-1 2-3 15,0-3-1-15,1 1-5 0,0 1-13 16,-6 1-30-16,2 1-26 16,1 0-35-16,-1 0-45 0</inkml:trace>
  <inkml:trace contextRef="#ctx0" brushRef="#br0" timeOffset="566328.6534">9604 14065 219 0,'0'0'59'0,"0"0"-6"0,0 0-3 15,0 0-2-15,0 0-9 0,0 0-4 0,0 0-8 16,0 0-6-16,0 0-8 0,-4-29-5 16,1 27-6-16,3 1-5 15,0 0-1-15,0 1-1 0,0 0 4 16,0 0 1-16,0 7 0 0,0 8 1 0,7 5 1 16,-1 4-1-16,0 2 1 0,-3 3-4 15,5 4 1-15,-2-3-2 0,-1 4 1 16,-1-2-3-16,3-3-2 0,0-2-3 15,-1-2-7-15,0-4-14 0,0-7-22 16,-3-3-34-16,1 0-35 0,-1-4-48 0</inkml:trace>
  <inkml:trace contextRef="#ctx0" brushRef="#br0" timeOffset="566581.2839">9503 14579 511 0,'0'0'58'0,"0"0"-21"0,0 0-21 0,0 0-1 16,0 0-12-16,0 0 2 0,0 0-5 15,0 0-2-15,0 0 0 0,0 0 0 16,10-35 1-16,13 27-1 0,6 0-3 15,3 1-5-15,6 2-7 0,-1 0-8 16,4 1-18-16,-1-1-34 0,-1-1-37 16,1 3-42-16</inkml:trace>
  <inkml:trace contextRef="#ctx0" brushRef="#br0" timeOffset="567327.2618">9457 15176 214 0,'0'0'61'0,"0"0"-3"0,0 0-19 15,0 0-11-15,0 0-3 0,0 0-3 16,0 0-2-16,0 0 0 0,0 0-5 15,0 0-5-15,-26-58-6 0,23 56-5 16,3 2-8-16,0 0-2 0,-4 0 6 16,-4 4 2-16,-3 8 4 0,-1 8 3 15,-1 4 4-15,3 2-5 0,0 3 3 0,4-3-10 16,3-1-1-16,2-2 0 0,1-2-2 16,0-3 6-16,3-4 0 0,1-2-2 15,-1-4 2-15,4 0-1 0,-1-1 1 16,-3-4 4-16,1 0 2 0,-4-3 1 15,3 0 3-15,9 0-4 0,1-3 2 0,4-6-1 16,-1-3 0-16,-6-5-2 16,3-3 2-16,-3-2-3 0,-1-1 2 15,-2-1 2-15,-2-2-4 0,-2-1 4 16,-2 4 1-16,-1-2 4 0,0 2 4 0,-3 4-2 16,-4 1-4-16,-2 1-4 0,3 7-2 15,-5 0-2-15,5 4-2 0,-4 2 0 16,0-1-5-16,1 4-3 0,-4 1-2 15,2 4-8-15,-1 8-7 0,3 6-14 16,6-2-39-16,2 5-53 0,1 0-106 0</inkml:trace>
  <inkml:trace contextRef="#ctx0" brushRef="#br0" timeOffset="567549.6948">9730 15236 591 0,'0'0'36'16,"0"0"-12"-16,0 0-20 0,0 0 1 16,0 0-5-16,0 0 0 0,0 0-7 15,0 0-4-15,0 0-16 0,0 0-17 16,-14-31-40-16,14 31-66 0,-3 2-115 15</inkml:trace>
  <inkml:trace contextRef="#ctx0" brushRef="#br0" timeOffset="568015.4369">9966 15108 511 0,'0'0'50'0,"0"0"-21"0,0 0-11 0,0 0-5 16,0 0-5-16,0 0-2 0,0 0-4 15,0 0-2-15,0 0-3 0,-36-65-4 16,36 65 2-16,-4 0 0 0,-4 4 1 15,-1 8 1-15,0 0 0 0,4 3-2 16,4 4 1-16,1-1 2 0,0 3 1 0,0-6 0 16,0 1 3-16,3-2-6 0,0-3 4 15,5 3-3-15,-4-5 0 16,2-3 2-16,0 1-2 0,-3-5 3 16,0 1 0-16,-3-3 1 0,0 0 4 0,8 0 1 15,-3 0-3-15,5-2 1 0,3-8-4 16,-6-4 3-16,3-2-3 0,-5-4 4 15,-2 6-1-15,-2-4 2 0,-1 0 0 16,0 0 1-16,0-2 1 0,0 2-2 16,-1 6 1-16,-2-1-2 0,1 3 0 0,-2-1-3 15,1 2-2-15,0 4-3 0,3 3-3 16,0 2-4-16,-3-2-16 0,3 2-29 16,0 0-43-16,-4 0-47 15,-5 9-118-15</inkml:trace>
  <inkml:trace contextRef="#ctx0" brushRef="#br0" timeOffset="568503.304">10106 15024 417 0,'0'0'64'0,"0"0"-14"15,0 0-12-15,0 0-13 0,0 0-10 0,0 0-8 16,0 0-3-16,0 0-1 0,0 0 1 16,0 0-4-16,0-61 0 15,0 60-3-15,0 1-1 0,0-1 1 16,0 1 0-16,0-2 1 0,2 2 1 0,4-2 1 16,-1 1 0-16,8-1 0 0,-4 2 1 15,4 0-1-15,-3 0 1 0,-1 0-1 16,2 3 0-16,-1 1 0 0,-1-2-2 15,1 3 1-15,3 3 0 0,-5-3-2 16,3 5-2-16,-4-1 2 0,-1-1-1 0,0 5 4 16,-3 2 0-16,-3 4 1 0,0 5 2 15,0 1 0-15,-6-3 2 16,-1 2-3-16,-2-1 4 0,-1-3-4 16,4-5 3-16,0 0-3 0,2-6-3 0,1-4 1 15,0 2-2-15,2-2 2 0,-1 0-2 16,0-1 1-16,2-4-1 0,0 0 0 15,0 0 0-15,0 1 0 0,0 1 1 16,0-1 0-16,0 3 2 0,2 0 1 16,7 2-1-16,-2-1-1 0,5-5 0 0,7 0-1 15,2 0-7-15,7-5-14 0,-5-5-36 16,3 2-49-16,0-3-56 0,0 1-89 16</inkml:trace>
  <inkml:trace contextRef="#ctx0" brushRef="#br0" timeOffset="570187.7786">10757 14386 272 0,'0'0'62'15,"0"0"-14"-15,0 0-10 0,0 0-12 16,0 0-7-16,0 0-6 0,0 0-2 16,0 0-2-16,0 0-3 0,3-49-3 0,-3 30 0 15,0-8-1-15,0 4 0 0,3 6 1 16,-1-1-1-16,-2 0 2 0,2 4-2 16,-2-8 1-16,0 2-3 0,0-1 1 15,0-5-1-15,0 3 1 0,-4 5 0 16,1 1 1-16,0-1 0 0,2 6-1 15,-4-7-1-15,4 9 2 0,-1 4 0 16,1 0 1-16,1 6 1 0,-2-1-1 16,2 1-6-16,0-2-4 0,0 0-7 15,0 1 0-15,0 1 4 0,0 0 3 0,0 0 10 16,3 12-3-16,5 6 2 0,-1 7-4 16,0 0 2-16,-3 1-3 0,-1 2 3 15,2-1-4-15,-4 0 1 0,5 1-1 16,-2-5 1-16,3 1 1 0,-4-9-2 15,0 0-1-15,0-6 0 0,0-5-3 0,0 3 2 16,-3-7 1-16,0 0 5 16,0 0 4-16,1 1 1 0,1-1-1 15,2 0-1-15,6-3-3 0,0-9 0 16,6-6 0-16,0 0-2 0,0-2 1 0,1 1 0 16,2 1 1-16,-1 1 0 0,0 4 0 15,-3-1 1-15,-2 7 2 0,-3-3-3 16,3 3 1-16,-6 1 3 0,5-3 0 15,-5 4 0-15,0-1 1 0,-1 0 1 16,-3 3 3-16,0 0 2 0,-3 3 2 0,0-1 1 16,0 1-1-16,1-2 2 0,-1 0-3 15,0 1-2-15,2-1 1 16,-2 1-7-16,0-1-1 0,0 1-3 16,0 1-2-16,0-1 0 0,0 1 0 0,-6 5 1 15,-3 10 1-15,2 7-2 0,0-1 1 16,2 3 0-16,1 1-1 0,1-3 1 15,3 3 0-15,-1-8 1 0,1 1 0 16,0-5-1-16,0-1-1 0,0 2 2 16,0-8 0-16,0 0 0 0,0-6-1 0,0 0 2 15,0 0 1-15,0 2 3 0,0 0 1 16,0-1 0-16,0 0 1 0,0-1-1 16,0 3-2-16,0-3 1 0,0 0-2 15,1-7-1-15,2-4 1 0,1-6-2 16,1 2 1-16,-1-5-1 0,3 2-1 15,0 1 0-15,1-1 1 0,-2 6 0 16,1 0-1-16,0 5-1 0,0-1-1 16,2-3 0-16,1 5 0 0,0-1 2 15,-1 2-3-15,4 4 2 0,1-1-3 0,2 2 1 16,3 0-1-16,-3 8 1 0,-3 1 0 16,3 1 0-16,-5 3-2 0,3 0 0 15,-2 4-3-15,-1 0-3 0,-3 1-2 16,1 1-10-16,-5-4-18 0,-2 1-21 15,-2-1-29-15,0 0-31 0,-8 3-104 16</inkml:trace>
  <inkml:trace contextRef="#ctx0" brushRef="#br0" timeOffset="570928.2766">11613 13902 465 0,'0'0'55'15,"0"0"-19"-15,0 0-10 0,0 0-8 16,0 0-7-16,0 0-9 0,0 0-5 16,0 0-3-16,0 0 2 0,0 0 7 15,-19-18-3-15,14 35 7 0,-1 7-5 16,1 1-5-16,2-1 4 0,2 0-3 15,-1-7 0-15,2 1 0 0,0 0-1 16,0-5 1-16,0-1 0 0,2-2 0 16,-1-5 1-16,1-1-1 0,-1 1 2 15,-1-5 3-15,0 0 4 0,0 0 2 0,2 0 0 16,-2 1-2-16,4-1-2 0,2-6-2 16,7-5-2-16,-3-4 2 0,-3 3 0 15,2 0-1-15,-2 0 0 0,-1 3-1 16,1-5-1-16,3 4-1 0,-3 2-1 15,5-1-1-15,1 1 0 0,-4 4 0 0,4-2 0 16,-2 4-1-16,-2 2 3 0,10 0-2 16,-5 0 0-16,6 3 1 0,-5 5 0 15,-1 2-1-15,-2 1 2 16,0 3 1-16,-1-1-1 0,-2 1 1 0,-2-3-1 16,0 1 1-16,-4-3-1 15,3-1 1-15,0 0 0 0,-5-5-1 0,2 2 1 16,-3-5-1-16,0 0 2 0,0 0 3 15,2 2 2-15,-1-1 2 0,-1 1 3 16,2-2-4-16,-2 0-1 0,1 0-2 0,-1 0-1 16,0-3 0-16,0-11-1 0,3 2 0 15,-3-9-2-15,0 1 1 0,0 0-2 16,0-5 1-16,0 0-1 16,-3 8-6-16,2-1 6 0,-1 4-5 0,1 1 5 15,-1-2 0-15,1 10-2 0,1-1-3 16,0 6-10-16,-2-1-39 0,2 1-70 15,0 0-58-15</inkml:trace>
  <inkml:trace contextRef="#ctx0" brushRef="#br0" timeOffset="571841.2895">12014 13398 227 0,'0'0'44'16,"0"0"-2"-16,0 0 0 0,0 0-1 0,0 0-4 15,0 0-4-15,0 0-8 0,0 0-4 16,0 0-8-16,0 0-3 0,7-16-5 15,-7 14-2-15,0 1-2 0,1-1 1 16,-1 1-4-16,0-1 0 0,2 1-1 16,2-4 0-16,-1 2 2 0,6-3 2 0,-2 1 0 15,2 1 0-15,2 1-2 0,-1 0 1 16,3 0 0-16,-3 1 0 0,2-1 1 16,-6 1-1-16,5 1 0 15,-5 1 1-15,-3-1 0 0,4 1-1 0,-7 0 2 16,0-2 2-16,0 2 1 0,2 0 1 15,-1 0 1-15,2 0 1 0,-2 0-3 16,1 0 0-16,-1 0-2 0,1 0 0 16,-1 0 3-16,2 0 2 0,-3 4 3 15,3 8-3-15,-2-2-2 0,1 2-5 0,-2 0 0 16,1 1-2-16,1 6 1 0,1 1 1 16,0 7 2-16,2-1-2 0,-2 1 0 15,4 1-1-15,-2 2 1 0,-1 2 1 16,1 1 1-16,-1 2 0 0,1 2-1 15,1-1-3-15,-1 0 3 0,-1 3-3 0,2-2 4 16,-2 3 3-16,2 2-4 16,-2 3 3-16,1-2-5 0,0 1-1 15,1-1-1-15,3-1 0 0,-2 2 2 16,2-2-2-16,0-2 2 0,0 0-1 0,0-2 0 16,-3-3-1-16,0-2 2 0,-3-2-2 15,-2-1 1-15,-1-1 5 0,0 1-5 16,0 0 4-16,-7-1-5 0,-3-3 0 15,-6-2-1-15,1-1-4 0,-3-3 0 16,-3-2-7-16,0-1-10 0,-4-2-24 0,2 0-35 16,-2-3-70-16,-1-1-113 0</inkml:trace>
  <inkml:trace contextRef="#ctx0" brushRef="#br0" timeOffset="573328.1187">10521 13603 186 0,'0'0'43'0,"0"0"-7"0,0 0-12 16,0 0 2-16,0 0-1 0,0 0-1 15,0 0-2-15,0 0-5 0,0 0-4 16,0-10-5-16,0 8-3 0,0 2-2 16,-3 0-2-16,-11 0 0 0,-5 6 1 0,-3 2-1 15,2 2 0-15,4-3 0 0,3 0 0 16,0-1 0-16,5-1 0 0,-7 1 2 16,9-2-2-16,-5-1 0 15,-2 3 0-15,4-1-1 0,-4 1 0 0,6-3 1 16,2-1-1-16,-2 3 0 0,6-1 0 15,-6 3 1-15,2 2 1 0,4-7 3 16,-1 9 0-16,2-1 2 0,0 6 0 16,0 3 1-16,5-2 3 0,2-2-4 15,-3-3-2-15,3-1-1 0,-1 1-3 0,-1-3 1 16,-1 5 0-16,3-1 0 0,-3 2 9 16,-1 5-1-16,0-4 3 0,-1 2-4 15,-2 0-5-15,0-6-1 0,0 10 1 16,0-3 2-16,0 2 1 0,0 5 2 15,-2-8-6-15,-1-1 1 0,2-5-2 16,-1-1 1-16,1 1-1 0,1 0 0 0,0 6 0 16,0-5 1-16,0 6-1 15,0-1 0-15,0-5-2 0,0 8 1 16,0-3-1-16,1 2 2 0,2 3-1 0,0-7 1 16,0 1-3-16,-1-6 1 0,1-1 0 15,-2 1 1-15,2-1-2 0,0-2 1 16,-2-3-1-16,2 0 1 0,-2-3-1 15,1 3 0-15,-1-1 0 0,1 1 0 16,-2-5-1-16,0 0 2 0,0 0-2 0,0 1 1 16,0 1 1-16,0 0-1 0,0-1 1 15,1 0 0-15,-1 1-1 0,2 0 1 16,-2-1-1-16,1 0 0 16,-1 2-1-16,2-2 1 0,-2 0 0 0,0 0-1 15,1 1 2-15,-1 0 0 0,0-1 2 16,0 0-1-16,0 1-2 0,3 0 1 15,-3-1-2-15,0 1 2 0,0 0-1 16,3-1 1-16,-3 1 1 0,0-1 1 16,1 0-1-16,-1 1-1 0,0-1 0 0,2 1 0 15,-2-1-1-15,0 0 1 0,0 1 1 16,1 0-1-16,-1-1-1 16,0 1 1-16,2 4-2 0,-1-1 2 15,3 5 0-15,-2 1-1 0,-1-1 2 0,2 9-1 16,0-3 7-16,0 7-5 0,0-2 3 15,-2-6-4-15,2 1-2 0,-1-5 0 16,-1-1 1-16,1 1-1 0,-2-7 1 16,1 5 0-16,1-4-1 0,-1-1 2 15,2 5-2-15,-2-4 1 0,-1 0-1 0,3 5 1 16,-3-5 0-16,3 0 0 0,-2 0 0 16,-1 0-1-16,2 0 2 0,-1-1-1 15,1 0-1-15,-2-4 2 0,0 5-3 16,1 1 2-16,2 3 0 0,-1 2 0 15,1-2 0-15,-2 0 0 0,2-4-1 16,0 4 2-16,-1-5-2 0,0 1 1 0,-1 0-2 16,-1-5 1-16,2 2 0 15,1 3 0-15,-2-2 1 0,2 2 1 16,-3-5 0-16,2 3-1 0,-1-1 1 0,2 2-1 16,1-1 0-16,-4-3 0 0,3 2 0 15,0 1 0-15,1-1-1 0,4 3 0 16,-7-2 1-16,8 0-3 0,-2 2-1 15,3-3 0-15,3 5-3 0,6-4-13 16,3 1-34-16,5 1-39 0,1-2-80 0</inkml:trace>
  <inkml:trace contextRef="#ctx0" brushRef="#br0" timeOffset="574573.8141">12024 15152 330 0,'0'0'69'0,"0"0"-13"0,0 0-7 16,0 0-12-16,0 0-8 0,0 0-7 0,0 0-7 16,0 0-10-16,0 0-5 0,0 0-5 15,-24-61-1-15,24 61 1 0,0 0 3 16,0 0 2-16,6 8 1 16,6 6 0-16,2 5-1 0,-2-2 0 0,-2 0 0 15,0 3 5-15,0-4-6 0,-2 2 5 16,0 0-2-16,-1-4-5 0,-1-1 3 15,-1-3-1-15,-4-6 0 0,2 4 1 16,0-4 1-16,-2-1 0 0,3 2 0 16,-4-5 3-16,0 0 1 0,0 0 3 0,2 2 6 15,-2-2 0-15,1 0-2 0,-1 0-1 16,3 0-7-16,2-13-3 16,-1-4 0-16,5-5-1 0,-2 0-2 15,0 0-5-15,0 0 3 0,-1 1-6 0,2 2 4 16,0 1-3-16,-2 4-15 0,1 0-10 15,-2 5-20-15,-1 0-38 0,3 0-24 16,-6 4-28-16,2 2-26 0</inkml:trace>
  <inkml:trace contextRef="#ctx0" brushRef="#br0" timeOffset="575368.2366">12345 15410 439 0,'0'0'65'16,"0"0"-25"-16,0 0-15 0,0 0-9 15,0 0-9-15,0 0-2 0,0 0-3 16,0 0-1-16,0 0-3 0,0 0-2 15,-2-19-2-15,-2 19 3 0,-3 5 1 0,0 10 4 16,-2 5-1-16,1 3-1 16,4-1-3-16,-1 2 2 0,3-8-1 15,1 1 0-15,1-5-1 0,0 0 2 16,0 0 0-16,0-3 1 0,1 0 1 0,2-1 0 16,5-2 0-16,-5-3 0 0,6-2 1 15,3-1-1-15,5-7 1 0,6-5 1 16,-5-6 0-16,-3-2 0 0,-1-1 2 15,-2-2 0-15,-4 0 3 0,-4 7 0 16,-1-1-1-16,-3-2 1 0,0 8-3 0,0-6-2 16,-6 3 0-16,-6 5-4 15,-5-3-4-15,-3 10-10 0,-10 2-30 16,-8 6-77-16,-4 8-164 0</inkml:trace>
  <inkml:trace contextRef="#ctx0" brushRef="#br0" timeOffset="576192.2208">11960 12597 519 0,'0'0'55'16,"0"0"-19"-16,0 0-18 0,0 0-1 15,0 0-13-15,0 0 2 0,0 0-3 16,0 0-3-16,0 0-3 0,0 0-4 16,-10-44 7-16,10 44-4 0,1 5 6 0,8 6-1 15,5 8-2-15,0 2 1 0,0 2-1 16,1 1 2-16,-1 2-2 0,-1 0 1 16,1-2-1-16,-2-1 1 15,0-3-1-15,-4-2 1 0,1-6-1 0,-3 0 2 16,-2-6-1-16,-2-2 0 0,-1 1 1 15,-1-5 0-15,0 0 2 0,0 0 1 16,3 0 2-16,-2 0 0 0,1 0-1 16,3 0-2-16,0-12-2 0,1-4 0 15,2-8-1-15,-2 1-1 0,3-2 2 0,-2 1-1 16,0-1 1-16,-1 0 0 0,1 0 0 16,-1 0-2-16,-3-1-6 0,0-2 5 15,-2 4-5-15,-1 5 1 0,2 0 4 16,-2 7-5-16,1 0-4 0,-1 1-16 15,0 5-30-15,2 2-54 0,-2 4-56 0,3 0-102 16</inkml:trace>
  <inkml:trace contextRef="#ctx0" brushRef="#br0" timeOffset="577760.5895">4547 17125 379 0,'0'0'52'16,"0"0"-11"-16,0 0-13 0,0 0-11 15,0 0-6-15,0 0-3 0,0 0-7 16,0 0-1-16,0 0-2 0,-11-7-3 15,11 5 4-15,0 2 1 0,0-3 3 0,14 3-2 16,1-5-3-16,8 5 3 16,-3-3-2-16,2 0 2 0,1 0 2 15,-1 2-3-15,1-6-5 0,-3 3-2 16,2 0-4-16,-1-1-17 0,1 0-23 0,1 4-32 16,-7-1-48-16,2 2-39 0</inkml:trace>
  <inkml:trace contextRef="#ctx0" brushRef="#br0" timeOffset="577968.9352">4630 17391 469 0,'0'0'57'15,"0"0"-19"-15,0 0-19 0,0 0-8 16,0 0-9-16,0 0-2 0,0 0-1 15,0 0 0-15,0 0-2 0,0 0-1 16,94-6-2-16,-69 2-3 0,2 4-11 16,2 0-34-16,4-4-62 0,-1 1-140 0</inkml:trace>
  <inkml:trace contextRef="#ctx0" brushRef="#br0" timeOffset="579419.152">6342 16967 319 0,'0'0'45'15,"0"0"-15"-15,0 0-10 0,0 0-4 16,0 0-7-16,0 0-2 0,0 0-2 15,0 0 0-15,0 0-4 0,-9-33-1 16,9 28-1-16,0 2-2 0,0-3 1 0,6 0 0 16,-3 3 3-16,7-2 1 0,0 3 1 15,-1-2 1-15,7 0-1 0,-2 2-3 16,1-1 0-16,4-1 0 0,-3 1 0 16,7-2-2-16,0 0 4 0,-2 1-4 15,3-1-1-15,-1 1-3 0,3 0-8 16,-2 1-24-16,1 1-34 0,-3-1-73 15</inkml:trace>
  <inkml:trace contextRef="#ctx0" brushRef="#br0" timeOffset="579837.1479">7557 16407 396 0,'0'0'74'0,"0"0"-14"0,0 0-20 16,0 0-15-16,0 0-10 0,0 0 0 16,0 0 0-16,0 0-2 15,0 0-2-15,-36-62-5 0,36 62-3 16,0-2-3-16,-2 1-3 0,2 1-2 0,-1-2-3 16,1 2 4-16,0 0 0 0,0 3 2 15,0 12 0-15,1 7 1 0,4 5-1 16,-1 0 0-16,0 1 4 0,-1 0-6 15,0 0 0-15,0-1-3 0,0 0-8 16,1-4-11-16,-1-6-25 0,3-2-38 0,-3-4-48 16,2-1-39-16</inkml:trace>
  <inkml:trace contextRef="#ctx0" brushRef="#br0" timeOffset="580191.9874">7242 16870 355 0,'0'0'64'16,"0"0"-11"-16,0 0-12 0,0 0-12 15,0 0-7-15,0 0-1 0,0 0-5 16,0 0-3-16,0 0-4 0,0 0-3 16,-14 3-2-16,13-3-5 0,1 0-4 15,0 1-1-15,0-1 0 0,0 2 6 0,10 1 3 16,9 2 2-16,7-4 0 0,7 1 0 16,5-2-3-16,4-6 1 0,5-3-2 15,4-4-3-15,4-1 0 0,6-1 0 16,1 0-2-16,8 2-6 0,-1-6-18 15,0 4-23-15,-1-1-40 0,-1 4-43 16,-5-3-64-16</inkml:trace>
  <inkml:trace contextRef="#ctx0" brushRef="#br0" timeOffset="580788.0428">7536 17205 342 0,'0'0'61'0,"0"0"-11"0,0 0-13 16,0 0-10-16,0 0-11 0,0 0-6 15,0 0-6-15,0 0-3 0,0 0-3 16,0 0-3-16,-46-25 0 0,36 35 0 15,-3 4 16-15,3 6-15 0,3 3 16 16,1-1-18-16,3 2-1 0,-1-5 11 16,4-4-9-16,0 1 13 0,8 3-8 15,1 0-1-15,-3-7-1 0,4-1-2 0,-4-3-1 16,1-2 3-16,6 1 1 0,-3-3 8 16,3 0-3-16,-4-1 2 0,2-3 1 15,0 0-2-15,-1 0 1 0,4-11-2 16,-4 2 1-16,5-9-2 0,-4 1 0 15,-3-2-8-15,0-3 12 0,-5-2-15 0,1 0-1 16,-2-1 12-16,-2 0-15 0,0 7 21 16,-2 2 3-16,-5 3 2 15,4 5-4-15,-5-4-2 0,3 5-5 16,2 4-2-16,-1 0-1 0,0 1-5 0,-1 2-3 16,-9 0-6-16,1 0-9 0,-3 8-10 15,3 5-33-15,2 5-40 0,2 5-59 16</inkml:trace>
  <inkml:trace contextRef="#ctx0" brushRef="#br0" timeOffset="580980.6601">7881 17312 551 0,'0'0'36'0,"0"0"-19"0,0 0-15 16,0 0-9-16,0 0-16 0,0 0-15 0,0 0-54 15,0 0-46-15,0 0-48 0</inkml:trace>
  <inkml:trace contextRef="#ctx0" brushRef="#br0" timeOffset="581412.3777">8112 17160 500 0,'0'0'46'0,"0"0"-16"0,0 0-12 16,0 0-6-16,0 0-5 0,0 0-4 15,0 0-3-15,0 0-4 0,0 0-4 0,0 0 2 16,-10-20 0-16,3 26 3 0,-6 10 1 16,-2 5-2-16,2 4 2 15,5 0 15-15,2 1-3 0,3 0 6 16,3-3-8-16,0-2-14 0,3-3 1 0,4-3-4 16,0-3 3-16,5-5 1 0,1-2 0 15,-2 0 4-15,5-3-1 0,3-2 4 16,0 0-4-16,7-3-2 0,-6-6 2 15,-4-3 2-15,-3 5-8 0,-6-4 14 16,-2 3-10-16,-5-4 10 0,0-6 0 0,0-3-14 16,-9-4 13-16,2 1-13 0,-6 5 17 15,1 0-1-15,0 6 3 0,3 2-1 16,-2 0-3-16,4 6-3 16,-1 0-4-16,0-1-6 0,4 4-5 0,1 1-12 15,3 1-28-15,-3-2-56 0,3 2-35 16,0 0-50-16</inkml:trace>
  <inkml:trace contextRef="#ctx0" brushRef="#br0" timeOffset="581775.9617">8486 17055 478 0,'0'0'57'0,"0"0"-22"15,0 0-14-15,0 0-10 0,0 0-4 16,0 0-3-16,0 0-3 0,0 0-2 16,0 0-2-16,-14-32-4 0,14 31 0 15,0 1 1-15,0-2 3 0,0 2 1 0,6 0-1 16,8 6 1-16,-2 6-3 0,1 4 1 16,-6 2 1-16,-4 0 0 0,0 5 2 15,-3-3 2-15,0 2-1 0,0 4 3 16,-4 1 16-16,-4 0-19 0,0-2 17 15,-1 1-5-15,5-10-10 0,-1 1 11 16,2-7-16-16,2-6 3 0,-1 3-4 16,2-7 4-16,-2 0-2 0,2 0 2 15,0 1-3-15,0 0 1 0,0 4 2 16,11-4 0-16,5 0 1 0,7-1 1 0,3 0-4 16,3-6-2-16,2-2-31 0,3-3-56 15,1-1-64-15,1-1-111 0</inkml:trace>
  <inkml:trace contextRef="#ctx0" brushRef="#br0" timeOffset="583168.6156">9571 16393 235 0,'0'0'65'0,"0"0"1"16,0 0-3-16,0 0-12 0,0 0-5 16,0 0-11-16,0 0-7 15,0 0-11-15,0 0-8 0,0 2-6 0,0-7-3 16,-3-5 0-16,-5-5 2 0,2 1-1 15,0-6-1-15,0-1 1 0,2-1-2 16,1-2 2-16,-1 1-1 0,1 0 0 16,0-1 0-16,0 2 0 0,3-1-1 15,-1 6 1-15,1 1-1 0,-2 4 1 0,2 4 0 16,0-6 1-16,0 8 0 0,0 0 0 16,0 0-1-16,0 6 1 0,-1-2-2 15,1 2-1-15,0-1-2 0,0-1-3 16,-2 0-5-16,2 2-3 0,0 0 4 15,0 0 2-15,0 12 7 0,0 6 3 0,0 9-1 16,3 3-1-16,0-1-2 16,0 4 0-16,5-1-2 0,0 0-3 15,-1-1 1-15,2-1-4 0,1-3-3 16,-3 1-8-16,5-7-13 0,-1-1-5 0,1-3-2 16,-2-4 4-16,1-5 5 0,1-1 5 15,4-7 7-15,0 0 4 0,7-3 9 16,-4-7 4-16,4-5 1 0,-1-4 0 15,-2-2 5-15,-4-3 2 0,1 2 6 16,-4-3 2-16,-1 2 2 0,-1 0 1 0,-2 0 5 16,-5 8 3-16,1 0 14 0,-1 4 10 15,-3 7 0-15,1-1-2 16,-2 5-9-16,0-1-16 0,0 1-5 16,0-2-6-16,0 0-7 0,0 1-7 0,0 1-2 15,0 0 1-15,0 0 4 0,-2 14 3 16,-5 4-1-16,0 6-1 0,3 2-2 15,-1-1-1-15,2-3 4 0,2-4-2 16,1 0 0-16,0 2-3 0,0-9-1 16,0 5 2-16,1-8 0 0,1-3 2 0,-1-1 0 15,-1-4 1-15,0 0 2 0,0 0 4 16,2 3 5-16,-1-3 5 0,1 2-1 16,-2-2-1-16,1 0-3 15,-1 0-7-15,0 0 1 0,3-11-4 0,3-5 1 16,1-4-1-16,-1-2 0 0,1 4 0 15,2 0-1-15,-1 6 2 0,1 2-2 16,-3 3 1-16,-3 4-2 0,4-1-1 16,-4 3 1-16,4-1-2 0,-3 0 2 15,2 2 0-15,4 0 0 0,2 0 0 0,4 4 2 16,-6-2-2-16,-3 4 2 0,5 2 0 16,-5-1-2-16,4 1-2 0,-3 3-2 15,-1 1-4-15,3-1-6 0,-6 1-35 16,1 4-50-16,-5 0-94 0</inkml:trace>
  <inkml:trace contextRef="#ctx0" brushRef="#br0" timeOffset="583373.7296">10278 16467 572 0,'0'0'14'0,"0"0"-5"0,0 0-6 15,0 0-10-15,0 0-20 16,0 0-56-16,0 0-101 0,0 0-99 16</inkml:trace>
  <inkml:trace contextRef="#ctx0" brushRef="#br0" timeOffset="616675.4284">10712 16091 198 0,'0'0'40'16,"0"0"-3"-16,0 0 1 0,0 0-1 16,0 0 4-16,0 0-3 15,0 0-8-15,0 0-2 0,0 0-8 0,-26-64-4 16,25 63-9-16,1 1-8 0,-2 0 0 15,1-1-4-15,1 1 2 0,-2 0 2 16,2 2 2-16,0 12 1 0,0 9-1 16,0 7 1-16,5 1-2 0,-1 2 0 15,0-1-2-15,2 1-3 0,1-2 2 0,-1-4 0 16,0-1 0-16,0-2-1 0,-2-9-3 16,2 1-3-16,-5-8-5 0,5 2 0 15,-3 0-3-15,-2-7-3 0,2 1-10 16,0-3-9-16,2 2-16 0,-4 0-20 15,5 0-26-15</inkml:trace>
  <inkml:trace contextRef="#ctx0" brushRef="#br0" timeOffset="617107.7089">10965 16087 404 0,'0'0'55'0,"0"0"-12"0,0 0-17 16,0 0-13-16,0 0-4 0,0 0-3 15,0 0-1-15,0 0-5 16,0 0 1-16,-72-3-1 0,63 23-1 16,2 2-1-16,7 4-1 0,-1 1 1 0,1 2 0 15,0-1 1-15,0-3-3 0,4-2 2 16,4-2 2-16,0-1-2 0,-1-3 4 15,0-7-3-15,3 1-2 0,-4-5 0 16,1-2-2-16,1 1 2 0,-4-3 1 16,7-1 3-16,0-1 2 0,4-3 2 0,3-6-1 15,-2-2 0-15,-3-4-1 0,-3-1 2 16,-3-3-2-16,0-1 2 0,-4 5-1 16,-1-3 2-16,-2-3-2 15,0 0-1-15,-6-4 1 0,-3 4 6 0,1 3-2 16,-1 1 0-16,-3 2-3 0,-1 2-4 15,0-2-1-15,-1 8 1 0,4-2-2 16,1 3-1-16,-2 1-1 0,2 0-4 16,4 3-4-16,1 1-11 0,4 1-22 15,0-2-28-15,0 2-29 0,0 3-53 0</inkml:trace>
  <inkml:trace contextRef="#ctx0" brushRef="#br0" timeOffset="617394.2839">11295 16223 465 0,'0'0'63'0,"0"0"-20"0,0 0-18 15,0 0-12-15,0 0-8 0,0 0-4 16,0 0-2-16,0 0-1 0,0 0-2 0,0 0-1 16,1-10 4-16,-1 10-1 0,8 0 3 15,-3 0-3-15,10 0-1 0,2 0-1 16,0 0-7-16,-2 3-9 0,1-1-24 16,0 0-21-16,-5 0-30 0,5 1-42 15</inkml:trace>
  <inkml:trace contextRef="#ctx0" brushRef="#br0" timeOffset="618095.4979">11803 16069 155 0,'0'0'48'0,"0"0"4"0,0 0-4 16,0 0 0-16,0 0-3 0,0 0-8 15,0 0-8-15,0 0-10 0,0 0-8 16,0 0-6-16,-8-35-7 0,7 33-1 0,-1 2 1 16,-2 0-2-16,-6 7 2 0,3 9 2 15,-5 5 2-15,6 3-1 0,-2 2 0 16,3 0-5-16,1 1 0 0,1-2-1 16,3-7-1-16,0-2 2 0,0 1 1 15,0-6 0-15,6 4 0 0,0-5-1 16,-1-1 1-16,1 1-3 0,1-4 4 15,-4-3 2-15,6 1-1 0,-2-4 3 16,3 0-1-16,5 0 2 0,-1-5 1 16,1-6 1-16,-1-5 0 0,-2 0 2 0,-3-4-3 15,-1-1 4-15,-2-4-1 0,-3 2 2 16,-2 0 1-16,-1-2 3 0,0 4 2 16,-3 0 2-16,-4 2-2 15,-4 3-1-15,-1 2-3 0,-1-1-4 0,1 8-3 16,1-1 3-16,1 3-2 0,1 0-4 15,0 3-3-15,-1 2-7 0,0 0 0 16,1 6-8-16,-1 9-3 0,3 6-9 16,4 4-21-16,3 2-30 0,0 5-37 15,10 0-58-15</inkml:trace>
  <inkml:trace contextRef="#ctx0" brushRef="#br0" timeOffset="618357.7714">12047 16283 462 0,'0'0'66'16,"0"0"-25"-16,0 0-13 0,0 0-13 15,0 0-8-15,0 0-3 0,0 0-2 16,0 0-2-16,0 0-1 0,0 0-3 15,1-14-2-15,-1 14-4 0,0-3 0 16,0 3-5-16,0 0 4 0,0 0-3 0,0 0-1 16,0 0-12-16,0 3-23 0,2 3-29 15,-1 5-37-15,1-1-66 0</inkml:trace>
  <inkml:trace contextRef="#ctx0" brushRef="#br0" timeOffset="619115.1792">12375 16082 482 0,'0'0'40'0,"0"0"-18"0,0 0-10 15,0 0-5-15,0 0 0 0,0 0-3 16,0 0 0-16,0 0-2 0,0 0-2 16,-71-35-2-16,58 37-2 0,-4 6 2 15,2 5 0-15,5 1 1 0,2 2 0 0,-1 3 0 16,6-6-3-16,-1 2 2 0,1 2-2 16,1-5 1-16,1 6 0 0,1-6-1 15,0 0 1-15,0-1 0 0,0 0-1 16,0 0 4-16,3-2 0 0,1 1-2 15,2-2-1-15,-2 0 0 0,-1-6-1 0,4 6 3 16,-2-8 1-16,-1 2 1 0,6 0 0 16,2-2-2-16,1-4 1 15,7-4-2-15,-4-4 1 0,0-3-1 16,-2-1 1-16,-1-3 1 0,-3-1 1 0,-2 0 1 16,-2 6 1-16,-2-4 0 0,-3 5 1 15,-1 1 1-15,0 0 0 0,0 0 1 16,0 1 2-16,-1 1-2 0,-5 1 1 15,-1 1-3-15,-2-3-2 0,2 5-2 16,0 0 0-16,-2 1-2 0,6 4-1 0,-1 0-3 16,-1-2-2-16,5 3-3 0,0 0-4 15,0 0-3-15,0 0-4 0,0 0-2 16,0 0-8-16,0 0-11 16,8 3-2-16,6 1 5 0,5 4 3 0,-2-3 21 15,4-2 4-15,-6 1 0 0,1-3 8 16,-4 1 0-16,1-2 3 0,-1 0 2 15,0 0 4-15,0 0 3 0,-1-5 2 16,0 1 4-16,-4-2 8 0,0 1 8 16,-3 2 12-16,-1 0 4 0,-1-1 3 0,-1 0-8 15,1 0-5-15,1 1-7 0,-3 3-5 16,0-1-1-16,0 1-5 0,0-2-2 16,1 2-3-16,-1-3-4 0,0 1-2 15,0 1-3-15,0-1-4 0,0 1-2 16,0 1-2-16,0 0 3 0,0 0-1 15,4 9 4-15,-2 5-4 0,1 11 2 16,0 3-2-16,-2 5-1 0,-1 5-2 16,0 2-1-16,0 0-5 0,0 0-5 15,0-3-17-15,0-2-24 0,2-5-48 0,2-1-58 16,-1-8-94-16</inkml:trace>
  <inkml:trace contextRef="#ctx0" brushRef="#br0" timeOffset="620499.3808">12806 16059 267 0,'0'0'66'15,"0"0"-12"-15,0 0-11 0,0 0-7 0,0 0-7 16,0 0-8-16,0 0-7 0,0 0-6 16,0 0-6-16,0 0-4 15,4-15 0-15,-2 15 2 0,-2 0 3 16,3 0 3-16,3 8 1 0,-2 5-2 0,6 4-1 16,-4-2-1-16,1 0 2 0,-3 2-1 15,1-2 0-15,0-1-2 0,0 3-2 16,-1-2-1-16,2 6 1 0,0-4-1 15,1-5 3-15,-1 0-4 0,-2-4 2 16,2 1-1-16,0 0-1 0,-2-1 2 0,3-1 0 16,-4-4-1-16,0 2 1 0,-2-4 1 15,2 2 1-15,0 0 0 16,0 0 2-16,-3-3 1 0,0 0 2 16,0 0 2-16,2 0 0 0,-1 0-4 0,5-4-1 15,2-10-3-15,1-4 0 0,1-3 0 16,0-4 0-16,0 2-1 0,1-2-1 15,-3 0 2-15,2 1-2 0,-1 1 0 16,0-2 0-16,-1 5-1 0,0 0 0 16,-4 6 0-16,0 6 0 0,-1 0 0 0,-1 3-3 15,-1 1-6-15,2 1-18 0,-3 3-46 16,0-2-41-16,0 2-39 0,0 0-43 16</inkml:trace>
  <inkml:trace contextRef="#ctx0" brushRef="#br0" timeOffset="621080.0683">13162 15797 299 0,'0'0'54'0,"0"0"-8"0,0 0-9 0,0 0-10 16,0 0-7-16,0 0-2 0,0 0-7 15,0 0-3-15,0 0-3 0,-18-35-4 16,18 34-2-16,0-1-5 0,0 0 4 15,0 1-1-15,0 1 3 0,0-2 0 16,0 2 1-16,6-3-1 0,-1 2 0 0,5-2 1 16,-3 3-1-16,-1-2 1 0,-2 2-2 15,-4 0 2-15,6 0-2 0,0 0 1 16,1 0 0-16,3 0 0 16,-6 0-1-16,5 4 0 0,1 1-1 0,-3 0 1 15,1 1 0-15,-4 2 0 0,0-1 1 16,-1-4 0-16,0 6 1 0,-2-2 1 15,1 3 1-15,-2 5 2 0,0 0 5 16,-2 3-3-16,-9-1 3 0,2 2-3 16,-4-1-2-16,-1 1 0 0,1-2-2 0,3-5-2 15,4-4-2-15,0 0-2 0,6-4 1 16,-3-1-1-16,3 2 1 0,0-5 1 16,0 2 1-16,0 3 3 15,3 1 2-15,3 0 2 0,4-3-2 0,4 0-3 16,2-3-2-16,6 0 0 0,1 0-2 15,-3 0-5-15,-7-1-4 0,3-4-7 16,-4 4-22-16,-2 0-29 0,3-1-46 16,-7 2-44-16</inkml:trace>
  <inkml:trace contextRef="#ctx0" brushRef="#br0" timeOffset="621951.4007">13494 15742 249 0,'0'0'61'16,"0"0"-8"-16,0 0-5 0,0 0-4 16,0 0-7-16,0 0-4 0,0 0-7 15,0 0-8-15,0 0-4 0,0 0-3 0,-4-32-7 16,4 31-2-16,0 1-3 0,0 0-2 16,0-3-1-16,0 3-1 0,0-2 1 15,0 2 4-15,0 0 0 0,0 0 4 16,0 0-2-16,6 0-3 0,0 0 2 15,5 0 0-15,2 0-1 0,-8 0 1 16,6 0 0-16,-7 0-1 0,1 0 0 16,1 0 2-16,-6 0-2 0,4 0 0 15,0 2-2-15,2 1 1 0,3 0 4 16,-6 0-3-16,2 4 5 0,3 4 0 0,-3-2 1 16,0 6 0-16,-4-4-2 0,-1 2-1 15,3 7-2-15,-3-2 6 0,0 8-7 16,0-1 4-16,0-2-3 0,0 1-2 15,0 0 2-15,0 2-2 0,0 0 1 16,0 1-1-16,0 2 1 0,0 4-2 0,3-3-1 16,-3 7 1-16,0 0 2 15,0 2-2-15,1 2 2 0,-1-2-2 16,0-1 2-16,0-1-1 0,0-4 0 16,0-2 4-16,0-3-4 0,0-10 5 0,0 2-6 15,0 0 0-15,0-8 0 0,0 2-3 16,0-3 2-16,0-1 0 0,-7 3 1 15,-4 4 1-15,-4-6-4 0,-5 1-9 16,-2 1-26-16,-8-5-65 0,-6 3-87 16</inkml:trace>
  <inkml:trace contextRef="#ctx0" brushRef="#br0" timeOffset="623031.4447">10375 15967 147 0,'0'0'27'15,"0"0"-8"-15,0 0 2 0,0 0-6 16,0 0-6-16,0 0-5 0,0 0 0 16,0 0-3-16,0 0 1 0,3-74 0 0,-3 74-2 15,0-2-2-15,0 2 1 0,0-2-1 16,0 1 1-16,3-1 2 0,-3 0-1 16,0 2 1-16,0-1-1 0,3 1-1 15,-3-1 2-15,0 1 3 0,1-2 3 16,-1 2 2-16,0-1 8 0,2 1 2 15,-2 0 6-15,0 0 0 0,0-2 0 16,0 2-3-16,0 0 0 0,0 0-7 16,0 0-4-16,0 0-2 0,0 0 0 15,-3 0 0-15,-4 5-1 0,-2 4 0 0,-4 5-4 16,6-6-2-16,-2 2-1 0,-1 0 1 16,4-4-1-16,-4 5 0 0,4-4-1 15,2 0-1-15,-2-1 0 0,3-3 2 16,2 1 0-16,1-4-1 0,-2 0 0 15,2 0 0-15,0 2-2 0,-1-1 2 0,1 1 0 16,-3 0 2-16,3-2-1 0,0 3 0 16,0-2 0-16,0 0-2 15,0 1 2-15,0 4 1 0,0 1 1 16,0-2 0-16,0 6-1 0,0-5-2 0,0 2 2 16,3 5-1-16,-2-10 0 0,2 6-1 15,-1-4 1-15,1 4 2 0,1 2-1 16,-3-2 3-16,2 0 0 0,0 1 2 15,1 5-1-15,1 2 2 0,1 3 0 16,-2-2-1-16,0 2-1 0,0-6-2 0,1 1-3 16,-2 0 0-16,1 2-1 0,1 4 0 15,-1-1 2-15,3 1 0 16,-1 2 0-16,0-1 0 0,-2 1-1 16,2 2 1-16,0-3-2 0,1 1 0 0,-3 0 5 15,2 1-4-15,0-3 6 0,0 2-6 16,-1-3-1-16,1-6 1 0,-2-1-1 15,1-3 1-15,-1-3-1 0,2 5 1 16,2-4 0-16,1 1 0 0,-3-4-2 16,0 0 1-16,1 0-2 0,0 0 1 0,3 2-1 15,-2-2-2-15,3 4-2 0,1 0-1 16,-2 0-4-16,10 3-5 0,-3-1-10 16,2 0-20-16,4-6-24 15,2 2-17-15,1-3-12 0,4-1 3 0,2-3-20 16</inkml:trace>
  <inkml:trace contextRef="#ctx0" brushRef="#br0" timeOffset="624219.4086">13844 16618 335 0,'0'0'67'0,"0"0"-9"0,0 0-16 0,0 0-4 15,0 0-10-15,0 0-5 0,0 0-5 16,0 0-7-16,0 0-4 0,-34-61-5 16,34 60-2-16,0 1-2 0,0 0-1 15,0 0 0-15,0 0 3 0,1 7-2 16,6 7 3-16,2 4 0 0,0 0-2 15,1-1 0-15,-2 0 2 0,1-1-3 16,0 2 2-16,2-1-2 0,-2-2 1 16,3 1 1-16,-4-5 0 0,1-1-1 15,-3-1 1-15,0-5-2 0,2 3 2 0,-5-4 0 16,0-1-2-16,-3-2 2 0,0 0 2 16,0 0 1-16,1 0 3 0,1 2 0 15,2-2 1-15,2-5-3 0,4-8-3 16,-1-6 0-16,-2-4-3 0,-1 3 3 15,2-3-2-15,-2 3 0 0,0 1 0 0,-2 6-7 16,1-2-5-16,-1-1-8 16,2 5-30-16,-2-4-36 0,2 7-38 15,0 0-49-15</inkml:trace>
  <inkml:trace contextRef="#ctx0" brushRef="#br0" timeOffset="624600.4226">14301 16635 295 0,'0'0'69'0,"0"0"-25"16,0 0-18-16,0 0-8 0,0 0-1 15,0 0 1-15,0 0-4 0,-76 83-6 16,65-65-4-16,3-2-4 0,1 4 1 15,2-5-2-15,2 0 0 0,2-3 0 16,-1 0-3-16,2 2 3 0,0 0 0 16,0 2 0-16,2-2-3 0,4-1-1 0,-2-4 3 15,-1-4 4-15,4 3 4 0,-3-8-3 16,7 1 3-16,0-1-3 0,6-8-1 16,1-5 2-16,2-2 1 0,-7-4-3 15,0 3 1-15,-3-4 0 0,-4 3 1 16,-2 2-1-16,-2 5 3 0,-2-4-3 15,0-3 2-15,-2 6-4 0,-5-2-1 16,3 5-3-16,-3 1-2 0,-1 1-4 16,-3 2-5-16,1 2-4 0,-2 2-24 15,-5 0-45-15,1 4-89 0</inkml:trace>
  <inkml:trace contextRef="#ctx0" brushRef="#br0" timeOffset="625699.9501">13828 15480 234 0,'0'0'57'0,"0"0"-6"0,0 0-7 16,0 0-6-16,0 0 0 0,0 0-5 15,0 0 0-15,0 0-7 0,0 0-6 16,0-15-2-16,0 13-6 16,0 0 0-16,0 1-3 0,0-1-2 0,0 1-1 15,0-1 0-15,0 1-1 0,0-1-1 16,0 1 0-16,0-1-3 0,0 1 1 15,0 1 1-15,0-2-3 0,0 2 0 16,0-1-2-16,0 1 1 0,0 0 1 16,0 0 0-16,0 0 0 0,2 0 0 0,1 0 0 15,4 6 0-15,4 3 0 0,0 3 0 16,0 3-2-16,4 2 1 0,-4-1 0 16,2 2 0-16,0 2-1 0,2 0 2 15,-2-1 0-15,-3-3-1 0,1-4 2 16,-3 0-2-16,-4-4 1 0,-1-5 1 15,0 1-1-15,-3-4 0 0,1 2 0 16,2 1 0-16,1 0 2 0,-1 0 3 16,-3-3 0-16,0 0-1 0,3 0-2 15,3-4-3-15,4-8 2 0,2-5 0 0,-4-3-1 16,3-3 2-16,-3-2-2 0,2-1 0 16,-1-3 0-16,0 2 1 0,-1-2-2 15,1 3 2-15,-3 0-1 0,-2 10 1 16,-1-3-1-16,1 9-2 0,-4 3-2 15,2 1-2-15,-2 6-6 0,0-2-20 16,0 2-52-16,0-1-68 0,1 1-133 16</inkml:trace>
  <inkml:trace contextRef="#ctx0" brushRef="#br0" timeOffset="626848.191">5853 17762 253 0,'0'0'22'0,"0"0"-2"16,0 0-3-16,0 0-8 0,0 0-7 15,0 0-2-15,0 0 3 0,0 0-1 16,0 0 3-16,0 0-2 0,-4-7-2 0,4 7 2 16,0 0-2-16,0 0 10 0,0 0 5 15,4 0 0-15,7-3 2 0,1 3-12 16,6-1-2-16,-5 1-1 0,-3 0-2 15,10 0-3-15,-10 0-4 0,9 0 2 16,-3 4-4-16,3-3-5 0,4 2-2 0,-10 0-26 16,7-3-28-16,-1 0-32 0,1-7-56 15</inkml:trace>
  <inkml:trace contextRef="#ctx0" brushRef="#br0" timeOffset="627077.4658">5966 17985 383 0,'0'0'87'0,"0"0"-16"15,0 0-23-15,0 0-16 0,0 0-13 16,0 0-7-16,0 0-7 0,0 0-4 16,0 0-4-16,0 0-2 0,0-4-5 15,0 4 3-15,0 0 1 0,7 0 4 16,5 0 4-16,7 4-6 0,4 3-1 0,3-1-5 15,-1 0-11-15,5-5-23 16,5-1-33-16,2 0-38 0,4-1-41 16</inkml:trace>
  <inkml:trace contextRef="#ctx0" brushRef="#br0" timeOffset="627736.9173">7035 17787 375 0,'0'0'46'0,"0"0"-5"0,0 0-12 15,0 0-13-15,0 0-8 0,0 0-7 16,0 0 1-16,0 0 5 0,0 0 0 15,0 0 3-15,16 3-1 0,0-3-5 0,7 0-1 16,-2 0 0-16,2 0-3 0,-1-4-5 16,0 2-4-16,5 0-1 15,-1 2-8-15,5 0-21 0,-1 0-59 16,5 0-72-16</inkml:trace>
  <inkml:trace contextRef="#ctx0" brushRef="#br0" timeOffset="628279.9496">8985 17354 264 0,'0'0'62'0,"0"0"-5"0,0 0 1 15,0 0-6-15,0 0-9 0,0 0-15 16,0 0-23-16,-40-77 8 0,37 74-3 15,2-1-7-15,1 4 14 0,-2-1-22 0,2 1-2 16,0 0 3-16,0 0-1 16,0 11 4-16,2 6 0 0,6 6 13 15,1 4-16-15,0-4 11 0,2 8-10 16,-1-2-1-16,1 4 2 0,0-4-4 0,-2-1-8 16,-2 2-4-16,-1-5-19 0,2 0-10 15,-3-7-29-15,-1-2-32 0,2-6-45 16</inkml:trace>
  <inkml:trace contextRef="#ctx0" brushRef="#br0" timeOffset="628613.1292">8763 17722 570 0,'0'0'39'0,"0"0"-9"0,0 0-11 16,0 0-8-16,0 0-10 0,0 0 0 16,0 0-1-16,0 0-2 0,0 0-1 15,-12 1-2-15,12-1 1 0,0 0 2 16,5 0 5-16,15-1 3 0,13-7-1 15,11-2 1-15,6-2-6 0,2-3 1 16,3 3-1-16,-1-3 0 0,2 3-4 16,0 0-1-16,4 1-5 0,-1 1-20 15,0 0-27-15,-5-2-48 0,5-1-40 0,-5 1-71 16</inkml:trace>
  <inkml:trace contextRef="#ctx0" brushRef="#br0" timeOffset="629167.5187">9208 17860 323 0,'0'0'49'0,"0"0"-13"0,0 0-11 16,0 0-6-16,0 0-4 0,0 0-4 15,0 0-9-15,0 0 1 0,0 0-2 16,-78-4-1-16,68 12 6 0,0 7-3 16,-3 5 4-16,4 7-2 0,2 8-3 0,-2 2-2 15,8 3 0-15,-2 1-2 16,3-5-3-16,0-2 0 0,7 0 1 0,3-9 0 16,-1-3 0-16,7-7 0 0,-6-6 3 15,3-3 5-15,-4-6 7 0,1 0 0 16,7-6-3-16,-1-3-5 0,6-10 0 15,-6-4 4-15,-2-4-2 0,-5-7 1 16,-3 5-1-16,-5-4-1 0,2 4 1 16,-3 2 2-16,-3 0 4 0,-3 3 0 15,-4 6 1-15,1 5-3 0,-2 1-2 0,4 4-4 16,1 1-4-16,-3 2-2 0,2 1-1 16,3 1 0-16,-4 3-7 0,4 0-13 15,-2 3-9-15,-4 8-26 0,6 0-26 16,-5 4-33-16,8-3-103 0</inkml:trace>
  <inkml:trace contextRef="#ctx0" brushRef="#br0" timeOffset="629372.8049">9509 17949 573 0,'0'0'50'0,"0"0"-16"16,0 0-16-16,0 0-11 0,0 0-7 0,0 0 0 16,0 0-7-16,0 0-2 0,0 0-8 15,0 0-19-15,1-3-39 16,-1 3-49-16,-1 0-49 0,1 0-68 16</inkml:trace>
  <inkml:trace contextRef="#ctx0" brushRef="#br0" timeOffset="629780.1419">9774 17755 558 0,'0'0'37'16,"0"0"-16"-16,0 0-14 0,0 0-6 15,0 0-3-15,0 0 0 0,0 0 2 16,0 0-1-16,-84 50-1 0,75-26 0 16,2 1 2-16,4 5 2 0,0 3-4 15,3 4 1-15,0-3 1 0,3 2-6 0,3-7 1 16,1-3-2-16,-1-8-1 0,1-6 1 16,2-1 3-16,-5-5 3 0,2-1 1 15,-2 0 2-15,0-5 2 0,7-12 1 16,0-6-4-16,5-8 3 0,-6-3-2 15,0-3 3-15,-4-2-3 0,0 3 0 0,-3-1-3 16,-2 1-2-16,-1 7 3 0,0 1 5 16,-1 3 0-16,-5 0 0 15,0 6-2-15,-2 0-3 0,2 7-1 16,0 0 0-16,-1 0-1 0,4 4-3 0,0 2-8 16,3 1-9-16,-2-2-27 0,2 2-36 15,0 0-17-15,0-2-17 0,2-1-12 16</inkml:trace>
  <inkml:trace contextRef="#ctx0" brushRef="#br0" timeOffset="630128.4292">10021 17667 429 0,'0'0'68'0,"0"0"-17"0,0 0-20 16,0 0-14-16,0 0-5 0,0 0-9 15,0 0-3-15,0 0-3 0,0 0-5 16,-7-9 4-16,7 9 2 0,0 0 0 16,0 0 4-16,3 1-5 0,1 7 2 0,6 2-1 15,-3 5-1-15,-4 1-1 0,0 0 2 16,0 4 1-16,-3 2 4 0,-3 2 4 16,-3 5-1-16,-3 0 1 0,-2-1 0 15,2-3-4-15,2-7-1 0,3-3 0 16,1-6-1-16,0-3-2 0,2-1 0 15,1-5-2-15,-2 0 0 0,2 0 4 16,0 4 1-16,0-1 1 0,6 5 1 16,4 0 0-16,6-4-3 0,6 3 1 15,1-7-4-15,3 0-7 0,1 0-11 0,1-7-16 16,8-2-45-16,0-2-61 0,3-4-109 16</inkml:trace>
  <inkml:trace contextRef="#ctx0" brushRef="#br0" timeOffset="631072.0054">10818 17585 510 0,'0'0'37'0,"0"0"-4"15,0 0-12-15,0 0-8 0,0 0-4 16,0 0-1-16,0 0 1 0,0 0 0 15,0 0-2-15,-15-6 1 0,12 2-3 16,-1-1-3-16,0 3-2 0,-1-5-1 16,1-4-2-16,0 2 1 0,-2-9 2 0,0 1-2 15,-1 1 4-15,3-8-3 0,-1 1 0 16,1-1-2-16,1-2 1 0,0 1-9 16,0-2 11-16,-1 1-12 15,0 3-5-15,-1-2 16 0,2 9-16 0,-1 0 17 16,1 5 1-16,0 2 0 0,0-2 0 15,2 6 0-15,-1 1 1 0,2 4-2 16,-1 0 1-16,1 0 0 0,0-3-1 16,-2 1-4-16,2 2-1 0,-2 0-2 15,2 0 3-15,0 0 1 0,0 0 0 0,0 14 2 16,0 7 18-16,2 12-4 0,1-1 4 16,-1 2-3-16,-1 1-16 0,1-1 2 15,-1 2-2-15,2-2 1 0,1-5 2 16,1-1-4-16,2-5-4 0,0-3 1 15,5-3-7-15,-2-2-1 0,6-5-3 0,-5-3 2 16,5-4 2-16,3-3-6 16,4-4-1-16,6-9-10 0,-3-3 0 15,0-3 9-15,-3-1 12 0,-2 2 9 16,-6-1 9-16,-3-1-2 0,-3 4 6 0,-4 2 5 16,-2 3-3-16,-1-3 3 0,-1 2-4 15,-1-1-3-15,0-3 5 0,-1 3 1 16,-1 2 5-16,1 8-2 0,1 3-3 15,-2-1-4-15,2 1-10 0,-2 0-5 16,2 0-3-16,-2-3-3 0,1 3 2 0,-2 9 6 16,1 9 0-16,1 7 0 0,1 0-1 15,0 2-3-15,0-2 0 0,0 0 3 16,3-3-1-16,1-2 0 16,0-5 0-16,1-2-1 0,-2-1-3 0,-2-9 0 15,2 2 1-15,-3-5 4 0,0 3 2 16,4 2 5-16,-2-4 3 0,1 4 2 15,-3-5 4-15,0 0-2 0,0 0-5 16,1 0-3-16,1-11-4 0,1-5-3 16,1-6 2-16,0-1-1 0,2 3 1 0,1-2 0 15,2-1 0-15,2 6 0 0,-3 1-1 16,-4 9 1-16,3 0-2 0,-4 4-2 16,1 0-2-16,-1 1 2 15,3 2 2-15,3 0 1 0,5 6-1 0,4 6 0 16,-4 1-1-16,-2 4-1 0,-2 1-4 15,0 4-6-15,0-2-16 0,-1 2-34 16,-1-7-57-16,-2 3-95 0</inkml:trace>
  <inkml:trace contextRef="#ctx0" brushRef="#br0" timeOffset="631253.6235">11396 17538 604 0,'0'0'30'15,"0"0"-14"-15,0 0-12 0,0 0-9 16,0 0-13-16,0 0-33 0,0 0-77 0,0 0-82 16</inkml:trace>
  <inkml:trace contextRef="#ctx0" brushRef="#br0" timeOffset="632472.3603">11937 17219 264 0,'0'0'64'0,"0"0"-21"0,0 0-14 16,0 0-4-16,0 0 1 0,0 0 3 15,0 0 0-15,0 0-9 16,-19-79-8-16,18 75-7 0,1 4-6 0,-2-1-4 16,2 1 0-16,0 0 0 0,0 0 3 15,3 11 3-15,6 8 0 0,2 6-1 16,-3 4 15-16,-1 3-1 0,-1 3 2 15,1-1-6-15,-3 4-15 0,3-4-4 16,-1-1-7-16,-1-2-7 0,-1-7-19 16,0-6-19-16,0-8-31 0,-2-5-23 15,-2-5-52-15</inkml:trace>
  <inkml:trace contextRef="#ctx0" brushRef="#br0" timeOffset="632908.5948">12213 17205 357 0,'0'0'79'0,"0"0"-20"0,0 0-17 16,0 0-18-16,0 0-13 0,0 0-5 16,0 0-5-16,0 0-4 0,0 0-2 15,0 0-1-15,-11-10 2 0,6 14 4 16,-1 12 16-16,2 4-15 0,1 3 15 15,2 0-6-15,1 0-12 0,0 0 12 0,0-2-14 16,1-7-1-16,2-1 2 16,1-3 1-16,1-3-1 0,-1 2 0 15,-1-7-2-15,3 4 1 0,-2-3 0 16,-1-2 3-16,1 2 2 0,1-3-1 0,2 0 3 16,7-3 1-16,2-6 1 0,-3-2-2 15,-1-1-1-15,-5 1-1 0,-1 0 0 16,2-1-11-16,-3 0 14 0,-1-4-13 15,-1 6 12-15,-1-4-2 0,1-4-17 16,-3 6 18-16,0-10-16 0,0 4 17 0,0 1 0 16,-6-4 0-16,1 9-1 0,-5-3-1 15,2 4-1-15,0 4-1 0,-3-2 0 16,2 2-1-16,5 6-2 16,-5 1-3-16,-1 0-7 0,-6 3-6 0,0 9-16 15,2 6-25-15,-1 1-40 0,5 2-47 16</inkml:trace>
  <inkml:trace contextRef="#ctx0" brushRef="#br0" timeOffset="633241.3787">12705 17237 334 0,'0'0'70'0,"0"0"-12"0,0 0-9 0,0 0-16 15,0 0-9-15,0 0-10 0,0 0-4 16,0 0-5-16,0 0-2 0,0 0 17 15,-48-15-20-15,48 15-2 0,0 0 0 0,0 0-19 16,0 0 18-16,0 0 2 0,0 0 0 16,13 0-1-16,4 0-1 15,8 0-6-15,1 0-23 0,-1 0-54 16,4-5-79-16,-2 0-106 0</inkml:trace>
  <inkml:trace contextRef="#ctx0" brushRef="#br0" timeOffset="634031.3539">13428 17154 226 0,'0'0'51'0,"0"0"-5"0,0 0-2 16,0 0-7-16,0 0-7 0,0 0-2 0,0 0-9 16,0 0-5-16,0 0-5 0,-6-14-6 15,3 11-3-15,3 3-4 0,0-1-2 16,-1 1 1-16,-4 0 2 0,-2 4 3 15,-3 8 2-15,1 5-2 0,1 1-1 16,2-3-1-16,3-2-3 0,3 2 2 0,0-5 15 16,0 8-16-16,0-2 16 0,4-5-2 15,5 3-11-15,-5-7 1 16,5-1 2-16,-2-3 0 0,5-2 0 16,-2 2-1-16,0-3-1 0,3 0-11 0,-4-3 11 15,4-4 1-15,-3 2 0 0,0-6 1 16,-1 3 1-16,-1-8-2 0,-2 5-14 15,-3-7 14-15,-2 8-14 0,-1-5 17 16,0-5 5-16,0 0-4 0,-4-3 1 16,-3 4-2-16,-3 2-1 0,4 3 3 0,-3 2 1 15,3 5-2-15,-2 2-3 0,1-3-3 16,4 4-7-16,0 2-3 0,-3 2-7 16,-4 0-5-16,-2 9-9 0,1 5-17 15,-1 1-31-15,5 3-31 0,4-2-38 16</inkml:trace>
  <inkml:trace contextRef="#ctx0" brushRef="#br0" timeOffset="634241.0924">13736 17208 440 0,'0'0'53'0,"0"0"-15"0,0 0-17 16,0 0-11-16,0 0-7 16,0 0-6-16,0 0-5 0,0 0-8 15,0 0-10-15,0 0-9 0,-32-9-30 16,32 9-37-16,-3 13-33 0</inkml:trace>
  <inkml:trace contextRef="#ctx0" brushRef="#br0" timeOffset="634995.4181">14053 17160 344 0,'0'0'47'0,"0"0"-9"0,0 0-9 16,0 0-5-16,0 0 0 0,0 0-4 0,0 0-3 15,0 0-4-15,0 0-5 0,0 0-2 16,-8-47-3-16,5 42-2 0,2 2 0 16,-2 0 0-16,3 3-2 0,-3-1 0 15,3 1-1-15,0 0-1 0,-4 0-1 16,-2 0 3-16,0 7-1 0,-2 4 1 15,3-2-2-15,-2 6 2 0,0 2 0 16,3-2-1-16,-1 0 0 0,2 3-3 16,2-9 17-16,-1 5-15 0,2 4 15 15,0-2-18-15,2 0 1 0,2-4 11 0,1-3-11 16,0-2 14-16,4-1-14 0,-2-2 2 16,0 1 3-16,4-5 2 0,3 0-1 15,1-5-11-15,3-5 10 0,-3-6-14 16,-1 0-2-16,-2-2 14 0,-2-1-13 15,-4 6 17-15,-2-4 1 0,-3 6-1 0,-1-1 0 16,0-6 0-16,-4 3-2 0,1 1 0 16,-7 0 0-16,1 4 0 15,1 4 1-15,-5-3 0 0,6 6-1 16,2 0-2-16,1 1 0 0,4 2-2 0,-2 0-2 16,2 0 2-16,-1 0-6 0,-1 0 3 15,1 0-1-15,-1 0-1 0,2 0-2 16,0 0-8-16,0 0-9 0,0 0 0 15,3 5-1-15,8-4 1 0,6 1 7 16,-1-2 4-16,1 0 6 0,1 0 6 0,-1-2 8 16,-7 1-1-16,9-2 1 0,-9 1 2 15,-1-1 4-15,2 1 0 0,-8 1 5 16,4 1 3-16,-7 0 4 0,0-1 5 16,0 1 1-16,2 0 0 0,-1-2-1 15,1 2-3-15,-1 0-4 0,1 0-6 16,-1 0-4-16,2 0-3 0,-2 0 2 15,2 0-2-15,6 7 3 0,-2 7-2 16,3 1-4-16,0 2-3 0,-2 1 0 16,-4 2-2-16,3 0-1 0,-1 0 2 0,-2 2 8 15,2 3-19-15,-2-1 1 0,1 2-31 16,-1-9-67-16,0 1-48 0</inkml:trace>
  <inkml:trace contextRef="#ctx0" brushRef="#br0" timeOffset="636936.4682">14738 17048 364 0,'0'0'74'16,"0"0"-17"-16,0 0-16 0,0 0-14 15,0 0-9-15,0 0-5 0,0 0-8 16,0 0-1-16,0 0-4 0,-9-20-4 16,9 18 2-16,0 2 0 0,0 0 2 15,0 0 4-15,3 7-3 0,7 3-2 16,2 3 1-16,-2 1-1 0,1-1 2 0,0-1-2 16,-1 1-1-16,-2-3 1 0,1 0 0 15,0 2 1-15,-3-6-2 0,4 6 2 16,-6-5-1-16,3-2-1 0,1 3 1 15,-4-5 1-15,2 3-3 0,-5-3 0 16,3 2 3-16,-1-3-2 0,-3-2 4 0,0 0 3 16,0 0 0-16,2 0 3 0,-1 1-1 15,4-1-4-15,-1-8-1 0,4-7-1 16,1-8-1-16,-1 1 2 16,-3-3-2-16,4-2 0 0,0 0-2 0,-1-2 2 15,2 1-1-15,-2 3-2 0,-1 2-3 16,-1 6-6-16,-3 8-17 0,-2 5-28 15,2 0-46-15,1 3-75 0</inkml:trace>
  <inkml:trace contextRef="#ctx0" brushRef="#br0" timeOffset="637427.3236">15108 16643 422 0,'0'0'57'0,"0"0"-19"0,0 0-14 16,0 0-9-16,0 0-9 0,0 0 1 15,0 0-7-15,0 0-1 0,0 0-2 0,0 0-1 16,1-16 0-16,-1 16 0 0,0-2 3 16,0 2 1-16,3 0 1 15,5 6 1-15,-1 3-2 0,2 1 0 16,-2-3 0-16,-1 1-1 0,-1 0 2 0,0-2 0 16,1 1-1-16,-2 1 0 0,0-1 0 15,-2-3-1-15,2 4 3 0,-3-3-1 16,2 2 0-16,2 3 2 0,-4-5-4 15,2 0 1-15,-1 0 0 0,-1 0 0 16,3 2 0-16,-1-2 0 0,-2-2 0 0,2 1 1 16,0-1-1-16,2 3 1 0,1 2 3 15,5 0 0-15,2-5 2 0,4 0-2 16,4-3 1-16,-1 0-3 16,1-3-1-16,0-5 0 0,2 1-1 0,0-3-1 15,-1 3-3-15,-6 4-3 0,0-3-6 16,-5 4-11-16,-1 2-22 0,3 0-53 15,-8 8-58-15</inkml:trace>
  <inkml:trace contextRef="#ctx0" brushRef="#br0" timeOffset="638156.3729">12264 17692 158 0,'0'0'61'0,"0"0"-13"16,0 0-6-16,0 0-8 0,0 0-10 15,0 0-5-15,0 0-3 0,0 0-1 16,0 0 2-16,-9 4 7 0,9-4 4 16,0 4-1-16,3-2 1 0,10 1-8 0,7 0-3 15,5 1 1-15,8-2-3 0,3-2-2 16,2 2-2-16,5-2-5 0,2 0-4 16,3 0 2-16,3 0 0 15,2-2-2-15,3 0 3 0,2-2-3 0,4 0 1 16,2 0-2-16,1-2-2 0,9-1 2 15,2-3-4-15,7-5 3 0,6 0 0 16,5-2-1-16,8-2 4 0,5-4-5 16,4 0 4-16,6 0-2 0,2 1-3 15,-3 5 1-15,1 0 1 0,-3 1-2 0,-2 5-1 16,-3 0 0-16,-5 4-3 0,-4 2 0 16,-8 0-8-16,-5 3-8 0,-6 0-24 15,-4 0-27-15,-14 1-51 0,-6 1-36 16</inkml:trace>
  <inkml:trace contextRef="#ctx0" brushRef="#br0" timeOffset="638960.5458">12677 17813 247 0,'0'0'81'0,"0"0"-10"0,0 0-8 16,0 0-9-16,0 0-9 0,0 0-11 15,0 0-11-15,0 0-5 0,0 0-11 16,-20-73-5-16,19 70-6 0,-1 1-4 16,1 2 2-16,1 0 1 0,-2 0 5 15,2 5 3-15,0 10-1 0,0 9-2 16,2 11 7-16,2 3-8 0,-1 1-3 15,3 4-1-15,0-4-9 0,1 4-4 16,0-4-15-16,0-1-28 0,1-5-32 16,0-3-38-16,-4-10-36 0</inkml:trace>
  <inkml:trace contextRef="#ctx0" brushRef="#br0" timeOffset="639371.7426">12933 17774 374 0,'0'0'55'16,"0"0"-16"-16,0 0-17 0,0 0-17 16,0 0-5-16,0 0 2 0,0 0 4 15,0 0 4-15,0 0-6 0,0 0 3 16,-27 86-3-16,27-67-4 0,3 6 2 15,4 5-2-15,3-3-1 0,-1 0 0 0,1-4 1 16,3-3-2-16,-6-8 1 0,2-2 1 16,-5-3-1-16,0-4 1 15,-1 0 2-15,-3-3 3 0,0 0 4 16,0 0 4-16,2 0-1 0,-2 0-1 0,0 0-1 16,0 0-7-16,0-15-1 0,0-5 1 15,0-7-2-15,0 3 0 0,0 5 1 16,0 0-1-16,0-1-2 0,0 4-1 15,0-3-4-15,0 5 2 0,0 5-3 16,0 0 8-16,3 0-1 0,-2 0-3 0,2 5 0 16,0-5-8-16,0 4-2 0,1-1-7 15,2-2-13-15,-2 5-25 16,-1 3-32-16,-3 0-37 0,0-3-89 16</inkml:trace>
  <inkml:trace contextRef="#ctx0" brushRef="#br0" timeOffset="640087.9369">13502 17919 400 0,'0'0'80'0,"0"0"-18"0,0 0-14 0,0 0-13 15,0 0-6-15,0 0-8 0,0 0-6 16,0 0-7-16,0 0 0 0,-13-40-1 16,13 40-5-16,-2-3-1 0,2 3 0 15,-1-3-4-15,1 3 3 0,0-1-2 16,0-2 0-16,7-2 0 0,9-3-4 15,4 4 0-15,5-2-3 0,1 4-8 16,0-1-15-16,1 2-21 0,2-2-37 16,-4 0-39-16,2-2-58 0</inkml:trace>
  <inkml:trace contextRef="#ctx0" brushRef="#br0" timeOffset="641108.3291">14162 17834 110 0,'0'0'27'15,"0"0"3"-15,0 0 12 0,0 0 6 16,0 0 1-16,0 0-2 0,0 0-6 15,0 0-6-15,0 0-1 0,0 0-6 16,0-29-3-16,0 29-3 0,0-3-9 0,-3-2-5 16,-1 1-3-16,4 1-5 0,0 3-1 15,-1 0-3-15,1 0 1 16,-2 0 3-16,-3 0-1 0,-1 7 2 16,-3 5 4-16,3 3-3 0,-1 1 2 0,4 4 0 15,2 3-5-15,-1 5 2 0,2-1-3 16,0-4 3-16,0-7-3 0,5-3 1 15,0-5 3-15,0-1-3 0,-2-1 1 16,1-6-4-16,2 0 2 0,3 0 1 16,6-7 2-16,-3-9 2 0,5-2 0 0,-2-1-2 15,-1-2-1-15,-2 2-2 0,-5 7 0 16,-1 1 0-16,-5 2 3 0,2 6 2 16,-3-12-3-16,0-2 1 15,0-1 2-15,-3-4 1 0,0 8 1 0,-4 0 5 16,3 7-2-16,1 4 0 0,-4-4-2 15,2 4-5-15,1 2-2 0,-9-2-2 16,9 3 1-16,-8 0-5 0,1 0-3 16,5 0-7-16,-3 0-12 0,3 0-26 15,3 3-31-15,-1-2-33 0,4-1-49 0</inkml:trace>
  <inkml:trace contextRef="#ctx0" brushRef="#br0" timeOffset="641326.6304">14540 17855 439 0,'0'0'72'0,"0"0"-24"0,0 0-21 15,0 0-15-15,0 0-12 0,0 0-1 16,0 0-4-16,0 0-10 0,0 0-14 15,-67-35-22-15,63 35-38 0,-2 4-41 16,5 1-79-16</inkml:trace>
  <inkml:trace contextRef="#ctx0" brushRef="#br0" timeOffset="641999.3191">14783 17709 384 0,'0'0'43'0,"0"0"-17"0,0 0-12 0,0 0-9 16,0 0-4-16,0 0-3 0,0 0 2 15,0 0 0-15,0 0 1 0,0 0 0 16,-81 31 1-16,77-16-1 0,2-4-2 15,1 1-2-15,1 0 1 0,0 0-1 16,1 3 1-16,2-8 3 0,7 6-5 16,-4-6 4-16,4 1 0 0,6-4-9 15,-6 1 8-15,9-2-3 0,-5-3-4 0,3 0 0 16,1-9-3-16,-5 2 3 0,-3-3 0 16,2-2 7-16,-5 5-3 0,0-7 0 15,0-1 4-15,-5 4-4 0,1 1 8 16,-3-1-2-16,0 0 5 0,0-1 2 15,-3-3-3-15,-6 0-1 0,6 6-1 0,-7-5-1 16,4 6 7-16,-2 1 1 0,-5-1-2 16,4 2-5-16,3 3-5 15,-3-2-2-15,5 4 0 0,-1-1-1 16,0 2-8-16,5 0 1 0,-1-1 1 0,1 1-4 16,0 0 5-16,0 0-1 0,0 0-6 15,0 4 2-15,4 3-5 0,3-1 0 16,5-6 4-16,8 0-4 0,-1 0 7 15,5-8 4-15,-1 0 2 0,-2 0 6 16,-2-2 1-16,-6 3 1 0,1 1 2 0,-2-2-3 16,-4 2 4-16,7-1 0 0,-8 5 1 15,-4-1 0-15,4 1 1 16,-7 2 1-16,0-1-1 0,4-1 2 16,1 1 0-16,1-1 4 0,-2 2 0 0,-4 0 1 15,0 0 2-15,0 0 1 0,4 0 3 16,2 0-1-16,0 6-2 0,-2 1 1 15,2 1-3-15,0 6 4 0,-2 4-5 16,2 7-4-16,-3 0-3 0,-2 4-2 16,-1 2-1-16,1 1-6 0,-1 2-3 0,0 4 0 15,0 1-7-15,0 1-5 0,0 0-15 16,2 1-24-16,2-10-34 0,1-7-42 16</inkml:trace>
  <inkml:trace contextRef="#ctx0" brushRef="#br0" timeOffset="642509.2254">15357 17772 133 0,'0'0'21'16,"0"0"-1"-16,0 0-6 0,0 0-3 0,0 0-4 15,0 0-6-15,0 0-8 0,0 0-14 16,0 0-10-16,0 0-11 0,-12-23-7 16,12 18 1-16</inkml:trace>
  <inkml:trace contextRef="#ctx0" brushRef="#br0" timeOffset="643072.7392">15532 17644 443 0,'0'0'58'0,"0"0"-17"15,0 0-13-15,0 0-8 0,0 0-3 16,0 0-2-16,0 0-1 0,0 0-4 0,0 0-5 16,0 0-6-16,-38-41-4 0,37 41-2 15,1-3-2-15,-2 3 4 0,2 0 0 16,0 3 5-16,0 9 2 16,2 7 0-16,4 5 2 0,2-3-4 0,-1 0 0 15,1 1 2-15,-1-3 0 0,0 2-1 16,0-9-1-16,-1 1-3 0,-1-6 1 15,-1 1 2-15,0 1 0 0,-2-6-3 16,1 2 1-16,-1-4 0 0,1 3 1 16,0-2 3-16,0 1-1 0,-3-3 1 0,0 0 1 15,0 0 3-15,0 0-2 0,3 0 0 16,0-3-1-16,1-6-5 16,4-9 3-16,0 1-2 0,2-10 2 15,1-1-3-15,0 1 0 0,-1-4-2 0,2 0 0 16,-1 4-4-16,1-2-11 0,-1 8-6 15,-5 3-18-15,0 10-22 0,-3 6-30 16,0-2-19-16,0 0-19 0</inkml:trace>
  <inkml:trace contextRef="#ctx0" brushRef="#br0" timeOffset="643517.5459">15904 17697 335 0,'0'0'82'0,"0"0"-23"0,0 0-21 15,0 0-15-15,0 0-9 0,0 0-4 16,0 0-9-16,0 0-1 0,0 0 3 15,4 12 0-15,-10-1-2 0,-3 4 1 16,-1 2-2-16,0-5 2 0,4 0-2 0,2-2 2 16,0 1 0-16,-2 5-2 0,3-5 3 15,-3 5-2-15,5-4-6 0,-2-3 5 16,3 9-3-16,0-6 1 16,0-2 3-16,0 0-4 0,0-5 4 0,4 2-1 15,6 4 4-15,-2-7-2 0,3 0 2 16,5-4 1-16,0-12-2 0,4-3 3 15,-4-5-5-15,-4 4 0 0,-5 1 0 16,-3 6-3-16,-1 0 3 0,0 3 3 16,-2 0 0-16,-1-6 1 0,0 1-2 0,0 2 0 15,-7-9-3-15,0 8-1 0,1 2-4 16,-4-2-8-16,2 9-5 0,-4-2-20 16,2 3-50-16,-6 0-70 15,1 0-91-15</inkml:trace>
  <inkml:trace contextRef="#ctx0" brushRef="#br0" timeOffset="663856.4328">15743 18247 155 0,'0'0'53'0,"0"0"0"0,0 0-5 15,0 0-1-15,0 0-9 0,0 0-16 16,0 0-4-16,0 0-10 0,0 0 0 15,0 0-2-15,2 3 1 0,-2-3-7 0,1 0-5 16,-1 0 2-16,6 0-3 16,5-8 8-16,7-1 2 0,6-9-1 15,5-2-3-15,3-4-3 0,0-2 0 16,1 1 3-16,0 0 3 0,-1 0-7 0,0 2 3 16,0-4 0-16,-2 4-2 0,1-5 2 15,-1 4-2-15,-1 1-3 0,-2 4 3 16,-1 3 1-16,-7 5 0 0,-4 4-3 15,-4 4-2-15,-7 1 0 0,2 2-1 16,-6 0-2-16,0-3 1 0,0 3 0 0,2 0-2 16,-1 0-8-16,-1 0-3 0,0 0-19 15,0 0-19-15,0 0-35 16</inkml:trace>
  <inkml:trace contextRef="#ctx0" brushRef="#br0" timeOffset="664213.5359">15708 18496 316 0,'0'0'73'0,"0"0"-21"16,0 0-21-16,0 0-15 0,-20-76-2 15,26 48-4-15,2 7 1 0,6 1-5 16,0 5-3-16,3 3 3 0,2 3-3 15,4-5-1-15,3 1 2 0,2 1-4 16,4-4-2-16,4 1 3 0,1 0-1 16,2 0 4-16,1 3-4 0,1 0 0 15,1-7 1-15,-1 3-4 0,1 1 2 0,-3-4-3 16,-3 3-1-16,2-2 4 0,-4-1-3 16,-8 1 6-16,-1-5-2 0,-6 6-2 15,-8 3 2-15,-3 5 2 0,-4 6 2 16,-4 3 0-16,0 0 4 0,0 0-3 15,0 0-6-15,0 0-6 0,0 0-5 0,0 0-6 16,0 0-7-16,-4 0-19 16,-2 0-49-16,0 0-74 0</inkml:trace>
  <inkml:trace contextRef="#ctx0" brushRef="#br0" timeOffset="665876.1819">15293 17151 29 0,'0'0'15'0,"0"0"1"0,0 0-3 0,0 0-2 16,0 0 2-16,0 0-2 15,0 0 1-15,0 0 3 0,0 0 0 16,0 0 3-16,0-2 1 0,0 1-3 0,0-1-1 16,2-2-5-16,2 2-3 0,3-5-2 15,1 0-1-15,-1 1-2 0,1 2-1 16,0-4-1-16,3-1-1 0,4 0 0 15,-1-1-2-15,3-2 2 0,-2 0 0 16,2 2-4-16,-1 0-1 0,3-3-1 0,0 3-6 16,0-2 2-16,-1-1-4 15,-6 6 0-15,1-1-1 0,-4 4-3 0,-6 1-10 16,1 1-1-16,-4 2 3 16,0-2-4-16</inkml:trace>
  <inkml:trace contextRef="#ctx0" brushRef="#br0" timeOffset="666358.916">15250 17208 235 0,'0'0'46'0,"0"0"-5"0,0 0-7 16,0 0-9-16,0 0-8 0,0 0-7 0,0 0-5 15,0 0-3-15,0 0-1 16,42-31 0-16,-31 23-1 0,3 1 0 16,1-1-1-16,7-3 0 0,-5 3-1 15,2-2-1-15,3 3-1 0,0-1-3 0,1-1-3 16,-2 1-7-16,-5 3 0 0,0 1-5 16,-6 1-11-16,-4 2-1 0,0-1-5 15,-6 2 7-15,0 0 12 0,0 0 10 16,0 0 6-16,0 0 3 0,-4 0 1 15,-10 6 1-15,-7 3 3 0,-2 3 5 0,-1-4 6 16,-2-1 5-16,0-1 2 0,2 3 1 16,-1-4 0-16,5 0 2 15,3-2 3-15,2 0 1 0,4 0 0 16,5-3-2-16,0 1 0 0,6-1-7 0,0 0-4 16,0 0-7-16,-1 0-8 0,-1 0-1 15,2 0 0-15,0 0 3 0,0 0 1 16,15-4 2-16,6-4-3 0,7-2-2 15,-1-3 1-15,2 1 0 0,-4 2-1 16,2-5 0-16,-1 2-1 0,0 1-2 0,0 2-1 16,0-2-1-16,0-1-5 0,1 1-14 15,0-1-31-15,-1 3-42 0,-3 0-73 16</inkml:trace>
  <inkml:trace contextRef="#ctx0" brushRef="#br0" timeOffset="667049.164">16170 16586 288 0,'0'0'29'0,"0"0"-12"0,0 0-16 0,0 0-22 16,0 0-20-16,0 0-32 0,0 0-40 15</inkml:trace>
  <inkml:trace contextRef="#ctx0" brushRef="#br0" timeOffset="669667.948">3959 17817 176 0,'0'0'61'0,"0"0"-11"0,0 0-7 0,0 0-5 15,0 0-1-15,0 0-5 16,0 0-6-16,0 0-3 0,0 0-4 0,0 0-2 16,-75-55-3-16,69 48-4 0,3 4 0 15,0 0-4-15,3 1-5 0,0 2 3 16,-1-3-7-16,1 3-2 0,0-1 4 15,0-2-2-15,1-5 0 0,8 3 3 16,8-2-4-16,1-1 2 0,6 2 0 0,1 2-2 16,-5 2 2-16,3 2-1 15,-3 0 0-15,-8 2-1 0,5 2-2 0,-2 4-3 16,-2 0-2-16,-2-1 1 0,-2 4 8 16,-2 0-2-16,-4-3 5 0,3 7 0 15,-3-5-3-15,-3-1 7 0,0 7 2 16,-2-6 1-16,-5 5-1 0,-1-3-4 15,2-4 3-15,0-1-6 0,3-2 1 16,3-5-1-16,0 0 0 0,0 0 0 16,0 0-3-16,0 1 1 0,0-1-3 0,0 0-4 15,0 0-4-15,0 0 2 0,0 0-2 16,0 2 5-16,7 2 6 0,6 4 3 16,2 4 3-16,-2 1-4 0,4 3 1 15,-2-4 2-15,-1 0-4 0,-1 3 2 16,1 1-5-16,-3-3 0 0,-4-4 2 15,3 3-1-15,-6-6 3 0,1 3-3 16,-1 0-6-16,-4-6 6 0,3 6 3 16,0-5-4-16,-3 0 10 0,0 7-4 15,0-3 4-15,0 1 8 0,-6 9-4 0,-1-3-2 16,-6 2-4-16,3-5-2 0,2-4-2 16,1-3 1-16,-1 0-6 0,5-3-5 15,0 1-4-15,3-3-22 0,-2 0-37 16,2 0-38-16,2-19-17 0</inkml:trace>
  <inkml:trace contextRef="#ctx0" brushRef="#br0" timeOffset="670011.4928">4433 17809 353 0,'0'0'63'0,"0"0"-17"0,0 0-11 15,0 0-4-15,0 0-6 0,0 0-5 16,0 0-4-16,0 0-5 0,0 0-7 15,6-15-4-15,-6 14-8 0,0-1-11 16,0 2 3-16,0 0 0 0,0 0 10 0,3 14 8 16,0 7 1-16,0 13 3 0,5-1-2 15,-2 8-2-15,0 2 0 16,4-1-2-16,0-1 1 0,2-4-2 16,-2-5 2-16,3-5 1 0,-1-7-6 0,-1-9 6 15,1-5 0-15,1-4 2 0,1-4 4 16,6-11-4-16,-2-11 0 0,-1-12 1 15,-4-8-1-15,-1-5 1 0,-4-1 1 16,-3 4 1-16,-5 6 0 0,0 4 0 16,-9 5-2-16,-4 4 2 0,-2 4-1 0,-3 7 0 15,6 5-2-15,-5 7-6 0,1 2-5 16,-3 2-12-16,-4 8-16 0,-3 10-37 16,4 8-76-16,-1 7-113 0</inkml:trace>
  <inkml:trace contextRef="#ctx0" brushRef="#br0" timeOffset="697891.9221">8232 12882 173 0,'0'0'48'0,"0"0"-3"0,0 0-4 15,0 0-3-15,0 0-4 0,0 0-10 16,0 0-8-16,0 0-6 0,0 0-6 15,0 0-1-15,7 0-5 0,-5 0 0 16,-2 0-1-16,1 0 1 0,-1 0 4 0,0 0 3 16,3 0 4-16,3 0 1 15,4 0-3-15,1-3-1 0,4-3-3 16,1 0-1-16,0 0-2 0,4-3 1 16,-1 0-2-16,1 0 1 0,0 0 0 0,-1-1 0 15,0 0 0-15,1 1 0 0,1-2 0 16,-3 1 1-16,-6 2-1 0,2 0 1 15,-2 1 2-15,-3 1-3 0,2-3 1 16,-1 4-1-16,-1-1 0 0,2 2 1 16,-6 0 0-16,-1 3-2 0,-4 1 0 0,0-2-3 15,0 2-3-15,2 0-8 0,-1-1-5 16,1 1-7-16,-2 0-7 0,1 0-10 16,-1 0-9-16,0 0-20 15,3 0-22-15</inkml:trace>
  <inkml:trace contextRef="#ctx0" brushRef="#br0" timeOffset="699011.8309">8868 12530 86 0,'0'0'26'0,"0"0"1"0,0 0 1 16,0 0-5-16,0 0 3 0,0 0-8 15,0 0-4-15,0 0-5 0,0 0-1 16,0 0-1-16,-15-24 1 0,15 22-1 16,-2 1-1-16,2-1-1 0,-1 1-2 0,1-1-1 15,-2 1-2-15,2 0 2 0,-1-1-2 16,1 0 0-16,0 1-2 16,-2-1 1-16,2 1 0 0,0-1 0 15,0-2 1-15,0-2-1 0,5-2 1 0,2 1 0 16,0-1 0-16,0 2 1 0,1 0-1 15,0 1 1-15,-5 2-1 0,4-1 0 16,-2 2-1-16,-2 0 0 0,1 1 0 16,0-1 0-16,2 1 2 0,-2-1-2 15,5 2-1-15,-3 0 0 0,4 0-2 0,0 0 2 16,-3 3 2-16,6 5 4 0,-4-1 0 16,1 3 1-16,-4 0 0 0,1 4-2 15,-4 3 1-15,1-2 0 16,-4 3-1-16,0 0 0 0,0-4-2 0,0 4-1 15,0-7 3-15,0-5-3 0,0 0 1 16,-1-2-1-16,1 1-1 0,-2 0 1 16,2 1 1-16,0-6 0 0,0 0 1 15,0 0 2-15,0 1-1 0,0 0 3 16,0-1 1-16,0 2 1 0,0-2 1 0,0 2-1 16,0-2-2-16,0 1 1 0,0-1-3 15,0 0 0-15,0 2-1 0,0-2 0 16,0 0-2-16,0 1 1 0,0-1-2 15,0 0 0-15,0 2 0 0,0-2 0 16,0 0 0-16,0 0 0 0,0 0 1 16,0 0-1-16,0 0 0 0,0 0 0 15,0 0 0-15,0 0-1 0,0 0 2 16,0 0-2-16,0 0 1 0,0 0 1 16,0 0-3-16,0 0 2 0,0 0-1 0,0 0 0 15,0 0 1-15,0 0-3 0,0 0 1 16,0 0 1-16,0 0-3 0,0 0 2 15,0 0-1-15,0 0-3 0,0 0 0 16,0 0 1-16,0 0-1 0,0 0 0 16,0 0-1-16,0 0 0 0,0 0 3 0,0 0-2 15,0 0 2-15,0 0-3 0,0 0 3 16,0 0-2-16,0 0 0 16,0 0 1-16,0 0 1 0,-1 0 0 15,1 0 1-15,0 0 0 0,0 0 2 0,0 0 2 16,0 0 2-16,0 0-1 0,0 0 2 15,0 0-1-15,0 0-1 0,0 0 1 16,0 0-1-16,0 0-2 0,0 0 1 16,0 0-1-16,0 0-1 0,0 0 0 15,0 0-3-15,0 0 0 0,0 0-7 0,0 0-11 16,0 0-10-16,0 0-9 0,0 0-8 16,0 0-13-16,0 0-19 15</inkml:trace>
  <inkml:trace contextRef="#ctx0" brushRef="#br0" timeOffset="704415.396">10553 9815 294 0,'0'0'30'0,"0"0"-13"0,0 0-10 16,0 0-9-16,0 0-4 0,0 0 1 0,0 0 6 16,0 0 1-16,0 0 5 0,-10 0-2 15,13 0-4-15,11 0 3 0,-5 0 0 16,7 0 1-16,1 0-2 0,-1-8 0 15,7-3-5-15,-5-2 0 0,-3-1 1 16,0-2-1-16,-3-3 2 0,-1 1 0 16,-1-2 1-16,-2-1 0 0,-3-2 2 15,1 0 0-15,-3 5-2 0,-3-1 5 16,0 1 0-16,-2-1 4 0,-2 1 4 16,-3 3 0-16,0 3 0 0,1 4-2 0,-4-2 0 15,1 5-1-15,5 2 0 0,-6 1-3 16,-2 2-3-16,-4 0-5 0,-5 5 0 15,3 7 0-15,2 6 3 0,3 5-4 16,0 4-1-16,5 3 2 0,5 2-2 16,3 0 1-16,0 0 0 0,10-1-1 15,4-2-1-15,1-4-1 0,3-3 0 16,1-3-5-16,0-3 2 0,3-4-7 16,-1-4 0-16,0-6 1 0,0-2-5 15,1-1-7-15,-2-8-11 0,2-3-14 0,1-4-21 16,-1-2-20-16,1-5-32 0</inkml:trace>
  <inkml:trace contextRef="#ctx0" brushRef="#br0" timeOffset="706195.941">10618 8664 200 0,'0'0'55'0,"0"0"-5"0,0 0-5 15,0 0-8-15,0 0-12 0,0 0-10 16,0 0-11-16,0 0-6 0,0 0-7 16,0 0 1-16,-11-19 3 0,9 28 9 15,-1 9 1-15,-1 10 2 0,-2 3-3 16,2 1-2-16,-2 1-2 0,2 0-2 0,1-1 0 16,3-1 1-16,0-5-2 0,5-2 2 15,4-1-3-15,0-2 0 0,1-3 2 16,4 0-4-16,1-2-2 0,4-4-7 15,1-4-9-15,0-3-11 0,3-5-20 16,3 0-32-16,2 0-20 0</inkml:trace>
  <inkml:trace contextRef="#ctx0" brushRef="#br0" timeOffset="706591.6283">10977 8451 338 0,'0'0'46'0,"0"0"-16"16,0 0-11-16,0 0-7 0,0 0-6 15,0 0-4-15,0 0-3 0,0 0 0 16,0 0 0-16,0 0 1 16,39-56 1-16,-19 49-2 0,3 1 1 0,2 3 0 15,1 3 0-15,0 0 1 0,0 4-2 0,0 7 1 16,3 2 0-16,0 4 1 0,-2 5 4 16,1 2-1-16,-2 3 1 0,-3 3 1 15,-3 4-2-15,-1 2 1 16,-3 2-3-16,-2-1-1 0,-4-1-1 0,-2-2 0 15,-3 0 0-15,-2 0 0 0,-3-1-1 16,0-1-3-16,-7 1-5 0,-2-2-9 16,-2-1-23-16,-5-1-52 0,3-3-75 15</inkml:trace>
  <inkml:trace contextRef="#ctx0" brushRef="#br0" timeOffset="707721.9097">12009 9004 315 0,'0'0'61'0,"0"0"-10"0,0 0-13 16,0 0-8-16,0 0-3 0,0 0-5 0,0 0-5 16,0 0-5-16,0 0-7 0,-1 3-3 15,1-3-2-15,0 0-1 0,7-3 1 16,7-6-2-16,4-3-1 0,2 0-3 15,6-2-1-15,-1-1-6 0,2-1-3 16,2 1-7-16,0-2-21 0,0 4-21 0,0-1-14 16,-2 5-24-16,-7 2-15 15</inkml:trace>
  <inkml:trace contextRef="#ctx0" brushRef="#br0" timeOffset="707929.0379">12056 9205 282 0,'0'0'81'0,"0"0"-14"0,0 0-9 0,0 0-10 15,0 0-9-15,0 0-10 0,0 0-5 16,0 0-8-16,0 0-6 16,-5 7-9-16,5-7 2 0,3-5-5 15,7-5 1-15,8-2-3 0,3-2-5 0,5-1-8 16,3 1-9-16,7 1-30 0,2 2-46 15,4 0-77-15</inkml:trace>
  <inkml:trace contextRef="#ctx0" brushRef="#br0" timeOffset="708984.1583">12941 8435 67 0,'0'0'26'16,"0"0"0"-16,0 0 3 0,0 0 3 15,0 0 1-15,0 0 1 0,0 0-4 16,0 0-5-16,0 0-1 0,0 0 0 0,-35-47-1 16,33 46-2-16,1-1-4 0,-1 0-4 15,2 1 0-15,-1-1 0 0,1 1-1 16,-3-1 1-16,3 2-1 15,0-1-2-15,0 1-1 0,-1-2-1 0,1 0-2 16,-2 1 0-16,2 0-2 0,-1-1 1 16,1 1-2-16,-2-1-1 0,2 1-1 15,0-1-2-15,0 0-1 0,0 1 0 16,0-1-2-16,0-4 2 0,0 0 1 16,0 1-2-16,0 2 1 0,0-2 0 0,3 2-2 15,-1-2 4-15,3-1 0 0,0 3-1 16,2-2-1-16,0 2 0 0,-1 2 0 15,3-2-2-15,-3 1 1 0,5 1-8 16,-1-1-1-16,2 2 1 0,5 0 1 16,-7 0 6-16,6 0 3 0,0 2-4 0,-7 1 1 15,7 3 0-15,-5 2 1 0,2 0 1 16,0 6 1-16,0 0 1 16,-1 3 0-16,-3 1 0 0,-1 1 1 15,-2 3 0-15,-2 0 0 0,-1 1-1 0,-3 2 4 16,0-2-1-16,0-2 1 0,0-3-2 15,0-7-3-15,-1-4 1 0,-1 4-2 16,2-5 0-16,-1-2-4 0,1 2-5 16,0-6-8-16,0 0-18 0,0 0-30 15,0 2-20-15,0 0-14 0,0 2-6 0</inkml:trace>
  <inkml:trace contextRef="#ctx0" brushRef="#br0" timeOffset="709372.6609">13175 8221 294 0,'0'0'69'0,"0"0"-21"16,0 0-11-16,0 0-13 0,0 0-7 15,0 0-5-15,0 0-7 0,0 0-5 16,0 0-5-16,0 0-5 0,-20-52 1 16,20 49 2-16,1 0 1 0,13 0 5 0,5 3-1 15,3 0-2-15,5 8 4 0,-2 5-2 16,-5 6 2-16,0 1 0 0,-2 2-1 15,-4 3 0-15,-2-2 0 0,2 4 2 16,-5-2-2-16,-2 0 2 0,0 0-1 16,-2-3 0-16,-2-1-1 0,-2-5-1 0,-1 3-2 15,0 3-5-15,0-3-10 0,0 8-28 16,-4-4-35-16,-2-1-49 16</inkml:trace>
  <inkml:trace contextRef="#ctx0" brushRef="#br0" timeOffset="709609.514">13146 8995 546 0,'0'0'44'15,"0"0"-11"-15,0 0-13 0,0 0-7 16,0 0-4-16,0 0-7 0,0 0-3 16,0 0-8-16,0 0-8 0,0 0-20 15,6 3-36-15,2-9-53 0,8-1-66 16</inkml:trace>
  <inkml:trace contextRef="#ctx0" brushRef="#br0" timeOffset="709807.3973">13746 8824 636 0,'0'0'43'16,"0"0"-17"-16,0 0-8 0,0 0-9 0,0 0-5 15,0 0-2-15,0 0-3 0,-80-79-3 16,72 73-13-16,1-1-52 0,2 4-233 15,1 0-20-15</inkml:trace>
  <inkml:trace contextRef="#ctx0" brushRef="#br0" timeOffset="722063.2899">22480 12111 150 0,'0'0'31'0,"0"0"-12"0,0 0-5 0,0 0-7 16,0 0-2-16,0 0-3 0,0 0-1 16,0 0-1-16,0 0-3 0,0 0-2 0,-3-13 0 15,3 13 1-15,0 0 3 0,0 0 4 16,0 0 2-16,2 7 1 0,2 2 0 16,2 4-4-16,-3-6-1 15,1 0 0-15,0 3 1 0,1-4 0 0,-1 1 0 16,1 0 2-16,-1-1 0 0,-1-4 4 15,0 2-4-15,0-3 3 0,2 1 2 16,0-1 0-16,-1 2 5 0,0-3 0 16,7 0-1-16,4 0 0 0,3-6-3 15,1-3 0-15,-1-2-2 0,0-5-1 16,2 1-3-16,-3-4-3 0,2-4-1 0,0 1-2 16,0-3-1-16,2 1 1 15,1-2-3-15,-3 1-6 0,3 0 2 16,-4 3-6-16,0 0-3 0,-5 9 1 0,-8 4-15 15,0 6-22-15,-5 3-30 0,0 0-38 16</inkml:trace>
  <inkml:trace contextRef="#ctx0" brushRef="#br0" timeOffset="722493.7656">22398 12237 232 0,'0'0'26'16,"0"0"-2"-16,0 0-1 0,0 0-9 15,0 0-6-15,0 0-8 0,0 0-6 16,0 0-6-16,0 0 1 0,0 0 5 16,-19-12 5-16,19 23 5 0,6 4 0 0,3 5-2 15,1-1 0-15,1 0 1 16,-1-1-1-16,2-1 0 0,-4-1 2 16,3-1-2-16,-5-3 1 0,2-1-1 15,-2-3 0-15,0-2 2 0,0 1-4 0,1-1 1 16,1 1 2-16,1-3 1 0,1 1 2 15,3-4-1-15,6-1-3 0,1 0-2 16,9-6-3-16,-1-8 2 0,2-4 0 16,2-6-1-16,0-6-4 0,1-5-7 15,2-5-9-15,2-2-11 0,2-4-8 0,2 0-16 16,1 3-24-16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3T04:46:05.17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1096 10737 23 0,'0'0'13'16,"0"0"-1"-16,0 0-1 0,0 0 2 15,0 0-1-15,0 0-2 0,0 0 3 16,0 0 0-16,0 0-1 0,-25-74-2 0,21 65-4 16,-2 1-3-16,1-2 2 0,-1 2 2 15,-3-7 5-15,3 7 2 0,-4-4 3 16,3 2-5-16,3 2-2 0,-5-4-4 15,-1 0 1-15,1 0-3 0,-4-3-4 16,-3 1 0-16,2 0-5 0,-4 2 6 0,1 2-2 16,0-1 2-16,-1 2 0 15,2-1-1-15,-1 2 0 0,1 0 0 16,-1 0 0-16,-1 2 0 0,6 2-1 16,-3-2 2-16,-2-1-1 0,1 3-2 0,-7-4 0 15,1 2-2-15,1 2-1 0,-2 1 1 16,0 0 1-16,-3-1-3 0,0 1 3 15,2 2 2-15,-2 0-4 0,1 1 4 16,6 0 0-16,0 0 1 0,-2-2 1 16,-1 2 1-16,-4-1 2 0,1-1-1 0,8 1 0 15,0-1 0-15,-3 0 0 16,8 1-1-16,-8-1-1 0,3-1 1 0,5 2 1 16,-8 0-2-16,2-3 0 15,-2 3 0-15,-7-1 1 0,1 2-1 0,-1 0-1 16,0 0 0-16,-4 0-1 0,3 0 1 15,-4 0 0-15,1 2-2 0,-2 3 1 16,0-3 1-16,-2 3 0 0,1 1 1 16,-3 0 2-16,3 2-1 0,0-1 0 15,3 1 0-15,0 0 0 0,2-1-1 0,3 1 1 16,3-3 0-16,1 3-1 0,1-2 1 16,-1 0-1-16,3 1 2 15,-1 0 0-15,0-2-3 0,7-1 0 0,-3 1-1 16,1-1 1-16,-2 3 0 0,-6 0 2 15,-2 2-2-15,-2 2 5 0,-5 1-5 16,-1 2 0-16,-2-1 4 0,-2 3-6 16,2-3 5-16,2-1-4 0,1 1-1 15,3-1 1-15,1-2 1 0,2 1 1 16,0 1-1-16,0 0 0 0,0 0 2 0,3 1-2 16,-1-1 0-16,2 1 1 0,-3 1 0 15,2-1-1-15,3 3 1 0,-2-2 0 16,2 2-1-16,-2 2 2 0,3-1-2 15,-1 3 0-15,1 0-3 0,1-1 2 16,-1 2 0-16,1 1 1 0,-2-1 1 0,3 0 1 16,-2 0-2-16,0 2-1 0,3-2 0 15,-2 0 1-15,0 1 1 16,-1-1 0-16,-1 2 1 0,1-2-1 16,-1 0 0-16,0 0 2 0,2 3-3 0,0-2 2 15,2-1 0-15,0 1-3 0,1-1 0 16,1-3-1-16,2 3 0 0,1-4 1 15,-1 1 1-15,2 2 1 0,-3 0-1 16,2 1 0-16,-1 2-1 0,-2-1 1 16,0 4 0-16,0 0 1 0,1 3-1 0,1 2 1 15,-1-1-1-15,3 2 1 0,0-2 2 16,2 2 1-16,-1 0 1 0,0 1 0 16,-1 0-3-16,1-1 3 15,2 2-4-15,1-2 4 0,-1-4-2 0,1 1 1 16,3-1 0-16,0-3-4 15,2-6 3-15,1 0-5 0,0 1 4 0,0 2 0 16,0 3 1-16,4 1 0 0,1-2 1 16,1 2-2-16,2-1 0 0,-1 0-1 15,2 0-1-15,-1-1 0 0,1 0 1 0,0 2-1 16,0 0 0-16,1 0 0 0,-1 2-1 16,1 2 1-16,1 2 0 15,-1 0 2-15,1 2-1 0,1-3 1 16,0 1-5-16,0-1 1 0,-1-2 1 0,1-4 0 15,-1 3 3-15,-1-2-2 0,2-1 0 16,1 1-1-16,-1 0 1 0,-1-1-4 16,4-3 2-16,-1 2 2 0,2 0 1 15,0 1 2-15,3 1 0 0,-1-1-3 16,2 1-2-16,1-2 1 0,2 2-2 0,-1-2 1 16,3 3 3-16,2 0 4 0,0-1-4 15,2-1 2-15,3-1 0 0,0-2-3 16,-2-2 2-16,2-2-1 0,-3-3-1 15,0 0 1-15,0-1 0 0,0 0-1 16,0 0 2-16,1-1-2 0,0 1 1 16,1-1-1-16,-1 1 0 0,-1 1-1 15,-3-1-1-15,3 1 2 0,-1-1 0 16,-1 1-1-16,1-2 0 0,0 3-1 16,4 0 1-16,0 1 1 0,1 1 1 0,4-1 0 15,-3 1-1-15,4-3 0 0,-4 1 0 16,0-1 0-16,-2-3 0 0,-1 0-1 15,-2 0-2-15,0-3 3 0,2 1 0 16,-1-2 3-16,5 0-2 0,-1-4 0 16,1 1 0-16,1-1-1 0,0-4 1 0,0 0 2 15,1 0-2-15,-1 0 0 16,2 0 0-16,-2-5 0 0,1 0 2 16,-4 2-3-16,1 0 0 0,-3 2 0 15,1 1 0-15,-1 0 0 0,-2 0 0 0,-1 1 0 16,1 4-3-16,0 1 3 0,-1 0-1 15,0 1 1-15,0-1 0 0,1 1 0 16,2-1 1-16,-1-3 2 0,2 0-3 16,3-1 5-16,0-2 2 0,3 0 1 15,-2 0 3-15,1 0-5 0,-4 0 2 0,0-2-2 16,-1-3-1-16,0-1-2 0,0 0-1 16,-1-2-1-16,0 1 1 0,-1 1-2 15,-2 0 0-15,-4 0 0 16,-1 0 0-16,-1-2 2 0,-2 1-4 0,2 0 0 15,1-3 1-15,0-1 0 0,5-1 1 16,-1-3 4-16,4-2-6 0,-1-3 6 16,2 0-3-16,-2-5-2 0,0 2 4 15,1-1-4-15,-4 1 0 0,1 0 0 16,-1 0 1-16,-1-1-4 0,3 0 1 0,-2-4 0 16,4 3-2-16,-3-3 4 0,-1 1-2 15,0 0 1-15,-1 1 0 0,-3 0-2 16,-2-1 4-16,-1 1-5 15,-3 2 6-15,-2-1 0 0,-2 3 2 0,-3-1-2 16,0-1 1-16,-1-1 1 0,-1-2 1 0,-2-1 1 16,2-2 1-16,-3 1 2 15,2-3 1-15,1-1 0 0,-1 3 0 16,2 0 0-16,1-2-3 0,0 1 7 16,2-1-12-16,2 0 7 0,-2 0-5 0,-1 0 1 15,-2 1 5-15,-2 0-4 0,-1 3 3 16,1-4-4-16,-3 2-6 0,2-5 0 15,0-4 1-15,0 0 1 0,1-2 1 16,-1 2 1-16,-2 0-2 0,-1 1 2 16,0 8-2-16,-3-2 1 0,0 5 0 15,0 1 0-15,0 2 0 0,0-1-1 0,0 2 1 16,-2-2-1-16,-1 0-1 16,-1-3-2-16,1-1 2 0,-1 0-3 15,-2 2 4-15,2 0 1 0,-1 1-1 0,1 2 3 16,0-1-3-16,1 1 2 0,-2 0-2 15,0-1 2-15,0 0-2 0,1-1 1 16,0-1-1-16,-1-2 0 0,1 2 0 16,-3-1 2-16,0 4-1 0,-1 1-5 15,1 4 5-15,-1-1-5 0,2 6 6 0,0-1-1 16,0-1 0-16,0 1 1 16,-1 2-2-16,1-1 1 0,2 6 0 0,-2-1-1 15,2 0 0-15,-4 0 2 16,-1-4-2-16,3 5 2 0,-3-4-1 0,-2 0-5 15,-1 0 5-15,-3-2-4 0,4 3 3 16,1 1 1-16,-5 0-1 0,4 0 0 16,-6-2 1-16,0-1 0 0,2 3 0 15,1-4 1-15,-1 2-1 0,2-2 0 16,-1-1 1-16,0 0-1 0,1 0 0 0,0-3 2 16,0-1-2-16,0-3 1 0,0 2-2 15,1-3 3-15,0 0 1 0,0 2-1 16,-1 0 1-16,1 0-1 0,1 2-3 15,-4 1 2-15,2 0 0 0,-1 2 0 16,1 4-1-16,-3-3 0 0,3 3-2 0,0 0 1 16,-3 1 0-16,1-2-1 15,-2 3 1-15,0 0 0 0,-1 1-4 16,1 1 4-16,1-1-4 0,3 5-1 16,0-1 5-16,-3-2-3 0,8 2 3 0,-7-3 0 15,7 4 1-15,-1 0-1 0,0-3 0 16,0 1 1-16,-1 2-3 0,2-4 2 15,-4 1-3-15,2 0 0 0,-3 0 1 16,3 2-1-16,-2 2-2 0,-4 0 0 16,-4 2-2-16,-7 0-1 0,-2 1-1 0,-5 0-1 15,-2 1-1-15,-2 3 4 0,1-2-1 16,4 1 0-16,1-1-1 0,3-1-1 16,2-1-2-16,9 1 3 15,1-1-1-15,5 0-1 0,6 0-3 0,2 0-13 16,-3 0-22-16,3 0-17 0,-2 0-18 15,1 2-43-15</inkml:trace>
  <inkml:trace contextRef="#ctx0" brushRef="#br0" timeOffset="1287.9346">31904 12234 60 0,'0'0'12'0,"0"0"-2"15,0 0 0-15,0 0-3 0,0 0-6 16,0 0-1-16,0 0-1 0,0 0-1 0,0 0 2 16,0 0-2-16,-7-12 0 15,7 12 1-15,6 6 0 0,3 3 5 16,3 3-4-16,-3-2 6 0,0-2-7 16,-2 0 0-16,0 0 1 0,1-1-2 0,-6-4 2 15,3 5-2-15,-4-4 1 0,1 1 1 16,1 0 0-16,-3-5 1 0,0 4 4 15,0 1 1-15,0-1 1 0,-6 3 3 16,3-5 0-16,-1 0-4 0,-5-1 9 16,2-1-8-16,-2 0 8 0,-1 0 2 0,1-5-1 15,2-2 1-15,1-2-2 0,0 0-3 16,2 0 0-16,0-2-3 16,-2 3-3-16,2-2 0 0,1 5-3 15,-2-5 1-15,4 6-2 0,-1-1-2 0,1 0-1 16,1-1-1-16,0 1-2 0,0-2-2 15,0-2-1-15,1 4 0 0,8-1 1 16,5-1 10-16,3 3-8 0,6 3 8 16,0 1-5-16,-3 0 0 0,0 3 2 15,-5 2 0-15,-1-1 0 0,-1 2 0 0,-3-1 0 16,2 1 2-16,-5 0-2 0,0 0 3 16,-1 0 5-16,-3-3-6 0,0 2 2 15,-3-5 0-15,0 0-3 0,0 5 9 16,0-1 0-16,-2 5 0 0,-8 0-3 15,2-4-1-15,-7 1-3 0,5-3 2 16,-1-2 0-16,-1 1 2 0,-1-2 1 16,1 0-1-16,1 0-2 0,-7-5-2 15,7 0 1-15,-3-2-7 0,2-1 5 16,1-2-4-16,5 4 4 0,-3-6 1 0,4 5-1 16,1-4 2-16,1 1-1 0,1 6 1 15,0 0-4-15,2 4-2 0,0-7-3 16,0 2-1-16,4 0-1 0,2-2 7 15,6 6-4-15,6 1 6 0,0 1-6 16,6 7-4-16,-3 1-7 0,-5 2-7 0,-1 4-14 16,-4-1-36-16,-4 4-56 15</inkml:trace>
  <inkml:trace contextRef="#ctx0" brushRef="#br0" timeOffset="4228.7025">29907 12447 1 0,'0'0'5'0,"0"0"3"16,0 0 0-16,0 0 3 0,0 0-2 0,0 0 3 16,0 0 0-16,0 0 0 15,0 0 2-15,0 0 0 0,29-50-2 16,-26 47-1-16,-3 3-8 0,0-2-2 16,3-1 2-16,0 0-1 0,1 0 1 0,3-1-1 15,-2 2-1-15,4-1 2 0,5-2-2 16,-4 3 1-16,6 0-1 0,4-1 0 15,0 1 3-15,6 1-2 0,-2-1 2 16,-1 2 0-16,0 0-1 0,1 0 1 16,-2 0-2-16,-5 0 0 0,4 0 1 0,-2 0 0 15,2 0 1-15,7 0-2 0,-2 0 2 16,0-2-1-16,1 2 1 16,2 0-1-16,3 0 2 0,3 0-2 15,4 0 1-15,3 0 2 0,5 0-5 0,1 0 3 16,4-1-4-16,2 0-1 0,-2-2 1 15,-2-3-1-15,-1 4 1 0,-2-3-2 16,-4 1 2-16,2 1-1 0,-1 0 5 16,0 0-1-16,3 1 2 0,2 1-1 15,-1-1-4-15,4 2-2 0,-2-2 2 0,-1 2 0 16,-3 0 0-16,-2 0 2 0,-4 0-4 16,-5 0 1-16,-3 0 1 0,-3 0-1 15,-2 0 0-15,0 0 1 16,0 0-1-16,0 0-1 0,1 0 7 0,1 0-6 15,-2-1 6-15,1 0-6 0,-3-2 1 16,-7 3 5-16,2 0-5 0,-2-2 6 16,-4 1-6-16,6-1 0 0,-8 2 0 15,-6-2 1-15,0 2 2 0,-6 0 3 16,0-1 0-16,0 1-1 0,1 0-1 0,1-1-6 16,-1 1-7-16,1 0 0 0,-2 0-6 15,0 0-9-15,-2 0-16 0,-10 1-37 16</inkml:trace>
  <inkml:trace contextRef="#ctx0" brushRef="#br0" timeOffset="5355.7849">30029 11888 117 0,'0'0'28'0,"0"0"-6"0,0 0-1 16,0 0-9-16,0 0-1 0,0 0-6 16,0 0-5-16,0 0-2 15,0 0-1-15,0-48 0 0,4 48 3 16,2 4 3-16,2 8-3 0,0 7 2 0,-2-1 1 15,-2 1-3-15,0 1 3 0,2 0-4 16,-3-7-1-16,0 4 0 0,0-2 0 16,-2-2-1-16,1 3 2 0,-1-5 0 15,-1-7 1-15,2 2-1 0,-2-6 1 16,0 0 0-16,0 0 2 0,0 2 8 0,0 0 5 16,1-1 12-16,-1 1 8 0,0-1-2 15,0 1-4-15,0-2-10 0,0 2-4 16,0-2-1-16,0 0 0 0,-1-12-4 15,-2 2-5-15,0-7-1 0,1 1-2 16,2-3 0-16,0-5 1 0,2 3-2 16,2-1-4-16,2 2-1 0,3 0-2 0,1 2-2 15,-2 1 4-15,4 2-3 16,1 2-3-16,0 3-2 0,3 2-2 16,1 2-5-16,5 1-6 0,2 1-7 0,4 1-12 15,1 2-12-15,3 1-9 0,-2 0-28 16</inkml:trace>
  <inkml:trace contextRef="#ctx0" brushRef="#br0" timeOffset="5651.9757">30428 11943 259 0,'0'0'42'0,"0"0"-13"0,0 0-15 16,0 0-5-16,0 0-4 0,0 0-4 16,0 0-4-16,0 0-4 0,0 0 0 15,0 0-4-15,72-67-1 16,-54 67-2-16,6 2-7 0,-5 5-6 0,1 2-1 15,-1 0-7-15,-3 2-1 0,-3-3-11 16,-2 0-10-16</inkml:trace>
  <inkml:trace contextRef="#ctx0" brushRef="#br0" timeOffset="5843.9792">30437 12173 175 0,'0'0'58'0,"0"0"-4"0,0 0-11 16,0 0-16-16,0 0-10 0,0 0-9 15,0 0-3-15,0 0-5 0,0 0-4 16,18-18-4-16,0 9-4 0,2 2-5 16,2 1-6-16,4 1-15 0,1 0-21 0,3 1-30 15,-2 1-43-15</inkml:trace>
  <inkml:trace contextRef="#ctx0" brushRef="#br0" timeOffset="6327.8036">30815 11778 253 0,'0'0'28'0,"0"0"-14"0,0 0-7 16,0 0-2-16,0 0-3 0,0 0-1 16,58-84-2-16,-48 79 0 0,5 1-1 15,-5 1-1-15,2 3 0 0,2 0 0 16,-3 0-1-16,4 6 2 0,-2 2-1 15,-4 2 2-15,2 2 0 0,-1 2 1 16,-5-3 0-16,-1 2-1 0,-1-2 0 16,-2 1-4-16,-1 7 1 0,0-1 7 15,-2 6 1-15,-4-2 6 0,-6-2 1 16,2 0-1-16,-3-2 0 0,-3 0-2 0,0-3 1 16,-1 1-4-16,-1-1 0 0,3-3-3 15,3-3-2-15,-1 0 1 0,7-3-1 16,2-3 0-16,-2 2-1 0,3-1-2 15,0-2-1-15,-1 1-1 0,4-3 0 16,0 0 3-16,0 0 2 0,0 0 2 0,0 2 1 16,2 0-1-16,9 1-2 15,4 0-3-15,-3-3-4 0,7 0-7 16,3 0-9-16,-2 0-13 0,9 0-15 16,-10-1-23-16,3-2-30 0</inkml:trace>
  <inkml:trace contextRef="#ctx0" brushRef="#br0" timeOffset="7046.3216">31238 11907 142 0,'0'0'25'0,"0"0"-8"0,0 0-3 16,0 0 0-16,0 0 3 0,0 0 0 16,0 0 4-16,0 0-2 0,0 0-2 15,0 0-1-15,-3-36-4 0,3 35-6 0,0-1-5 16,-2 1-3-16,2-1-1 0,-1 2 0 16,-5 0 3-16,-1 0-3 0,-6 3 3 15,0 7-3-15,0 2 3 0,6-2 2 16,-1 2-1-16,1 2-2 0,3-5-1 15,-2 6-1-15,5-4-1 0,-1-7 2 16,2 9-3-16,0-7 3 0,0 4 2 16,0 1 0-16,0-2 0 0,3 0 0 15,-1-6 0-15,2 3 0 0,-4-6 1 16,0 0 3-16,0 0-1 0,1 0 2 0,5 0-2 16,0 0 6-16,4 0-7 0,4-4 6 15,0-7-5-15,1-1 1 0,-2-2-2 16,2-1 1-16,-4 1 2 0,3-1-2 15,0 0 1-15,-1 0 0 0,0 0-2 16,0 1 3-16,0 2-2 0,-4 3-2 0,-1 0 3 16,5 1-6-16,-6 2 5 15,5 0-2-15,-3 4-2 0,2 1 0 16,0 1-1-16,-3 0 0 0,2 0-1 16,-3 5 2-16,1 5-3 0,-4 0 5 0,2 5-1 15,-6 1 0-15,0 1 3 0,0 0-2 16,0-2 0-16,-2-5 0 0,0 2-1 15,-1-1 0-15,1-5 0 0,2 0 0 16,-1-1 1-16,1 1 0 0,0-2-1 16,0 3 4-16,0-7-1 0,0 0 3 0,0 0-4 15,0 0 3-15,0 1-1 0,0-1 1 16,6-4-1-16,1-4 3 16,0-4 2-16,-3-2 0 0,1 5 2 15,-2-8 3-15,-2-1-5 0,-1 6 0 0,0-6-2 16,0 0-8-16,-1 7 3 0,-4-6-7 15,4 8 0-15,-1 4-4 0,1 1-6 16,1 4-5-16,-2-2-10 0,2 2-4 16,0 0-10-16,0-1-17 0,0 1-15 15,0 0-24-15</inkml:trace>
  <inkml:trace contextRef="#ctx0" brushRef="#br0" timeOffset="7736.0372">31570 11888 233 0,'0'0'42'0,"0"0"-8"15,0 0-3-15,0 0-13 0,0 0-6 16,0 0-7-16,0 0-4 0,0 0 3 0,0 0-4 16,0 0 4-16,49-24-2 0,-41 30-1 15,-5 4-1-15,1 0-1 0,-3 2 1 16,2-2-4-16,-3-4 1 0,0 6-1 15,0-5 1-15,0-1 1 0,0 4 0 16,0-3 2-16,0-3 2 0,0 2-1 0,0-6 1 16,0 0 3-16,0 0 3 15,0 2 5-15,0-1 8 0,-1 1-1 16,-1-1-3-16,1 1-3 0,0-2-3 16,-1 0 2-16,1 0-1 0,-4 0-2 0,1 0-1 15,1-3-3-15,-3-5-1 0,5 3-2 16,0 1-1-16,1-7-2 0,0 1-1 15,2 1 1-15,5-5-2 0,-1 5 0 16,2 1-2-16,-1 2 2 0,3 2-1 16,4-3 1-16,-2 5 0 0,4-1-2 0,-6 1 1 15,3 2 1-15,3 0-1 16,-5 0 1-16,5 2 1 0,-6 1-2 0,-1-1 2 16,0 3-1-16,-2 0 2 15,3 1 0-15,-4 1 1 0,1 0-1 0,-4-5-1 16,0 3 1-16,-2-2 1 0,1 2 0 15,-1-1 1-15,1 1 1 0,-2-5 0 16,0 0 1-16,0 0 3 0,0 1 0 16,0 1 4-16,0-1 1 0,0 1-3 15,0-2 0-15,0 0-3 0,0 1 2 0,0-1-2 16,-3 0-1-16,-1-3-1 0,-1-5-1 16,1 1 1-16,2 2-2 0,-1-3 0 15,3 3-1-15,0-6 0 16,0 0-5-16,0 3 4 0,0-2-7 0,0 6 6 15,2 1 0-15,1 0-1 0,0 0 1 16,0-1-1-16,7 3 7 0,1 1-5 16,-1 0 9-16,8 0-11 0,-7 6 4 15,-2-1-6-15,4 2-1 0,-4 3 3 16,-3-3-2-16,2 4 1 0,-4-2-1 0,-2 0-4 16,-1 2 1-16,-1-1-3 0,0 8-9 15,-7 1-12-15,-6 3-39 0,-3 3-35 16,-6-4-82-16</inkml:trace>
  <inkml:trace contextRef="#ctx0" brushRef="#br0" timeOffset="32549.073">24645 13751 89 0,'0'0'36'0,"0"0"1"16,0 0-1-16,0 0-9 0,0 0-5 15,0 0-8-15,0 0-3 0,0 0 1 16,0 0-3-16,-35-83-2 0,28 76 0 16,-2 1-2-16,-2 1-2 0,2 2 2 0,-3 2-3 15,-6 0-1-15,-1 1-1 0,-1 0 0 16,0 1-1-16,2 6 0 0,2 1 2 16,1 3-1-16,3 1 0 15,0 0 2-15,2-1-2 0,4 3-4 0,2-6 1 16,2 3-1-16,0 1-1 0,2 0 4 15,0 7 1-15,1-4 0 0,6 6 2 16,2-4 5-16,1-2-6 0,-3-5 5 16,4 0-5-16,-5-5 1 0,3-1 0 15,0-1 0-15,0-3 1 0,5 0 1 0,-1-3 2 16,3-6-4-16,-3-5 6 0,0-4-5 16,-3-3 4-16,2-4 0 0,1-2-2 15,-2-2 2-15,4-3 0 16,-4-1 4-16,0-4 0 0,0 2 2 0,-2 3 1 15,-2 1 4-15,-1 3-3 0,1 10 0 16,-3 2-1-16,-1 6-11 0,0 0-1 16,0-1-1-16,-1 7-2 0,-1-1 0 15,-1 5-3-15,0-2-3 0,0 2 2 16,0 0 0-16,4 0 2 0,6 0 1 0,1 3 0 16,0 9-1-16,-2 4 1 0,-4 2 2 15,0 5-2-15,-2 1 0 0,-3 4-2 16,0 0 1-16,0 2 5 0,-3 2-1 15,-2 0 3-15,0-3-3 0,-2 0 0 16,1-3-2-16,0-2 2 0,3-6 3 16,0 0-4-16,2-5 4 0,-1-1-6 15,1 1 0-15,1-6 1 0,0 3-2 16,0-4 0-16,0-1-3 0,0 1 2 16,0-6 4-16,0 0 2 0,1 0 0 0,9 0 0 15,6-3 2-15,3-9-4 0,0 0-4 16,-3-4 4-16,0 0-3 0,-3 1 4 15,-2 4 1-15,-2-1-1 0,0-1 1 16,-5 6-1-16,6-7 0 0,-6 7 1 16,-2 2 1-16,2-2 1 0,-2 3 0 0,-1 0 0 15,2 1-1-15,-3 3-2 0,0-2-2 16,0 2-3-16,2 0 0 16,-2 0 2-16,1 0 0 0,-1 0 2 15,2 0 0-15,-1 13 0 0,0-1-2 0,1 6 2 16,-2 0-1-16,2 0 1 0,0 7 3 15,-1-8-6-15,1 1 6 0,-2-6-7 16,1 0-2-16,1 0-2 0,-1-3-6 16,2 0-6-16,-1-6-21 0,5 3-27 15,-3-4-34-15,8-2-43 0</inkml:trace>
  <inkml:trace contextRef="#ctx0" brushRef="#br0" timeOffset="32686.3062">24885 13605 231 0,'0'0'40'0,"0"0"-2"0,0 0-13 16,0 0-8-16,0 0-10 0,0 0-17 15,0 0-22-15,0 0-19 0,0 0-25 16,0 0-35-16</inkml:trace>
  <inkml:trace contextRef="#ctx0" brushRef="#br0" timeOffset="33339.2573">25098 13913 309 0,'0'0'79'0,"0"0"-19"0,0 0-13 0,0 0-9 15,0 0-16-15,0 0-3 0,0 0-10 16,-35-80-6-16,33 69-2 0,1 0 0 15,-1 5-1-15,2-6-1 0,0 6-3 16,0-6 1-16,0 0-1 0,0 1-1 16,6-2-1-16,3 2 2 0,7-1-1 0,0 4 3 15,-2 3 0-15,4 3 0 0,2 2-1 16,-3 0 0-16,6 0 1 0,-1 6 0 16,-4 3 0-16,0 1 0 15,-1 4-3-15,-3-1 2 0,-4 3-5 0,-2-6 2 16,-3 4-2-16,-5 3 3 0,0-1 6 15,-3 9-3-15,-9-4 5 0,1-1-1 16,-4 0-3-16,1-4 4 0,2-5-1 16,-1-2 0-16,6-5 1 0,3-2 0 15,1 1 2-15,3-3-3 0,-6 0-1 0,0 0-3 16,-1-5-2-16,0 1-1 0,4-7-3 16,0-4-5-16,3-4-3 15,0-6-3-15,7 0-6 0,6 2 2 16,3-2 0-16,4 0 3 0,-1 2 6 0,3-2 6 15,-1 0 6-15,-2-2 2 0,0 4 2 16,-4 0 2-16,0 2 2 0,-3 1-1 16,1 2 3-16,-1 1 3 0,-5 5 0 15,2 1 4-15,-4 5 2 0,-2 3-1 16,3-3-1-16,-3 4 0 0,0-2-5 0,0 2-5 16,-3 2-1-16,0-1-2 0,1 1 2 15,4 7 0-15,2 5 0 0,-3 10-1 16,-1 1 0-16,-3 4 1 0,0 0-3 15,0 2 0-15,0 0-2 0,-5-2 0 16,3 0-3-16,-1-2 0 0,-1-7-4 0,2-1-5 16,1-5 2-16,-1 1-10 15,2 1 3-15,0-2-8 0,0 1-23 16,0-9-14-16,0 2-16 0,0-6 5 16,0 0 13-16,0 0 22 0,0 1 12 0,0-1 13 15</inkml:trace>
  <inkml:trace contextRef="#ctx0" brushRef="#br0" timeOffset="33479.2463">25443 13863 17 0,'0'0'24'0,"0"0"11"15,0 0 6-15,0 0 11 0,0 0 1 16,-26-78 5-16,22 69 0 0,0 1-5 16,2 3-8-16,-1-5-11 0,2 5-11 0,-1 2-6 15,2-2-11-15,0 0-4 0,0 0-5 16,2-2-3-16,8-2-3 0,6 3-5 16,3 1-10-16,5 4-18 0,1 0-32 15,7 1-30-15,2 0-34 0</inkml:trace>
  <inkml:trace contextRef="#ctx0" brushRef="#br0" timeOffset="34297.8391">26026 13746 305 0,'0'0'54'0,"0"0"-13"0,0 0-4 16,0 0-11-16,0 0-7 0,0 0-1 15,-91-82-2-15,79 73 0 0,1 1-3 16,5 2-2-16,2 4-6 0,-4-3-4 0,4 3-2 16,0 0-4-16,-6 2 0 0,1 0-2 15,-3 9 3-15,-6 5 2 0,-1 3 1 16,3 4-1-16,-1-1-1 0,0-1-1 15,5-1-2-15,3-3 0 0,2-3 2 16,2-3-2-16,0 0 2 0,2 1-1 0,1-5 0 16,1 0 2-16,1-5 1 15,-2 0-1-15,2 0 2 0,0 1 5 16,0 1 2-16,0 0 3 0,0-1 0 16,0 1-1-16,0-2-2 0,2 0-2 0,11 0-2 15,1-8 0-15,6-3 0 0,0-1 0 16,0 0 0-16,1-2-1 0,0 2-1 15,2 1 0-15,0 0 0 0,-2 4-1 16,-5 2 0-16,2 0 0 0,-7 3-1 16,2 2-2-16,3 0 1 0,0 0 1 0,2 8-1 15,-4 1-2-15,-5-2 2 0,-1 3-5 16,-2-2 2-16,0 0-2 0,0 4 1 16,-2-5 2-16,-3-2 2 15,2 5 0-15,-1-7-1 0,-1 2 3 0,1 0 0 16,-2-5 3-16,0 0 6 0,0 0 4 15,0 2 6-15,1-1-2 0,-1-1-2 16,0 0-6-16,2 0-3 0,-1 0-3 16,1-6-3-16,2-4 2 0,1 0 1 15,0 0-2-15,-1 1 1 0,2 0-1 0,3-3-2 16,-2 6-1-16,5-4 1 0,-5 6-3 16,6 1 3-16,3 0 0 0,-4 2 1 15,6 1-1-15,-1 0 1 16,-5 0-1-16,5 1 0 0,-4 3 0 0,-4-1 0 15,5 3-1-15,-6-1-1 0,-1-1-1 16,1 1 1-16,-5-3-3 0,2 1 1 16,-5-3-1-16,0 0 3 0,0 0 3 15,1 1 3-15,1-1 1 0,-1 0 1 16,1 1 1-16,3-1-1 0,0 0 2 0,3-5-1 16,0-2 1-16,-3-2-3 0,1 2 1 15,-1 0-1-15,2-2 1 0,-6 7 0 16,2-2-3-16,-3 4-1 0,0-1-2 15,0 1-2-15,1 0-1 0,5 0 2 16,3 0-6-16,1 0-4 0,2 7-25 16,-4 5-38-16,-3-5-19 0,5 6-27 15,-1 3-25-15</inkml:trace>
  <inkml:trace contextRef="#ctx0" brushRef="#br0" timeOffset="34531.322">26658 13680 399 0,'0'0'54'0,"0"0"-4"16,0 0-14-16,0 0-12 0,0 0-7 16,0 0-10-16,0 0-7 15,0 0-2-15,0 0-2 0,3-40 2 0,-3 40 0 16,-5 12 0-16,-5 8-2 0,0 4 2 15,-3 1 2 1,0 0 0-16,-1 2-32 0,-2 1-1 16</inkml:trace>
  <inkml:trace contextRef="#ctx0" brushRef="#br0" timeOffset="37180.0205">26649 13603 55 0,'0'0'15'0,"0"0"1"0,0 0-3 15,0 0 2-15,0 0 3 0,0 0-1 16,0 0 3-16,0 0-2 0,0 0 2 16,46-53 1-16,-46 50 4 0,0 3 1 15,0 0-4-15,2-1-1 0,-2 1-2 0,0-1-3 16,0 1 1-16,1-2 0 0,-1 2-1 16,0-2-3-16,0 2-1 0,0-1-1 15,0 1-3-15,0 0-1 16,0 0-3-16,-5 0-1 0,-7 5-2 0,-2 8 0 15,-8 6-2-15,0 6 1 0,2 0 0 16,-2 3-1-16,2-1-2 0,4-1 3 16,0 1-3-16,6-1 1 0,3-2-2 15,1 2 2-15,4-1 2 0,2-3-4 16,0-5 2-16,2-3-3 0,4-1-4 0,-2-5 2 16,7 1 3-16,3-5-2 0,-4 0-1 15,9-3-3-15,1-1-3 0,2-3-1 16,5-4-7-16,-1-3-7 0,0-2-6 15,-1-1-8-15,1-1 2 0,0 0 5 16,-2 2 9-16,-2 2 14 0,-1-1 4 0,-7 5 8 16,-1 1 0-16,-6 2 1 15,-1 2 0-15,-2-1-2 0,-4 2 0 16,0 0 0-16,0 0 0 0,2 0-1 16,-1 0 2-16,1 0 2 0,-1 0-1 0,0 0 0 15,1 0 0-15,-2 0 4 0,1 0 4 16,-1 0 6-16,2 0 6 0,-2 0 7 15,1 0 9-15,-1 0 4 0,0 2 2 16,2-2-4-16,-2 0-13 0,0 0-9 16,1 0-8-16,-1 0-4 0,0 0-2 0,0-5 1 15,0-1-1-15,-1-5 0 16,-1 1 2-16,1 6 3 0,-2-8-2 0,1 6 2 16,1 1 1-16,-2-6 0 15,3 4 1-15,-1 2 2 0,-1-7-1 0,2 6-4 16,-1 0 1-16,1 1-2 0,0 5-1 15,-2-1 0-15,2 1-1 0,0-2-2 16,-1 0 0-16,-1 2-4 0,-5 0 0 16,-1 0 1-16,-6 6-1 0,-4 6 1 15,2 5-1-15,0 2 1 0,3 0 0 0,-2 1 1 16,4-2-1-16,1 2 1 0,3-1 3 16,2 1-4-16,4 2 5 15,1-3-5-15,0 2 0 0,6-1 0 16,2-1-1-16,4-1 1 0,1-3-1 0,5 0 2 15,3-3-2-15,-1-1 2 0,6-4-2 16,2-2-1-16,0-2-3 0,4-3-2 16,2 0-8-16,0 0-12 0,1-8-30 15,3 0-33-15,-2-5-32 0,0-2-44 16</inkml:trace>
  <inkml:trace contextRef="#ctx0" brushRef="#br0" timeOffset="37465.4333">27336 13787 470 0,'0'0'46'15,"0"0"-20"-15,0 0-10 0,0 0-6 16,0 0-7-16,0 0-5 0,0 0 0 16,0 0-2-16,0 0 0 0,0 0-2 0,67-57-5 15,-44 53-2-15,0 1-2 16,0 1-11-16,2 0-13 0,-1-3-21 16,0 2-27-16,-6 0-23 0,-1-2-27 15</inkml:trace>
  <inkml:trace contextRef="#ctx0" brushRef="#br0" timeOffset="37660.5839">27306 13975 313 0,'0'0'76'0,"0"0"-15"16,0 0-11-16,0 0-12 0,0 0-13 15,0 0-7-15,0 0-5 16,0 0-8-16,0 0-1 0,0 0-3 0,8 8 1 15,14-8-4-15,4 0-1 0,0-1-4 16,3-4-5-16,0-1-12 0,3 0-33 16,3-2-58-16,6-2-68 0</inkml:trace>
  <inkml:trace contextRef="#ctx0" brushRef="#br0" timeOffset="38156.5481">28023 13722 512 0,'0'0'42'0,"0"0"-18"15,0 0-10-15,0 0-7 0,0 0-4 16,0 0-2-16,0 0-1 0,0 0 0 15,0 0 0-15,0 0-1 0,-55 19 1 16,42-3-2-16,-1-1 1 0,3 0 1 16,3-4-1-16,-1-1 2 0,3 0 3 0,2-3-5 15,0 2 7-15,1-4-8 16,1-1 2-16,2-4 1 0,-1 0 1 0,1 0 2 16,0 0-5-16,-2 2 3 15,2-2-5-15,-3-2 3 0,1-11 1 0,-1 2 0 16,1-10 0-16,2 2 2 0,0-2 1 15,0-5-1-15,2 2 0 0,3 3-1 16,1 0 0-16,0 5-1 0,0 5 0 16,-2 2 0-16,-1 6-1 0,0 1-2 15,3 0 1-15,2 2-1 0,6 0 1 0,3 6 1 16,-2 8-1-16,-1 2 1 0,-4 5-2 16,-1 2 1-16,-1 2-1 0,-2 0 2 15,-3 0-3-15,0 0 0 16,0 0 4-16,-3-1-7 0,0-5 3 0,0-1-9 15,0-6-7-15,0-1-17 0,0-1-29 16,-2-5-37-16,2 1-17 0,-3-3 7 16,0 0 3-16</inkml:trace>
  <inkml:trace contextRef="#ctx0" brushRef="#br0" timeOffset="38362.6809">27783 13703 260 0,'0'0'63'0,"0"0"-10"16,0 0-12-16,0 0-7 0,0 0-7 0,0 0-7 16,-32-85-6-16,32 70-8 15,5-3-4-15,7 3-3 0,6 3-2 16,4 1-2-16,2 5-8 0,3 0-3 16,5 3-7-16,2 3-15 0,2 0-20 0,0 0-18 15,0 3-11-15,-1 3-3 0,-2 0-1 16</inkml:trace>
  <inkml:trace contextRef="#ctx0" brushRef="#br0" timeOffset="38761.2818">28224 13751 335 0,'0'0'63'0,"0"0"-13"15,0 0-7-15,0 0-10 0,0 0-10 16,0 0-3-16,0 0-7 0,0 0-2 15,0 0-3-15,0 0 1 0,7-23-5 16,-4 20-1-16,6 0-2 0,-3 3-2 16,8 0 0-16,4 0 1 0,-3 0-1 15,6 7 0-15,-3 4 0 0,1 0 0 0,-1 2 1 16,0 1 0-16,-2 1 1 0,2 0-2 16,-4 2 0-16,-1 1 5 0,-4 2-4 15,-5 1 3-15,-2 2-1 16,-2-2-2-16,-3 1 0 0,-5-4 1 0,1-6 0 15,-3-2 1-15,4-2 1 0,-2-4 1 16,0 1 1-16,4-3 0 0,-7-2-1 16,0 0 0-16,0 0 0 0,-4-7 2 15,5-3 0-15,3-5 0 0,0-5-3 16,5-1-1-16,2-3 0 0,3-2-6 0,9-2 3 16,1 0-4-16,2 1 3 0,5 2-1 15,0 2 0-15,1 5-4 0,0 3-3 16,2 2-7-16,0 5-12 0,0 2-18 15,2 2-25-15,-7 3-41 0,0 1-45 16</inkml:trace>
  <inkml:trace contextRef="#ctx0" brushRef="#br0" timeOffset="38949.7663">28826 13916 403 0,'0'0'0'0,"0"0"45"0,0 0-45 16,0 0 53-16,0 0 7 0,0 0-25 0,0 0-17 15,0 0-11-15,0 0-9 16,0 0-7-16,-28-21-21 0,28 21-61 16,0 0-134-16</inkml:trace>
  <inkml:trace contextRef="#ctx0" brushRef="#br0" timeOffset="48823.8862">27880 14363 36 0,'0'0'25'0,"0"0"6"15,0 0 2-15,0 0 0 0,0 0-2 16,0 0-9-16,0 0-9 0,0 0-6 16,0 0-4-16,-7-15 0 0,7 15-1 15,0-1 0-15,0 1 4 0,0-2 1 16,3 1 1-16,12-2 2 0,6 0-3 0,6-2-1 16,4 3-4-16,-1-2-1 0,2 0-2 15,1-1 1-15,0 0-1 0,1 0-1 16,1-1-2-16,2-1 1 0,0 2 0 15,6 1 0-15,0-2-2 0,0 2-4 16,0-1-4-16,-2 2 0 0,-2-1 1 16,-4-1-1-16,-3 2 3 0,-5 0-2 15,-8 0 1-15,-9 1-5 0,-4 2-3 16,-6 0-3-16,0-1-7 0,0 1-9 16,1 0-11-16</inkml:trace>
  <inkml:trace contextRef="#ctx0" brushRef="#br0" timeOffset="49146.5378">27867 14473 171 0,'0'0'48'16,"0"0"-10"-16,0 0-2 0,0 0-3 15,0 0-4-15,0 0-8 0,0 0-7 16,0 0-5-16,0 0-3 0,0 0-1 16,-16 2-2-16,16-2-2 0,0 0-2 15,0 0 0-15,8-5-1 0,7-4 2 0,10-2 0 16,2 1 0-16,5-3-3 0,1 4-1 16,3-2-2-16,-1-1-1 15,0 4 0-15,-2-3-1 0,2 3-3 0,-4-1-7 16,1 2 0-16,-1 2-3 0,-1 1 0 15,-4 1-5-15,3 0-8 0,-9 2-15 16,0 1-10-16,-5 0-10 0</inkml:trace>
  <inkml:trace contextRef="#ctx0" brushRef="#br0" timeOffset="49468.4792">27763 14551 147 0,'0'0'53'0,"0"0"-2"0,0 0-7 16,0 0-13-16,0 0-11 0,0 0-3 16,0 0-12-16,0 0 3 0,0 0-8 0,-67-44 5 15,79 33-3-15,2 1 1 0,6 0-1 16,3 4-1-16,5 0-2 0,8 1 1 15,3-2-1-15,5 1 1 0,3-1 0 16,0-3 0-16,2 1-1 0,-4-2-2 16,1 2-2-16,-1-1-1 0,-2 1 0 0,1-1 3 15,-3 0-7-15,-2-1 3 0,-2 2-1 16,-5 1 0-16,-11 4-1 16,-9 1-6-16,-6 3-16 0,-6 0-10 15,0-1-20-15,0 1-26 0</inkml:trace>
  <inkml:trace contextRef="#ctx0" brushRef="#br0" timeOffset="56497.7484">27154 6141 29 0,'0'0'5'0,"0"0"-4"0,0 0-2 16,0 0-2-16,0 0 3 0,0 0 2 15,0 0-4-15,0 0 1 0,0 0-1 0,22-18-4 16,-11 15 0-16,-2 0 0 0,1 0-4 15</inkml:trace>
  <inkml:trace contextRef="#ctx0" brushRef="#br0" timeOffset="62000.7004">7944 11738 100 0,'0'0'32'0,"0"0"-17"0,0 0-10 0,0 0 1 16,0 0 1-16,0 0-1 0,0 0-1 15,0 0-4-15,0 0-3 0,-37-15-4 16,37 15-2-16,0 0-2 0,-2 0 3 15,2 0 1-15,0 0 5 0,0 0 0 16,0 0 0-16,0 1 1 0,6 7 0 0,6-1 1 16,-6 0 0-16,5 0 0 15,-4-1-1-15,2-3 1 0,1 2 1 16,0-4 0-16,2 2-1 0,2-3 0 16,5 0-2-16,0 0-1 0,5 0 1 0,-1-3-3 15,-2 0 2-15,2 0 2 0,3 0-3 16,4 0 3-16,2-2 0 0,4 2-2 15,2-2 1-15,5-2 0 0,-1 1-3 16,-1-1 2-16,-1-1-2 0,2 0 0 16,-1-1 2-16,-1 2-4 0,-1-1-3 0,0 1-1 15,-1 0-1-15,-2 3 5 0,-3 0 2 16,5 2-1-16,-2 2 0 16,2 0 0-16,0 0 3 0,0 0 0 15,3 0-1-15,-1 0 2 0,-1 3-1 0,3 0-3 16,-4 0-2-16,2 1-3 0,-1 0-2 15,0 2 5-15</inkml:trace>
  <inkml:trace contextRef="#ctx0" brushRef="#br0" timeOffset="62210.1762">9833 11592 0 0,'0'0'4'16,"0"0"-4"-16,0 0 1 0,85-23 0 0,-62 19 0 15,0 1-1-15,-2 0 0 0,0-1 3 16,1 2-2-16,-3-2 2 0,4 3 0 16,-1-3-2-16,-6 4-1 0,1 0-2 15,-5-2 2-15,0 2-3 0,0 0 0 16,-6 0-1-16,0 0 2 0,-6 0 1 0,0 0-1 16,0 0 4-16,1 0-5 0</inkml:trace>
  <inkml:trace contextRef="#ctx0" brushRef="#br0" timeOffset="62855.7218">6922 11812 137 0,'0'0'14'0,"0"0"0"0,0 0-5 16,0 0-3-16,0 0-5 0,0 0-2 16,0 0 2-16,0 0 2 0,0 0 0 15,94-33-1-15,-55 30-1 0,7 0-1 0,2 0 2 16,4 0 0-16,4 0 0 0,5-2 4 16,6 0 1-16,4 1 0 0,5-3 2 15,2-3-3-15,6 0-2 16,0-1 0-16,0 2-2 0,3-2 1 0,2-1-2 15,4 0 0-15,2 0 1 0,2-2-3 16,2 1 1-16,-1-1 0 0,-4 0-2 16,-2 0 1-16,-1 1-2 0,-1 1 0 15,-4 1 0-15,-4 2-1 0,-1 2 0 16,-7 2-1-16,-3 3-1 0,-2 0 2 0,-6 2-1 16,0 0 1-16,-4 0 1 0,-5 0-1 15,-1 4 2-15,-5-2 1 16,-6-2-2-16,-5 0 2 0,-3 0 0 0,-5 0 0 15,-5 0 1-15,-5 0 2 0,-3-2-2 16,2-2 1-16,-7 2-1 0,-1-1 2 0,-3 1 1 16,-7 2 1-16,0-1 2 15,0 1 2-15,1 0 0 0,1-1-1 16,-1 1-2-16,1-2-4 0,-1 1 0 16,1-1-1-16,-1 0-3 0,-1 1-4 0,0-1-6 15,2 0-10-15,-2 1-16 0,0 1-31 16</inkml:trace>
  <inkml:trace contextRef="#ctx0" brushRef="#br0" timeOffset="72665.2668">11438 11138 254 0,'0'0'55'0,"0"0"-7"15,0 0-14-15,0 0-6 0,0 0-9 0,0 0-5 16,0 0-8-16,0 0-4 0,0 0-2 16,13-3-1-16,-1 0-1 0,5-1 1 15,5-2-2-15,1-1 3 0,3 3 0 16,0 1 0-16,1-2-2 0,2 2-3 15,-1 2-7-15,-5-1-1 0,-3 1-2 16,0 1-2-16,-2 0-7 0,-5 0-22 16,0 0-20-16,-3 0-21 0,-3 1-10 15</inkml:trace>
  <inkml:trace contextRef="#ctx0" brushRef="#br0" timeOffset="72849.5435">11496 11294 218 0,'0'0'56'0,"0"0"-4"0,0 0-10 16,0 0-5-16,0 0-6 0,0 0-8 0,0 0-5 16,0 0-8-16,0 0-6 15,-26 15 0-15,26-15-4 0,0 0 0 16,0 0-3-16,17 0-1 0,6 0-4 16,8-2-5-16,0-3-13 0,4 1-27 0,1-1-28 15,2-2-40-15,2 0-52 0</inkml:trace>
  <inkml:trace contextRef="#ctx0" brushRef="#br0" timeOffset="73549.6199">12258 10974 371 0,'0'0'37'0,"0"0"-3"0,0 0-6 15,0 0-6-15,0 0-1 0,0 0-9 0,0 0-7 16,0 0-4-16,0 0-4 0,0 0-2 16,-26-73 1-16,26 80 3 0,9 6 2 15,2 7 0-15,1 3-1 0,2 1-1 16,-1 0 1-16,0 2-1 0,2 0 1 15,-4-3 1-15,1 0 0 0,-6-8-2 16,1 0 2-16,-4-6-3 0,-2-4 2 16,2-1-1-16,-3-4 1 0,0 0 2 15,0 0 1-15,2 2 1 0,-2-1 1 16,2 0 1-16,0-1-1 0,-1 2-3 0,2-2-1 16,0-9-1-16,4-8-1 0,1-3 1 15,0-1-1-15,-2 0 0 0,1 0 0 16,1 1-1-16,1 2 0 0,0 1 1 15,0 2-3-15,4 1 2 0,-3 1 0 16,2 6-1-16,-1 2 1 0,1 2 1 0,1 3-2 16,7 0 1-16,-1 0 1 15,4 6-1-15,-1 3 2 0,-2 1 0 16,-3 2 0-16,-1 1-1 0,-1-1 1 16,-2 0-2-16,-2-1 2 0,-3-3-2 0,1 2 2 15,-3-4 0-15,-1 2 1 0,1-3 0 16,-5-2 0-16,5 5 1 0,-2-5-1 15,-1 0 1-15,0 0 1 0,-3-3 2 16,0 0 1-16,0 0 4 0,1 0 1 16,-1 2 0-16,2-2 0 0,-2 0-4 0,1-2-3 15,1-10 1-15,-1-1-1 0,-1-7 1 16,0-2-1-16,0 0 0 16,0-9-1-16,0 1-1 0,0-1 1 15,-1 3-1-15,-2-2 0 0,0 2-2 0,0 1 1 16,0 1 1-16,-4 2-2 0,7 6 2 15,-3-1-2-15,0 7-1 0,2 5-1 16,1 0-2-16,-2 2-4 0,2 0-10 16,-1 0-8-16,1 0-17 0,0 5-26 15,0 2-35-15,7 9-38 0</inkml:trace>
  <inkml:trace contextRef="#ctx0" brushRef="#br0" timeOffset="73742.2457">13126 10867 456 0,'0'0'37'0,"0"0"-17"15,0 0-14-15,0 0-11 0,0 0-25 16,0 0-67-16,0 0-113 0</inkml:trace>
  <inkml:trace contextRef="#ctx0" brushRef="#br0" timeOffset="132883.7087">18259 12199 431 0,'0'0'44'0,"0"0"-14"0,0 0-10 15,0 0-4-15,0 0-2 0,0 0 0 16,0 0-2-16,0 0-2 0,0 0-3 16,-6-15-4-16,6 15-2 0,-1-1-1 15,1 1-2-15,0 0 2 0,0 15 2 16,0 8 3-16,3 11-2 0,4 5 0 16,2 3-3-16,2 1 0 0,2-1-1 0,3 1 1 15,2-3 3-15,0 0-5 16,0-4 1-16,2-4-8 0,0-4-5 0,-2-6-16 15,-4-8-42-15,1-7-55 0,-3-7-116 16</inkml:trace>
  <inkml:trace contextRef="#ctx0" brushRef="#br0" timeOffset="133121.1507">18599 12051 415 0,'0'0'34'0,"0"0"-13"0,0 0-12 15,0 0-5-15,0 0 0 0,0 0-2 0,-9 86-1 16,11-51-1-16,3 5-1 0,6 2-4 16,0 2-2-16,-1-2-3 0,2 0-7 15,-1-3-4-15,-2-3-5 0,-2-4-17 16,-2-3-26-16,-5-3-17 0,0-9-18 15</inkml:trace>
  <inkml:trace contextRef="#ctx0" brushRef="#br0" timeOffset="133801.0428">18329 12601 200 0,'0'0'54'15,"0"0"-7"-15,0 0-4 0,0 0-7 16,0 0-18-16,0 0-9 0,-17-94-12 15,31 78-2-15,6-1 2 0,6 2 1 16,4 0-3-16,5 1 0 0,3-1-1 16,2 1-4-16,5-1-5 0,-2 1-4 15,5-1-5-15,-2 0-5 0,2-2 1 16,-2-1 3-16,0-3 6 0,-1 1 9 16,-4 0 6-16,-2 1 4 0,-6 2 3 0,-7 3 2 15,-10 4 11-15,-2 1 10 0,-6 4 15 16,-5 2 8-16,0 0 4 0,-3 3-3 15,0-5-6-15,0 1-6 0,0-1-5 16,-5-3-8-16,2 5-9 0,0 1-6 16,0 0-4-16,3 2-4 0,-1-1-1 0,1 1-2 15,-3 0-1-15,-2 0 1 0,-3 1-2 16,-2 10 0-16,-1 5 1 16,3 6 0-16,4 1-1 0,1 1-1 15,2-6-1-15,1 0 0 0,0 0-1 0,0-5 1 16,0 3-2-16,2-7 1 0,1 1-2 15,0-2 1-15,-1-4 1 0,1 0 0 16,-3-4 3-16,0 0 0 0,0 0 1 16,1 2 1-16,1-2 2 0,-1 0 2 15,6 0 0-15,0-9 1 0,5-3-1 0,2-8-2 16,0 0 1-16,0-1-1 0,-1-1-1 16,0 5 0-16,1-3-1 0,0 4 0 15,0 3 0-15,-1 2-3 16,-2 3 2-16,3 1 0 0,1 2-2 0,1 4 1 15,6-1 0-15,2 2-1 0,-2 3 3 16,1 6 1-16,0 3-1 0,-2 2 2 16,-1 2-1-16,-1 0 0 0,-5 1 0 15,2-4 0-15,-7-2 0 0,-2-5 1 16,-4-3 0-16,-3-3 1 0,0 0 6 0,0 0 4 16,2 2 3-16,-1-2 1 0,-1 0-2 15,0 0-3-15,0-12-5 0,-6-8 0 16,-1-7-2-16,-2 2 1 0,-1 2 0 15,1-2-3-15,1 0 0 0,-2 0-1 16,1 0-2-16,2 0-2 0,1 0-4 0,1 2-11 16,4 1-10-16,1 5-34 0,0 0-54 15,0 5-50-15</inkml:trace>
  <inkml:trace contextRef="#ctx0" brushRef="#br0" timeOffset="134105.56">18885 12890 579 0,'0'0'35'0,"0"0"-5"15,0 0-16-15,0 0-8 0,0 0-5 0,0 0-1 16,0 0-1-16,0 0-2 0,0 0-1 16,0 0-7-16,26-70-8 0,-7 62-21 15,-6 4-52-15,4 0-69 16,-3-4-124-16</inkml:trace>
  <inkml:trace contextRef="#ctx0" brushRef="#br0" timeOffset="134317.6295">19766 12544 665 0,'0'0'23'0,"0"0"-7"0,0 0-3 16,0 0-10-16,0 0-4 15,0 0-4-15,0 0-11 0,0 0-27 16,0 0-74-16,-7-17-118 0</inkml:trace>
  <inkml:trace contextRef="#ctx0" brushRef="#br0" timeOffset="165287.593">31943 12353 0 0,'0'0'3'16,"0"0"-2"-16,0 0 1 0,0 0 1 16,0 0 4-16,0 0 3 0,0 0 6 0,0 0 4 15,0 0 2-15,13-17-3 0,-11 16-5 16,-2-1-5-16,1 2-3 0,-1-1-2 15,0 1-2-15,2-2 1 0,-2 2-2 16,0 0 1-16,0 0-1 0,0 0 1 16,0 0-1-16,0 0-1 0,0 0 1 0,0 0 0 15,0 0-1-15,0 0 2 0,0 0 2 16,0 0 1-16,0 0 1 0,-5 0 1 16,0 2-6-16,-5 1 7 15,-1-1-3-15,0 0 10 0,-1-1 6 0,6-1 4 16,-4 0 4-16,3 0-1 0,-2 0-1 15,1-4-2-15,5 1-3 0,-3-6-4 16,5 4-6-16,-1 1-7 0,1-1-5 16,1 0-2-16,0 1-3 0,1-4 1 15,5 2-3-15,-3 4 1 0,7 0 1 0,2 2-1 16,5 2 8-16,3 5-4 0,-7-2 5 16,-1 2-6-16,-4-1 1 0,-2 0-2 15,0 2 2-15,-5-5 1 0,2 2 1 16,-3-5-1-16,0 4 2 0,0 0 0 15,0 0 0-15,2 3 0 0,-2-7 0 16,0 0 2-16,0 0 0 0,0 2 2 16,0-1-1-16,0 0 2 0,0-1-2 15,0 0 1-15,-2 2 1 0,1-2-1 16,-1 0-2-16,1 0 5 0,-3 0-6 0,-1 0 5 16,1-3 0-16,0 2 1 0,4 1-1 15,-2-2 0-15,2 2-3 0,-1-1-1 16,-1-1 2-16,1 1-2 0,1-2-1 15,-2 2 2-15,2 0-3 0,0-1 2 16,0-3 5-16,0-2-5 0,0-2 6 0,0 0-8 16,2 4 1-16,2-3 0 0,-2 3 0 15,2-7 1-15,-1-3 1 0,0 4 0 16,1-7-1-16,-1 3-2 16,0-3 3-16,-2 1-1 0,1 0 1 0,-1 5 3 15,-1-4-1-15,0-3 0 0,0 7 1 16,0-8-2-16,0 8 0 0,0 0-1 15,0-2 0-15,0 2-2 0,0 0 0 16,0 0-1-16,2 0 1 0,-2-1-1 16,0 1 2-16,0 0-1 0,0 0 1 0,0-2 0 15,0-4-1-15,0 6 0 0,0-8 1 16,-2 4-3-16,1 3-3 0,-2-3 4 16,1 3-5-16,1 0 4 15,-1 1 1-15,1-2-1 0,0 0 0 0,-1 2 1 16,1 0 0-16,-2 2-1 0,1-1 0 15,-1 0 0-15,1 1-6 0,0 3 6 16,-1-2 0-16,2 5 0 0,-1-1 2 16,1 1-2-16,1 4-5 0,-3-6 5 15,2 1 1-15,-2-4-1 0,0 0 1 16,0 0-1-16,0 1 1 0,0-2-1 0,-1 0 2 16,0 0-2-16,-1-5 0 0,2 4 0 15,-3-4 1-15,0 1 0 16,4 4 0-16,-7-4-1 0,3 1 0 0,0 3 0 15,-1-3-1-15,0 5 1 0,1 0 0 16,-1-1 0-16,1 2 1 0,-1-1-1 16,0 0 0-16,1 1 1 0,0-1-1 15,0 0 1-15,2 3-1 0,-3-3 0 16,4 5 1-16,-1-5 0 0,1 5-1 0,0-2 1 16,-2-3-1-16,4 3 0 0,-3-4 1 15,-1 0-1-15,0 2 1 0,0-3-1 16,2 1 1-16,-1 1-1 0,0-1 1 15,1 1 0-15,-2-2 1 0,0 1-1 16,2 5 1-16,-1-4 1 0,2 3-3 0,-1-2 4 16,-1-2-2-16,-1 1 1 0,2-1-1 15,-3 1 0-15,-2-4-1 16,2 4-1-16,-2-4-4 0,-2 1 4 16,2 0-4-16,0-2 4 0,-1 3 0 0,-1 1 0 15,3 1 0-15,-4-2 0 0,4 4 0 16,0-2 1-16,1 1-1 0,-3 0 0 15,2 0 0-15,-1 1 1 0,0-2-1 16,3 2 0-16,-3 0 1 0,4 3-1 16,-3-3 0-16,4 3 1 0,0 0-1 0,-3-2 0 15,3 2 1-15,0 0-1 0,-4-5 1 16,4 5-1-16,1 1 0 16,-6-6 0-16,5 5 0 0,-3-6 0 15,1 2 1-15,-4-1-1 0,3 0 0 0,0-1 0 16,-4-3 1-16,3 2-1 0,-2-3 0 15,2 1 1-15,1 4 0 0,-4-5-1 16,3-1 1-16,0 1-1 0,-1 0 1 16,0 1-1-16,-1 0 1 0,3 3-1 15,-2-5 0-15,2 7 0 0,-1-1 0 0,1 1 1 16,-1-1-1-16,0 0-4 0,-1 0 4 16,1 2-4-16,3 4 6 0,-2-5-1 15,3 4-1-15,-1 0 0 0,-3-1-5 16,2 1 4-16,-2-2-3 0,-3 0 3 15,6 3 1-15,-4-3 0 0,5 3-2 16,-1-1 2-16,1 2 0 0,-1-2-1 16,-2 1 2-16,-1-2-1 0,0-1 2 15,-1-1-1-15,0 2-1 0,1 0 0 16,1-1 0-16,-2-1 1 0,1 1-1 0,-3-1 1 16,-2-2 0-16,4 2-2 0,-7-3 2 15,4 1-1-15,1 4-1 0,-3-5 1 16,4 4 0-16,-1 1 0 0,0-1 1 15,1 0-1-15,-1 1 0 0,0 1 0 16,1-1 0-16,0 0-1 0,-2 1 1 0,7 2 0 16,-7-2 0-16,7 1 0 15,-3 1 0-15,3 1 0 0,-2-2 0 16,1 1 1-16,-1-1-1 0,-3-1 1 16,4 1-1-16,-4 0 0 0,1-1 0 0,-2-2 0 15,1 2 0-15,-3-2-2 0,-3-2 3 16,1 2-1-16,0-2-6 0,1 1 8 15,-1-1-9-15,3 3 7 0,-3-2 0 16,-3 0 0-16,-1 1 1 0,4 1-1 16,-3-3 0-16,2 3 2 0,5 1-2 0,-7-2 0 15,6 2 0-15,-1 0-2 16,-5-1 4-16,6 1-5 0,-5-2 2 16,6 2 2-16,-3 0-3 0,-3-1 2 15,3 1-1-15,-3-1 1 0,5 3 1 0,5-1-1 16,-6 1 0-16,6 1 0 0,-8-1 0 15,-6 1 0-15,7 0-1 0,-7 0 1 16,8 0 0-16,-1 0 0 0,0 0 0 16,7 0 1-16,-6-2-1 0,5 2 1 15,1 0-1-15,-5-1 0 0,5 1 1 0,-7-2-1 16,3 1 1-16,-1-3 1 16,0 3-2-16,1-2 0 0,-1 0 0 0,2 0 0 15,-1 0 0-15,5 1 0 16,-6 1 0-16,5-1 0 0,-6 0 0 0,0 1 0 15,0 0 0-15,2-1 0 0,-3 1-2 16,1-1 2-16,6 2 0 0,-8 0-1 16,8 0 2-16,-6 0-2 0,0 0 1 15,0 0 0-15,1 0-1 0,-1 0 1 16,0 0 0-16,-2 0 1 0,2 2-1 0,-2-2 0 16,-5 1 0-16,-1 1-1 0,-6-2 0 15,1 0 2-15,8 0-2 0,-3 0 1 16,-1 0 0-16,0 0 0 0,-7 0 1 15,9 0-1-15,2-2 2 0,-3 1-2 16,2-2 0-16,-6-1 0 0,5 1-1 0,1 2 1 16,1-2 1-16,4 3-1 15,-6-1 0-15,9-1 0 0,-3 2 0 16,2 0 0-16,-2 0-1 0,1 0 0 16,2 0 1-16,-1 0-1 0,2 0 0 0,0 2 1 15,2 0-1-15,-3 1 1 0,1 2-1 16,-3 1 1-16,4-2 0 0,-5 3 1 15,4-2-1-15,-1 0 0 0,-4 2 0 16,4-3-1-16,-4 3 1 0,0 0 2 16,-2-1-2-16,1-2 0 0,0 3 0 0,0-3-2 15,4-1 2-15,-5 1 0 16,0 0-1-16,1 0 1 0,-3 0 0 16,-2 1 0-16,2 0-1 0,-1-1 1 15,6 1 6-15,-1 0-6 0,5-1 4 0,0-1-4 16,-2 1 0-16,1 1 0 0,-3 2 0 15,-2-2 0-15,-2 3 0 0,0 1 0 16,-2 1 0-16,1-2 0 0,0 3 0 16,-1-2 0-16,-3 0-2 0,2 2 1 15,-1-2 1-15,0 2-1 0,-4-1 1 0,1 1 0 16,0 1 1-16,1-1-2 0,2-3 0 16,2 3 1-16,-1-2-1 0,1 1 2 15,1-3-1-15,1 2 0 16,6-2 0-16,-4-2 0 0,2 1 0 0,4-1-1 15,-5 2 1-15,7-3-1 0,-2-2 1 16,-1 3 1-16,6-4-1 0,-5 3-1 16,5-3 1-16,-8 2 0 0,-1 4 0 15,1-2 0-15,-6 4-1 0,2 2 0 16,1-1 1-16,2 1-1 0,-1 1 0 0,1 1 1 16,-2-1 0-16,4 0 0 0,-1-3 0 15,2-1-1-15,0 3 1 0,3-4 0 16,-5 3 0-16,3 0 0 0,2-3 0 15,-4 2 0-15,5-3 1 0,-1-1-1 16,1 1-1-16,3-4 1 0,-5 3-1 16,5-1 1-16,0-3 0 0,0 2 1 15,-2 0-1-15,2 0 0 0,-3 3 0 16,-5 3 0-16,5-3 0 0,-4 3 1 16,-1 2-2-16,1 0 1 0,-4 2 0 0,0 0-1 15,1 0 1-15,-1 1 1 0,-1-1-1 16,1-1 0-16,2 1 0 0,-1-1-1 15,0-2 1-15,1 3 0 0,-2-1 5 16,-1 2-4-16,1-1 4 0,1 1-5 16,2-5 0-16,2 0 0 0,3-3 0 0,3-3 0 15,-3 3 0-15,3-3 0 0,-1 1 0 16,3 0-1-16,-2-1 1 16,1 1 0-16,-2 6 0 0,0-3 0 15,1 3 0-15,-2-2 0 0,1 1 0 0,0 1 0 16,0 0-1-16,-4 5 1 0,5-5 0 15,-4 5 1-15,1-2-1 0,-1-5 0 16,0 6 0-16,1 0 0 0,-1-3 0 16,-2 3 0-16,2-2 0 0,3-3 0 15,-1 2 0-15,1-2-1 0,-1 0 0 0,1 2 1 16,3-7 0-16,-2 6 0 0,3-4 0 16,-1 0 0-16,1 6 0 0,0-6-1 15,0 5 0-15,0 2 1 16,0 1 0-16,0-2 1 0,-2-1-1 0,2 4 0 15,-1-5-1-15,1 3 1 0,-2-1 0 16,1 6 0-16,-1-8 0 0,1 9 0 16,-2-3 0-16,0-4 1 0,-3 5-2 15,1 0 1-15,-1-1 0 0,0 4 1 16,3-5 5-16,0 2-6 0,-1-2 6 0,2-4-6 16,-2 6 0-16,1-8 0 0,0 1-1 15,0 0 1-15,0-1 1 0,1 1-1 16,0-5 0-16,-1 4 0 0,2-5-1 15,-1 1 1-15,2 0-1 0,-1-1-1 16,1 2 2-16,0 5 0 0,0 1 0 0,0-1 0 16,0-1 0-16,0 3 0 15,0-3-1-15,0 2 1 0,0 0-1 16,0 2 1-16,-2 4 0 0,1-4 0 16,-1 4 0-16,1-6 0 0,-3 3-2 0,2-4 2 15,1 3 0-15,-1-2-1 0,1 2 1 16,0-1 0-16,1 1 0 0,-2 6 0 15,2-5 0-15,0 6 1 0,0-3-2 16,0-4 1-16,0 6 0 0,0-8 1 16,0 0-1-16,2 0-1 0,-2-8 2 0,1 7-2 15,0-5 1-15,-1-1 0 0,2 5-1 16,-1-5 2-16,1 0-2 0,0 0 1 16,0 0 0-16,-1 0-1 15,1-1 1-15,1 4 0 0,-2-3-1 0,1-1 1 16,1 4 0-16,-2-4-1 0,3 5 6 15,2 6-5-15,0-1 6 0,1 4-5 16,-1-6-1-16,0 1 1 0,1 0-2 16,0-5 1-16,0 6-1 0,-2-7 1 15,-1 2 0-15,1-1 0 0,0 0 0 0,1 0 0 16,-3-4-2-16,0 0 2 0,-2-1-1 16,2 0 1-16,-1 0-1 15,1 2 1-15,-3-5 0 0,0 0 0 0,0 0 0 16,0 1 0-16,0 1 0 0,1-1-2 15,0 1 4-15,1-1-2 0,-1 1 0 16,1-1 0-16,-1-1 0 0,-1 2-2 16,2-2 2-16,-2 1 2 0,0-1-2 15,2 2 0-15,-2-2 0 0,0 2 0 16,2-2 0-16,-2 0 0 0,0 1 0 0,1-1 0 16,-1 0-2-16,0 2 1 0,2-2 0 15,-2 0-2-15,0 1-2 0,1-1-2 16,-1 0-4-16,2 0-1 0,-2 0-6 15,1 0-2-15,-1 1-2 0,2-1-13 16,2 0-6-16,0 0-14 0,1-1-22 0,3-3-5 16,-3 0-17-16,-3 1-24 0</inkml:trace>
  <inkml:trace contextRef="#ctx0" brushRef="#br0" timeOffset="166276.5305">28153 12664 41 0,'0'0'13'0,"0"0"0"15,0 0 1-15,0 0 2 0,0 0 0 16,0 0 3-16,0 0 0 0,0 0 3 16,0 0 0-16,0 0 4 0,-37-14-1 15,35 10 2-15,1-1 0 0,-1 2-4 0,2 3-3 16,-1-2-3-16,1 2-3 0,0-1 0 16,-2-1-3-16,2 1 1 0,0-1-3 15,-1 1-4-15,1 0 1 0,0-1-4 16,0 0-1-16,0 1-1 0,0-1-3 15,0 1-3-15,0-1 1 0,0 0 0 16,0-2 3-16,0 0 2 0,1 1-1 16,2-1 1-16,-3 4-1 0,5 0 0 15,0 0-1-15,6 0 1 0,-1 0 1 16,-3 4 0-16,-1 0 0 0,-3-1 0 0,0 0 0 16,-3-3 0-16,0 6 4 0,0 3-1 15,-3 5 3-15,-6 3 1 0,-3-5-1 16,-2-3 2-16,-2 0 0 0,3-3 0 15,-2-1 0-15,6-1 2 0,-3-2 1 16,0-1 3-16,-1-1-2 0,2 0 1 0,5 0-2 16,-6 0-2-16,8 0-1 0,-2 0-2 15,-3-3-2-15,6 0 0 16,-2-4-3-16,-1-1-4 0,6-2 0 16,0-6-1-16,0 1-1 0,11-3 2 0,3 1-1 15,4 3 3-15,3 1 0 0,2 2 1 16,0 1 0-16,0 0 0 0,-7 6-1 15,3 0 1-15,-3 4 0 0,-4 0-1 16,5 0 0-16,-3 2 0 0,-5 3 1 16,-2 0 0-16,-1 1-1 0,-5-2 1 0,2 6 1 15,-3 5 0-15,0-2 1 0,-1 5-1 16,-8-2 0-16,-3-1-1 0,-3-3 1 16,1-1-1-16,2-4 1 15,0 1 0-15,5-4-1 0,-1-1 2 0,-2 2-2 16,6-4 1-16,1 1 1 0,-3-2 0 15,0 0 1-15,-5 0 0 0,-1-5-3 16,5 0 1-16,-4-3-2 0,5 1 1 16,1 0 1-16,1-1-1 0,1 4 0 15,2 1 0-15,1 3 0 0,-2 0-1 0,2-2-1 16,0 2 0-16,0-1-2 0,0-6 3 16,2 0 0-16,6-2 1 0,4-3 1 15,4 4 0-15,-4 4-1 16,3-1-1-16,-4 2 1 0,2 0 0 0,1 1 2 15,-2 2-3-15,0 0 1 0,-7 0-2 16,1 0-1-16,-3 0 3 0,1 0 0 16,-1 0 0-16,2 3 0 0,-5 2 0 15,-2 5 2-15,-7 6-2 0,-6 2 0 16,-5-3 0-16,-3 0 0 0,1-2 0 0,-2-3 0 16,7-2 0-16,1-2 0 0,4-3 2 15,6-1 0-15,2-1 1 0,-2-1 1 16,0 0-2-16,-1 0 0 0,-3 0-2 15,7 0-2-15,-1-3-4 0,1-3-8 16,3-5-25-16,7-4-53 0,8-5-122 16</inkml:trace>
  <inkml:trace contextRef="#ctx0" brushRef="#br0" timeOffset="167390.0322">27851 12325 6 0,'0'0'10'0,"0"0"-3"0,0 0-8 15,3-102-3-15,2 72-2 0,1-3-2 16,2-2 4-16</inkml:trace>
  <inkml:trace contextRef="#ctx0" brushRef="#br0" timeOffset="168801.2632">31864 12511 62 0,'0'0'1'0,"0"0"-8"15,0 0-18-15</inkml:trace>
  <inkml:trace contextRef="#ctx0" brushRef="#br0" timeOffset="169441.5535">27874 12785 45 0,'0'0'21'16,"0"0"-6"-16,0 0-4 0,0 0-4 15,0 0-7-15,0 0 0 0,0 0 0 16,0 0 0-16,0 0 0 0,25-13-4 16,-15 10 1-16,3 1-1 0,3-1 3 0,-5 1 1 15,7-1-2-15,0 2-4 0,0-2-10 16,8 0-11-16</inkml:trace>
  <inkml:trace contextRef="#ctx0" brushRef="#br0" timeOffset="169817.1605">31929 12476 86 0,'0'0'-8'0,"0"0"-33"0</inkml:trace>
  <inkml:trace contextRef="#ctx0" brushRef="#br0" timeOffset="186859.6069">32030 12222 26 0,'0'0'15'16,"0"0"-6"-16,0 0-4 0,0 0-3 15,0 0 0-15,0 0-1 0,0 0-1 16,0 0 0-16,0 0-1 0,0 0-1 16,-3 3 1-16,-1 6 1 0,2-4-1 0,1-1 0 15,-2 6-2-15,1-6 1 0,0 0 0 16,1 1 0-16,1-5 2 0,-2 0 0 15,2 0 2-15,0 1-1 16,0 1 4-16,-1 0 1 0,1-1 4 0,0 0 6 16,0 1 3-16,0 0 1 0,-2-1-5 0,2 1-2 15,0 0-2-15,-1-2-3 16,-1 0 1-16,1 1-2 0,-1-1-2 16,1 0-2-16,-1 0-2 0,1 0-1 15,-1 0-1-15,1 0-1 0,-1 0-8 0,1 0 7 16,0 0-1-16,-1 0 1 0,1 0 0 15,-1 0 0-15,1 0-6 0,-2 0 8 16,2 0 7-16,-1 0-6 0,1 0 7 16,1 0-4-16,-2 0-1 0,2 0 4 15,-1 0-4-15,-1 0 11 0,1 0-4 0,-1 0 5 16,2 0 8-16,-1-1-5 16,1-1 5-16,0 0-5 0,-2-5-1 15,2 1 1-15,0-6-2 0,-2-7 3 16,0 8-10-16,-1-5 7 0,0 7-5 0,0-2 4 15,-2 1 0-15,2-1 0 0,0 0-4 16,0-1-2-16,2 2-1 0,-1-2 0 16,1 0 0-16,-1-3-2 0,2 3-3 15,0-3 3-15,0-6-1 0,0 0-2 16,0-5 1-16,0-1-1 0,0-1-1 0,0-1-1 16,0-4-4-16,0-1 4 0,0 1-4 15,0 0 6-15,-1 1 0 0,-4 3 1 16,1 2-1-16,-1 1 0 15,-1 2 0-15,-2 1 1 0,2 0-1 0,1 1 0 16,-2 3-1-16,4 4 0 0,-2-2 0 16,2 2 0-16,0 3-1 0,1-6 0 15,-1 0 1-15,3 5-1 0,-2-6 1 16,2 0-1-16,0 7 0 0,0-6 0 16,0 1 1-16,0 6-1 0,2-8 2 0,-1 8-2 15,-1 5 0-15,0-6 0 0,0 6 0 16,0-7 0-16,0 0 1 0,0 2-2 15,-1 1 3-15,-1 5-3 0,1 1 1 16,-2 0-1-16,0-1-1 0,2 0 2 16,-1 2 2-16,2 3-2 0,-1-1 0 15,1 1 1-15,0-2-1 0,-2 1 0 16,2-1 0-16,-1 1 0 0,1-1 0 16,-2 2 1-16,2-1-1 0,-1 1 1 15,1-2-1-15,-1 2 0 0,1-2 0 0,-2 2 0 16,2-1 1-16,0 1-1 0,-1-1 3 15,1-1-2-15,-2 1-3 0,2-1 3 16,-1 1 0-16,1-1 1 0,-2 0 1 16,2 1-2-16,-1-1-5 0,1 1 5 15,-2-1 1-15,2 1-2 0,-1 0 0 0,1-1 0 16,-2 1-2-16,2-1 0 16,-1 2 0-16,1-2 1 0,-2 2 2 15,2 0-1-15,-2 0 4 0,0 0-4 16,-1 5 0-16,1 4 2 0,-1 0-2 0,-2 2 2 15,1 6-1-15,-2-1-1 0,-2 4 0 16,2 0 1-16,1-7-2 0,1 3 2 16,1 0-2-16,-1 1 1 0,1 0 0 15,-1 1 0-15,2-8-2 0,1 5 2 16,1-4-1-16,0 1 1 0,0 0 0 0,0-6 0 16,0 1 0-16,0-7 0 0,-2 0-2 15,2 4 2-15,0 1 0 16,0 0 0-16,0 0 2 0,0-5-1 15,0 0 0-15,0 0 0 0,0 2 1 0,0 0 0 16,0-2-1-16,0 0 0 0,0 1 0 16,0-1-1-16,0 0 1 0,0 0-1 15,0-1 1-15,0-8-2 0,0-2 1 16,0-1 0-16,0-2-1 0,0-4 1 16,0 6-1-16,0-8 0 0,0 2 1 0,0 6 1 15,2-6 0-15,-1 6-1 0,3-1 0 16,-2 1 0-16,-1 0 0 0,1-1 1 15,-2 3 0-15,0-2-1 0,0-1 1 16,-2-3-2-16,1 4-4 0,-5-5 5 16,5 7-4-16,-2-3 5 0,0 2 0 15,1 7-1-15,2 0 1 0,0 4-1 16,-1-7 0-16,1 3 0 0,0-2 0 16,0 1 0-16,0 5 0 0,-2-1-1 15,2 1-1-15,0-2 0 0,0 0-1 0,0 1 1 16,0 0 0-16,0 1 1 0,0-2 1 15,0 2 0-15,0-1 0 0,0 1 0 16,0-2 0-16,0 2 0 0,0-1 1 16,0 1 1-16,0-2 0 0,0 2 0 15,0-2 0-15,0 2 0 0,0-1 1 0,0 1-1 16,0 0 1-16,0-2 0 0,0 2-1 16,0-1 0-16,0 1-1 15,0 0 1-15,0-2-1 0,0 2 0 16,0 0 1-16,0-1-2 0,0 1 0 0,0 0 0 15,0 0 0-15,0 0 0 0,0-1-2 16,0 1 0-16,0 0 0 0,0 0-1 16,0 0-2-16,0 0 2 0,0 0 1 15,0 0 1-15,0 0 2 0,0 0 0 16,-1 4-1-16,1 4 1 0,-1 5 3 0,-1 7-4 16,2-6 5-16,0 6-5 0,-1-2 0 15,1-8 1-15,0 9-2 16,-2-8 2-16,2 3-2 0,-1-2 1 15,1 1 1-15,-2-1-1 0,2-6 0 0,-1 4 0 16,1-3 0-16,-2-3 0 0,2 2 0 16,-1-1 0-16,-2 0-1 0,2-2 1 15,1 2 1-15,0-5-1 0,-2 0 1 16,2 0 0-16,0 2 1 0,-1 0 1 16,1-1 0-16,-2 0 2 0,2 1-2 0,-1-2 0 15,1 0-3-15,-1 0 1 0,1 0 0 16,-2-3-1-16,2-10 1 0,0-5-1 15,0-4 1-15,0 2 0 0,3 0-1 16,1-2-1-16,3-3-3 0,-2 0 3 16,1-2-3-16,-2 2 5 0,-1 0-1 15,1 1 1-15,-1 1-1 0,1-1-1 16,1 1 2-16,-2 1-1 0,-2 5 0 16,2-1 0-16,-2 0 0 0,1 5 0 15,1-6-1-15,-2 8 1 0,1-1 0 0,-1 0 0 16,-1 9 0-16,2-2-1 0,-2 5 0 15,0-1 0-15,0 1-2 0,0-2 1 16,1 1 0-16,-1-1-2 0,0 2 1 16,2 0 1-16,-2 0 1 0,0 0 0 15,0 0 1-15,0 0 0 0,0 6 0 0,0-1 0 16,0 5 1-16,-2-5-1 0,1-1 1 16,-1 1-1-16,2-5 0 0,-1 0 0 15,1 0 1-15,0 2-1 16,-2-1 1-16,2 0-1 0,-1 1 0 0,1-1 0 15,0 1 1-15,-2 4 0 0,2 0 0 16,0 0-1-16,0 5 1 0,0-5-1 16,0 6 0-16,0-1 1 0,0 1-1 15,0 0 0-15,0 0 2 0,2 5-4 16,1-6 2-16,1 4 2 0,2 0-4 0,-1 0 2 16,3 3 2-16,1-1-4 0,0-2 1 15,0 0 2-15,-1 1 2 0,0-1-3 16,4-2 5-16,-2 2-7 15,2-2 1-15,0-1 1 0,2 0-1 0,-2-2 2 16,-1-2 4-16,0 0-6 0,2-1 6 16,-4-2-6-16,4 2 0 0,-6 0 0 15,-1-1 0-15,0 1 1 0,-3-4-1 16,0 2 1-16,-3-5 0 0,0 4 0 16,0 2 1-16,0-1 1 0,0 1 0 0,0-5 0 15,-3 3 0-15,0-1 1 0,0 0-1 16,-5-3 1-16,-4 0-7 0,0 0 6 15,-7-2-4-15,5-1 4 0,3 0 2 16,-4-3-2-16,6 3 0 0,-2 0 1 16,2 0-1-16,-3 1 0 0,1-2 0 0,-1 1-1 15,0 0-1-15,1 0-1 16,-1 1 0-16,-2 1-3 0,-5 1 0 16,-1 0-2-16,-8 4-3 0,3 5-2 15,1 2-9-15,0 1-10 0,1 3-30 0,2 0-32 16,5 2-58-16</inkml:trace>
  <inkml:trace contextRef="#ctx0" brushRef="#br0" timeOffset="189555.6034">31945 12343 1 0,'0'0'23'0,"0"0"0"16,0 0-4-16,0 0-6 0,0 0-5 0,0 0-1 15,0 0 0-15,0 0-1 0,0 0-1 16,-2-10-1-16,2 9 0 0,0-1 0 15,0 0 0-15,0 1 1 0,0-1 1 16,0 1 2-16,0-7 1 0,0 2 3 16,0 0 1-16,0-6 2 0,0 6 0 0,0-7-4 15,0 1-1-15,0 0-3 0,0-5-1 16,0-3-2-16,3-2 0 16,2 1 5-16,3 1-5 0,-1-1 4 15,-1 2-3-15,0-3 0 0,1 1-2 0,-2-1 1 16,0-2-3-16,1-2-1 0,0-3-1 15,2-1-1-15,0-5 0 0,-1-1-1 16,0-3-1-16,2-1-1 0,-2-1 3 16,1 0-2-16,-3 0 1 0,3-2-2 15,0-1 1-15,1 1 0 0,0 0 6 0,0 0-4 16,2 2 6-16,-1 4-6 16,0-2 2-16,-1 3-1 0,-1 1-1 0,0 2-1 15,0 1 2-15,-3 3-1 16,-3 3 3-16,1 8-1 0,-3 0 0 0,2 7-1 15,-2-1 0-15,0 0 0 0,0 6 2 16,0 1-1-16,0 5 1 0,0-1-1 16,0 1-2-16,0-2-3 0,0 1-2 15,0-1 0-15,0 0-2 0,0 1 4 16,0 0-1-16,0-1 1 0,0 1 0 0,0-1 3 16,0 1-1-16,0-1 5 0,0 2-2 15,0-2 1-15,0 2 0 16,0-1 0-16,0 1-1 0,1-2-1 15,1 2 1-15,-2-1-1 0,1 1 3 0,-1 0-2 16,2 0 1-16,-2 0 1 0,0 0-4 16,1 0 5-16,-1 0-2 0,0 0 1 15,2 0 2-15,-2 1-1 0,0 1 2 16,0-1 0-16,0 1 0 0,1 0-2 16,-1 5 1-16,0-1-2 0,0 6 2 0,0 1-1 15,2-3 2-15,0 9-2 0,-2-1 2 16,2 6 1-16,-2 2-1 15,0 1 0-15,0 3 0 0,-4 4-1 0,-2 2 2 16,-2 8-3-16,0 6 1 0,-5 7-6 16,1 2 1-16,0 3 1 0,-2 0-6 15,2-1 10-15,0-2-8 0,1-3 8 16,3-3-4-16,-1-3 0 0,5-4-1 16,1-7-2-16,1-4 1 0,1-4 0 15,1-10 2-15,0-1 0 0,0-6 0 0,0-2 1 16,0-1-1-16,0-4 1 0,1-1-1 15,-1-2 0-15,2 1 0 0,-2 0 0 16,1 1 0-16,-1-6-1 0,0 0 0 16,0 5 0-16,0-1-2 0,0 1 0 15,0 0 0-15,-1-2 0 0,-1 1-1 0,0-2 1 16,0 3-1-16,2-5 1 16,-1 0 0-16,1 0 0 0,0 0-3 15,0-5-2-15,0-14-1 0,5-13 5 16,6-8-2-16,4-3 3 0,0-5 8 0,2 1-6 15,-2-1 3-15,-1-1-5 0,-4 0 2 16,-4 2-1-16,0 5 5 0,-6-1-1 16,0 2-1-16,-2 2 2 0,-5 0-1 15,0-1 2-15,-2 4 3 0,0-1-3 16,-2 6-1-16,1 0 4 0,1 2-7 16,-1 3 6-16,3 0 1 0,1 2-1 0,0 0-4 15,3 6 3-15,1-2-3 16,0 2 2-16,2 6-1 0,0-2-2 15,0 3 0-15,0 7-2 0,0-1-2 0,2 1 0 16,3 4 1-16,2 1 3 0,4 11 6 16,3 8-3-16,-2 4 8 0,-2 5-8 15,-2 5 2-15,-2 2 1 0,-3 5 0 16,-1 3 2-16,-2 3-3 0,0 1-1 16,-5 4-2-16,-2-2 1 0,-3 2 0 0,1-2 1 15,0 0-4-15,-2 0 8 0,-1 1-10 16,2-1 6-16,-1 0-3 0,2-3-4 15,0 0 2-15,1-3-1 0,1-1-1 16,1-1 2-16,0-6-1 0,0-2-1 16,1-5 0-16,2-10 2 0,1-1-3 15,1-4 3-15,1-3 0 0,0 4-1 16,0-9 0-16,0 0-1 0,0-6-1 16,0 4 1-16,0 1 3 0,0 0 0 15,0-1 1-15,0-4-1 0,1 0 0 0,4-9-1 16,4-9 0-16,2-7-1 0,-3-5 0 15,4-6-1-15,-2-5 0 0,0-3 2 16,0-1 6-16,-3 0-5 0,-2 3 5 16,-1-1-10-16,-1 1-5 0,-3-1 2 15,0 0-9-15,0 3 7 0,0-2 2 0,0 0-3 16,0 1 2-16,0-1-5 0,2 1 0 16,2-2-6-16,-2-1 7 15,3 0-3-15,1 4 1 0,0-1 4 16,1 5 1-16,1 2 2 0,0 2 1 0,0 1 1 15,0 2-3-15,0 4 1 0,-2 1-5 16,0 4 0-16,-3 4-3 0,1 1-2 16,-1 4-1-16,1 1 0 0,-1-1 1 15,0 0-5-15,0 1 2 0</inkml:trace>
  <inkml:trace contextRef="#ctx0" brushRef="#br0" timeOffset="190797.7116">31006 12451 44 0,'0'0'28'16,"0"0"-1"-16,0 0-4 0,-88-18 2 15,78 15 2-15,0-3-1 0,1 1-1 0,2-2-4 16,-2 1-3-16,7 3 2 0,-4-6 1 16,4 7-4-16,-1-3-1 15,2 3-5-15,1 2-5 0,-2-2-6 16,2 2-6-16,0 0 1 0,0-1 3 0,0 1 3 15,0 0 1-15,5 0 1 0,10 0-1 16,6 0 1-16,8 4 2 0,1 0 0 16,2 0-1-16,4 0 3 0,4-2 1 15,3-2-2-15,7 0 2 0,2 0-1 16,6 0 1-16,1-2-3 0,1-2 0 0,-3 4-6 16,-3 0-2-16,-2 0 2 0,-1 0 0 15,1 0 0-15,-3 0 0 16,4 4 0-16,1-2 0 0,1-1 5 15,0-1-6-15,0 0 6 0,-2 0 2 0,-6 0-7 16,-4 0 6-16,-7-1-5 0,-11-1-2 16,-12 1 1-16,0 1 0 0,-8 0-2 15,0 0 2-15,1 0-2 0,-6 0 2 16,0 0 6-16,0 0 2 0,0 0 0 16,0 0 2-16,0 0-3 0,-14 0-3 0,-6 0 0 15,-7 0-9-15,-2 1 5 0,-3 1-10 16,-1 1 3-16,-2-2-6 0,0 1-5 15,1-2 3-15,0 0-9 0,4 0 1 16,1 0-4-16,2 0-9 0,2-5-9 16,2 1-9-16,1-1-7 0,-1 0 0 15</inkml:trace>
  <inkml:trace contextRef="#ctx0" brushRef="#br0" timeOffset="191084.0293">30902 12461 114 0,'0'0'54'16,"0"0"-4"-16,0 0-8 0,0 0-15 15,0 0-17-15,0 0-10 0,0 0-3 0,0 0 3 16,0 0-1-16,0 0 0 16,74-78 0-16,-44 70-1 0,4 0 2 15,-1 3 0-15,2 2 0 0,-1 1 0 16,1 0 0-16,-3 2 4 0,0 0-5 0,0 0 4 15,-5 0 1-15,0 4-6 0,-4-1 4 16,0 0-4-16,-8-2-2 0,2 2-2 16,2-1 0-16,0-2-1 0,1 1-1 15,-2-1 2-15,0 0-5 0,-2 0 0 16,3 0-1-16,-4-1-5 0,-4-3-3 0,-1 2-12 16,6-3-15-16,-6 2-20 0</inkml:trace>
  <inkml:trace contextRef="#ctx0" brushRef="#br0" timeOffset="191880.2276">31246 12292 86 0,'0'0'18'16,"0"0"-5"-16,0 0 2 0,0 0-5 0,0 0-4 15,0 0 1-15,0 0-5 0,0 0 3 16,0 0 2-16,0 0-2 0,2-27 3 16,-2 24 3-16,-7 3-4 0,-5 0 6 15,-5 5-2-15,-5 5 0 0,-1 0 3 16,-5 3-3-16,0-1-2 0,-7 0 1 0,-1 0-2 16,-2-1 2-16,-1-3 1 0,3 2 3 15,1-4-1-15,3-2 1 16,3 0 0-16,3-4-4 0,2 0-1 0,6 0 5 15,3 0 0-15,4 0 5 0,7-2 3 16,0 2-1-16,4 0-2 0,-2-2-4 16,2 2-4-16,-1 0-3 0,-1-1-5 15,1 1-3-15,-1-2-2 0,0 2-2 16,0-1-1-16,2 1 1 0,-1 0 2 16,1 0 3-16,0 0 0 0,1 0 0 0,9 4-1 15,2 4 0-15,1-1-1 0,4 1 1 16,-5-2 0-16,2-3 0 0,5 0 1 15,0 1-1-15,5-3 0 0,1-1-1 16,-1 0 0-16,1 0-1 0,0 0-2 16,1 0 0-16,-2 0-5 0,-6 0-2 15,0 0-1-15,-6 0-2 0,-5 0-3 16,3 0-1-16,-5 0 3 0,-1 0 1 16,1 1 5-16,-5-1-1 0,1 3-4 15,0 2-15-15,1-2-13 0,2 2-6 0,-4-5-5 16,1 4 7-16,1 1 11 0,-1-2 2 15,1 4 1-15,1-4-5 0</inkml:trace>
  <inkml:trace contextRef="#ctx0" brushRef="#br0" timeOffset="192121.7674">31161 12383 152 0,'0'0'49'0,"0"0"2"0,0 0-1 0,0 0-6 15,0 0-4-15,0 0-5 0,0 0-4 16,0 0-5-16,0 0-9 0,-30-40-7 16,30 39-6-16,0 1-4 0,0 0 0 15,0 0 0-15,0 0 0 0,0 13-3 16,1 6 2-16,2 7-4 0,1-2 0 0,-2 2 5 16,1 0-4-16,-2 1 5 0,1-3-6 15,-1 0-7-15,3-6-5 16,-1-1-12-16,1 0-19 0,-1-6-41 15,0-1-34-15</inkml:trace>
  <inkml:trace contextRef="#ctx0" brushRef="#br0" timeOffset="192855.1718">30683 12852 176 0,'0'0'62'0,"0"0"-9"0,0 0-13 15,0 0-8-15,0 0-7 0,0 0-3 16,0 0-7-16,0 0-2 0,0 0-5 0,0 0-3 16,0-30-3-16,0 28-3 0,0 1-1 15,0-1-1-15,0 0-1 0,0 1 2 16,0 1 3-16,0 0 2 0,0 0 0 15,2 0 0-15,5 5 2 0,-1 3 1 16,2 4-1-16,-1 1 3 0,-1 1-1 0,5 4 0 16,-2 0-1-16,1-1-1 15,1-1-1-15,0 0-2 0,1-1 1 16,-4-4-1-16,1-1-1 0,1-1-1 16,-3-2 0-16,0-2 0 0,-1-1 0 0,-3 0 1 15,0-1 0-15,1 0 1 0,-4-3 1 16,0 0 2-16,0 0 1 0,6 0 2 15,1-5 1-15,2-9-1 0,1-6-2 16,0-6-2-16,-3-3-1 0,1-3 0 16,-1-2-2-16,0 1 1 0,0 1-1 15,-1 0 0-15,-2 4-1 0,2 2 0 16,0 3-1-16,-3 6-1 0,-2 8-1 16,2 0-4-16,-2 4-2 0,1 1-15 15,-1 1-24-15,-1 3-27 0,3 0-29 0,2 3-34 16</inkml:trace>
  <inkml:trace contextRef="#ctx0" brushRef="#br0" timeOffset="193579.6963">31038 12978 166 0,'0'0'45'0,"0"0"-7"16,0 0-5-16,0 0-7 0,0 0-4 15,0 0-4-15,0 0-2 0,0 0-1 16,0 0-3-16,0 0-3 0,-11-43-1 15,11 40-3-15,-2-4-3 0,2 3 0 16,0-1 0-16,0 0-4 0,0 1 2 16,2-6 0-16,2 8 0 0,-1-2 0 15,1 2-1-15,0 0 0 0,1 0 0 16,-1 1-1-16,8 1 1 0,-5 0 0 16,2 3-1-16,1 6 1 0,-2 2 1 0,-5-2-1 15,2 7 1-15,-2-7 0 0,-3 5 1 16,1 6-1-16,-1-8 1 0,0 8-2 15,0-8 1-15,0 2 1 0,0-2-1 16,0 0 0-16,0 2 0 0,0-8-1 16,0 4 1-16,0-4 0 0,0-1 1 15,0 1 2-15,0-6 0 0,0 0 3 16,0 0 3-16,0 1 0 0,0 1 3 16,0-1 3-16,0 1 0 0,0-2-2 15,0 2 0-15,0-2-2 0,0 0-4 0,0 0-3 16,0 0-6-16,2 0-1 0,2-4 0 15,4-6 1-15,1-4 2 0,1 1 0 16,2-1 0-16,-2-2 0 0,0 2-1 16,3-3 2-16,-1-2-1 0,1 1 1 15,1 0 0-15,-1 0 7 0,-1 2-7 0,-4 4 8 16,-2 0-5-16,-1 5 2 0,-4 2 2 16,1 2 0-16,-2 3 0 15,0 0-3-15,0 0-2 0,0-3-3 16,0 2-1-16,0 1-5 0,0 0 5 0,-8 4-7 15,-1 7 7-15,1 7-1 0,1 4-1 16,5 0-1-16,2 1-2 0,0 0 1 16,3-3 0-16,7-1 0 0,3-2-8 15,3-2-1-15,0-2-15 0,3-2-10 16,-2-3-9-16,-1-4-22 0,0 0-9 16,-2-1-12-16,-2-3-30 0</inkml:trace>
  <inkml:trace contextRef="#ctx0" brushRef="#br0" timeOffset="194385.0401">32098 10926 66 0,'0'0'22'15,"0"0"-7"-15,0 0-7 0,0 0-3 16,0 0-3-16,0 0-1 0,0 0-1 15,0 0 0-15,0 0 0 0,0 0-1 16,11-43 1-16,-9 41-1 0,-1 1 1 16,1 0 0-16,-1 1 1 0,1-3 0 15,-1 3-1-15,1 0 3 0,-1 0-1 16,1-2 0-16,4 1 1 0,-2-1-2 16,1 0 1-16,0 1-2 0,-5 1 0 15,4 0-3-15,2 0-2 0,3 0 0 0,1 3-2 16,-4 2-4-16,-1 0 1 0,-2 2-5 15,0 1-4-15,-1 0-2 0,1 2-6 16</inkml:trace>
  <inkml:trace contextRef="#ctx0" brushRef="#br0" timeOffset="195200.0031">32212 10964 107 0,'0'0'36'16,"0"0"0"-16,0 0-3 0,0 0-1 15,0 0-5-15,0 0-6 0,0 0-5 16,0 0-3-16,0 0-6 0,3-38-1 0,-3 36-3 16,0 2 1-16,0 0 0 0,-1 0 1 15,-5 9-2-15,-1 7 0 0,-3 3-1 16,1 1-2-16,2 0 1 15,-2 0 0-15,3-1-1 0,1 1 4 0,0-7-3 16,1 3 1-16,-1-1-1 0,0-6 1 16,-1 6 2-16,3-6-3 0,2-4 5 15,-1 0-6-15,2-5-1 0,-1 0 2 16,1 0 0-16,0 1 3 0,-2 1 1 16,2-1 2-16,-1 1 5 0,1-1 3 0,0 0 1 15,0-1-4-15,0 2-7 0,0-2-3 16,0 0-3-16,-2-2 1 0,2-5 0 15,0-5 0-15,0-8 0 0,0 2 0 16,0-8 3-16,2 3-3 0,1 0 0 16,0-2 0-16,1 2 0 0,0-1 0 0,2-2 3 15,-2 2-2-15,2-1 0 16,0 3 0-16,0 2 0 0,-2 5 0 16,2 3 1-16,-3 2 1 0,-2 6-1 15,2 1 0-15,-3 3-2 0,0-1 0 0,0 1-1 16,1 0 0-16,1-2 0 0,-1 2 2 15,4 0 0-15,-2 2 1 0,1 7-1 16,2 7 1-16,-3-5-1 0,-1 8 1 16,0 0-1-16,-1-7 0 0,1 6 0 15,-2-6 0-15,1-1 0 0,1 7 0 0,-1-6-1 16,1 5-1-16,-1-7 1 0,2 3-1 16,0 3 1-16,-1-3 0 15,3 3 0-15,-2-1 0 0,-2-4-1 16,2 4 1-16,0 0 0 0,-1-4 1 0,2 4-1 15,-2-6 0-15,0 2 3 0,1-2-3 16,-1-4 2-16,-1 5-2 0,1-5 0 16,-2-1-2-16,2 1 2 0,-2-5 0 15,0 0 2-15,0 0-2 0,2 1 2 16,-2 1-1-16,0-1 1 0,1-1 1 0,-1 2 0 16,0-2 1-16,2 0 0 15,-2 2-2-15,0-2-4 0,0 0 3 0,0 0-4 16,0 0 4-16,0-7-1 15,-7 0 1-15,2-1 0 0,0 2 1 0,-1 0-1 16,-2 0 0-16,0 1-1 0,-1 4 0 16,-1-2 0-16,-3 3 0 0,-4 0-3 15,-1 0-2-15,-2 6-11 0,6-2-12 16,2 4-7-16,5-4-39 0,3-1-16 16,1 2-27-16</inkml:trace>
  <inkml:trace contextRef="#ctx0" brushRef="#br0" timeOffset="195897.2596">32270 10472 254 0,'0'0'74'16,"0"0"-18"-16,0 0-17 0,0 0-10 0,0 0-11 0,0 0-10 15,0 0-6-15,0 0-4 0,0 0-5 16,0 0 2-16,-6-12 1 0,6 12 5 16,5 7 4-16,3 8-1 0,4 7 2 15,1 0-3-15,-4 5 2 0,1-4-3 16,-2 2-3-16,0-2 2 0,-2-8-1 16,-2 0 1-16,0-1 0 0,0-4 0 0,2 4-1 15,-3-5 1-15,-1-5-1 0,1 4 0 16,-2-3 1-16,0 0 1 0,2-2 0 15,-3-3 2-15,0 0 1 0,0 0 3 16,0 2 7-16,2-2 3 0,-2 2-2 16,0-2-2-16,0 0-6 0,1 0-5 15,1-6 1-15,-1-8 2 0,3-5-1 16,1-1 0-16,0-9-4 0,1 3-2 16,3-3 1-16,1 2-2 0,-3 0-3 15,2-1 3-15,-2 4-5 0,0 6 5 0,-1 2-2 16,-3 6-3-16,-1 5-2 0,3-2-14 15,-2 4-37-15,0 0-22 16,6 3-23-16,-8 3-15 0,1 11-15 0</inkml:trace>
  <inkml:trace contextRef="#ctx0" brushRef="#br0" timeOffset="196563.5358">32510 10797 397 0,'0'0'55'0,"0"0"-18"0,0 0-15 0,0 0-13 16,0 0-5-16,0 0-6 0,0 0-2 15,0 0 2-15,0 0 0 0,4-8 2 16,-4 10 2-16,0 4-2 0,0 5 1 15,0 2 0-15,0-1-1 0,0 1 0 16,0-8 0-16,0 1 0 0,0-6 1 16,0 0-1-16,0 0 1 0,0 1 1 15,0 2-1-15,0-2 0 0,0 1 0 16,0-2 0-16,0 1 1 0,6-1-1 16,2-4 0-16,3-7 0 0,1-4 7 0,-5 4-7 15,-1-3 7-15,2 1-5 0,-3 2-1 16,2-2 2-16,-3 3 2 0,-2 5 11 15,1 1-3-15,-3 4 6 0,0-1-9 16,0 1-1-16,1-2-5 0,-1 1-2 16,2-1-2-16,-2 1-2 0,1 0 0 15,2 1 1-15,-2 0 1 0,4 0-1 16,-1 0 0-16,3 5-1 0,2 7 1 16,-2 4 0-16,-1 4 0 0,0 2-1 15,-3 3 2-15,-2 2-3 0,1 3 1 0,-2 2 0 16,0 1 1-16,0-1 0 0,-3 1 0 15,0-2 0-15,-2 1 0 0,1-3 2 16,0 0-2-16,0-4 1 0,1-7-4 16,0 1 1-16,1-9 1 0,-1 1 4 15,0-1 1-15,2-5 0 0,1 1 0 0,0-6 2 16,-2 0 3-16,2 0-6 16,-1 2 5-16,-1-2-6 0,1 1 3 15,-5-1 0-15,-4-1-8 0,-1-8 6 16,-4-5-6-16,4-1 3 0,2-3 3 0,-1-4-5 15,3-2 3-15,2-2 1 0,2-4-1 16,3 0-1-16,0-4-2 0,6 1-1 16,3 1-1-16,2 2 0 0,1 2 2 15,2 7-8-15,1 3-16 0,4 9-37 16,-5 3-64-16,0 6-89 0</inkml:trace>
  <inkml:trace contextRef="#ctx0" brushRef="#br0" timeOffset="196756.6267">32927 11293 39 0</inkml:trace>
  <inkml:trace contextRef="#ctx0" brushRef="#br0" timeOffset="198900.3488">30598 13429 154 0,'0'0'52'0,"0"0"-4"0,0 0-5 16,0 0-6-16,0 0-8 0,0 0-12 0,0 0-1 15,0 0-10-15,0 0-2 0,0 0 1 16,6-18-2-16,12 13 4 0,6 0-4 15,5 2 3-15,3 2-4 0,3 0 0 16,2-2 0-16,4-1-1 0,1 1-1 16,2-3 0-16,-2 2 0 0,1-3-1 15,-2 2-1-15,-2-1-1 0,-2 1 1 16,-1 0-4-16,-3 1 6 0,-3 2-6 16,-8 1 3-16,-3 1-8 0,-9 0-1 15,-6 0 0-15,1 0 3 0,-5 3 2 0,0 6-10 16,-9 4 7-16,-4 3-6 0,-4-2 2 15,-2-4-3-15,7-2-10 0,-1-2-17 16,3-2-8-16,6-2-9 0,-1-1-7 16</inkml:trace>
  <inkml:trace contextRef="#ctx0" brushRef="#br0" timeOffset="199243.6844">30546 13550 181 0,'0'0'53'0,"0"0"-1"0,0 0-2 15,0 0-3-15,0 0-3 0,0 0-9 16,0 0-9-16,0 0-10 0,0 0-7 0,0 0-7 16,-39 0-1-16,38 0 0 0,1 0 1 15,1 0-1-15,15 0 1 0,10 2 1 16,11 1 0-16,2-3 0 15,1 0 1-15,1 0-3 0,1 0-1 0,-1-2 0 16,0-4 0-16,0 2-1 0,-1-2 1 16,0-1-2-16,0 2-1 0,-2 0 1 15,-2 0-4-15,-2 2-2 0,-10 2-2 16,-5-1-2-16,-4 1-7 0,-10 1-3 16,3 0-5-16,-8 0-3 0,0 0 4 0,0 0-2 15,0 0-5-15,-5 4-10 0,-10 4-10 16,-9 1-7-16,-2-1-11 0,-6-4-8 15</inkml:trace>
  <inkml:trace contextRef="#ctx0" brushRef="#br0" timeOffset="199463.9631">30657 13526 100 0,'0'0'36'0,"0"0"4"0,0 0 3 0,0 0-1 16,0 0 0-16,0 0-4 0,0 0-7 15,0 0-7-15,0 0-7 0,-41 11-1 16,44-11 1-16,14 0-4 0,9 0 1 16,10 0-5-16,0-7-3 0,5 2-3 15,2-2-1-15,1 1-2 0,2-1-1 0,-3 0-1 16,2 2-4-16,-1 0-3 0,-4 0-8 16,-2 1-21-16,1 2-44 0,-5 0-67 15</inkml:trace>
  <inkml:trace contextRef="#ctx0" brushRef="#br0" timeOffset="203101.3089">31926 12372 0 0,'0'0'16'16,"0"0"-3"-16,0 0-4 0,0 0-4 0,0 0-3 16,0 0 0-16,0 0-5 0,0 0-2 15,-11-86-11-15,11 55-7 16</inkml:trace>
  <inkml:trace contextRef="#ctx0" brushRef="#br0" timeOffset="207805.2221">31941 12043 1 0,'0'0'2'16,"0"0"5"-16,0 0-7 0,53-91-1 0,-38 64-4 15,0-5 1-15,-2 0 4 16</inkml:trace>
  <inkml:trace contextRef="#ctx0" brushRef="#br0" timeOffset="208226.0528">32123 10996 17 0,'0'0'6'0,"0"0"-3"16,0 0 0-16,0 0-2 15,0 0 0-15,0 0-1 0,0 0-1 0,0 0 0 16,0 0 2-16,1 7 0 0,-1-5 3 16,0-2-2-16,0 1 2 0,0-1 2 15,0 0 0-15,0 2 1 0,0-2-1 16,0 0-3-16,0 0 0 0,0 0-6 16,0 0-4-16,0 3-2 0,0-3-1 0,0 1-2 15,0-1-3-15,0 2-1 0</inkml:trace>
  <inkml:trace contextRef="#ctx0" brushRef="#br0" timeOffset="209998.4129">27967 12758 0 0,'0'0'0'0,"0"0"0"0,0 0 0 15</inkml:trace>
  <inkml:trace contextRef="#ctx0" brushRef="#br0" timeOffset="210280.7357">27967 12758 7 0,'34'-52'16'0,"-32"52"0"0,-2 0 1 16,0 0 1-16,0 0-1 0,0 0-2 16,0 0-1-16,0 0-1 0,0 0-3 15,0-1-2-15,0 1-3 0,0 0-4 16,0 0-1-16,0 0-3 0,0 0 0 16,0 0-1-16,0 0-7 0,0 0-6 0,0 0-1 15,0 0 2-15,0 0 1 0,0 0 4 16,0 0-3-16,0 0 0 0,0 0 3 15,0 0 4-15,0 0 3 16,0 4 0-16,3 1 0 0,-2-1 3 0,3 1 1 16,-2-2 0-16</inkml:trace>
  <inkml:trace contextRef="#ctx0" brushRef="#br0" timeOffset="215017.6608">28093 12728 11 0,'0'0'12'0,"0"0"0"0,0 0-4 16,0 0-3-16,0 0 0 0,0 0-2 15,0 0 1-15,0 0-2 0,0 0-2 16,-9-14-1-16,9 12 0 0,0 1-2 16,0-1 0-16,0 1-1 0,0 1-1 15,0-2 2-15,0 2 3 0,0-1 0 0,1 1 0 16,1 0-1-16,-1 0-1 0,1-2 1 16,-1 2 2-16,1 0-1 15,-1 0 0-15,0 0-1 0,1 0 1 16,-1 0-2-16,1 0 1 0,-1 0-3 0,2 0-2 15,1 0-1-15,1 2-4 0,-2-1 4 16,1 2 7-16</inkml:trace>
  <inkml:trace contextRef="#ctx0" brushRef="#br0" timeOffset="216264.0103">28093 12728 1 0,'4'9'2'0,"-17"-3"-1"0,4-3 2 15,-2 1 2-15,8-2 3 0,3-2 5 0,-6 0-2 16,0 0 2-16,0 0-2 15,-4 0-1-15,6 0-2 0,-1 0 0 0,-3-5 2 16,5 2-2-16,-1 0 0 0,-2-5 0 16,4 4-4-16,0 0 0 0,0-1-2 15,2-1-1-15,0 0 1 0,0-5-2 16,0 1-2-16,0 1 2 0,4 1 0 16,1 0-1-16,2 2-1 0,-1 1-2 0,1 2 1 15,2 1 0-15,1-1 5 0,-2 0-2 16,3-1 0-16,0 3 0 15,1-1 0-15,1 1 0 0,0-1 1 0,-2 2 0 16,4-1-1-16,-5 1 2 0,2 0-2 16,-6 0 0-16,5 0 0 0,-5 0 0 15,0 0 0-15,0 0 0 0,-6 0 1 16,0 0-1-16,0 0 4 0,2 0 4 16,-1 0 3-16,-1 0 1 0,0 0-3 15,-5 4-2-15,-7 4-1 0,-5 1-1 0,-4-1 1 16,0-1-1-16,-1-1 0 0,6-1-2 15,-1-1 2-15,7-1-2 0,-2-1 3 16,1 1 1-16,6-3 2 0,1 2 1 16,-2-2 3-16,2 0-1 0,-3 0-2 15,2 0 0-15,1 0-7 0,1-2-2 0,0-1 1 16,0 0-2-16,2-3 0 0,1 1 0 16,0-5-2-16,0 0 0 15,0 3 1-15,4-1-1 0,2 1-1 16,1-1 2-16,3 2 0 0,3-1 0 0,-5 2 1 15,6-1-1-15,-5 3 1 0,-5 2 0 16,9 1-3-16,-6 0 2 0,5 0 0 16,2 0-1-16,-1 0 2 0,0 0 1 15,-1 0-1-15,1 0 1 0,-6 0 0 16,-1 0-2-16,-6 0 2 0,0 0 0 0,0 0-1 16,1 0 3-16,1 0-1 15,-1 0 0-15,1 0 2 0,-1 0 0 16,-1 0 1-16,0 0 1 0,0 0 0 15,-12 1-2-15,-8 3 2 0,-6 3 1 0,2-4 1 16,6 0 2-16,0-3-1 0,4 1 1 16,0-1 3-16,1 0-1 0,-1 0 0 15,2-1-1-15,6-1-1 0,-3-2-3 16,5 0 0-16,0 1-3 0,1 2-3 16,3 1-3-16,0-6 0 0,0 0-2 0,0-6 2 15,5-2-1-15,6 3 1 0,2-1-2 16,-2 3-3-16,2 3 4 0,1 0-7 15,-4 2 1-15,0 0 2 0,0 3 0 16,-3 1 2-16,6 0 2 0,4 0 1 16,-2 0-3-16,4 6 6 0,-6 1-2 0,1 4 5 15,-4 2-3-15,-1-5-1 16,0 3 2-16,-4-4-3 0,0 3 2 16,-1-1 0-16,-1 1-1 0,-1 7-1 15,-2-2 1-15,-2 3 0 0,-7-2 2 0,-5-1 1 16,-1-1-2-16,-3-2 1 0,-1-2 0 15,-3-2 3-15,1-1-1 0,-1-2 1 16,6-2 1-16,-1-1-1 0,5-2 3 16,0 0 0-16,-1 0 0 0,3-3 0 15,-3-6-3-15,6 3-1 0,-2-7-1 0,6 6-3 16,2-4-2-16,-1-5 1 0,2 3-1 16,0-5 2-16,2 3-2 15,5 1 1-15,1 0 0 0,0 4-1 16,-2 2-1-16,0 3-1 0,0-2 0 0,-1 2 0 15,4 1 2-15,0 1 1 0,5 0 0 16,3 0-2-16,5 0-1 0,0 1 2 16,2 2 0-16,2 0 3 0,2 0-1 15,-1 0-1-15,-1 0 1 0,-7 0-2 16,0 0 2-16,-9 0-1 0,0 0-1 0,2 3 0 16,-8-1-2-16,1 1 0 0,-5 2 4 15,-2 5 1-15,-7 2 5 0,-8 3 3 16,-5-1-2-16,-5-3-2 0,-5-2 1 15,-4-1-2-15,1-2 2 0,-1-2-2 16,0-3 1-16,3-1 0 0,1 0 0 16,4-3 0-16,4-4-1 0,2-2-1 15,9 1-2-15,3-2-1 0,3 2-1 16,4-2-2-16,0-1-1 0,3-1 1 16,3-5-4-16,10 4-4 0,4-4 3 0,6 3-4 15,2 3 3-15,1 4-2 0,1 2-4 16,-2 4-6-16,0 1-4 0,-1 0-6 15,1 9-21-15,-4 3-2 0,-2 3-9 16,0 2-14-16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3T04:51:35.83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576 9283 51 0,'0'0'21'0,"0"0"1"0,0 0 4 16,0 0 5-16,0 0 0 0,0 0 1 16,0 0-1-16,0 0-4 0,0 0-2 15,-9 0-3-15,9 0-5 0,0 0-2 16,0 0-3-16,-2 0-3 0,2 0-2 16,0 0-2-16,0 0 1 0,0 0 0 0,0 0 0 15,0 0-2-15,0 0 0 0,0 0-2 16,0 0-1-16,0 0-1 0,0 0 0 15,0 0 2-15,0 0-1 0,0 0 3 16,6 0-3-16,8 0 1 0,-2 0 0 16,7 0 2-16,0 0-2 0,-6 0 0 0,6 0-2 15,-1 0 1-15,0 0 1 16,7 0 0-16,-4 0-1 0,1 0 0 16,0 0-2-16,-2 4-2 0,0-3 1 15,0 1 0-15,2 1 2 0,-2-2 1 0,3 2 0 16,1-1-1-16,1-1 2 0,3-1-2 15,1 0-2-15,-3 1 2 0,2-1-2 16,-1 0 1-16,-2 0 1 0,-7 0-1 16,1 0 0-16,1 0-1 0,2 0-2 15,-3 0 3-15,0 0 2 0,-8 0-2 0,4 0 2 16,-2 2-1-16,-2-2 1 16,4 0 0-16,-5 0 3 0,3 2-4 15,-2-2 0-15,0 0 0 0,1 0 0 16,0 0 0-16,1 0 0 0,-1 0 0 0,-2 0 0 15,3 0 0-15,-7 0 0 0,5 0 0 16,-4 0 0-16,4 0-2 0,0 0 0 16,-6 0 1-16,6 0 0 0,-5 0 0 15,-2 0 1-15,2 1-2 0,-6-1-1 16,0 0 2-16,0 0-2 0,2 0 1 0,-1 2 1 16,0-2-2-16,1 0 2 0,0 0-1 15,0 0 0-15,-1 0-2 0,1 0 2 16,-1 0-5-16,1 0 2 15,-1 0-3-15,1 0 0 0,-2 0-4 0,1 2-6 16,-1-2-12-16,2 0-19 0,-2 0-17 16,0 0-17-16,0 0-26 0</inkml:trace>
  <inkml:trace contextRef="#ctx0" brushRef="#br0" timeOffset="543.9954">22819 9435 111 0,'0'0'49'0,"0"0"-6"15,0 0-2-15,0 0-1 0,0 0-5 0,0 0-5 16,0 0-7-16,0 0-8 0,0 0-6 15,0 0-6-15,-23-9 0 0,21 8-3 16,2 1 0-16,-1-3 1 0,1 3 1 16,0 0 4-16,0 0-1 0,3 0 4 15,11 0 2-15,-1 0 1 0,7 0 2 0,1-1 0 16,0 0-1-16,8-2 0 0,-3 1-3 16,1 0-3-16,4-1 2 0,-1-1-4 15,5 0 1-15,0 1-2 16,2-2-2-16,1 1-1 0,4-1-1 0,0-1 1 15,2 2-1-15,-1-3 0 0,-1 3-1 16,-2 0 0-16,-2-1 0 0,-2 0 1 16,-3 2 0-16,-1 0 0 0,-2 2 0 15,-8 1-2-15,-3 0 1 0,-6 0 0 16,-8 0 0-16,7 0 2 0,-5 0-2 0,-2 0 1 16,0 0 0-16,-5 0 0 0,0 0 1 15,0 0 0-15,2 0 1 0,-1 0-1 16,1 0 2-16,-1 0 0 15,1 0 0-15,-1 0 0 0,1 0 2 0,-1 0-1 16,-1 0 1-16,2 0-2 0,-2 0 0 16,2 0-2-16,-2 1 0 0,2-1-2 15,-2 0 0-15,0 0-1 0,1 0-3 16,-1 0-3-16,0 0-13 0,1 0-37 16,-1 0-64-16,0 0-106 0</inkml:trace>
  <inkml:trace contextRef="#ctx0" brushRef="#br0" timeOffset="7659.9567">23934 11471 39 0,'0'0'8'0,"0"0"-4"0,0 0-4 0,0 0 3 16,0 0-2-16,0 0 3 0,0 0-1 0,0 0 3 16,0 0 0-16,-2-11 0 15,14 8-1-15,5-1-1 0,-1-1-1 16,4 0-1-16,0-1 1 0,-2 2-1 16,2-1-2-16,-1 0 1 0,0 1-2 0,1 0 2 15,1-1-1-15,-2-1 1 0,3 1-1 16,-2-1 2-16,1 0-4 0,-7 2 2 15,-4 1-1-15,-1 1 0 0,-2 2-1 16,-3-2-3-16,2 2-1 0,-6 0 1 16,0-1 0-16,0 1 3 0,2 0-3 0,-1 0-1 15,-1 0 0-15,0 0-1 16,0 0-1-16,-10 8-4 0,-7 2-7 16</inkml:trace>
  <inkml:trace contextRef="#ctx0" brushRef="#br0" timeOffset="7977.899">23893 11557 60 0,'0'0'14'0,"0"0"-3"0,0 0-4 15,0 0-2-15,0 0-1 0,0 0 0 16,0 0 3-16,0 0 0 0,0 0 2 16,0 0-1-16,78-39 1 0,-56 31 1 15,-1 1-2-15,0-4-1 0,1 0-1 16,-1 1-1-16,-2 1-4 0,-5 2-1 0,0 1-1 16,-5 1-3-16,-1 3 1 0,1-1-2 15,-5 1 1-15,0 1-3 16,2 0 1-16,-2-1-3 0,1 0-2 0,-1 1-9 15,-4 1-6-15,0-2-13 0,0 2-7 16</inkml:trace>
  <inkml:trace contextRef="#ctx0" brushRef="#br0" timeOffset="8228.9245">23854 11642 133 0,'0'0'17'0,"0"0"-4"0,0 0-6 16,0 0-3-16,0 0-1 0,0 0 0 15,0 0-2-15,0 0-1 0,0 0 0 0,101-60 0 16,-70 47-4-16,-3 3-5 0,4-2-8 15,-1 4-11-15,0 2-36 0</inkml:trace>
  <inkml:trace contextRef="#ctx0" brushRef="#br0" timeOffset="14472.4896">24266 9180 17 0,'0'0'12'15,"0"0"-3"-15,87-9 1 0,-58 7-3 0,0 2-1 16,-1 0-1-16,-1 0-1 0,0 0 2 16,1 0 2-16,-1 2 1 0,1 2 1 15,-1 0-2-15,-1-1-1 0,-4 0-1 16,-5 0 0-16,2-2 0 0,-3-1 0 16,-6 1 2-16,10-1 4 0,-1 2 1 0,-1-2 2 15,2 0 1-15,-2 0-3 0,1 0-3 16,0-2 0-16,-1 1-5 0,-3-3 2 15,-5 2-4-15,3-1 3 16,5 0 0-16,-1 0 1 0,6 0 0 0,1 0 0 16,-1 0-1-16,2 2 0 0,1-3-2 15,-1 1 1-15,3 1-1 0,-2-2-1 16,1 1 2-16,2 0 1 0,3-2 1 16,4 3-2-16,6-3 1 0,0-1-1 15,3 1-2-15,2 0 1 0,2-2-2 0,2 2 0 16,4-3 1-16,3 1-3 0,1 0 0 15,3 1 0-15,1 0 0 0,0 0-3 16,1 1 3-16,-2 0 3 0,0 0-3 16,-1-2 0-16,0 3 0 0,-3 0 0 15,-2 0 0-15,-4 1-3 0,-3 0 3 0,-4 2-1 16,-2 1 2-16,-2 0-1 16,-2 0 3-16,1-2-2 0,0 2-1 0,-3-1 1 15,-1-1-1-15,-2 1 0 16,-1-1 0-16,-4 1 0 0,0-1 0 0,-2-1 0 15,-2 0 0-15,1 2 1 0,-3-4-1 16,0 2 1-16,-1-2-1 0,-5 2 0 16,-1 2 0-16,1-2 0 0,-5 2 1 15,4-3-1-15,-6 1 0 0,-6 1-1 16,1 2 1-16,-5 0 0 0,4-1-1 0,2 0 0 16,-2-1-1-16,2 2-3 15,-6 0 0-15,0 0-3 0,0 0-1 0,1 0-7 16,1 0-15-16,-2 0-19 0,1 0-16 15,-1 0-8-15,-4 0-15 0</inkml:trace>
  <inkml:trace contextRef="#ctx0" brushRef="#br0" timeOffset="15040.1736">24888 9288 95 0,'0'0'33'0,"0"0"-3"0,0 0-2 15,0 0-6-15,0 0-5 0,0 0-8 16,0 0-5-16,0 0-4 0,0 0-1 16,-7-10-2-16,7 8 3 0,0 2 4 15,0-2 5-15,3 0 5 0,11 1 4 0,14-2-2 16,10-1 5-16,6 1-1 0,8-3 1 16,6-2-2-16,4-1-3 0,6-2-3 15,3-1-5-15,4-2 0 16,0 1-5-16,3-3 4 0,0 4-2 0,2-1-1 15,0 3-2-15,0-2 1 0,-1 4-1 16,-3-2-1-16,0 3-1 0,-3-1 1 16,-3 2-1-16,-2 0-1 0,-5 0 1 15,-1 1-1-15,-2 3 1 0,-2-3 1 16,-2 1 0-16,-3 1-2 0,-3-2 2 0,-3 0-1 16,-6 0 0-16,-3 3 1 0,-4-1 0 15,-5-1-1-15,-1 1 1 0,-4 0-1 16,-7 2 1-16,-1-2-2 15,-3 3 2-15,-1-2-1 0,-2 1 0 0,-5-1 0 16,1 2 0-16,-6 0 0 0,0-1 0 16,0 1-1-16,2 0-2 0,-1 0-1 15,1 0-5-15,-1 0-11 0,1 0-14 16,-2 0-13-16,0 0-22 0,-9 0-18 16,-11 3-42-16</inkml:trace>
  <inkml:trace contextRef="#ctx0" brushRef="#br0" timeOffset="16965.902">25417 11460 78 0,'0'0'15'0,"0"0"-7"0,0 0-5 0,0 0-2 16,0 0-3-16,0 0-8 0,0 0-15 15,0 0-24-15</inkml:trace>
  <inkml:trace contextRef="#ctx0" brushRef="#br0" timeOffset="18577.6102">25586 11167 66 0,'0'0'12'0,"0"0"-2"16,0 0-1-16,0 0-7 0,0 0-9 0,0 0-5 15,0 0-8-15,0 0-4 0,0 0 2 16,0 0 8-16</inkml:trace>
  <inkml:trace contextRef="#ctx0" brushRef="#br0" timeOffset="34432.1455">22538 12084 252 0,'0'0'62'0,"0"0"-10"0,0 0-13 16,0 0-5-16,0 0-4 0,0 0-7 0,0 0 1 16,0 0-5-16,0 0-11 0,0 0-3 15,-14-52-2-15,14 46-2 0,0 0 0 16,0-4-1-16,0 5-1 0,0 0-4 15,1 1-2-15,3 1 0 0,1 1 2 16,6 0 2-16,6 0 1 0,3 2-3 16,6 0 0-16,-5 4-5 0,-2 5-1 15,-3 3 0-15,-4 4 3 0,-4 2 3 16,-4 5 2-16,-2 1 1 0,-2 2 2 16,-6 1 0-16,-7-1 0 0,0 0 0 0,-4-2 0 15,-1-2 2-15,1-4-1 0,0 0 1 16,5-9 0-16,5-4 1 0,-1 1 2 15,3-5 1-15,1 1 1 0,1 0 2 16,3-2-3-16,-2 0 0 0,-1 0-2 16,-1-1-2-16,1-9-2 0,0-2-1 0,3-5-2 15,2-5-2-15,6 2-1 16,7 1 1-16,-1 1 2 0,5 1-1 16,-3 3 2-16,3 2 1 0,-5 2 1 15,2 0 2-15,-4 3 1 0,-2 0-1 0,0 2-2 16,-1 0 3-16,-1 0-1 0,1 2 0 15,0-1 0-15,-2 1 0 0,2-2-1 16,-5 4 1-16,0 0-1 0,-4 1-2 16,0-2-3-16,0 2 1 0,2 0-1 15,-1 0-1-15,0 0 2 0,1 0 1 0,-2 0 0 16,0 0 3-16,1 0 1 0,-1 3-1 16,0 8 1-16,-4-1-2 15,-2 5 0-15,-2 0 0 0,0-1-1 16,0 4 1-16,0 0 0 0,0 1 0 0,4-7 0 15,-1 1 0-15,2-2 0 0,2-1-1 16,-1 1 1-16,1-6 1 0,1 6-1 16,0-5 0-16,0 4 0 0,0 1 1 15,0-4 0-15,3 3-1 0,3-4-2 16,-2 0-2-16,5-1-2 0,-1-2-5 0,4-3-12 16,7 0-33-16,-2 0-37 0,6-7-53 15</inkml:trace>
  <inkml:trace contextRef="#ctx0" brushRef="#br0" timeOffset="34920.2453">22893 11897 297 0,'0'0'59'0,"0"0"-18"0,0 0-6 0,0 0-14 15,0 0-4-15,0 0-10 0,0 0-4 16,0 0-2-16,0 0-4 16,-12-26 2-16,16 23 0 0,8 2 6 15,4 1-4-15,-6 0 4 0,7 0-6 0,-7 1-2 16,2 4 3-16,-2-2 0 0,2 0 1 15,3 1 2-15,-4 0 0 0,-1-3 0 16,0 1 1-16,-6-1-1 0,0-1-2 16,2 2-1-16,-3-1 1 0,0 2 1 15,4 2 3-15,-1 1 0 0,-2 3 1 0,1-1 3 16,-5 4-5-16,1 8 2 0,-1-1-3 16,-1 10-3-16,-5 1 3 15,0 1-3-15,-1 2 0 0,-2 2-1 16,3 0 0-16,2-1-1 0,1-1 1 0,0-3 0 15,3 1-1-15,0-3 1 0,0 0-2 16,0-4 1-16,0-7 1 0,0 1-3 16,0-6 2-16,0-6 0 0,0 6 0 15,0-6 0-15,0 5 0 0,0-1 0 16,-6-2-11-16,-6 3-15 0,-5-5-33 0,-7 0-48 16,-2-3-57-16</inkml:trace>
  <inkml:trace contextRef="#ctx0" brushRef="#br0" timeOffset="35652.4701">22356 11902 209 0,'0'0'50'0,"0"0"-11"15,0 0-11-15,0 0-14 0,0 0-9 0,0 0-1 16,0 0-1-16,0 0 0 0,0 0 0 15,0 0-2-15,10-12 0 0,-8 12 5 16,-1 0 3-16,1 0 2 0,-1 0-1 16,0 0-7-16,2 0 0 0,-2 0 0 15,1 0 4-15,-2 0 0 0,0 0 3 0,0 6-6 16,0 5 2-16,-3-3-2 0,-7 5 0 16,0-3 0-16,-4-1 0 0,-5 2-2 15,0-2 1-15,6-1-1 16,-3-3-2-16,7-1 3 0,-1-1-3 0,0 1 1 15,6-2 0-15,1-1 0 0,-2 1-1 16,2 1 0-16,1-2 0 0,-1 3 0 16,3-4 0-16,-5 1 0 0,1 2 0 15,1 0 0-15,0 0-1 0,3-3 1 16,-3 3 0-16,2 2-1 0,-1-2 2 0,1 1-1 16,1-4 2-16,-1 0-2 0,1 0 1 15,0 3 0-15,0-3 0 0,0 2 2 16,0-1-2-16,0 1 0 15,0 0 1-15,0-1 1 0,0 6 2 0,0 0-1 16,0 3 0-16,0 3-4 0,0-3 3 16,0 7 1-16,0-7 0 0,2 9 0 15,0-3-1-15,-1 2-1 0,2 6 1 16,0 0-1-16,-1-2 1 0,1 1-2 16,1 2 1-16,-1-1-2 0,0 0 0 0,-1 0-1 15,3-1 1-15,-2-2-1 0,0 0 1 16,0-1 0-16,0-6 0 0,2 2-1 15,-1 0 1-15,-1-4 2 0,2 4-3 16,-1 0 2-16,1-5-7 0,2 2 1 16,1-3-2-16,3 2-2 0,4-2-11 15,1-1-21-15,4 0-32 0,5-1-49 16,1-4-90-16</inkml:trace>
  <inkml:trace contextRef="#ctx0" brushRef="#br0" timeOffset="37066.8335">23209 12597 346 0,'0'0'57'15,"0"0"-15"-15,0 0-8 0,0 0-7 16,0 0-8-16,0 0-5 0,0 0-6 16,0 0-8-16,0 0 6 0,0 0-7 15,-32-62 4-15,32 62-2 0,-1-2 1 0,1 2-4 16,0-6 0-16,0 2-1 0,0-4-1 16,3 0 0-16,4 2 1 0,3 1 1 15,-1 0 0-15,7 0 3 16,-8 4-1-16,5-1-1 0,-3 2 0 0,1 0-2 15,0 0 1-15,-4 3 1 0,4 7 0 16,-3-5 5-16,-1 8-3 0,-2 0 4 16,-2-2-4-16,-2 7-1 0,-1-1 1 15,-1-1-1-15,-7 6 0 0,1-5 1 16,-1-5-1-16,0-2 0 0,-1-1 0 0,4-1-1 16,-7 0 1-16,6-3 0 15,4-3-1-15,-1 1 1 0,3-3 0 16,0 0 0-16,0 0 1 0,0 2 1 0,-2-2 0 15,1 0 0-15,1 1 2 0,-2-1-1 16,2 0-1-16,-1 0 1 0,1-3 1 16,0-9 3-16,1-3-2 0,7-7 0 15,0 2-1-15,4 2 1 0,-1-1-2 16,1-1-4-16,2 2 3 0,-2 1-3 16,1 0 4-16,-4 7 0 0,-1-1-1 0,0 5 1 15,-1-2-2-15,0 2 0 0,-4 4 1 16,1-1-4-16,-4 3 1 0,0-2-1 15,0 2 0-15,2 0-3 0,-1-2 1 16,1 2 0-16,-2 0-1 0,1 0 4 16,-1 0 0-16,0 0 1 0,0 11 1 15,-4 4-1-15,-5 5 1 0,0-2 4 16,-1 0-5-16,3-1 2 0,1-4-3 16,0 3-3-16,3-7 0 0,-1 3-1 15,3-2 0-15,1 3-3 0,0-2 1 0,0-1-1 16,0 1 1-16,3-4 0 0,4 3 1 15,-1-5 2-15,1 2 1 0,0-3 1 16,3 0 2-16,-6-2-1 0,7 0 1 16,-5-2-2-16,5 0-3 0,1 0 1 15,-4 0 1-15,4 0 4 0,-3-2 2 0,4-5 1 16,0-3 0-16,3-2-1 0,-1 0-1 16,0-1 3-16,-5 2-1 0,0-1 3 15,-4 5 2-15,-3 3 2 16,0 1 1-16,-3 3-1 0,0 0-1 0,0 0-3 15,1 0-4-15,2-1-3 0,-2-1-2 16,-1 2 0-16,0-1 2 0,2 1-2 16,-2 0 2-16,0 9 0 0,-7 5-1 15,1-1-1-15,2 2 0 0,1-6-2 16,0 4 0-16,1-3 0 0,2 0-1 0,0 1-3 16,0-2 2-16,0 1-3 0,2-6 1 15,2 2 0-15,1-4 3 0,6-2 2 16,2 0 5-16,0-2 1 0,6-8 2 15,-6-4 2-15,-2-2 0 0,-3 6 1 16,-4-5 0-16,-1 6 3 0,-2-5-2 16,-1-4 2-16,0 6-2 0,0-7-1 15,-1 4-2-15,-3 5-2 0,-2-4-3 16,1 8-2-16,2 3-3 0,-6 0-6 16,-3 3-8-16,-8 0-16 0,-2 6-35 0,-1 4-81 15,1 2-119-15</inkml:trace>
  <inkml:trace contextRef="#ctx0" brushRef="#br0" timeOffset="38124.0755">23222 11704 252 0,'0'0'57'15,"0"0"-11"-15,0 0-10 0,0 0-7 16,0 0-10-16,0 0-8 0,0 0-3 15,0 0-1-15,0 0-1 0,0 0-1 16,-13-33-3-16,13 29-1 0,0-1 0 16,0 5 0-16,0-1 0 0,3-3-1 15,0 1 1-15,1 0 0 0,2-1 1 16,-2 1 1-16,-1 3-3 0,6-3 1 16,-5 1 0-16,1 0-1 0,-1 1 0 0,-4 1 1 15,0-1-1-15,0 1 0 0,1 0 0 16,5-3-1-16,-1 1 1 0,2 1 0 15,-3 1 1-15,0 0-2 0,2 0 1 16,4 0 0-16,2 0-1 0,-3 0 0 16,5 3 0-16,-5 1 0 0,2 2 0 0,2 1-2 15,-6-2 1-15,5 6 1 16,-2 0-1-16,-4 2 0 0,1-1 2 0,-2 4 0 16,-4 2 1-16,-1 0 1 15,0 7 1-15,-4-5-1 0,-5 2 0 0,2-2 3 16,-3-2-4-16,4-6 4 0,-2 0-2 15,4-4-2-15,1-5 2 0,2 1-1 16,-3-1 1-16,1 0 0 0,0 1 1 16,0-1 2-16,3-3 0 0,0 0-2 15,0 0 1-15,0 0-2 0,-2 0 0 0,2 0 0 16,-1 0-1-16,1 0 3 0,0-5-1 16,0-7-5-16,0-5 4 0,6-6-6 15,1 3 4-15,3 1 0 16,-1-2 0-16,0-1 1 0,2 1-2 0,-2-3 1 15,0 5 0-15,0 0 0 0,-3 7-1 16,0-2 3-16,-2 6-3 0,1-2 1 16,-1 3-1-16,-2 3 0 0,2 1 0 15,-4 3 0-15,0-1-1 0,0 1-2 16,1-3 0-16,1 3 0 0,-1 0 0 0,-1-2 1 16,2 2 1-16,-2 0 0 0,1 0 0 15,-1 0-1-15,2 0 2 0,-2 0-1 16,0 6 1-16,1 0 0 0,-1 5 0 15,0 1 1-15,0-2-1 0,0 1 3 16,-3 1-3-16,0 0 0 0,2 2 1 16,-2-2-1-16,1 2 0 0,0-2 1 15,0 0-1-15,1 2 0 0,-1-3 0 16,1 1 0-16,1-8 0 0,0 7 0 16,0-5 0-16,0 3 6 0,0 0-7 0,3-3 7 15,2 0-6-15,-2-2-1 0,5-2 0 16,-3 0-2-16,7-1-1 0,5-1-3 15,-5 0 1-15,5 0-6 0,-1 0-3 16,1-3-17-16,-1-1-19 0,-3-1-36 16,1 0-26-16,-5 4-39 0</inkml:trace>
  <inkml:trace contextRef="#ctx0" brushRef="#br0" timeOffset="38284.6285">23643 11862 399 0,'0'0'54'0,"0"0"-18"0,0 0-18 15,0 0-13-15,0 0-17 0,0 0-30 0,0 0-79 16,0 0-135-16</inkml:trace>
  <inkml:trace contextRef="#ctx0" brushRef="#br0" timeOffset="41356.6516">25868 13104 216 0,'0'0'55'0,"0"0"-13"0,0 0-4 16,0 0-5-16,0 0-3 0,-18-82-5 15,18 70-5-15,0 6-4 0,0-3-4 16,0 4-6-16,1 0-2 0,1 3-3 16,-2 2-1-16,0-3 2 0,4 3 0 0,2 4 0 15,1 2-1-15,2 5 0 16,-2 0 2-16,0 2-2 0,0 3 2 16,2 1-2-16,-1-2 1 0,1-1 0 15,-1-1 0-15,-1-3 1 0,1 1-1 0,-3-4-1 16,3 2 1-16,-2-3 1 0,0-1 3 15,2 1 0-15,-5-5 4 0,6 3 0 16,-4-3 2-16,6-1 1 0,2 0-2 16,0 0-1-16,4-7-3 0,1-3-3 15,-1-3-2-15,3-2 1 0,2-4-1 0,3 0-1 16,2-4-2-16,2-1 1 0,0-1-5 16,0-1 3-16,1 2-2 15,-2 1 1-15,-2-1 0 0,-3 3-1 16,-3 3-4-16,-4 6-2 0,-9 6-5 0,-2 2-14 15,-5 4-24-15,0 0-23 0,0 0-27 16,1 0-42-16</inkml:trace>
  <inkml:trace contextRef="#ctx0" brushRef="#br0" timeOffset="41704.2472">25936 13190 410 0,'0'0'50'16,"0"0"-17"-16,0 0-16 0,0 0-9 0,0 0-2 15,0 0 0-15,0 0 1 0,0 0 0 16,0 0 4-16,0 0-5 0,31 8 2 15,-20 3-4-15,-4-2-1 0,2 0 0 16,0 1-1-16,-2-3-1 0,2 2-1 16,1 0 0-16,-3-5 0 0,6 2 1 0,2 1 4 15,0-6-1-15,8 2 0 16,1-3-2-16,3 0-1 0,4-7-3 16,2-4 0-16,3-4-5 0,3-2-7 15,0-4-1-15,0-2-9 0,-1 0-16 0,-1-3-38 16,-3 2-47-16,-4-2-131 0</inkml:trace>
  <inkml:trace contextRef="#ctx0" brushRef="#br0" timeOffset="42620.174">21195 15288 56 0,'0'0'5'0,"0"0"1"0,0 0 2 15,0 0-1-15,0 0 5 0,0 0-1 0,0 0 0 16,0 0 3-16,0 0 4 0,53 0 1 16,-33 0 2-16,-2 0-1 15,5 0-4-15,-2-4-5 0,0 1 5 16,1-2 4-16,1 0-3 0,-1-1 1 0,-1 2-7 15,-4 0-11-15,-2-1 2 0,-4 2-5 16,-6 1 4-16,1 1-1 0,-6 1-1 16,0-2-2-16,0 2-1 0,1 0 2 15,0 0 2-15,1 0 6 0,-2 0-4 16,0 0 2-16,0 0-2 0,-15 2-2 0,-6 6-1 16,-7 0 0-16,1 0-1 0,1-1 4 15,0 0-1-15,2-2 1 0,7-1-1 16,-1-3 2-16,6 1-2 0,-1-2 0 15,0 1 1-15,7-1-2 0,-6 0 0 16,7 0 5-16,-1 0 2 0,2 0 1 16,4 0 1-16,-2 0-1 0,2 0-2 15,-1 0-3-15,1 0 1 0,0 0-2 16,0-1-1-16,0-4 0 0,7 1 1 16,7-2 0-16,-2 1-1 0,7 2 1 0,-2 1 1 15,5 2-1-15,4 0 0 0,-3 0 3 16,0 0-2-16,2 0 3 0,-1 0-5 15,2 0-1-15,0-1-2 0,-1 1-5 16,0 0-9-16,-1 0-14 0,-5 0-35 16,-2 3-72-16</inkml:trace>
  <inkml:trace contextRef="#ctx0" brushRef="#br0" timeOffset="43656.3344">23273 15120 177 0,'0'0'41'0,"0"0"-11"0,0 0-6 16,0 0-9-16,0 0-5 0,0 0-5 16,0 0 0-16,0 0-4 0,0 0 3 0,0 0-1 15,-13 1 1-15,23 1 1 16,4 1-1-16,9-2-1 0,0 1 1 16,1-2 1-16,0 0 0 0,2-2 0 15,0-2-2-15,2 1-3 0,-2-2-2 0,-1 2 1 16,1 0-1-16,-2 0-1 0,-1 1 0 15,-7-2 1-15,1 3 0 0,-8-1 1 16,-4 0 0-16,0 2-4 0,-5 0-3 16,0 0 2-16,0 0 2 0,2 0 4 15,-2 0 0-15,0 0 0 0,0 0 0 0,-15 0 0 16,-6 9 0-16,-8-1 0 16,-2 1-1-16,1 1 1 0,-2-2 0 0,-1 2 0 15,-2-1 1-15,-1 1 2 16,-2 1-2-16,-2-2 4 0,2 0-4 0,4-1 0 15,3-2-1-15,10-2 2 0,9 0 2 16,7-3 0-16,5-1 4 0,-1 0 0 16,1 0 1-16,-1 0-1 0,-1 1-1 15,1-1 0-15,-1 0-2 0,1 0 0 16,1 0 1-16,0 0 0 0,10 0-1 0,10-2-1 16,4-5-3-16,3 3-1 0,2 0 0 15,0 0-1-15,0-1 2 0,-2 1-6 16,-1 1 4-16,-8 1-1 0,-1-1-5 15,-5 2 5-15,-1 0-2 0,-1 1 0 16,-6-2 7-16,2 2 0 0,-6 0 0 16,0-2 0-16,0 2 5 0,2 0 1 15,-2 0 1-15,0 0-4 0,0 0-1 16,-13 0-4-16,-10 0 0 0,-6 2 6 16,0 2-6-16,1 1 8 0,9-4-4 0,1 3 2 15,6-4 1-15,6 0 1 0,1 1-3 16,5-1 0-16,-2 0-2 0,2 0-4 15,-1 0-4-15,-1 0 1 0,2 0-2 16,0 1-2-16,0 3 0 0,13 1-2 16,6 0-2-16,9 5-6 0,0-2-1 15,3 1-22-15,2-1-42 0,2 0-42 16,5-2-29-16</inkml:trace>
  <inkml:trace contextRef="#ctx0" brushRef="#br0" timeOffset="44852.3636">24881 15033 157 0,'0'0'51'0,"0"0"-4"0,0 0-2 16,0 0-4-16,0 0-7 0,0 0-3 0,0 0-7 15,0 0-3-15,0 0-7 16,-2-15-3-16,2 10-4 0,5-2-1 16,8-2-3-16,5-2 0 0,5 2 2 15,3 1-3-15,3 1 1 0,5-1-2 0,-1 1 0 16,2 1 1-16,-1-1-2 0,1 2 0 15,0-2 0-15,1 1-2 0,1 1-1 16,-2 0 1-16,-2-1-3 0,-2 0 1 16,-1 1 2-16,-1 0-1 0,-1 1-1 15,-4-1 1-15,1 1 0 0,-2 1-4 0,-8 0 2 16,3 2 1-16,-6-1 0 0,1 2 1 16,-1 0-2-16,-7 0-2 15,2 0-2-15,-7 0-2 0,0 0 0 16,0 0 1-16,0 0-4 0,-5 4-14 0,-10 5-22 15,-9 3-25-15,-10 1-23 0,-5-4-26 16</inkml:trace>
  <inkml:trace contextRef="#ctx0" brushRef="#br0" timeOffset="45165.392">24820 15076 211 0,'0'0'48'16,"0"0"-4"-16,0 0-9 0,0 0-3 16,0 0-5-16,0 0-1 0,0 0-4 15,0 0-2-15,0 0-6 0,0 0-1 16,-19-17-2-16,22 9-2 0,10-4-2 16,2 4 2-16,8-7-4 0,3 3 0 0,3 2 0 15,4-3-1-15,5 0 0 0,1-1-1 16,4 1-2-16,-1 1 0 0,1 1-1 15,-1 0 0-15,0 4-1 0,1-1-3 16,-3 3-2-16,-4 1 0 0,-3 3-1 16,-1 1 0-16,-3 0-2 0,-3 0-6 0,-2 0-5 15,-8 0-5-15,0 1-19 16,-6 2-19-16,-5-2-21 0,0 3-7 16,-5-4-8-16</inkml:trace>
  <inkml:trace contextRef="#ctx0" brushRef="#br0" timeOffset="45381.7998">24726 15121 133 0,'0'0'73'0,"0"0"2"16,0 0-8-16,0 0-15 15,0 0-11-15,0 0-9 0,77 22-10 16,-45-21-8-16,3-1-10 0,2 1-1 0,2-1-2 15,3 2 0-15,2 0 0 0,4-1-2 16,1 1-12-16,3 1-3 0,1 0-8 16,5 3-34-16,-1-4-58 0,3 2-136 15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3T04:54:15.28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203 7932 56 0,'0'0'31'15,"0"0"-4"-15,0 0-5 0,0 0-4 16,0 0-5-16,0 0-5 0,0 0-2 0,0 0 0 16,0 0-3-16,50-71-1 0,-41 67-4 15,4 1 2-15,3 2 3 16,3 1 0-16,4 0-3 0,0 1 0 15,0 4 2-15,3-1-2 0,3-2 3 0,0 2-1 16,1-3-3-16,2-1-1 0,0 0 0 16,0 0-2-16,0 0 4 0,-2 0-1 15,-4-1 0-15,-1-4 1 0,-8 4-3 16,-1-4 2-16,-4 4-6 0,-8-2-6 16,2 2-5-16,-6 1-3 0,0-1 2 0,0 1 2 15,1 0 6-15,1 0 2 0,-2 0-4 16,0 0-9-16,0 0-6 0</inkml:trace>
  <inkml:trace contextRef="#ctx0" brushRef="#br0" timeOffset="315.5365">14314 7963 193 0,'0'0'48'0,"0"0"-4"15,0 0-5-15,0 0-7 0,0 0-12 16,0 0-7-16,0 0-12 0,0 0-2 16,0 0-6-16,0 0-3 0,-13 0 5 15,13 0 4-15,3 0 3 0,13 0 3 16,6 0-4-16,5 0-1 0,5-2 1 0,-2-1 4 15,2-1-3-15,1 1-2 0,-1-2-10 16,0 1-2-16,0 1-3 0,-2-2 3 16,1-2 2-16,-3 4-14 0,-2-4-16 15,-8 3-21-15,-5 0-29 0,-3 4-17 16</inkml:trace>
  <inkml:trace contextRef="#ctx0" brushRef="#br0" timeOffset="27115.6022">23694 7041 60 0,'0'0'20'16,"0"0"-1"-16,0 0 1 0,0 0-1 0,0 0-1 15,0 0-3-15,0 0-2 0,0 0 1 16,0 0-3-16,0 0-1 0,7-7-3 16,-7 6-2-16,1 1-3 0,-1-2-3 15,0 2 0-15,1 0-3 0,-1 0-2 16,0 0 3-16,0 0-1 0,2 0 2 0,-2 0 2 16,1 0-1-16,-1 0-1 0,2 0 1 15,-2 0-1-15,1 0 2 16,1 0-3-16,1 2 2 0,0 1 0 15,-2 2 0-15,4 3 1 0,-4-4-1 0,0 0 1 16,2 0 0-16,0-1 1 0,-2 1 1 16,1 0-1-16,1 1 1 0,-3-5-1 15,0 0-1-15,0 0 0 0,1 1 1 16,1 0-3-16,-1 1 0 0,1 0-1 16,-1-1 1-16,1 0 3 0,2 4 0 0,-1-2 1 15,0 1 3-15,4 1 1 0,-4-3 2 16,0 0 3-16,7 0-1 0,-4-2 0 15,5 0-1-15,1 0-5 0,-8 0-3 16,7 0 1-16,-6 0-2 0,-1 0 4 16,5-4 2-16,-5 2 1 0,5-4 1 15,3-4-7-15,-1-1-4 0,9-6-3 16,-1-1-5-16,2 0 6 0,-1-2-2 16,-3-1-10-16,3 1-3 0,-3 2-11 15,1 0-3-15,-2 1 2 0,-2 2-10 0,-2 6-2 16</inkml:trace>
  <inkml:trace contextRef="#ctx0" brushRef="#br0" timeOffset="27592.5798">23714 7157 219 0,'0'0'46'0,"0"0"-6"16,0 0-11-16,0 0-6 15,0 0-7-15,0 0-6 0,0 0-3 0,0 0-5 16,0 0-2-16,0-10-2 0,0 10-1 16,0-1-3-16,0 1-2 0,0 0 5 15,0 0 3-15,0 0 6 0,7 6 7 16,3 6-5-16,2 3-1 0,-2-1-5 16,-2-3-2-16,0-2 2 0,0 0 1 0,-2-2-1 15,6 3 2-15,-5-6 0 0,-4-1-1 16,4 2-2-16,-2-4 3 0,-1 1-3 15,7-2-1-15,1 0 3 16,7 0-2-16,5-9-1 0,1-2-2 0,0-6-1 16,1-1-2-16,-3 0 1 0,-2-2-3 15,-2 2-2-15,-2 0-7 0,-1 1-9 16,0-3-7-16,-1 2-14 0,2-1-8 16,-1 1-17-16,-2-2-15 0</inkml:trace>
  <inkml:trace contextRef="#ctx0" brushRef="#br0" timeOffset="45321.3607">19520 7752 145 0,'0'0'39'0,"0"0"-4"16,0 0-6-16,0 0-8 0,0 0-9 16,0 0-8-16,0 0-5 0,0 0-3 15,0 0 1-15,13-37 1 0,-1 37 1 16,5 0 2-16,3 0 2 0,6 4-3 16,-2 1 0-16,0-1 1 0,-1-1 0 15,2-2 1-15,-2-1 2 0,-3 0-1 16,3 0 1-16,-3-3-2 0,1-2 1 0,-2-2-2 15,-6 3 1-15,1-3 0 0,1 3 0 16,-6-1-1-16,2 2-1 0,-7 2-3 16,-4 1-2-16,0-2-8 0,0 2-11 15,2 0-12-15,-1 0-15 0,-1 0-18 16,0 0-31-16</inkml:trace>
  <inkml:trace contextRef="#ctx0" brushRef="#br0" timeOffset="45771.5636">19585 7842 286 0,'0'0'52'0,"0"0"-14"0,0 0-10 0,0 0-15 15,0 0-6-15,0 0-8 0,0 0-6 16,0 0-4-16,0 0-3 0,0 0 2 15,-3-17 7-15,3 14 5 16,5 1 5-16,6-1-1 0,8 0 0 0,4 2-2 16,6-3 0-16,-2-1 3 0,0 3-4 15,-1-4 1-15,-2 0 1 0,-2-1-2 16,-8 2 0-16,2 1 1 0,-7-1-1 16,-5 3 2-16,2 0-1 0,-3 0-1 15,3 0 0-15,-4 0 0 0,3 1 0 0,-5 1 3 16,0-5-1-16,0 1 1 0,-6-3 2 15,-1 0 0-15,-2 1 1 0,-5 1-1 16,4 1-2-16,-6 1-1 0,3 1 0 16,7 1 2-16,-6 1-1 0,6 0 2 15,0 0-2-15,1 0-2 0,5 0-4 0,-1-1-3 16,1 1-3-16,-2 0 2 16,2 0 1-16,0 0 4 0,0 1-2 15,0 6 5-15,10 3-2 0,3 1 3 16,6-4 2-16,3-3-3 0,4-1-2 0,3-3-9 15,4 2-27-15,-1-2-47 0,1 1-68 16</inkml:trace>
  <inkml:trace contextRef="#ctx0" brushRef="#br0" timeOffset="48961.514">5482 11137 19 0,'0'0'9'16,"0"0"-6"-16,0 0 0 0,0 0-1 15,0 0-2-15,0 0 1 0,0 0-1 0,0 0 0 16,0 0 1-16,-8-8-1 0,8 8 0 16,-1 0 1-16,1 0-1 0,-2-1-1 15,2 1 0-15,0 0-1 0,-1 0-3 16,1 0 0-16,0 0-4 0,-3 0-2 16,3 0 6-16</inkml:trace>
  <inkml:trace contextRef="#ctx0" brushRef="#br0" timeOffset="52863.6708">19779 8476 196 0,'0'0'25'16,"0"0"3"-16,0 0-3 0,0 0-4 16,0 0-4-16,0 0-7 0,0 0-1 0,0 0 1 15,0 0-3-15,0 0-2 0,-33-62-3 16,30 59-4-16,0-1-1 0,-3-2-4 15,3 5-2-15,-1-2 1 0,-6 1 2 16,-2 2 0-16,-4 0 4 0,-3 4-2 16,1 3 1-16,2 1-1 0,-2 0 1 15,4 3-1-15,-2 2 3 0,3-1 2 16,-1 1-1-16,6-3 1 0,1 3-5 16,3-4-3-16,1 2-5 0,0 1-2 15,3-1 2-15,0-1 3 0,0-1 6 0,3 5 2 16,4-7 3-16,2 3 3 0,-2-4 0 15,4-4 1-15,6-1 0 0,0-1-1 16,5-3 0-16,-1-8 1 0,-2 0 0 16,-3-2 3-16,0-3 2 0,-3-2 0 15,-3-2 6-15,0-1 0 0,-4-1 2 16,0-2-4-16,0-1-3 0,-3-2 2 16,1-1 1-16,-4 0 2 0,0-1-3 15,0 0-6-15,0 0 0 0,0 9-3 16,0 2 2-16,0 6-1 0,0 6-1 0,0 0-3 15,0 6-4-15,0-2-5 0,0 2-3 16,0-1 0-16,0 1-1 0,0 0 3 16,5 8 4-16,4 8 2 0,1 7-2 15,0 3 2-15,-1 1-5 0,0 2-2 16,-1 0 0-16,0-2-6 0,-1 0-2 0,0-2-5 16,2-1-9-16,-2-1-4 0,0-1-16 15,-1-5-14-15,1 0-14 16,0-5-12-16</inkml:trace>
  <inkml:trace contextRef="#ctx0" brushRef="#br0" timeOffset="53420.2023">19909 8479 156 0,'0'0'37'0,"0"0"-6"0,0 0-9 15,0 0-7-15,0 0-7 16,0 0 1-16,4-80-5 0,2 73-5 0,1 0-2 15,1 2 0-15,7-3 1 16,0 7-2-16,4 1 2 0,4 0-1 0,-3 1-1 16,0 7 2-16,-1 0-5 0,-3 3-4 15,-3-1 2-15,0 2 0 0,-4 0 8 16,-2-3 7-16,0 3 0 0,-2 3 0 16,-4-5 1-16,2 8-1 0,-3 0 6 15,0-1 1-15,-4 5 1 0,-2-7-3 0,-1-3-1 16,2-3-1-16,3-6 1 0,0 1 2 15,2-4 4-15,-1 0 3 0,1 0 2 16,-2 0 3-16,2 0 2 0,-1 0-5 16,1 0-5-16,-2 2-9 0,2-2-5 15,0-2-6-15,0-10-1 0,0-3 1 16,0-6 3-16,8 3 0 0,0 0-2 16,2-1 3-16,-3 6-5 0,2-1 8 15,-4 5 0-15,-1 4 0 0,0-2 2 16,-3 3-1-16,1 0 1 0,1 1-2 0,-3 3 0 15,0-2 0-15,0 2-2 0,1 0 1 16,-1-1 0-16,2 1-2 0,-2-1 0 16,1 1 0-16,-1-2-3 0,2 2-2 15,-2 0-1-15,0 0-2 0,1 0 2 16,-1 0 3-16,2 0 3 0,-1 0 1 0,1 3-1 16,1 7-1-16,0-2-1 0,-1 3-1 15,-1-1 6-15,1 2-8 0,-2 1 1 16,1-3-8-16,1 1-9 0,1-2-5 15,3 3-6-15,0-4-3 0,2 0-5 16,7-2-1-16,-1-5-7 0,8-1-7 16,-1 0-1-16,2-5 0 0</inkml:trace>
  <inkml:trace contextRef="#ctx0" brushRef="#br0" timeOffset="53704.864">19617 8887 277 0,'0'0'38'0,"0"0"-18"15,0 0-9-15,0 0-1 0,0 0-3 0,0 0 1 16,88-26-4-16,-55 19 1 0,2-1-4 16,1 1-1-16,2-3-1 0,2 2-3 15,2-2-1-15,3 0-8 0,0-1-10 0,1 2-26 16,1 2-26-16,-4-1-33 16</inkml:trace>
  <inkml:trace contextRef="#ctx0" brushRef="#br0" timeOffset="54496.45">20010 9012 167 0,'0'0'47'0,"0"0"-8"0,0 0-10 16,0 0 1-16,0 0-1 0,0 0 0 16,0 0-5-16,0 0-5 0,0 0-9 15,0 0-4-15,-17 4-3 0,7 1-3 16,-7 1-1-16,-4 5 4 0,1-1 0 16,-2 2 1-16,5 2 0 0,3-5-3 0,2 1-7 15,5-2-1-15,4-4-4 0,-4 3 0 16,5-2-1-16,1-1 3 15,-1 0 3-15,2 1 3 0,0 0 3 0,0 4-1 16,8 4 5-16,1-3-4 0,2 0 4 16,2-4-5-16,4-4-2 0,2-2-6 15,4 0-6-15,-1-3-1 0,-2-5-5 16,-3-1 11-16,2-3 4 0,-4-1 5 16,-1 0 5-16,-2-4 0 0,-2-1 1 15,-2-2 0-15,-2-2 4 0,0-4 2 0,-3-2 5 16,-2 1 3-16,-1-3-2 0,0 1-1 15,0 0 4-15,0 9 7 0,-2 1 5 16,0 6 1-16,1 8-9 0,1-2-8 16,0 7-8-16,-2 0-8 0,2 0-7 15,0 0-6-15,0 0 1 0,0 0 7 16,0 14 1-16,0 9 6 0,0 7-3 16,0 4 0-16,0 1 0 0,0 0 1 15,0-4-1-15,5 0-2 0,-1-6 0 16,3-3-4-16,-3-9 0 0,1-1-4 0,-1-4-1 15,-2-5-4-15,3 3 2 0,-2-3-1 16,1 0 5-16,-1 0 8 0,-3-3 2 16,3 0 0-16,4-4-4 0,2-7 1 15,4-5 1-15,-3-3 4 0,-2 1 5 16,-2-2-4-16,-1 0 2 0,-2 5-4 0,-2-3 1 16,1-1 0-16,1-1 1 15,0-5 0-15,-2 8 4 0,2 2 1 0,-1 5 2 16,-1 5 4-16,0 1-6 15,-1 4 1-15,0-2-3 0,0 2-7 0,0-1-5 16,2 1-2-16,-2 0 3 0,1 0 3 16,2 9 5-16,3 7 3 0,-2 6-1 15,1 0-3-15,-1 0-3 0,0-1 2 16,1-1-2-16,2-1 0 0,-1-1-3 16,-1 1-2-16,3-4-7 0,-2-2-6 0,3-1-17 15,0-2-25-15,-1-4-25 0,4 5-23 16,-1-4-17-16</inkml:trace>
  <inkml:trace contextRef="#ctx0" brushRef="#br0" timeOffset="54693.2482">20320 8976 391 0,'0'0'52'15,"0"0"-18"-15,0 0-22 0,0 0-11 16,0 0 0-16,0 0-2 0,0 0 4 16,0 0-4-16,0 0-14 0,85 20-24 15,-50-18-32-15,-1-2-32 0,4 0-35 16</inkml:trace>
  <inkml:trace contextRef="#ctx0" brushRef="#br0" timeOffset="54803.9419">20767 8829 105 0</inkml:trace>
  <inkml:trace contextRef="#ctx0" brushRef="#br0" timeOffset="55477.3559">5914 11364 166 0,'0'0'10'0,"0"0"3"16,0 0 0-16,0 0-2 0,0 0-5 16,0 0-7-16,0 0-6 0,0 0-4 15,0 0 4-15,0 0 3 0,-10 2 5 16,10-2 1-16,10 0-4 0,0 0-2 16,9 0-5-16,1 0-3 0,-1 0-21 0,7 0-27 15</inkml:trace>
  <inkml:trace contextRef="#ctx0" brushRef="#br0" timeOffset="56280.2155">7334 11065 138 0,'0'0'29'0,"0"0"-1"0,0 0 2 0,0 0-7 16,0 0-3-16,0 0-7 0,0 0-8 16,0 0-4-16,0 0-3 0,-13-7-8 15,13 7-1-15,-3-2 1 0,3 2 4 16,0 0 13-16,0 0 5 0,3 0 0 16,4 0-3-16,5 0-4 0,5 2 0 0,-1 0 0 15,4 2 2-15,-1-3-3 0,2 2-2 16,0-1 1-16,2-2-2 0,3 0 1 15,-1 0-2-15,9 0 1 16,3 0-2-16,2-3 1 0,3-3 2 0,1 0 0 16,5-2 0-16,1 2-2 0,1 0 0 15,0 0-1-15,-1 0-5 0,-1 1 1 16,1-2 3-16,-1 1 0 0,1-3 5 16,3-1-2-16,0 2-1 0,1-3 1 15,-1 0-1-15,-2 2 2 0,-4 1-2 0,-4 2 0 16,-2 2 0-16,-4 1 0 0,-2 0-2 15,-4 1 1-15,-4 2-1 0,-7 0 1 16,0 0 0-16,-3 0 1 16,-5 0 0-16,8 2 1 0,-6-2-1 0,-1 1 0 15,0-1 0-15,0 0-1 0,4 0-1 0,-3 0 0 16,6 0 0-16,-2-1-1 16,5-4 0-16,-9 1 2 0,4-2 0 15,-2 2-3-15,-4 1-1 0,-1 1-2 16,1 0-3-16,-6 2-7 0,-2-1-5 0,4 1-6 15,-7 0-10-15,0 0 1 0,0 0 8 16,0 0-4-16,-1 7-5 0</inkml:trace>
  <inkml:trace contextRef="#ctx0" brushRef="#br0" timeOffset="56697.0899">7502 11207 246 0,'0'0'38'0,"0"0"-5"0,0 0-13 16,0 0-8-16,0 0-9 0,0 0 0 0,0 0 0 16,0 0 2-16,0 0-2 0,0 0 1 15,16-13-1-15,5 13 0 0,4 0 3 16,8 0 0-16,-1 0 0 0,3 0 2 16,1 0 1-16,2 0 2 0,-1 0-1 15,2 0 0-15,3 0-1 0,0 0-3 0,1-2-1 16,1-5-4-16,-1 1 1 0,2-3-1 15,3 0-1-15,-2-2 0 0,3 1-3 16,-1-1 0-16,1 2 0 0,-4 0-3 16,1 1 2-16,-8 2-2 0,-3 2-5 15,-5-1-9-15,-1 4-31 0,0 1-30 0,-5 0-54 16</inkml:trace>
  <inkml:trace contextRef="#ctx0" brushRef="#br0" timeOffset="62916.4501">18224 9857 29 0,'0'0'10'16,"0"0"6"-16,0 0-2 0,0 0 3 15,0 0-4-15,0 0-7 0,0 0 0 16,0 0-4-16,0 0-4 0,0 0-4 16,25-49-4-16,-25 49 6 0,1 0 8 15,2 0 5-15,5 5 6 0,0 6 2 16,5 4-5-16,-3 2 3 0,-4-5-2 16,2 0-3-16,-3-3-4 0,-1 2 0 15,2-3-3-15,-1 2 5 0,-1 0-1 16,-2-6-2-16,0 0 0 0,-2-4-2 0,2 3 2 15,1 0 1-15,1 0 3 0,-1 0 4 16,-3-3 4-16,0 0 2 0,4 0-4 16,5 0-4-16,4-8-4 0,4-7-8 15,5-2-3-15,-2-5-1 0,5-1-4 16,1-1 4-16,-2 0 0 0,2-1 2 0,-4 3-4 16,3-1 0-16,-2 2 1 0,-3-1 1 15,-2 3 5-15,-1-1-1 16,-4 3 0-16,-3 5-2 0,-1 2-4 15,-5 2 2-15,-1 4-3 0,0 2-1 0,-3 2-4 16,0-2-19-16,0 2-14 0,0 0-11 16,0 0-11-16</inkml:trace>
  <inkml:trace contextRef="#ctx0" brushRef="#br0" timeOffset="63359.2669">18274 9963 286 0,'0'0'56'0,"0"0"-19"15,0 0-13-15,0 0-10 0,0 0-9 16,0 0-10-16,0 0-7 0,0 0-5 16,0 0 9-16,-5-12 7 0,5 12 5 15,10 0 7-15,5 7-8 0,5 4-1 0,-1 2-1 16,-2-3-3-16,-1 1-4 16,0-2 3-16,-4-2 1 0,0 2 2 15,0-4 2-15,-3-1-1 0,5 5-1 16,-3-6 0-16,-1-1-1 0,1 2 2 0,-1-4 3 15,5 0 0-15,-2-2 2 0,5-7-2 16,0-5 0-16,4-3-1 0,1-2-2 16,3-6-2-16,0 0 0 0,0-2-3 15,-2-1-1-15,-2-1 0 0,-3 2-3 16,0 0 4-16,-5 1-2 0,2 3-2 0,-1 0-6 16,-1 3-6-16,-5 7-13 0,-2 4-26 15,-3 6-41-15,-4 3-43 16</inkml:trace>
  <inkml:trace contextRef="#ctx0" brushRef="#br0" timeOffset="65012.191">20138 10988 64 0,'0'0'23'0,"0"0"-5"0,0 0-7 0,0 0-5 16,0 0-4-16,0 0 0 0,0 0 1 15,0 0 0-15,0 0 1 0,39-30-3 16,-24 26 0-16,0 0-1 0,4 0 0 16,0 1-1-16,7-1 0 0,-2 1 1 15,2 0-1-15,-3 1-1 0,1 1 2 0,-7 0-3 16,3 1 1-16,-2-3-2 0,-6 3 0 15,7 0 4-15,-4-2-2 0,-4 2 0 16,3-1-1-16,-8 1 0 0,0 0 0 16,-6 0 1-16,0-2 0 0,0 2 0 15,2 0 1-15,-1 0 2 0,1 0 2 0,-1 0-2 16,1 0-1-16,-2 0 0 16,0-2-2-16,0 1-2 0,-5 0-3 15,-8-2 0-15,-7 1-2 0,-5 2 1 16,-5 0-1-16,-2 2-1 0,2 5 0 0,-2 1 0 15,0 1-1-15,0 0 4 0,3 0 3 16,2 2 4-16,3-2 2 16,2 1-1-16,1 0 0 0,1 0 0 0,4-2 3 15,2-1-2-15,7-3 2 0,4-1-1 16,3-3 0-16,-2 0 2 0,2 0 0 0,-1 1 1 16,-1-1 4-16,1 1 2 0,-1-1 1 15,1 2 0-15,-1-2-2 16,1 0-2-16,1 1 1 0,-1-1 0 15,1 0 0-15,0 0-1 0,0 0-2 0,0 0-2 16,11 0-2-16,4-3-2 0,5-2 0 16,0 0-1-16,-5 2 0 0,2 0-1 15,1 1-8-15,0-2 1 0,5 2 1 16,-1-1 2-16,0 0 6 0,1-1-1 16,-2 1-1-16,1-2-1 0,-2 0-4 15,-5 2-2-15,-4 1-1 0,-2 0-3 0,-4 0-1 16,-1 1-2-16,3 1-5 15,-7 0-4-15,0 0 2 0</inkml:trace>
  <inkml:trace contextRef="#ctx0" brushRef="#br0" timeOffset="65271.3013">20080 11041 39 0,'0'0'21'0,"0"0"-1"16,0 0-5-16,0 0-4 0,0 0-3 16,0 0-4-16,0 0-3 0,0 0-1 15,0 0 0-15,0 0 5 0,-6-3 4 16,6 1 1-16,4 2-1 0,8-1-3 16,5-1-4-16,-5 2-4 0,8 0 0 15,-1 0 0-15,-2 0-1 0,8 0 3 16,1 0-3-16,1 0-3 0,2-3-3 0,4 2-7 15,1-2-2-15,0-2-12 0,4 2-15 16</inkml:trace>
  <inkml:trace contextRef="#ctx0" brushRef="#br0" timeOffset="68092.7971">12352 11928 262 0,'0'0'51'16,"0"0"-13"-16,0 0-8 0,0 0-9 16,0 0-13-16,0 0 1 0,0 0-11 15,0 0 4-15,0 0-5 0,0 0-1 0,-30-63 0 16,30 59 0-16,4-2 0 0,3-1 1 15,5 3-2-15,-2 1-1 0,3 3-1 16,-2-1-2-16,1 1-1 0,4 0 1 16,-6 3 2-16,6 4 3 0,-6 3 6 15,-1 0-2-15,1 2 4 0,-4 2 1 0,-2-5-4 16,-3 3 5-16,2-1-5 16,-3-1 3-16,2 2-3 0,-2-7 2 15,0 5 1-15,0-3 0 0,0-3 1 16,0 5-2-16,0-4 2 0,0-1-3 0,-2 1-1 15,2-5 0-15,0 0-1 0,0 0 4 16,0 1-2-16,0 1 3 0,0-2 0 16,0 2 1-16,-1-2 3 0,1 1 0 15,0-1 4-15,0 0-2 0,0 2 1 16,0-2-1-16,0 0-2 0,0 0-2 0,0 0-4 16,0 0-3-16,0-2 0 0,0-10 0 15,4-3 3-15,4-3-2 0,1-1 1 16,0 4-1-16,-1 0 4 15,1 0-2-15,-3 4-5 0,0-1 5 0,0 0-6 16,-2 3 6-16,1 0-1 0,0 1 0 16,-2 3 0-16,-1 1 1 0,1 1-1 15,-3 3 2-15,0-2 0 0,0 2 1 16,1 0-3-16,-1-1-1 0,0 1-2 16,0-2-3-16,0 2-1 0,0-2 0 0,0 2-2 15,0 0 3-15,0 0 3 0,0 0 1 16,-3 12 0-16,-3 3 1 15,-1-2 2-15,3 4-5 0,1 1 6 16,3 1-4-16,0 3-2 0,0-1 3 0,0-2-6 16,6-1 0-16,2-1-3 0,4-4-2 15,0-1 0-15,5-3-4 0,0-1-10 16,2-2-8-16,-3-1-14 0,1-4-14 16,1-1-26-16,-2 0-28 0</inkml:trace>
  <inkml:trace contextRef="#ctx0" brushRef="#br0" timeOffset="68635.4841">12761 11644 294 0,'0'0'47'0,"0"0"-12"0,0 0-7 16,0 0-9-16,0 0-6 0,0 0-9 0,0 0-7 16,0 0-7-16,0 0 4 15,0 0 1-15,-1-22 8 0,11 19 1 0,4-1-2 16,2-1 0-16,3 2-2 15,-2 0 2-15,-1 0-2 0,-3 1 0 0,-4 1 0 16,4 0 1-16,-7-2 0 0,-2 3 0 16,-4 0 0-16,0 0-2 0,0 0-1 15,3 0 2-15,-2 0 3 0,2 0 3 16,0 5 4-16,0 8 1 0,-1 5-3 16,-2 1-3-16,0 8-2 0,0-4-1 0,0 2-1 15,0-2 1-15,0 1-1 0,0-1 0 16,0-1-2-16,0 3 1 0,1 1 6 15,4 0-3-15,1 1 6 16,2 0-5-16,-1 2-2 0,2-3-2 0,1 1-2 16,-1-1 2-16,-1 1-2 0,1-4 2 0,-3 1-2 15,-5-7 0-15,-1 3-3 16,0 0 0-16,-1-2 0 0,-9 6-1 16,-3-3 2-16,-6-3 3 0,-2 1-2 15,-5-2 1-15,-4-3-6 0,1 1-6 0,-3-4-8 16,-4 3-22-16,-4-4-23 0,-2 3-32 15,-5-4-80-15</inkml:trace>
  <inkml:trace contextRef="#ctx0" brushRef="#br0" timeOffset="69299.373">12063 11719 189 0,'0'0'55'0,"0"0"-11"15,0 0-11-15,0 0-6 0,0 0-8 0,0 0-5 16,0 0-6-16,0 0-10 0,0 0-6 16,0 0 3-16,-16-28 2 0,7 33 4 15,-4 8 1-15,-3 4-1 0,-1 3 2 16,1-1-3-16,-1-1 1 0,1-1 0 16,0-3-1-16,1 0 0 0,1-2 1 0,1 0 4 15,1 1-2-15,1 1 6 0,-1-2-5 16,2-1 0-16,0-2 3 15,4-3-4-15,2-3 5 0,1 0-3 16,3-3 0-16,-2 0 1 0,2 0-4 0,-1 2-1 16,-1-2-2-16,2 1 1 0,-2 1 3 15,2-1 2-15,0 7 2 0,0 4-1 16,4 3 1-16,3 5-4 0,-1-4 4 16,4 0-4-16,0 0 0 0,0-1-1 15,1 2-1-15,0 1 1 0,1-1 2 0,-2 1-1 16,3 2 1-16,-3 0-1 0,4 0-1 15,-5-1-2-15,0 1 0 0,-2-2 0 16,0 2-1-16,2 1 2 0,-3-2 1 16,0 2-2-16,-1-1 3 0,-1-2-1 15,-1-4 0-15,0 2 2 0,-1-1-1 16,-1-3-1-16,2 5 1 0,-3-7-2 16,0-3 0-16,2 3-1 0,-2-3-1 15,0-3 0-15,1 2 1 0,-1-6 0 16,0 0-3-16,0 0 0 0,2 1-4 0,-2 1-1 15,1 0 1-15,5 1-3 0,-1-2-1 16,7 1-2-16,10-2-16 0,0 0-18 16,11-3-28-16,0-7-18 0,4 2-18 15</inkml:trace>
  <inkml:trace contextRef="#ctx0" brushRef="#br0" timeOffset="70319.2415">12880 12483 391 0,'0'0'56'0,"0"0"-12"16,0 0-12-16,0 0-8 0,0 0-12 16,0 0-4-16,0 0-4 0,0 0-3 15,0 0-1-15,0 0-2 0,-28-58-4 16,28 50 1-16,5 1 0 0,3 3-1 16,1-1 1-16,3 5 0 0,5 0-1 15,0 0 2-15,4 3-1 0,-4 5 0 0,-7-3 2 16,0 3 1-16,-1 3-1 0,-5-3 2 15,2 5-2-15,-3 2 3 0,-3 2 6 16,0 5-6-16,0-3 6 0,-5-5-4 16,0 0 1-16,-5-3 2 0,1 0-3 15,-1 0 3-15,4-5-3 0,-4-2 0 16,7 0 0-16,0-3-1 0,0 2 0 16,3-3 0-16,-1 0-1 0,1 0 0 15,-2 0-1-15,1 2-4 0,1-2-7 16,0 0-5-16,0-2-5 0,3-7 1 0,7-5 5 15,6-4 6-15,1 0-1 0,3 0 6 16,-1 0 2-16,-1 1 3 0,-6 6 8 16,0-1 2-16,-6 4 1 0,0 1 1 15,1-2 3-15,-6 3 0 0,2 4 0 16,-3 2 1-16,2-5-7 0,-1 1-1 0,-1 0-3 16,3-1 0-16,-3 5-2 0,0-2-1 15,0 2-2-15,0 0 0 16,0-1-3-16,0 1-3 0,0-2-1 15,0 2-1-15,0 0 5 0,0 0 1 0,0 8 4 16,-3 7 2-16,-4 4-3 0,-2 0 1 16,2 1-1-16,0-1-4 0,1 0 5 15,-1-1-5-15,3-3-1 0,1 0-2 16,1-4-1-16,1 3-6 0,1-2-5 16,0 0-4-16,0 1-15 0,3-3-9 0,6 0-13 15,-1-3-2-15,2-6 5 0,9 2 20 16,-2-3 13-16,6 0 9 0,-1-8 9 15,-5-1 4-15,1-3 5 16,-7 5 7-16,1-4 6 0,-4 0 10 0,-3 2 11 16,4-3 6-16,-4 5 10 0,1-3-2 15,0 1-2-15,-3 4-8 0,0 2-8 16,-3 3-9-16,1-4-11 0,1 0 0 16,-1-1-9-16,-1 2 1 0,0 3-5 15,0-2-2-15,0 2-1 0,0 0-2 0,0 0 6 16,0 0-2-16,3 6 1 0,-3 6 0 15,3 7-1-15,-2-1 0 0,3 7 0 16,-4-9 0-16,2 2-3 0,-1-1 1 16,-1-5-1-16,3 5-2 0,0-8 0 15,2 0-1-15,-1-2-3 0,2-2-1 16,2 1 3-16,-5-4 3 0,7-2 3 16,-1 0 3-16,5-8 3 0,-2-1 1 15,-3-2 5-15,-4 4 1 0,-2-4-2 16,0 1-1-16,-3-4 0 0,0-4-4 0,0 7 1 15,-1-6 0-15,-2 7-3 0,-2 1 1 16,0-1-2-16,-1 2-2 0,0 0-5 16,3 5-1-16,0 0-2 0,-1 0-9 15,1 1-25-15,-2-1-43 0,2 1-52 16,3 2-121-16</inkml:trace>
  <inkml:trace contextRef="#ctx0" brushRef="#br0" timeOffset="71081.0578">12825 11353 56 0,'0'0'13'0,"0"0"-2"0,0 0-3 16,0 0-2-16,0 0-1 0,0 0-1 15,0 0-2-15,0 0 4 0,0 0 6 16,79-20 1-16,-65 29 1 0,1 3 2 16,-3 2-6-16,-1-1 2 0,-2 2 0 15,-6-2-1-15,3 1-2 0,-5-2-1 16,-1 1-1-16,0 5 2 0,0-6-5 0,0 3 1 15,-1-4 1-15,-1-6 0 0,1 0-2 16,1-5-1-16,0 0 0 0,0 0 2 16,0 1 4-16,0 1 9 0,0-1 1 15,0 0 4-15,0-1 0 0,0 0-7 16,0 0-4-16,1 0-5 0,5-5-3 0,4-6-2 16,2-5 0-16,1 1 0 0,-3 2 1 15,-3 2-1-15,1-1 3 16,-2 4 1-16,-3-1 2 0,2 0-1 15,-2 0 1-15,0 0 1 0,-2 4 1 0,1 1 3 16,-2-3-1-16,1 3-3 0,-1 0-3 16,3 0-1-16,-3 4 1 0,0-3-2 15,0 3-1-15,0-1-1 0,1 0-2 16,-1-1-2-16,0 0-3 0,0 2-4 16,0-1-4-16,0 1-2 0,0 0 4 0,0 0 4 15,0 0 7-15,0 1 3 0,0 13-1 16,-1 3-1-16,-2 6 0 0,0-7-2 15,2 1 0-15,-1 0-1 0,2-5-5 16,0 8-3-16,0-2-1 0,2-3-3 16,5 5 1-16,-3-9-2 0,6 1-5 15,-1-4-17-15,6 0-7 0,-3 0-10 16,3-1-9-16,-5-4 7 0,2 0-14 16</inkml:trace>
  <inkml:trace contextRef="#ctx0" brushRef="#br0" timeOffset="71376.8131">13600 11805 293 0,'0'0'72'15,"0"0"-17"-15,0 0-19 0,0 0-16 16,0 0-15-16,0 0-11 0,0 0-2 0,0 0 0 16,0 0 0-16,66 4 2 0,-40-2-10 15,-1-1-11-15,1 2-25 16,-1 0-19-16,-2 4-19 0,-7-3-23 15</inkml:trace>
  <inkml:trace contextRef="#ctx0" brushRef="#br0" timeOffset="71580.3282">13658 12079 302 0,'0'0'76'0,"0"0"-13"0,0 0-18 0,0 0-14 15,0 0-11-15,0 0-7 16,0 0-4-16,0 0-3 0,0 0-4 0,0 0-4 16,69-18 1-16,-47 12-2 0,7 0-4 15,-2 0-8-15,4 2-19 0,-2 0-44 16,-2 3-63-16,2-1-119 0</inkml:trace>
  <inkml:trace contextRef="#ctx0" brushRef="#br0" timeOffset="79996.2324">15441 11815 126 0,'0'0'35'0,"0"0"-9"0,0 0-6 16,0 0 1-16,0 0 4 0,0 0 1 15,0 0 1-15,0 0-6 0,0 0-4 16,8-56-2-16,-8 56-3 0,0-1-7 16,2-1-2-16,-2 0-4 0,0 1-4 15,0-1 2-15,1 2 3 0,-1-1 1 0,0 1 2 16,2 0 3-16,-2 0-3 16,1 0 5-16,4 0 3 0,-4 3 0 15,8 5 5-15,1 4-6 0,-2 0 0 16,3 3-3-16,0 1-1 0,-1 1 2 0,-1 3-6 15,2 2 6-15,0 1-6 0,0 2-1 16,2-1 0-16,0 1-2 0,0-1 0 16,-1 2 0-16,0-2 1 15,-1 1-1-15,-1-5 2 0,-4-4-1 0,1-1-1 16,-1-5 1-16,-5-6-2 0,2 0 2 0,-3-4 1 16,0 0 4-16,0 0 4 15,2 1 7-15,-1-1-1 0,1 0-4 16,0 0-5-16,3-9-3 0,1-9-3 15,1-7 1-15,0-2 0 0,-1 2 1 0,1-2-2 16,-1 1 0-16,2-1-1 0,0 0 1 16,-4 2-3-16,2 2-3 0,-3 6 0 15,0 0-3-15,-1 7 1 0,1-2 3 16,-1 0-3-16,1 1-4 0,0 1-6 16,0 0-11-16,-2 1-6 0,5 2-6 0,-2-1-5 15,3 2-2-15,-1 1-14 0,-3 3-12 16,7 0-22-16</inkml:trace>
  <inkml:trace contextRef="#ctx0" brushRef="#br0" timeOffset="80576.9111">15996 12122 234 0,'0'0'54'15,"0"0"-15"-15,0 0-16 0,0 0-9 16,0 0-2-16,0 0 3 0,0 0 4 0,0 0-2 15,0 0-3-15,4-8-2 0,-4 5-2 16,0 2-1-16,0 0-2 0,0 1 0 16,0-2-3-16,0 2-2 0,-2-2 1 15,2 2-3-15,-2-1 0 0,2 1 0 16,-1-2-3-16,1 2 0 0,-2 0 0 0,-2 0-1 16,-3 5 3-16,-2 4-3 0,-4 4-1 15,4 1 2-15,2-3-1 16,0 2 2-16,1 3 1 0,3-6-2 15,-1 7 2-15,4 0 0 0,0-7-1 0,0 7 2 16,4-4-2-16,1-3-1 0,3 0-2 16,-2-3-1-16,0-1 0 0,1-2 5 15,3-1 3-15,-1 0 2 0,1-3 0 16,7 0 0-16,-5 0-2 0,5-3 0 16,-5-4 1-16,-1-3 2 0,2-3 0 0,-3-2 1 15,-2-3-3-15,0-1 0 0,-2-3 0 16,0-3 0-16,-2 2 3 0,-1 7 2 15,-1-1 3-15,-1 5-1 16,-1 0 4-16,0 0-4 0,-1 3-3 0,-4-2 0 16,-4 5-7-16,2 0-4 0,-6 6-6 15,-4 0-6-15,-2 5-13 0,-7 9-15 16,0 6-49-16,3 4-65 0</inkml:trace>
  <inkml:trace contextRef="#ctx0" brushRef="#br0" timeOffset="89960.097">16914 12040 206 0,'0'0'40'16,"0"0"-9"-16,0 0-8 0,0 0-3 16,0 0 0-16,0 0-2 0,0 0 0 15,0 0 0-15,0 0-5 0,2-30-3 0,-2 22-2 16,0 2-1-16,0 0-1 0,0-8 1 15,0 8-3-15,0-6-1 0,0-2 1 16,0 0-3-16,0-5-3 0,0-1 0 16,0 2-1-16,0 0 4 0,0 6 3 15,0-2 3-15,0-4-2 0,0 1-1 16,0-1-4-16,-2 0-1 0,-1-1 1 16,2 6-1-16,0-6 1 0,-2 0 1 15,3 7 0-15,-2-7 0 0,1 9 3 16,1 4-1-16,0 1 2 0,-2-1 2 0,2 2-1 15,-1-1 0-15,1 1 0 0,0 4-3 16,-2-2-2-16,2 2 0 0,0-1-3 16,0 1-1-16,-1-2-3 0,1 2-2 15,0 0 2-15,0 0 1 0,0 0 5 16,0 12 3-16,0 6 0 0,0 8-1 0,0-2-2 16,0 2 0-16,1 0 0 0,1 0 0 15,1 0 1-15,0-1 1 0,1 1 0 16,2-2-4-16,0 1 4 15,2-6-6-15,1 0 0 0,-3-7-2 0,4-1-2 16,-2-3-1-16,-2 0-1 0,5-1 0 16,-3-2-2-16,-1-1 0 0,2 0-4 15,-5-3 1-15,8-1-10 0,-1 0-17 16,7 0-21-16,4-5-32 0,-2-6-40 16</inkml:trace>
  <inkml:trace contextRef="#ctx0" brushRef="#br0" timeOffset="90222.9062">16888 11900 333 0,'0'0'65'15,"0"0"-13"-15,0 0-18 0,0 0-9 16,0 0-11-16,0 0-8 0,0 0-4 16,0 0-4-16,0 0 1 0,0 0-2 15,18-7-4-15,5 1-2 0,3-2-16 16,1 0-14-16,4 1-17 0,-1-1-24 16,1 4-15-16,-4-1-19 0</inkml:trace>
  <inkml:trace contextRef="#ctx0" brushRef="#br0" timeOffset="90375.8401">17260 11888 51 0,'0'0'-10'0,"0"0"-28"15</inkml:trace>
  <inkml:trace contextRef="#ctx0" brushRef="#br0" timeOffset="93456.7647">17285 11381 104 0,'0'0'37'0,"0"0"2"15,0 0-1-15,0 0 2 0,0 0-4 16,0 0-6-16,0 0-6 0,0 0-9 16,0 0-7-16,-6-13-7 0,6 11-5 15,0 0 0-15,0 2 0 0,0 0 3 0,0-3 5 16,0 3 0-16,3-2 2 0,3 0 1 15,5-1-3-15,-1 2 1 0,0-1 0 16,2 0 0-16,-1 1-1 0,0-1 0 16,-4 0-1-16,3 1-2 0,-4 1 0 15,-2-1 1-15,3 1-1 0,-7 0-1 16,0-1 2-16,0 1 0 0,1 0-2 16,1 0 3-16,-1 0-3 0,4 0 0 15,-1 0 2-15,4 3-1 0,-3 2 3 16,1 5-2-16,0 3 3 0,-3 4-1 0,0 5 1 15,-3 4-1-15,0 3-2 0,0 4-2 16,0 7 4-16,0 3 3 0,0 1-3 16,0 2 1-16,0 0-3 0,2 1 1 15,1-3 1-15,3 0-3 0,1-1 5 16,-1-2-6-16,1-2 1 0,2-3 2 0,1-1-2 16,-3 0 0-16,2-3-1 0,-3-3 0 15,1-1 0-15,-3-3 2 0,-1-5-5 16,-1-2 2-16,-1-6 0 15,-1 1-1-15,0 0 2 0,0-2 2 0,-3 6-1 16,-4-5-1-16,-3 8 0 0,-2-8-3 16,-2 1-1-16,5-5-2 0,-2-2-2 15,2-2-2-15,5-2-3 0,-1 1-17 16,0-3-32-16,-1 0-40 0,-7-3-72 16</inkml:trace>
  <inkml:trace contextRef="#ctx0" brushRef="#br0" timeOffset="94315.4743">16498 11396 119 0,'0'0'35'0,"0"0"-5"15,0 0-2-15,0 0-8 16,0 0 2-16,0 0 4 0,0 0 4 15,0 0-2-15,0 0-2 0,0 0-9 0,-22-41-2 16,21 40-9-16,-1 1-4 0,1-1-3 16,-1 1-4-16,-4 0 3 0,-5 0 0 15,-4 1 2-15,-6 6 0 0,-1 5 2 16,-1 2-2-16,0 2 0 0,0 0 0 16,1 0 0-16,3 0 0 0,2-2 0 0,2 1-2 15,1-2 2-15,4 3 0 0,1-6 2 16,2 3-2-16,3-4 0 0,-1-1 0 15,1 2-2-15,1-5 0 16,2 3 2-16,-1-4 0 0,1 2 2 0,1 3 0 16,0 1 1-16,0 6 2 0,0-1 1 15,4 0-1-15,2 0 1 0,0 2-3 16,2 3-2-16,-1 0 3 0,1 2-2 16,-2-1 3-16,0 2 2 0,0 1-1 15,0 0 1-15,-1 3 2 0,-1-2-2 0,-1 2 5 16,3-1-3-16,-2-2-2 0,-1 1-1 15,0-2-1-15,-3 1 0 0,0-7 1 16,0 3-4-16,0-2-1 0,0-5-1 16,0 7 1-16,0-2-1 0,0-6 2 15,0 8-2-15,0-1-2 0,1 1 2 16,-1 8 0-16,2-2 0 0,-2 1-1 16,0-2 2-16,0 2-1 0,1-2 0 15,1-2 0-15,-1-8-1 0,2 0-1 16,1-1 1-16,2-2 1 0,1 1 0 0,0-3 0 15,-1-2-2-15,2-2-3 0,4 3 0 16,-3-5 0-16,6 2 1 0,4-1-2 16,1-2-3-16,7-1-11 0,-1-2-22 15,2 0-23-15,4 0-34 0,0 0-25 16</inkml:trace>
  <inkml:trace contextRef="#ctx0" brushRef="#br0" timeOffset="94960.5461">17594 12628 357 0,'0'0'55'0,"0"0"-11"0,0 0-20 0,0 0-6 15,0 0-5-15,0 0-5 0,0 0-1 16,0 0-3-16,0 0-2 0,-16-25-4 0,14 25-2 16,1-2-4-16,0 2 0 15,-5 0 0-15,-3 0 3 0,-1 8 3 16,-6 6 0-16,5 3 0 0,0-1 0 0,3-2-1 15,2-2 0-15,3-3 0 0,2-4 2 16,1 7 0-16,0-6-1 0,0 5-2 16,0 1 1-16,1-3 0 0,4 0-1 15,-1-3-2-15,3 0 0 0,2-3 3 16,-2 2 3-16,5-5 2 0,5 0 2 0,2-3 0 16,3-7-1-16,-2 1-1 0,-2-3 2 15,-3 1-1-15,-5 3 1 0,0-3 2 16,-6 5 1-16,1-3-1 15,-1 1 3-15,-1-2-1 0,0 0-2 0,-3 0 1 16,0 0-1-16,0 0 1 0,-1 0 0 16,-4 0-2-16,-2-2-5 0,1 4-3 15,-5-1-5-15,3 5-5 0,-3 4-4 16,-8 0-16-16,3 4-20 0,-12 8-41 16,1 7-53-16</inkml:trace>
  <inkml:trace contextRef="#ctx0" brushRef="#br0" timeOffset="95839.2144">17605 11262 12 0,'0'0'13'0,"0"0"7"16,0 0 5-16,0 0 4 0,0 0 2 0,0 0 4 15,0 0-2-15,0 0-5 16,0 0-6-16,0 0-6 0,53-51-1 16,-50 40-5-16,-3 1 4 0,2-2-1 15,-2-1-1-15,0-3 0 0,-4 4-1 0,0-7 6 16,-1 3-1-16,0-1 0 0,0 2 0 15,-1 0-3-15,-1 0-2 0,0 5-1 16,1-5-1-16,2 6-3 0,-2 0-2 16,-1 2-1-16,4 2 3 0,2 1-3 15,1 4 0-15,-2-1-4 0,2 1-5 16,0 0-1-16,-1-1 2 0,1 1 0 16,0 0 4-16,0 1 0 0,0 10-1 15,3 6-1-15,4 3 2 0,0 0 0 16,-1 2 2-16,1-1-2 0,-1 0 2 0,2 2-2 15,0 2 1-15,-1-1 2 0,0 2-5 16,0-2 3-16,-1-3-4 0,-3-4-4 16,1-2 0-16,-1-6-2 0,2 0-2 15,-1 0-2-15,-1-1-7 0,5-1-6 16,0-2-10-16,1 2-7 0,2-5-13 0,2-2-12 16,4 0-20-16</inkml:trace>
  <inkml:trace contextRef="#ctx0" brushRef="#br0" timeOffset="96075.3209">17594 11182 373 0,'0'0'69'15,"0"0"-31"-15,0 0-20 0,0 0-13 0,0 0-7 16,0 0 3-16,0 0 0 0,0 0 1 16,0 0-3-16,93-27-8 0,-57 19-4 0,1 3-11 15,-2-2-28-15,-5 1-32 16,-1 3-44-16</inkml:trace>
  <inkml:trace contextRef="#ctx0" brushRef="#br0" timeOffset="96252.2335">17990 11282 285 0,'0'0'20'0,"0"0"-25"16,0 0-23-16,0 0-36 0,0 0-55 0</inkml:trace>
  <inkml:trace contextRef="#ctx0" brushRef="#br0" timeOffset="97283.4374">18532 12017 110 0,'0'0'37'0,"0"0"-2"16,0 0-5-16,0 0-5 0,0 0-4 15,0 0-2-15,0 0-3 0,0 0-4 16,0 0-5-16,0 0-5 0,-12-1-4 16,12 1-3-16,0 0-2 0,0-2 7 15,0 2 2-15,0 0 8 0,0 0 4 16,0 0-3-16,3 0 1 0,11 0-2 16,3 0-3-16,8 0-1 0,-1-3-3 15,2 0-2-15,0 0-1 0,2-2-1 16,-3-1-2-16,2 2-2 0,0-2-4 0,1 1-3 15,-1 2-4-15,1 0-12 0,-1 2-6 16,-2-1-22-16,-2 2-9 0,-4 0-21 16</inkml:trace>
  <inkml:trace contextRef="#ctx0" brushRef="#br0" timeOffset="97693.746">18690 11855 313 0,'0'0'65'0,"0"0"-16"0,0 0-14 0,0 0-11 15,0 0-7-15,0 0-7 0,0 0-3 16,0 0-4-16,0 0-4 0,1-14-5 15,-1 13-1-15,2 1 3 0,1 0 6 16,1 10 9-16,2 8-3 0,1 8 2 16,-1 2-5-16,0 0-3 0,-2 4 0 15,1 2-2-15,-2-1 0 0,2 0-2 16,-2-1 0-16,1-3 0 0,1-1-1 16,1-6-1-16,-1 0 3 0,0-7 0 15,0-2 2-15,-2-3-1 0,2-2 0 0,-4 2-2 16,2-8-1-16,0 3 0 0,-3-5-3 15,0 0 1-15,0 0 0 0,1 2-2 16,-1 0-1-16,2-1-1 0,-2 1-3 16,0-1-8-16,1-1-10 0,-1 1-18 15,0-1-17-15,0 2-25 0,0 2-35 16</inkml:trace>
  <inkml:trace contextRef="#ctx0" brushRef="#br0" timeOffset="98973.4412">16196 10618 48 0,'0'0'19'0,"0"0"-2"0,0 0-6 16,0 0-3-16,0 0-6 0,0 0-4 16,0 0-7-16,0 0-10 0,0 0-23 0</inkml:trace>
  <inkml:trace contextRef="#ctx0" brushRef="#br0" timeOffset="101339.5137">19901 12127 53 0,'0'0'19'0,"0"0"-4"16,0 0 1-16,0 0-7 0,0 0-3 15,0 0 1-15,0 0 3 0,0 0 3 16,0 0 6-16,0 0-2 0,8-50-1 16,-8 39-5-16,0 5-3 0,0-5 0 15,0 1 3-15,0-1 4 0,0 0 0 0,-3 1 4 16,2-1 0-16,-2 2 6 0,2 0 4 15,-1 4 0-15,-2-4-2 0,2 5-6 16,1-1-6-16,-1 2-5 0,-1-2-7 16,0 2-3-16,0 0-7 0,1 0-2 15,2 3-1-15,-2-1 0 0,-3 1 3 0,-9 0 2 16,-3 3 2-16,-3 6 1 16,3 2 0-16,2 1 0 0,1 0 4 15,2 0-4-15,4-1 2 0,0-1 0 16,1 1-2-16,2-2 2 0,0 6 2 0,2-6-2 15,-1 3 2-15,2 1-2 0,1-1 0 16,1 4-2-16,0-3 1 0,0 3-1 16,0-5 1-16,1-1 0 0,5-1 1 15,-2 0 3-15,2-1 1 0,0-2-1 16,1 1-1-16,2-3 0 0,-2 0 0 0,-4-3 0 16,1 3-1-16,-4-4 1 0,6 0 3 15,0 0 0-15,5 0 2 0,-1 0 0 16,-5 0 2-16,5-4-1 15,-6 3 0-15,2-5 0 0,1 2-1 0,-1-4-2 16,3-3 0-16,-1-2-1 0,1-2-2 16,-2 2 1-16,0 1 1 0,-2 4 0 15,-2-2 0-15,1 0 2 0,1 0-2 16,-3 1 0-16,3 0 1 0,-1 2-1 16,-3 2 0-16,2 3 0 0,-3 2-2 0,0 0 0 15,0 0-1-15,2-2-1 0,-2 2 0 16,1-2 0-16,1 1-1 0,-1-1 1 15,1 1-1-15,-2 1 0 16,0-2-1-16,1 2-1 0,-1-2 0 0,0 2-1 16,0-1 0-16,0 1-1 0,0 0 3 15,0 0 1-15,0 0 1 0,0 0 0 16,1 1 0-16,-1 4 0 0,3 5 1 16,-1 0 0-16,1 0 1 0,1 4-1 15,0-3 2-15,2 3-2 0,-3-6 0 0,0 2-1 16,0-1-1-16,1-2 1 0,-1 2 0 15,-1-6-1-15,2 5 1 0,0-4 0 16,0 4 0-16,1 1 0 0,-4-6-1 16,2 2 1-16,-3-5-2 0,0 0 1 15,0 0 1-15,2 1 3 0,-1 1 0 16,1 0 1-16,-1-1 4 0,1 0-1 16,-2-1 0-16,1 0 0 0,3 0-5 15,3-6-2-15,2-6-1 0,3-4-2 16,1 0 3-16,0 1-2 0,-4 3-1 0,2 1 2 15,-2 2 1-15,-3 0-1 0,5-3 2 16,-4 6-2-16,-1-2 0 0,1 1-1 16,0-1-1-16,-1 3 2 0,-3 1-2 15,0 1-2-15,-2-2-1 0,2 2-6 16,-1-1-7-16,1 1-18 0,-3 3-21 0,0-2-41 16,0 2-42-16</inkml:trace>
  <inkml:trace contextRef="#ctx0" brushRef="#br0" timeOffset="104684.7528">21293 12101 269 0,'0'0'59'0,"0"0"-5"0,0 0-11 16,0 0-13-16,0 0-12 0,0 0-8 15,0 0-2-15,0 0-1 0,0 0-1 0,0 0-4 16,14-78-1-16,-11 60 2 0,-1 0-2 15,-1 1 3-15,1 7-1 0,-2-4 1 16,0-4-2-16,0 5-4 0,0-6 5 16,0 1-3-16,-2 5 5 0,-2-5 1 15,1 7-4-15,0 0 2 0,-1 0-1 16,2 5 3-16,0 1-2 0,2 5 0 16,-2-2-2-16,2 2-2 0,0-1 0 15,-1-1-5-15,1 1-1 0,0 0-2 16,-2-1-3-16,2 1 0 0,0 1 3 0,0-2 2 15,0 2 4-15,0 0 2 0,0 0 1 16,0 0-1-16,0 0 1 0,0 0-1 16,0 5 0-16,0-1 0 0,2 1 0 15,-1-1 0-15,-1-4 1 0,0 0-1 16,0 0 2-16,0 2-2 0,2-1 1 16,-2 1 0-16,0-1 0 0,0 0 0 0,0 1 0 15,2-2 0-15,-2 2 0 16,0-2 0-16,0 1 0 0,0-1-1 15,2 2 0-15,-2-2 0 0,0 0 0 0,0 2-1 16,0-2 1-16,1 0-2 0,-1 1-1 16,0-1-4-16,2 0-1 0,-2 0-1 15,0 2-1-15,1-2 2 0,-1 0 0 16,0 0-1-16,0 0 2 0,1 1 0 16,-1-1 2-16,0 0 4 0,0 0 0 0,0 1 1 15,0-1-1-15,0 0 0 0,0 2 1 16,0-2 1-16,2 0-1 0,-2 1 1 15,0-1 0-15,0 0 0 0,0 2 2 16,0-2-1-16,0 0 0 0,0 0 0 16,0 0 0-16,0 1-1 0,0-1-1 15,0 0 0-15,1 0-1 0,-1 0-2 16,0 0 0-16,0 0-2 0,0 0 1 16,0 2-1-16,0-2 0 0,0 0 0 15,0 0 0-15,0 0 1 0,0 0 3 0,0 0 0 16,0 0 1-16,0 0 0 0,0 0-1 15,0 0 0-15,0 2-3 0,0-2-3 16,0 0-3-16,0 0-1 0,0 0-8 16,0 0-8-16,0 1-16 0,0 1-14 15,3 5-19-15,-1-1-22 0</inkml:trace>
  <inkml:trace contextRef="#ctx0" brushRef="#br0" timeOffset="105415.5637">21276 12077 155 0,'0'0'41'0,"0"0"-5"15,0 0 1-15,0 0-3 0,0 0-3 16,0 0-6-16,0 0-5 0,0 0-5 16,0 0-4-16,0-4 1 0,0-3 1 15,0 1-2-15,0-8-2 0,0-4-2 0,3 0-2 16,-1-5-4-16,3 1 3 0,1 3-2 15,-1-1 4-15,0 1-1 0,-3 3 1 16,1 1 5-16,-1 4-4 0,-2-2 4 16,0-4-2-16,0 5-5 0,-5-5-1 15,1 2-1-15,-3 0 0 0,3 0 0 16,-2 1 0-16,2 0-3 0,-1 5 2 16,-1-4-1-16,1 5 1 0,2 4 0 15,1 2-1-15,2 2-2 0,-1-1-2 16,1 1-3-16,0 0-2 0,-2 0 3 0,2 0 0 15,-1 11 5-15,1 8 0 0,0 8 0 16,0 2 1-16,-3 0-3 0,-1 3 8 16,-1 0-4-16,1 1 4 0,-2-1-1 15,5-2-5-15,0-3 1 0,1-4 0 16,0-2-1-16,1-7 0 0,7-2 0 0,-3-4-1 16,2-1-3-16,-1 0-2 0,1-3 0 15,2 1 0-15,-2-2 3 0,2 0 2 16,1-2 1-16,0 1-6 15,2-2-3-15,6 0-4 0,-3-2-12 0,2-2-12 16,-2-1-11-16,-4 2-19 0,-2-1-15 16,1-1-19-16</inkml:trace>
  <inkml:trace contextRef="#ctx0" brushRef="#br0" timeOffset="105692.6888">21131 11888 249 0,'0'0'67'0,"0"0"-11"0,0 0-16 16,0 0-16-16,0 0-11 0,0 0-10 15,0 0-8-15,0 0 1 0,0 0 2 16,0 0-2-16,5-12-1 0,16 7-2 16,8 1-12-16,4-1 0 0,3 1-18 15,1-1-21-15,0-1-25 0,-2 3-22 16</inkml:trace>
  <inkml:trace contextRef="#ctx0" brushRef="#br0" timeOffset="106243.4968">21416 11403 271 0,'0'0'45'15,"0"0"-1"-15,0 0-7 0,0 0-14 16,0 0-5-16,0 0-4 0,0 0 0 16,0 0-3-16,0 0-5 0,-9-87-2 0,9 82-2 15,5-4-2-15,3-3 2 0,2 3-2 16,5-1 0-16,1 0 0 15,1 3 1-15,2-1 0 0,1 2 1 0,-7 2-2 16,4 0 0-16,-5 3 0 0,0-1 0 16,2 2-2-16,-2 0 0 0,1 0 0 0,-3 0 0 15,2 8 2-15,-4-2 1 16,-1 8 2-16,-2 1 1 0,-5 3-1 16,0 6 2-16,-8 1-1 0,-4 0 0 15,-5 3 0-15,0-1-3 0,1-2 1 0,-1 3 0 16,4-2 0-16,-1-3 0 0,3-2-1 15,2-6-3-15,4 0-1 0,1-5 2 16,2-6-2-16,2 7 2 0,0-7 1 16,6 2 0-16,5 2 0 0,5-5 2 15,10-3-1-15,3 0 0 0,5-8-1 16,-1-3-1-16,-1 1-3 0,-2-3-5 16,-4 4-8-16,-3-3-20 0,-8 6-20 15,-2-1-34-15,-6 2-29 0,-4 3-51 16</inkml:trace>
  <inkml:trace contextRef="#ctx0" brushRef="#br0" timeOffset="106813.385">21028 12516 293 0,'0'0'57'0,"0"0"-11"15,0 0-8-15,0 0-10 0,0 0-4 16,0 0-9-16,0 0-4 0,0 0-4 16,0 0 2-16,0 0-1 0,11-22-1 15,17 14-2-15,9-1 0 0,4 0-2 16,4 0-2-16,3 0 3 0,-2 0-4 0,2 0-2 15,-5 1 2-15,-2 0-2 0,-1 1-1 16,-1-1-3-16,-1 1-1 0,-2 0-5 16,0 2-12-16,-3 0-19 0,-2 0-27 15,-9 4-38-15,-2 1-39 0</inkml:trace>
  <inkml:trace contextRef="#ctx0" brushRef="#br0" timeOffset="107396.0042">21292 12703 472 0,'0'0'50'0,"0"0"-19"0,0 0-13 16,0 0-9-16,0 0-1 0,0 0-2 0,0 0-2 16,0 0-3-16,0 0 0 0,-8-33-2 15,8 31-1-15,0 1-1 0,0-4 1 16,0 1 2-16,5-3 2 0,1 2-2 16,3 0 0-16,0 2 1 0,2 1 0 15,0-1-1-15,-1 2 0 0,0-2 0 0,3 2-1 16,-3-1 1-16,-4 0-1 0,7 1 1 15,-7 1-2-15,0 0-1 0,3 0-3 16,-4 0-1-16,2 0 0 0,-1 5 0 16,-3 2 3-16,0 8 2 0,-3 2 3 15,-1 7 1-15,-11 3 0 0,-7 1 1 16,0 3-3-16,-4 0 1 0,2-2-2 0,-1-2 0 16,6-4 0-16,6-8 0 15,0-1-3-15,5-7 0 0,4-2 1 16,-1 0-2-16,2-5 2 0,0 0 1 0,0 0 3 15,0 2 1-15,2 2 1 0,2-2 1 16,4 2-2-16,-3-3 0 0,-1-1 0 16,2 2 0-16,-1-2-1 0,1 2 1 15,-1-2-2-15,7 2 0 0,-8 0 0 16,5 1 0-16,1 0 0 0,-3 1 1 0,0-1 2 16,2 1 0-16,3-2-1 15,-1 0-1-15,8-2-1 0,-1 0 0 16,6 0-6-16,-1-6-2 0,2-2-9 15,-3 1-23-15,1-4-39 0,0 1-47 0,-6-4-132 16</inkml:trace>
  <inkml:trace contextRef="#ctx0" brushRef="#br0" timeOffset="107975.4702">22054 11592 353 0,'0'0'47'0,"0"0"-11"16,0 0-15-16,0 0-8 0,0 0-5 15,0 0-6-15,0 0-2 0,0 0-1 0,0 0-1 16,0 0 1-16,39-57 0 16,-21 54 1-16,3 3 1 0,2 0 1 15,0 0 0-15,-7 3-2 0,-2 1-1 16,-1 1 0-16,-5 2 1 0,0 1 2 0,-2 0 1 15,-3 0 1-15,3 6-1 0,-4 0 0 16,1 7 4-16,-3-1 0 0,0 3 0 16,0 1 2-16,-3 0-4 0,-2 2-3 15,1-2 1-15,-1 2 1 0,2 1 3 16,0 3-1-16,0 2-1 0,1 0-3 0,-1-1-1 16,1-1 0-16,2 1 1 0,0 0-2 15,0 3 0-15,0 1 0 16,0 4-3-16,3 4 3 0,0 3-1 15,-2 0 0-15,2 1 0 0,-1-1 1 0,-1-2-1 16,1-3 2-16,1-1 2 0,-2-3-2 16,-1-1-1-16,0-2-2 0,0-4-1 15,0 1 0-15,-6-4-1 0,-1 0 0 16,-4 1-4-16,-1-2-5 0,-3-2-9 16,-2-1-16-16,-4-3-21 0,-1-1-35 0,-6-2-55 15</inkml:trace>
  <inkml:trace contextRef="#ctx0" brushRef="#br0" timeOffset="108739.5738">20717 11601 224 0,'0'0'37'0,"0"0"-3"0,0 0-19 16,0 0-11-16,0 0-8 0,0 0 1 0,0 0 2 16,0 0 1-16,0 0 3 0,-9 2 2 15,-3 13-2-15,-3 8 2 16,-4 0 1-16,-1-1 0 0,-2 3 0 15,-1-4-2-15,-1-2 1 0,2 0-1 0,2-3 1 16,3-2 2-16,5-5 1 0,-1 0 1 16,6-2-1-16,-1-2-1 0,1 1 0 15,-1 1-5-15,2-2 3 0,3-1-4 16,-1 2 0-16,2-3 0 0,-1 0 0 16,2 1-1-16,-1 1 1 0,1 1-1 0,-1-2 1 15,-2 9 3-15,4-7-1 0,0 7 2 16,0 4-2-16,0-5 2 0,0 6-3 15,2-1 1-15,0 1 2 16,3 5 0-16,-2-3 0 0,-2 0 0 0,2 2 2 16,-2 0 1-16,1 1-2 0,-1 2 0 15,2 1-3-15,0 1 0 0,0 2 2 16,0-1-3-16,1 3 0 0,1 0 3 16,-1 0-2-16,0 1 2 0,1 0-3 15,-2 0-1-15,1-1 5 0,-2-1-3 0,1-3 3 16,0-1-4-16,0-2-2 0,3-1 0 15,0 0 0-15,0-2 2 0,2 2-2 16,0 1 1-16,-1-1-2 0,0 1 1 16,2-1-2-16,-2 1 1 0,2-1-2 15,-2 2 2-15,3-4-1 0,0 0-2 16,1-1-3-16,0-2-1 0,1-2-2 16,3 0-2-16,1-1-2 0,6-2-11 15,4 0-22-15,6-3-26 0,4-2-37 16,7-2-41-16</inkml:trace>
  <inkml:trace contextRef="#ctx0" brushRef="#br0" timeOffset="109315.9742">22356 12911 373 0,'0'0'57'0,"0"0"-14"15,0 0-12-15,0 0-7 0,0 0-9 16,0 0-4-16,0 0-6 0,0 0-3 16,0 0-4-16,0 0-1 0,-5-14-2 15,5 14 0-15,-4 0 4 0,-4 8 0 0,-4 10 2 16,-1 7-1-16,-1 2-3 0,3 1 2 15,1-3-1-15,5 0 1 0,0-9 0 16,5 0 0-16,0 2-2 0,0-9 2 16,2 7-1-16,5-5 0 0,0-3 2 15,3 0 0-15,-1-3 1 0,2-3 0 16,7-2 1-16,-3 0-1 0,6 0 1 16,-7-3 0-16,-2-5 1 0,-3-1 1 15,1-1 2-15,-3-3-1 0,-1-1 1 16,-3-4-4-16,0-3 0 0,1-5-2 0,-3 0 2 15,-1 2-2-15,0 7 2 0,0-1-2 16,-1 2-2-16,-3 4-2 0,1 1-2 16,-2 2-4-16,2 6-9 0,0-1-25 15,2 0-33-15,1 4-37 0,-6 0-43 16</inkml:trace>
  <inkml:trace contextRef="#ctx0" brushRef="#br0" timeOffset="109922.9586">22382 11448 215 0,'0'0'51'0,"0"0"-9"16,0 0-4-16,0 0-4 0,0 0-4 15,0 0-8-15,0 0-9 0,0 0-7 0,0 0-4 16,0 0 3-16,20-52 0 0,-16 34 0 16,-2 6 2-16,1-6-1 15,-2-1 2-15,2 4 0 0,0-3 0 16,0 0-1-16,-2 0 0 0,1 5 0 0,1-6-4 15,-3 8 6-15,0 5-3 0,1-6 5 16,-1 6-3-16,0 0 0 0,0 1-5 16,0 5-2-16,0-1-1 0,0 1-5 15,0-2-3-15,2 1-2 0,-2 1 1 16,0 0 4-16,1 0 8 0,2 15 0 0,1 6 3 16,2 8-6-16,-2 1-2 0,1 1 1 15,-2-1 0-15,1 0 0 0,1-1-1 16,0-1-1-16,1-1-1 15,0-4-3-15,0-2 0 0,-2-6-1 0,0 0-16 16,2-5-6-16,0-3-18 0,0 1-9 16,-4-6-14-16,13 0-24 0,-1-2-25 15</inkml:trace>
  <inkml:trace contextRef="#ctx0" brushRef="#br0" timeOffset="110141.2783">22431 11441 357 0,'0'0'73'0,"0"0"-26"0,0 0-19 16,0 0-15-16,0 0-5 0,0 0-3 15,0 0-1-15,0 0-4 0,0 0-4 0,71-26-4 16,-42 20-10-16,4 0-22 0,0 1-33 15,1 3-46-15,-3 2-47 0</inkml:trace>
  <inkml:trace contextRef="#ctx0" brushRef="#br0" timeOffset="110968.5715">23636 12146 268 0,'0'0'74'0,"0"0"-12"15,0 0-16-15,0 0-6 0,0 0-6 16,0 0-11-16,0 0-8 0,0 0-7 15,0 0-6-15,-13-12-3 0,13 11-5 0,0 1 2 16,0-4 2-16,10 2 4 0,7-3 0 16,9 2 0-16,1-2-4 0,5 1 0 15,-1-1-4-15,0 1-7 0,0-1-11 16,-4 2-19-16,-2 1-20 0,-6 1-27 16,-1 1-20-16,-6 0-27 0</inkml:trace>
  <inkml:trace contextRef="#ctx0" brushRef="#br0" timeOffset="111181.9187">23581 12367 231 0,'0'0'66'0,"0"0"-13"0,0 0-14 0,0 0-15 16,0 0-8-16,0 0-6 0,0 0-1 15,0 0-4-15,0 0-2 0,0 0-6 16,71-7-2-16,-47 1-3 0,2 0-3 16,3-3-20-16,4 2-29 0,-1-3-44 15,1 3-50-15</inkml:trace>
  <inkml:trace contextRef="#ctx0" brushRef="#br0" timeOffset="112914.4061">24576 11953 122 0,'0'0'34'0,"0"0"-3"16,0 0-4-16,0 0 0 15,0 0-3-15,0 0 3 0,0 0-3 0,0 0 1 16,0 0-3-16,0 0-1 0,5-41 0 15,-5 41-4-15,0-5-3 0,2-4-2 16,-2 4-1-16,0 0-3 0,0-1 3 16,0 0-6-16,0 0 2 0,3-4-5 15,4 2-1-15,2-3-2 0,4-2 0 16,-3 5-1-16,1 2 0 0,-2 1-2 16,2 2 2-16,0 2 0 0,0-1 2 0,8 2-2 15,-3 0-2-15,4 2 1 0,-6 1 1 16,-2 3-1-16,0 1 0 0,-1 4 6 15,0 4-6-15,-4-2 7 16,-3 0-2-16,-2 4 0 0,-2 0 4 0,0 5-1 16,-8 1 3-16,-2-3 0 0,0-2-4 15,0-4-2-15,4-7-2 0,2 1-1 16,1-5 2-16,0 0 1 0,1 0-1 16,2-3 4-16,0 0 0 0,0 0 4 15,0 0 4-15,0 0 3 0,0 0 0 0,0 0 0 16,0 1-4-16,0-1-3 0,0 0-6 15,0-1-4-15,2-11-4 0,5-5 2 16,4-3 2-16,0 2 1 0,-1 0 1 16,-1 1 0-16,2-1 0 0,-2 0-5 15,-2-1 4-15,2 1-4 0,-1 1 5 16,-2 4 0-16,0 1 0 0,-1 2 0 16,-1 2-2-16,1-2 2 0,-3 6-1 15,2-5 1-15,-1 4 0 0,-1 1 0 16,1 1-2-16,-3 3 1 0,0-2-2 0,0 2 1 15,1-2-1-15,1 1 0 0,-1-1-3 16,-1 2-2-16,1-1 2 0,-1 1 0 16,0 0 2-16,2 0 2 0,-2 1 0 15,0 10 1-15,0 5 1 0,-2 4-1 16,-3-2 1-16,-3 1 2 0,2 1-5 16,1-7 3-16,1 4-5 0,-1-2-4 0,4-3 3 15,-2-1-4-15,3 1-1 0,0-3-5 16,0 2-2-16,3 3-7 15,0-5-2-15,4-3-7 0,0 0-11 0,2-3-6 16,1 1-11-16,0-4-17 0,6 0-21 16</inkml:trace>
  <inkml:trace contextRef="#ctx0" brushRef="#br0" timeOffset="113182.0209">25163 11893 446 0,'0'0'47'15,"0"0"-22"-15,0 0-18 0,0 0-9 0,0 0 1 16,0 0-1-16,0 0 2 0,0 0 3 15,0 0-8-15,0 0-2 0,82-10-3 16,-59 7-8-16,2 2-7 0,-2-2-12 16,-4 2-24-16,-2 1-18 0,-4 0-19 15,-1 0-18-15</inkml:trace>
  <inkml:trace contextRef="#ctx0" brushRef="#br0" timeOffset="114332.0798">25672 11783 257 0,'0'0'49'16,"0"0"-7"-16,0 0-7 0,0 0-2 0,0 0-2 15,0 0-3-15,0 0-6 0,0 0-5 16,0 0-6-16,0 0-4 0,-10-65-3 15,10 59-2-15,0 1-2 16,0 1-1-16,3-5-1 0,0 6-1 0,1 0 0 16,4-2 0-16,-3 4 1 0,-1-1-2 15,9 1 3-15,-1 1-1 0,4 0 1 16,4 1-1-16,-6 4 1 0,-2 2 0 16,0 2-1-16,-3 2 1 0,2 0 1 15,-5 2 1-15,-2-3 0 0,-4 2 2 0,0 6 0 16,0-1 0-16,-2 4 5 0,-5-2-5 15,-2 1 4-15,-2-2-3 0,-1 1-2 16,1-4 1-16,1-5 1 16,-1 0 0-16,6-5-1 0,2-3 0 0,0 1-3 15,3-3 0-15,-2 0 0 0,2 0 3 16,0 0 0-16,-2 0-1 0,2 0 0 16,0 0-2-16,0 0 0 0,0-1 0 15,2-10 1-15,7-4 1 0,3-8-5 16,1 0 3-16,1 1-3 0,2-3 4 0,-1 1 2 15,0 1 0-15,-2 2 1 0,1 0-1 16,-3 4 3-16,-5 4 0 0,1 0 0 16,-2 6 3-16,-4 2-2 0,3 1 0 15,-4 4-2-15,0-2 1 0,0 2-3 16,1-1-2-16,1-1-2 0,-1 1-1 0,1-1 0 16,-1 2-3-16,-1-2-1 0,0 2-2 15,2 0 0-15,-2 0-1 0,1 0 6 16,2 12 3-16,0 5 1 15,0 6 1-15,-1 0-2 0,-2-1 0 0,-2 2 0 16,-5-2-2-16,-2 3 3 0,1-2-7 16,-1 4 1-16,1-5-8 15,4-5-3-15,1-1-5 0,2-5-12 0,1-2-16 16,0 2-10-16,0-2-5 0,1-1 2 16,6-2 15-16,1-1 3 0,5-4 11 0,3 0 9 15,2-1 8-15,4 0 11 0,0-4 5 16,-8 1 5-16,1-3 2 15,-2 1 7-15,-2 1 3 0,2-3-1 16,-5 5 0-16,2-5-2 0,0 0 3 0,-3 1 5 16,6-4 4-16,-6 6 9 0,-1-2 1 15,2 0 4-15,-5 3-4 0,0 0-2 16,-3 3-6-16,2-5-4 0,-1 0-3 16,1 1 0-16,1 1-4 0,-3 3-1 15,0-1-3-15,0 1-6 0,0 0-2 0,1-2-3 16,-1 2-3-16,0 0-1 0,2 0-2 15,-2 0 3-15,0 0 3 0,-3 12 2 16,-5 6-1-16,-1 4-2 0,0-1-2 16,3-7-3-16,2 0 0 0,1-4 0 15,1-5 2-15,2 7 0 0,0-5 0 16,0 5-1-16,0 0 0 0,2 0-1 16,2-4 4-16,3-2 0 0,5 3 1 15,-1-9 1-15,5 2-1 0,2-2 1 16,-2-5-1-16,5-5 0 0,-9 1 1 0,-1-2 2 15,-3-3 0-15,-4 5 3 0,1-6-3 16,-4 6 0-16,-1-3-1 0,0 0 0 16,0 1 0-16,0 2-3 0,-3 1-3 15,-1 1-5-15,-8 4-8 0,-5 1-13 16,-4 2-36-16,-9 11-54 0,1 5-75 16</inkml:trace>
  <inkml:trace contextRef="#ctx0" brushRef="#br0" timeOffset="114919.1956">23747 11833 280 0,'0'0'76'15,"0"0"-19"-15,0 0-13 0,0 0-11 16,0 0-10-16,0 0-10 0,0 0-9 0,0 0-4 15,0 0 0-15,-10-17 1 0,10 17 1 16,12 0 3-16,3 9-2 0,6 4 4 16,0 4-4-16,2 4 3 0,2 3-4 15,0 5 0-15,2 2-1 0,1 3 0 16,-2 4 3-16,-5 5-3 0,-2 4 1 0,-3 0-1 16,-6 3 0-16,-2-2-2 15,-6 0 1-15,-2-4-1 0,0-3 1 0,-1-2 1 16,-8-2 0-16,-3-1 4 15,-3 0-4-15,-3-2 2 0,-5-1-4 0,-4-1-2 16,-2-1-3-16,-2 0-14 0,3 6-29 16,0 2-73-16,8 3-148 0</inkml:trace>
  <inkml:trace contextRef="#ctx0" brushRef="#br0" timeOffset="115657.2431">26815 11758 337 0,'0'0'75'0,"0"0"-14"16,0 0-10-16,0 0-18 0,0 0-8 15,0 0-11-15,0 0-7 0,0 0-3 16,0 0-4-16,0 0-3 0,0-25 2 16,0 22 0-16,9-1 1 0,4-3-1 15,6 3-1-15,4 0-1 0,2-1-3 0,-3 0-3 16,1 2-5-16,0 1-12 0,-6 0-15 15,0 0-21-15,-6 1-20 0,-5 1-14 16,0 0-1-16,-6 0 10 0</inkml:trace>
  <inkml:trace contextRef="#ctx0" brushRef="#br0" timeOffset="115838.9527">26727 11925 148 0,'0'0'45'15,"0"0"7"-15,0 0 3 0,0 0-3 16,0 0-5-16,0 0-12 0,0 0-9 16,0 0-9-16,0 0-13 0,0 0-5 15,57 9-4-15,-34-9-5 0,3-4-2 16,1-1-9-16,4-2-23 0,1 1-34 0,0 1-39 16,-1 0-31-16</inkml:trace>
  <inkml:trace contextRef="#ctx0" brushRef="#br0" timeOffset="117683.1278">27551 11604 275 0,'0'0'52'0,"0"0"-6"16,0 0 3-16,0 0-9 0,0 0-10 16,0-78-6-16,0 73-15 0,0 1-2 15,0 4 0-15,0-2-4 0,0 2-4 16,0 0-1-16,0-1 1 0,0 1 1 16,2 0 3-16,5 7-3 0,1 8 1 0,2 4 0 15,-2 1 1-15,-2 2-1 0,0-1 3 16,-2 0-4-16,2-1 0 0,1 0 0 15,-1-2 0-15,1 0-2 16,-1-7 2-16,1 2 0 0,-1 1-1 0,-2-6 1 16,4 5-1-16,-4-5 1 0,-1-5 0 0,1 3 0 15,0-3 0-15,-1 0 0 16,0 0 2-16,-3-3 2 0,0 0 1 16,0 0 2-16,2 0 2 0,-1 0-3 15,4 0-3-15,-1-9 1 0,3-6-4 0,3-7 1 16,-1 0-2-16,0-3-3 0,1 0-1 15,0-3 0-15,0 0-2 0,1-1 3 16,0 1-7-16,-3 3 1 0,1 7-11 16,-2 4-17-16,-2 6-21 0,-4 3-32 15,2 3-15-15,-3 2-9 0</inkml:trace>
  <inkml:trace contextRef="#ctx0" brushRef="#br0" timeOffset="118175.4419">27987 11762 203 0,'0'0'65'0,"0"0"-9"15,0 0-7-15,0 0-16 0,0 0-8 0,0 0-8 16,0 0 4-16,0 0 5 0,0 0-5 16,0 0-4-16,6 3-8 0,-6-3-10 15,0 0 1-15,0 0 1 0,0 0-2 16,0 5 2-16,-6 4 0 0,-4 3-1 16,-2 5 1-16,0 0 2 0,1 1-3 15,1 1 4-15,1 1-4 0,1 0-1 0,0-2-1 16,4-4 0-16,1-5 0 0,2 1-1 15,1-3 0-15,0 3-2 16,0 2 2-16,4-4-2 0,0-1-1 0,4 0 2 16,0-1 2-16,-5-5 2 0,1 2 2 15,2-3 1-15,5 0-1 0,0-2 3 16,2-5-1-16,0-2 0 0,-4-2 0 16,-2-1-1-16,-1-1-1 0,-3-3 2 15,-1 4 2-15,0-6-1 0,-2 0 0 0,0 5-4 16,0-5 4-16,0 8-5 0,0-1 2 15,-2 0-1-15,0 7-5 0,0 0-6 16,2 4-5-16,0-2-10 0,-7 2-14 16,-8 0-34-16,-3 9-50 0,-8 3-120 15</inkml:trace>
  <inkml:trace contextRef="#ctx0" brushRef="#br0" timeOffset="118632.0785">28386 11771 374 0,'0'0'53'0,"0"0"-15"15,0 0-11-15,0 0-6 0,6-91-2 0,-6 67-3 16,0 0-3-16,0-1-6 0,-3 0-4 16,0-2-1-16,1 2 1 0,-1 0 1 15,1 7 3-15,1-1 0 0,-1 0-3 16,2 6 1-16,-1-7 0 0,-1 7 0 16,2-1-1-16,0 0 1 0,0 7-2 0,0 0 0 15,0 7 0-15,0-1-3 0,0 1-2 16,0-1 0-16,0-1-2 15,0 2 2-15,0 0 1 0,0 2 1 16,0 12 0-16,0 9-1 0,0 7 1 0,0 1 0 16,0-1-1-16,0 1-1 0,0-1 0 15,0-2-3-15,0 0 0 0,0-2-1 16,0-9 0-16,0 0-4 0,0-7-1 16,3 1-5-16,0 0-4 0,-1-8-5 15,4 4-8-15,-3-4-5 0,5 0-9 0,-1 2-14 16,6-5-15-16,1 0-11 0,2-8-25 15</inkml:trace>
  <inkml:trace contextRef="#ctx0" brushRef="#br0" timeOffset="118846.6539">28237 11610 234 0,'0'0'65'16,"0"0"-14"-16,0 0-18 0,0 0-11 15,0 0-8-15,0 0-8 0,84-21-9 16,-55 14-7-16,-1-3-8 0,0 3-18 0,0 1-40 16,-2 1-25-16,-6 4-58 0</inkml:trace>
  <inkml:trace contextRef="#ctx0" brushRef="#br0" timeOffset="119204.6079">28873 11649 519 0,'0'0'44'0,"0"0"-13"0,0 0-4 0,0 0-9 16,0 0-9-16,0 0-5 0,0 0-8 15,0 0 0-15,0 0 1 0,28-64 0 16,-3 54-8-16,3 4-1 0,3-1-6 16,1 2-9-16,1 2-2 0,0-2-14 15,0 4-8-15,-2-3-5 0,-1 1-19 16,-8 1-13-16,-4 2-14 0,-6 0-11 16</inkml:trace>
  <inkml:trace contextRef="#ctx0" brushRef="#br0" timeOffset="119457.4159">28953 11464 277 0,'0'0'56'0,"0"0"15"0,0 0-10 15,0 0-20-15,0 0-10 0,0 0-28 16,0 0-5-16,0 0 8 15,0 0 2-15,0 0-2 0,-3 39-2 0,4-10-1 16,2-1 0-16,-1 1-2 0,1 0 0 16,0 0-2-16,1-2-1 0,-1 0-4 15,0-2 0-15,1 2-5 0,-1-4-5 16,1-1-31-16,1 1-45 0,-1-4-56 16</inkml:trace>
  <inkml:trace contextRef="#ctx0" brushRef="#br0" timeOffset="119819.4204">29712 11258 491 0,'0'0'50'0,"0"0"-8"0,0 0-11 0,0 0-14 16,0 0-5-16,0 0-15 16,0 0 2-16,0 0-1 0,0 0 0 15,0 0 5-15,0-51-5 0,0 51 7 16,-2 12-4-16,2 0-4 0,-1 6 1 0,1-1-1 15,0 1 0-15,0 3 1 0,3-1 4 16,0-1-5-16,0 1 3 0,0-3-1 16,0-2-6-16,0 0-5 0,-2 4-8 15,1-1-27-15,-2 6-32 0,0-3-43 16,-3 1-43-16</inkml:trace>
  <inkml:trace contextRef="#ctx0" brushRef="#br0" timeOffset="120065.2377">29553 11644 434 0,'0'0'68'0,"0"0"-20"0,0 0-21 15,0 0-9-15,0 0-3 0,0 0-7 16,0 0-4-16,0 0-1 0,0 0-4 15,0 0-1-15,69-37 2 0,-51 34-3 16,6-2-2-16,-2 3-5 0,2-1-4 16,0 1-8-16,0 1-16 0,2 1-23 15,-7 0-22-15,2 0-29 0,-1 3-25 16</inkml:trace>
  <inkml:trace contextRef="#ctx0" brushRef="#br0" timeOffset="120458.9564">29619 11852 455 0,'0'0'75'0,"0"0"-22"15,0 0-24-15,0 0-14 0,0 0-7 16,0 0 5-16,0 0-7 0,0 0 1 0,0 0-5 15,0 0-5-15,3-17 1 0,6 12 2 16,0 3-2-16,-4 0-2 0,4 1 0 16,-3 1 1-16,4 0 0 0,5 3 1 15,-5 5 4-15,1 6-3 0,-5-2 3 16,-5 5-3-16,-1 4-1 0,-4 2 2 0,-9 7 0 16,-4-3 0-16,-6 1 1 0,-3-4 0 15,0-1 0-15,0-1 0 0,2-5-1 16,4-1 0-16,6-5-1 15,1-4 2-15,5-1-2 0,6-4-1 0,-1 1-2 16,3-3 0-16,0 0-2 0,0 0-1 16,1 2 0-16,11 1-7 0,9 1-7 15,8-4-7-15,3 0-18 0,4 0-13 16,2-4-7-16,1 1-20 0,0-1-20 16,0 1-39-16</inkml:trace>
  <inkml:trace contextRef="#ctx0" brushRef="#br0" timeOffset="121575.4167">30642 11469 75 0,'0'0'24'0,"0"0"-5"0,0 0 2 15,0 0 9-15,0 0 1 0,0 0 9 16,-7-77-1-16,1 63-1 0,0 5-6 16,-1-3-11-16,3 4-8 0,-2 1-4 15,0 1-3-15,-3-1 0 0,4 3 0 16,0 1-4-16,-2 0 0 0,2 1-4 0,0 1 1 15,-7 1-2-15,2 0 1 0,-7 6 0 16,-5 6 0-16,3 3-1 0,1 4 3 16,0 2-1-16,1 1 2 0,1 3 0 15,1-1-1-15,5-1 0 0,-1 1 2 16,4-1-6-16,2-9 2 0,1 4-6 0,2-8 1 16,2 1 2-16,0 0 0 0,0-7 6 15,0 4 3-15,3-5 3 16,6-2 6-16,5-1-3 0,-1-1-2 15,8-10 0-15,-2-5-1 0,-1-2 1 0,1-4 3 16,-3 1 1-16,0-1 1 0,-3 3 2 16,-3-1-1-16,1 3 2 0,0-1-6 15,-4 7 2-15,0 0-1 0,-1 4 1 16,-5 2 1-16,2 1-2 0,-3 4-4 16,0-1-7-16,0 1-3 0,0 0 1 0,0 0 1 15,2 0 2-15,-1 5 0 0,1 9 1 16,-2 6 0-16,0 1-2 0,0 8 0 15,0-5-3-15,0 1 1 16,0-5-4-16,1-2-2 0,2-4-2 0,3 2-1 16,2-2-1-16,0-1 1 0,0 0-14 15,4-4-14-15,-4-2-28 0,6 2-24 16,-5-2-26-16,3-4-27 0</inkml:trace>
  <inkml:trace contextRef="#ctx0" brushRef="#br0" timeOffset="122371.4128">31051 11656 209 0,'0'0'45'0,"0"0"-10"16,0 0-7-16,0 0-4 0,0 0-2 16,0 0-4-16,0 0 0 0,0 0-1 15,-3-80-1-15,3 64 0 0,3-2 1 0,-1 0 1 16,-1-1 1-16,2 1-4 0,0-1-3 15,-3 0-5-15,0 6 0 0,1-8 0 16,-1 2 1-16,0 6-2 0,2-9 1 16,-2 3-3-16,0-1 0 0,0 2-1 15,1-2 0-15,-1 2-2 0,1 4 1 16,1-7-1-16,-1 9-4 0,1 1 6 16,-1-1-6-16,-1 8 4 0,2-1-2 15,-2 5-3-15,0-2 0 0,0 2 1 16,1 0 5-16,1 0-3 0,2 11 7 0,-1 5-3 15,1 8-1-15,0 1 0 0,-4 1-1 16,0 1 0-16,0 1-1 0,0-1-1 16,0 0-1-16,0-1 0 0,0-2-1 15,0-5 0-15,0-1-2 0,2 0-1 16,-1-5-2-16,2 5 0 0,0-8 0 0,0-1-2 16,2 0-10-16,-4-4-11 0,5 1-12 15,-3-3-17-15,1-1-20 0,5 4-19 16,-4-5-15-16</inkml:trace>
  <inkml:trace contextRef="#ctx0" brushRef="#br0" timeOffset="122600.4681">31031 11536 353 0,'0'0'79'0,"0"0"-19"0,0 0-22 0,0 0-18 16,0 0-11-16,0 0-5 0,0 0-4 0,0 0-2 15,0 0-6-15,0 0-3 16,62-45-12-16,-42 37-17 0,3 3-25 16,0 0-29-16,-6 3-19 0,1 0-22 15</inkml:trace>
  <inkml:trace contextRef="#ctx0" brushRef="#br0" timeOffset="123123.0364">31297 10968 323 0,'0'0'56'0,"0"0"-3"16,0 0-10-16,0 0-11 0,0 0-10 0,0 0-8 16,0 0-5-16,0 0-3 15,0 0-3-15,0 0-2 0,10-62-2 16,-9 60 2-16,1 1-2 0,4-1 1 15,-2 0 0-15,1 0 0 0,5 1-2 0,1 1 2 16,4 0 0-16,0 4 0 0,-1 0 0 16,-2 4-1-16,-3-3 0 0,3 4 1 15,-2 0 0-15,-3-3 1 0,2 6 0 16,-3-1 2-16,-1-2 2 0,3 4-1 16,-4 0 2-16,0-4-2 0,-1 8 1 0,0-9-1 15,-3 5 0-15,0 1-2 0,0-1 0 16,0 5 1-16,0-6-2 0,-3 5 0 15,0-7 0-15,0 2 1 16,-1 0 2-16,3-8-5 0,-2 7 4 0,3-7-6 16,-2 1 2-16,2 1-1 0,0-1 2 15,0-1 1-15,3 3 0 0,9 4 0 16,3-6 0-16,5-1 1 0,3-4-2 16,1 0 0-16,1-4-4 0,0-4-4 15,0 0-1-15,0 0-9 0,-2-2-33 0,-7 4-34 16,0 0-45-16,-2 5-55 0</inkml:trace>
  <inkml:trace contextRef="#ctx0" brushRef="#br0" timeOffset="126845.1866">24296 12961 177 0,'0'0'54'15,"0"0"-1"-15,0 0-7 0,0 0-8 16,0 0-7-16,0 0-8 0,0 0-11 0,0 0-8 16,0 0-9-16,0 0 1 15,-51-50 0-15,51 50 3 0,0 0 6 16,4 1-2-16,9 8 4 0,4-1 0 0,2 0-2 15,4-2-1-15,-1-1-3 0,2-2-1 16,-1-2 1-16,-4-1 0 0,0 0-1 16,0 0-3-16,-6 0-4 0,7 0-4 15,-10 0-4-15,-4 0-7 0,1 0-12 16,-2 0-18-16,-1 0-14 0,0 2-5 0,-1 4 8 16,-3 5 10-16,-7 3 5 0</inkml:trace>
  <inkml:trace contextRef="#ctx0" brushRef="#br0" timeOffset="127048.3451">24162 13222 107 0,'0'0'31'0,"0"0"0"0,0 0-1 16,0 0-2-16,0 0 2 0,0 0-3 0,0 0-4 15,0 0-3-15,0 0-7 0,1 7-7 16,11-7-1-16,7 0-8 15,3-2-2-15,1-1-3 0,3 0-4 16,0 0-1-16,2 0-2 0,3 2-13 0,-2-1-20 16,0 2-29-16,-4 0-36 0</inkml:trace>
  <inkml:trace contextRef="#ctx0" brushRef="#br0" timeOffset="127339.4978">24421 12797 322 0,'0'0'58'0,"0"0"-19"0,0 0-21 0,0 0-16 16,0 0-3-16,0 0 0 15,0 0 3-15,0 0 5 0,0 0-4 16,0 0 0-16,69 43-2 0,-49-19-2 0,-2 2 1 15,1 3 0-15,-4 2-1 0,0-2 0 16,-5 2-1-16,0-4 1 0,-5 1 0 16,-3-1 2-16,-2-3-1 0,0 0 1 15,-5 1 2-15,-7-4-4 0,2-2-1 16,-2 0-7-16,0-2-13 0,0-4-14 0,-2-1-39 16,2-4-45-16</inkml:trace>
  <inkml:trace contextRef="#ctx0" brushRef="#br0" timeOffset="130159.6315">24363 12152 54 0,'0'0'7'0,"0"0"-4"16,0 0 3-16,0 0 3 0,0 0 3 15,0 0 1-15,0 0 1 0,0 0 0 16,0 0-4-16,0 0-2 0,-1-8-2 16,-1 7 0-16,1-1-3 0,-1 1 0 15,-1-3 0-15,0 0 1 0,2-1 2 16,-5-3 2-16,5 3 3 0,0 1 2 0,-4-4 1 15,2 4 0-15,-1-4-2 0,-2 0-1 16,3 5-3-16,-3-4-1 0,2 4-1 16,-3-5-2-16,-1 1 2 0,4 4-1 15,-3-5 0-15,3 5-2 0,-2-3 3 16,-1 0-1-16,1 0 2 0,-2 0 1 0,0 0-2 16,-1-2-2-16,2 2 0 0,-4-5-1 15,0 1-1-15,1-1 1 16,-4-3 1-16,1-1-4 0,0 0 4 15,-2-2-2-15,-2 2 2 0,-2-2 2 0,-3-1-3 16,-2 0 1-16,-3-1-4 0,-7 0 3 16,-2 0-2-16,-5 0-1 0,-3-1 0 15,-3 0-1-15,-3 0 2 0,-1 1 0 16,0-4 1-16,2 1-1 0,3-3 0 16,1 0-1-16,5-1 4 0,1 0-2 0,2 0-1 15,0 2 2-15,-1 0-3 16,2 1 1-16,0 2 0 0,-2-1-1 0,1 2 0 15,1 1 0-15,0 1 1 16,-1-1-1-16,0 3 1 0,-1-3-1 0,2 3 0 16,1 1 0-16,4 1 0 0,2 0 0 15,4 2-3-15,3 0 4 0,1 2-6 16,-1-1 4-16,3 0 0 0,0 2 0 16,2 0 2-16,1-2 0 0,0 2 0 15,2-2 0-15,-2 0-1 0,3 0 0 0,0-3 0 16,3 5 2-16,1-2 0 0,-1 1-1 15,3 2 0-15,-3-4-1 0,4 6 0 16,3 1 0-16,-5-1-1 0,4 3 1 16,2-1-1-16,-6-1 0 0,5 2 1 15,-1 0-1-15,1 2 1 0,3 1 0 0,-2-2-2 16,2 2 2-16,-1 0 0 16,-1-1 2-16,1 1-2 0,0-2 0 15,-2 2 0-15,2 0-2 0,-1-1 0 16,2 1 0-16,-1 0-3 0,1-2 1 0,-2 2 0 15,2 0 0-15,-1 0 1 0,1-2 2 16,0 2 1-16,0 0 1 0,0 0 1 16,0 0-2-16,-2 0 0 0,2 0 1 15,0 0 1-15,0 0 0 0,0 0 3 16,0 0-2-16,0-1 2 0,-1 1-1 0,1 0 0 16,0 0-1-16,0 0 1 15,0 0-2-15,-2 0 0 0,2-2-1 16,0 2 0-16,-1 0 2 0,1-2-2 15,0 2 1-15,-2 0-1 0,2-1 0 0,0 1 1 16,-1 0-2-16,1-1 2 0,0 1-2 16,-2 0 0-16,2 0 0 0,0 0 1 15,-1 0-1-15,1 0-1 0,0 0 1 16,0 0-2-16,-1 0 0 0,1 0 2 16,0 0-1-16,-2 0 1 0,1 1 0 0,-1 5 0 15,-1 7 0-15,-1-4-1 16,1 1 2-16,0 1-1 0,2-7 0 0,-1 3 0 15,1-3-2-15,1 0 1 16,-1 1-1-16,1 2-1 0,0-7 3 0,-2 0-1 16,2 0 1-16,0 1 0 0,0 0-1 15,0 1 0-15,0-1-1 0,0 1-1 16,0 6 2-16,0-3 1 0,0 6-1 16,0 0 0-16,3-2 0 0,-2 0 0 15,1-4 1-15,1 4 0 0,-2-5-3 0,1 1 0 16,-1-1-3-16,-1-4 1 0,0 0-1 15,0 0 4-15,2 2 0 0,-2-1 2 16,2 1 2-16,-2 0-2 0,0-1 1 16,2 1 0-16,-2-2 0 0,0 1 2 15,0-1 3-15,1 2 2 0,-1-2 1 16,0 0 3-16,0 1 0 0,0-1-2 16,0 0-3-16,0 0-6 0,0 0-1 15,0-4-1-15,0-9 1 0,-3-3 1 16,-1-1-1-16,1-6 0 0,0 7 0 0,0-3 1 15,-1 1-1-15,0 1 2 0,-4-4-2 16,0 3 0-16,2 6 0 0,-1-1-1 16,-2 3 0-16,2 2 0 0,1 2 1 15,-1 0 0-15,4 3 0 0,0 0 1 16,0 2-2-16,3 1-5 0,-1-2-3 0,1 2-4 16,0 0 0-16,0 0 5 0,0 0 4 15,7 0 5-15,5 3-1 16,0 2 0-16,3-2 0 0,1 2 0 0,-2 0 1 15,2 0-1-15,-1 0 0 0,-5-2-1 16,1-1 0-16,0 1 1 0,-1 1 1 16,1 0-1-16,-2-1 0 0,0 0-1 15,-5-1 1-15,0-1 0 0,-1 1 0 16,0-1 0-16,0 1 0 0,1 1 0 16,-4-3 0-16,0 0 0 0,0 0 1 0,2 1 0 15,-1-1 1-15,1 1 2 0,-1-1 0 16,1 2 1-16,-1-2-1 0,1 2 0 15,0-2-2-15,0 0-1 0,-1 1 2 16,-1-1-1-16,0 0-2 0,2 2-2 16,-2-2 0-16,0 2 0 0,1-2 1 15,-1 1 1-15,0-1 2 0,0 6 1 16,-3 3 0-16,-5 3-1 0,-4 3 0 16,0-2 1-16,-3 1-2 0,-4-2 0 15,1-1 1-15,-3 2-2 0,2-2 1 0,-3 0 0 16,2 0-3-16,2-2 0 0,0 0-3 15,-1 1-6-15,3-2-8 0,4 0-19 16,4 1-41-16,5 1-38 0,3-5-48 16</inkml:trace>
  <inkml:trace contextRef="#ctx0" brushRef="#br0" timeOffset="133659.3927">28011 10334 141 0,'0'0'66'0,"0"0"-7"15,0 0-9-15,0 0-17 16,0 0-14-16,0 0 4 0,0 0-1 15,0 0-6-15,0 0-5 0,-33-32-2 0,33 30-6 16,-1 1-3-16,1 1-3 0,0-2-1 16,0 2 1-16,0 0 2 0,0 0 3 15,0 0 1-15,1 6-1 0,8 6 0 16,0 3-1-16,-4-3 0 0,1 0 2 16,0 1-5-16,-3-5 2 0,3 6-1 0,-4-7-2 15,0-3 2-15,1 6 1 0,-2-6 0 16,1 1 2-16,1 5-1 0,-2-5-2 15,1 0-1-15,-1-1-1 16,-1-4 1-16,0 0 5 0,0 0 1 0,3 1 6 16,-2 1 2-16,1-1 0 0,-1-1 2 15,8 0-2-15,6-3-6 0,9-9-3 16,11-8 0-16,2-2-1 0,2-4-2 16,2-1-2-16,2-2-1 0,-4 2-1 15,0-1 1-15,-2 4-3 0,-6 1 0 0,-2 5-5 16,-6 3 1-16,-6 4-7 0,-8 5-13 15,-4 5-28-15,-5 1-16 0,0-2-5 16,3 2 3-16,-1 0 18 0,3 9 6 16</inkml:trace>
  <inkml:trace contextRef="#ctx0" brushRef="#br0" timeOffset="134056.381">27884 10504 220 0,'0'0'51'0,"0"0"15"15,0 0-6-15,0 0-11 0,0 0-16 16,0 0-26-16,0 0-10 15,0 0 3-15,0 0 3 0,0 0-2 0,-17-11 5 16,17 11-4-16,0 11 1 0,1-2-4 16,4 4-3-16,2-2 3 0,1 0 4 15,3 2 0-15,-4-3 6 0,6-3-1 16,1-1-3-16,5 1 3 0,2-2-7 16,0-1 0-16,1-3 1 0,0-1-2 0,1 0 1 15,3 0-1-15,0-5 0 0,3-2 0 16,-1-4-4-16,6-3 3 15,0-2-10-15,4-3-1 0,3-2-7 16,2 0-2-16,2 0-10 0,1-1-4 0,-1 2-7 16,0-2-15-16,-5 1-8 0,-2 2-9 0,-5 3-17 15</inkml:trace>
  <inkml:trace contextRef="#ctx0" brushRef="#br0" timeOffset="151636.2164">4438 14337 1 0,'0'0'4'15,"0"0"2"-15,0 0 1 0,0 0-1 16,0 0 0-16,0 0 1 0,0 0-2 16,0 0 1-16,0 0-3 0,26-1 0 0,-22 2-1 15,-1 0-1-15,8 4-1 0,-6-4 2 16,-1 0-2-16,2 1-2 15,-2-2 2-15,2 0 0 0,1 0-1 16,-1 1 1-16,-6-1 1 0,0 0-1 0,0 0-1 16,0 0 1-16,3 2 0 0,-2-2 0 15,1 0 1-15,-1 0 1 0,1 0-1 16,-1 2 3-16,1-2 2 0,-1 0 5 16,1 0 2-16,-1 0 3 0,-1 0-3 15,0 1-4-15,0-1-5 0,0 0-3 0,0 0 1 16,0 0 0-16,-6 0 0 0,-7 2 2 15,3-2-1-15,-3 2 1 0,1-2 2 16,-2 1 2-16,1-1 7 0,6 0 10 16,1 1 5-16,0-1 0 0,0 0-6 15,-1 0-13-15,-1 0-6 0,3-1-3 0,1 0 2 16,-2-1-1-16,6 2 1 16,0-2-3-16,0 2-9 0,-3 0-6 15,3-1-7-15,0 1 2 0,0-2 8 16,0 2 9-16,12 0 4 0,5 0 3 0,2 0-4 15,4 0-2-15,-3 3 1 0,-4-1-3 16,0 1-2-16,0 0-1 0,-2-1-1 16,4 0 2-16,-5 1 1 0,-9-3-1 15,9 0 4-15,-8 0-1 0,0 0 4 16,1 2 2-16,-6-2 3 0,3 0 4 0,0 0 1 16,0-2 1-16,0-1 0 0,-3-3-2 15,0 2 1-15,0-7-4 16,-8-1-1-16,1 5-1 0,-4-3-4 15,2 6 0-15,-1 1-1 0,-9 1 0 0,-1 2 1 16,-2 3-4-16,-1 6 1 0,-3 0-3 16,3 2 2-16,4-2 1 0,3-1 1 15,3-2 0-15,6-2 1 0,1-1-1 16,3-1 1-16,3-2-2 0,0 0-1 16,0 0-5-16,0 0-5 0,0 0-2 0,-1 0 1 15,1 0 7-15,0 0 5 0,11-6 2 16,5-3 1-16,7-2 1 15,0 3-3-15,-2-2 0 0,-4 4-1 0,-2 1-1 16,-4 4 1-16,1 1 0 0,-2 0 0 16,1 0-1-16,-2 0-2 0,-3 0 2 15,1 0 1-15,-7 0 3 0,0 0 8 16,0 0 6-16,0 0 5 0,1 0-1 16,-1 0-6-16,0 0-4 0,0 0-5 15,0 0-1-15,0 1 2 0,0-1 0 0,-1 0-4 16,-2 0-7-16,2 0-19 0,-1 0-35 15,1 0-46-15</inkml:trace>
  <inkml:trace contextRef="#ctx0" brushRef="#br0" timeOffset="158891.6527">27423 6771 116 0,'0'0'45'0,"0"0"-4"0,0 0-3 0,0 0-14 16,0 0-6-16,0 0 6 16,-6-82 5-16,2 73-1 0,-2 0-3 0,2 1-7 15,-2 2-5-15,-1 1-3 0,4 1-8 16,-6 1-2-16,5 1-4 0,-9 2-3 16,-3 0 1-16,-1 7-1 0,-4 5 3 15,1 1-1-15,3 4 1 0,2 1 0 16,2 2 0-16,2 3-2 0,2 1 0 0,4 1 3 15,3-1-3-15,2 1-1 0,0-3 1 16,2 1-2-16,7-2 4 0,0-3 1 16,1-6 4-16,-1-3-1 0,-3-2 3 15,-3-5 1-15,-1 1 7 0,3-3 7 16,3 0 4-16,2-8-2 0,6-8-4 16,-3-5-2-16,1-5 3 0,0-1 6 15,-4 0 1-15,0-1-6 0,-3 2-8 16,1 4-4-16,-4 5 4 0,0 3 3 15,-1 5 1-15,-1 4-1 0,0 3-8 0,-2 2-6 16,0-2-5-16,0 2 0 0,2 0-1 16,2 0 4-16,3 3 2 0,4 10 0 15,1 2-1-15,0 3 1 0,-2-1 0 16,0-1-1-16,-1-1-1 0,-3-4 0 16,0 1-2-16,-1-4 0 0,-2-1-2 15,2 2 0-15,-4-6-2 0,2 2-2 16,-3-5-7-16,0 0-13 0,0 0-26 15,1 1-35-15,-1-1-33 0,5 0-41 16</inkml:trace>
  <inkml:trace contextRef="#ctx0" brushRef="#br0" timeOffset="159128.8695">27994 6806 451 0,'0'0'50'0,"0"0"-19"15,0 0-13-15,0 0-10 0,0 0-5 16,0 0-3-16,0 0-5 0,0 0 0 16,0 0-4-16,0 0-2 0,22 1-5 15,-5-2-11-15,6-2-18 0,-6 0-19 16,0 0-24-16,0 3-19 0,-5 0-22 0</inkml:trace>
  <inkml:trace contextRef="#ctx0" brushRef="#br0" timeOffset="159291.3779">27949 6951 205 0,'0'0'43'0,"0"0"-7"16,0 0-6-16,0 0 0 0,0 0 1 15,0 0-4-15,0 0-7 0,0 0-10 0,78 16-10 16,-46-19-13-16,-1 0-30 0,-1 0-58 16,0 1-108-16</inkml:trace>
  <inkml:trace contextRef="#ctx0" brushRef="#br0" timeOffset="160879.8848">29440 6563 38 0,'0'0'21'0,"0"0"-5"16,0 0-4-16,0 0-5 0,0 0 2 15,0 0 0-15,0 0 1 0,0 0 5 16,0 0 6-16,6-15 7 0,-4 15 10 0,-2-2 4 16,1 2 4-16,-1-1-1 0,1 1-5 15,-1-2-8-15,2 2-10 0,-2-1-7 16,0-1-5-16,1 1-3 0,-1 0-8 16,0-1 3-16,2 0-4 0,-2 1 1 15,0-1 2-15,0 1-1 0,0-1 0 0,0 1 1 16,0-1-1-16,0 0 0 0,0 1-1 15,0 0 0-15,-2-2-1 0,1 3-1 16,-1-2-3-16,1 1 1 16,0-1 0-16,-1 2 1 0,1-2-1 0,-1 2 4 15,1 0 3-15,-1 0-3 0,-4 0 6 16,2 0-6-16,-6 2 1 0,1 3 2 16,5-5 0-16,-3 5 1 0,1-1 0 15,2-3 0-15,1 2 1 0,3-3 1 16,-2 0 0-16,2 0 1 0,-1 2-2 0,-1-2 1 15,1 0-2-15,-1 1-1 0,1-1-1 16,0 0 0-16,-1 2 0 0,1-2-1 16,-1 0-1-16,1 2 0 0,-1-2-2 15,-5 1-2-15,3 0 1 0,0 1 0 16,-5 2 0-16,6 0 4 0,-3 5 0 16,-2 4 3-16,2 1-1 0,0 0-1 15,0 1 1-15,2-2-2 0,0-2 2 16,1 0 0-16,0-2-2 0,3-3 0 15,-2 0-2-15,2 5 0 0,0-5 0 0,0 4 3 16,0-1-1-16,2-1 2 0,2-1-2 16,3 0 1-16,-1-1 1 0,1-2-2 15,2-1 2-15,1-1 1 0,0-2-1 16,0 0 0-16,8 0 0 0,-5-6 1 16,1 0-1-16,-2-2 1 0,-3-1 1 0,-1 1 1 15,1-4 0-15,-3 0-1 0,-1-3 2 16,2 1 1-16,-2-2 3 15,-4-1-1-15,1-1 1 0,-1-8-6 16,1 2-6-16,-2-2 2 0,1 2-4 0,-1 5 4 16,0 1 2-16,1 6 0 0,-1-1 1 15,0 0 1-15,0 7 1 0,0-7-2 16,0 6 0-16,0 1-1 0,0 0 2 16,0 6 0-16,0-6 2 0,0 1-3 15,0 1-1-15,0 0 0 0,0 4 0 0,0-3 0 16,0 3-1-16,0-1 1 0,0 0-1 15,0 0 1-15,0 1-1 16,0-2-1-16,0 2 1 0,0-2 1 0,0 2-2 16,0-1-2-16,-1 1 1 0,1-1-2 15,0 1 2-15,0-2-1 0,0 2 0 16,0-1 0-16,0 1-1 0,0 0 1 16,0 0-1-16,0 0 1 0,0 0 1 15,0 0 1-15,0 0 0 0,0 0 2 16,0 0-1-16,0 0-1 0,0 0 1 0,0 1 0 15,0 1-1-15,0-1 1 16,0 0-1-16,0 1 0 0,0 0 0 0,0-1 1 16,0 0-1-16,0 0 0 15,0 2 0-15,0 4 1 0,0-1-1 0,0 6 0 16,0 1 0-16,1-4-2 0,1 2 2 0,-2 1 0 16,3 3 0-16,-3-5 0 15,1 7 5-15,1-1-4 0,-1-4 3 16,1 5-4-16,-1 1 0 0,1-7 0 15,0 9 0-15,0-2 0 0,1 0 0 0,0 5 0 16,-2-7 0-16,2 0 1 0,0-1-2 16,-2-3-1-16,4 3-1 0,-2-4 0 15,-2-7 0-15,2 5 1 0,0-5 1 16,-2 0 1-16,2 1-1 0,-3-5 2 16,0 0-3-16,0 0-1 0,1 2 0 0,1-1-4 15,-1 1-4-15,1-1-8 0,-1 0-22 16,-1 1-35-16,0-2-54 15,2 0-57-15</inkml:trace>
  <inkml:trace contextRef="#ctx0" brushRef="#br0" timeOffset="161320.1952">29689 6511 486 0,'0'0'45'0,"0"0"-13"16,0 0-16-16,0 0-8 0,0 0-8 15,0 0-5-15,0 0 2 0,0 0 2 16,0 0 6-16,0 0-1 0,32 28 3 0,-22-11-6 15,1 0 0-15,0 2 0 0,-1-4-2 16,-2-2 1-16,1-3-1 0,-3-2 0 16,1-1-1-16,0 1 1 0,-1-2 1 15,0 0-1-15,-3-3 1 0,0 0 0 16,-3-3 2-16,0 0 2 0,0 0 1 0,1 1 2 16,1-1 1-16,-1 0-1 15,6 0-1-15,2-4 1 0,4-8-5 16,3-5-1-16,-2-1 2 0,2 0-4 15,-3-2 3-15,1-3-1 0,1 1-8 0,-1-5 5 16,1 4-6-16,-1-2 4 0,-3 3-1 16,-3 8-1-16,-3 4-5 0,-2 8-4 15,-3 2-19-15,0-2-50 0,0 2-29 16,0-2-33-16</inkml:trace>
  <inkml:trace contextRef="#ctx0" brushRef="#br0" timeOffset="161694.8125">29328 7122 522 0,'0'0'46'0,"0"0"-14"0,0 0-9 16,0 0-11-16,0 0-7 0,0 0-5 15,0 0-1-15,0 0-1 0,0 0 0 16,0 0 0-16,47-54 0 0,-15 49 0 0,4-1 1 15,6 1-2-15,3 2 1 0,-2 1 0 16,2 1-2-16,-1 1-1 0,-1-1-6 16,-3-1-2-16,1 0-4 0,1-1-8 15,1 1-17-15,-1-1-35 0,-2-1-51 16,-11 1-63-16</inkml:trace>
  <inkml:trace contextRef="#ctx0" brushRef="#br0" timeOffset="162588.0014">29472 7477 492 0,'0'0'43'0,"0"0"-15"0,0 0-9 15,0 0-2-15,0 0-3 0,0 0-7 16,0 0 0-16,0 0-3 0,-10-79-4 16,10 79-2-16,-6-3-2 0,3 1-1 15,-5 2 0-15,-6 0 1 0,-1 7 1 0,-4 6 1 16,-1 7-1-16,-2 3 2 0,3 1-3 15,0 3 1-15,4 2-1 0,1-1-1 16,4-4 0-16,2-6-1 0,3 0 1 16,2-7-1-16,2-5 1 0,1 5 0 15,0-5-3-15,0-2 2 0,0 3 2 16,0-7 0-16,0 0 3 0,1 0 3 16,14-5 0-16,4-7 1 0,5-5 1 15,-2-4-1-15,0-4 4 0,-2-2-2 16,0 0 2-16,-2-1 3 0,-1 1 2 0,-3 3-3 15,-1-2 2-15,0 3-3 0,-1 1-1 16,-1-2-1-16,-2 5 1 0,1-1-2 16,-4 8 3-16,0-2-1 0,-3 7 0 15,-2 2 1-15,4-5-3 0,-4 4 0 16,0 2-1-16,1 0 0 0,-2 4-2 16,0-2 0-16,0 2 0 0,0-1-2 15,1 0 0-15,-1-1 0 0,0 0 0 16,2 1 0-16,-2-1-3 0,0 1-1 15,2 1-2-15,-2-2 0 0,0 2-1 0,0 0 3 16,0 3 1-16,0 12 1 0,0 9 1 16,0 4 1-16,-4 2-2 0,3 2 0 15,-1 2 1-15,0 1 0 0,0-2-1 16,2 1 0-16,0-3-1 0,0-4-2 16,2-3-1-16,0-9-3 0,5-2 0 15,-2-5-3-15,4-2-5 0,-2 0-7 16,6-6-5-16,4 0-1 0,3-9 5 15,5-6 7-15,-2-5 9 0,-1-4 5 16,-1-2 4-16,-4-3 1 0,-2 0 1 0,-2-1 0 16,-1 0 2-16,-3-1 2 0,-2-2 4 15,-1 4 1-15,-3 0 7 0,-1 9-2 16,-2-2 4-16,0 10-1 0,0-4 1 16,0 3 1-16,0 7-5 0,0-1 2 15,0 7-12-15,0-1-1 0,0 1-6 0,0-2-2 16,0 2 6-16,0 0-4 0,-4 11 5 15,-2 7-4-15,0 10 0 16,-1-1-1-16,0 5 0 0,-2-1 0 16,2 1-6-16,3 0 0 0,2 0-5 0,1-1 0 15,1-1-1-15,0-3-8 0,3-2-15 16,3-4-21-16,-2-7-31 0,7-4-26 16,-3-2-34-16</inkml:trace>
  <inkml:trace contextRef="#ctx0" brushRef="#br0" timeOffset="162802.3128">29861 7421 530 0,'0'0'45'0,"0"0"-9"15,0 0-12-15,0 0-11 0,0 0-9 0,0 0-6 16,0 0-4-16,0 0-9 0,0 0-25 16,0 0-43-16,57-6-80 0,-22 1-121 15</inkml:trace>
  <inkml:trace contextRef="#ctx0" brushRef="#br0" timeOffset="164555.8031">29414 8957 367 0,'0'0'49'16,"0"0"-15"-16,0 0-13 0,0 0-8 15,0 0-5-15,0 0-3 0,0 0-2 0,0 0-2 16,0 0-1-16,5-17 0 0,-5 16 0 16,1 1 1-16,-1-1 0 0,2 1 1 15,-1 0 0-15,4 0 1 0,0 0 0 16,2 7 0-16,2 4 1 0,-2 1 1 16,5 5-2-16,-2-2 0 0,-1-2-1 15,-2-1 1-15,0 1-2 0,0-3 0 16,-2-1-1-16,3 3 1 0,-4-4 0 15,1-2-1-15,1 1 2 0,-5-4-1 16,2 1 1-16,-3-4-1 0,0 0 1 0,0 0 2 16,2 1 0-16,-1-1 7 0,0 2 4 15,1-2 4-15,-2 0-1 0,1 1-4 16,-1-1-9-16,2 0-1 0,0-1-1 16,3-10-1-16,-1-4 2 0,2-4-3 15,0 0 0-15,0-2-1 0,1-1-2 0,0-2 1 16,2-2-1-16,2 1 0 0,-1-3-2 15,4 2 0-15,0 4-3 16,0 2-4-16,4 2 0 0,-1 7-4 16,-3 2-8-16,1 4-18 0,-4 3-37 0,1 2-44 15,0 0-72-15</inkml:trace>
  <inkml:trace contextRef="#ctx0" brushRef="#br0" timeOffset="164831.237">29900 9069 425 0,'0'0'38'0,"0"0"-6"0,0 0-16 16,0 0-10-16,0 0-3 0,77-59-6 16,-60 52 0-16,2-1-7 0,-6 3-8 15,2 3-16-15,-4 2-22 0,-5 0-39 16,7 0-26-16,-6 0-35 0</inkml:trace>
  <inkml:trace contextRef="#ctx0" brushRef="#br0" timeOffset="165010.789">29877 9199 306 0,'0'0'67'0,"0"0"-10"16,0 0-12-16,0 0-13 0,0 0-11 16,0 0-10-16,0 0-3 0,82 15-4 15,-53-19-5-15,0-3-4 0,1-2-9 0,1 2-6 16,-2-5-40-16,0 4-72 15,-6-2-126-15</inkml:trace>
  <inkml:trace contextRef="#ctx0" brushRef="#br0" timeOffset="166412.2504">30899 8840 145 0,'0'0'35'0,"0"0"1"0,0 0 0 16,0 0-2-16,0 0 0 0,0 0-1 15,0 0 1-15,0 0-4 0,0 0-5 16,12-32-9-16,-12 28-7 0,0-3-3 16,0 3-1-16,-5-2-1 0,1 3 1 15,-4-4-2-15,0 4 0 0,-1-1-1 0,0 3-2 16,3-1 0-16,-5 2-2 0,6 0 0 15,-7 0 1-15,-2 0 1 16,-2 8 2-16,-2 4-2 0,1 3 3 16,1 4-6-16,2 0 2 0,1 2-2 0,3 1-3 15,2-2 4-15,6-4 0 0,-1 1 1 16,1-5 2-16,2 0-3 0,0 2-2 16,0-2 1-16,0 0 0 0,0-6-1 15,0 3 2-15,0-4 1 0,2-2 1 16,-1 1 3-16,3-4 1 0,1 2-1 0,5-2 1 15,3 0 0-15,-1-3-2 0,3-8 0 16,-1-1 1-16,-2-1 1 16,0-3-1-16,-2 1 1 0,2-3-2 15,-4 0 3-15,1-2 2 0,0-2-3 0,-2 1 1 16,0-1 2-16,-2-1-4 0,0-1 4 16,-1-1 0-16,-1 0 2 0,-1-3-2 15,-1 1 0-15,-1-3-1 0,0 2 3 16,0-1 1-16,0 2-4 0,0 7 4 15,-1 1-8-15,-1 7 5 0,1 6 1 0,1-1-2 16,0 7 0-16,-2-2-4 0,2 2-5 16,0-1-3-16,-1-1 1 0,1 2 1 15,0 2 6-15,-3 14-2 0,2 9 6 16,0 7-6-16,1 3-2 0,0-1 2 16,0 0-2-16,0 1 0 0,1 0-2 0,3-2 0 15,0 2-2-15,2-1-2 16,-1-2-3-16,1-2-1 0,-1-3-5 15,1-2-3-15,0-5-13 0,-2-5-15 16,-1-8-19-16,0 1-18 0,0-4-13 0,0 1-16 16</inkml:trace>
  <inkml:trace contextRef="#ctx0" brushRef="#br0" timeOffset="167031.4688">31067 8811 240 0,'0'0'57'0,"0"0"-8"0,0 0-11 16,0 0-7-16,0 0-8 0,0 0-4 15,0 0-4-15,0 0-1 0,20-80-5 16,-16 76-4-16,4 2-3 0,-4-1 0 16,1 3-1-16,5-2 0 0,1 2-1 15,4 2 1-15,3 3-1 0,-3 7 0 16,-5-5 2-16,-1 4-1 0,-3 2 1 0,-1 2-2 15,2 4 1-15,-4-4 2 0,-1 2 0 16,-2 3 3-16,0-1-2 0,-2 5 0 16,-1-7-1-16,-2-2-1 15,2 0 1-15,0-4-2 0,-3 4 1 0,3-6 0 16,-3 0-1-16,2 2 0 0,0-6 1 16,3-1-2-16,1-4 1 0,0 0 1 15,0 0 1-15,0 0 0 0,0 0-1 16,-2 2 1-16,2-2-2 0,0 0-1 15,0 0 2-15,0 0-2 0,2-9 1 0,7-6 1 16,0-5 0-16,1-2 0 0,3 1 1 16,-1-3-1-16,2 1 6 0,1 1-6 15,1-2 5-15,-2 6-1 0,2 0-1 16,-4 3 2-16,-4 4-4 0,2 1-1 16,-4 4 0-16,0-2 0 0,1 1 0 0,-4 2 0 15,0 2 2-15,-3 3-3 16,0-2 1-16,0 2 0 0,2-2-2 15,-1 1 2-15,2 0-3 0,-2-2-2 16,-1 3-2-16,2 0 0 0,-2 0 2 0,0 0 1 16,1 0 0-16,-1 0 2 0,0 9-1 15,-1 5 0-15,-6 5 1 0,1 1 0 16,-2 0 1-16,1 1-1 0,-1 2 0 16,2-2-1-16,2-4-3 0,1 1-1 15,1 0-3-15,2-6 0 0,0 7 0 0,0-3-1 16,2-2-7-16,2 1-13 0,3-5-22 15,3-2-12-15,-3-3-21 0,7 1-15 16,-3-3-3-16,1-3-27 16</inkml:trace>
  <inkml:trace contextRef="#ctx0" brushRef="#br0" timeOffset="167339.5734">30616 9317 373 0,'0'0'66'0,"0"0"-18"16,0 0-15-16,82-16-12 0,-54 9-8 15,3 0-3-15,4-2-3 0,3-1-3 0,4 2-1 16,3-3-1-16,1 1-2 0,5 0-1 16,-1-1-1-16,1 0-7 0,2-1 0 15,1 4-3-15,1-2 0 0,-2 2-4 16,1 1-8-16,-1 2-24 0,-3 1-29 16,-6 1-31-16,-5 1-55 0</inkml:trace>
  <inkml:trace contextRef="#ctx0" brushRef="#br0" timeOffset="168215.5586">31071 9625 336 0,'0'0'60'15,"0"0"-13"-15,0 0-11 0,0 0-11 16,0 0-6-16,0 0-3 0,0 0-2 16,-14-83-4-16,10 75-4 0,-4 2-3 15,3 0-3-15,-8 3 0 0,-5 1 0 16,-3 2 0-16,-5 2-1 0,1 7 1 0,3 1-1 15,1 4-1-15,4 3-1 0,0-1 1 16,3 4 1-16,-1 0 0 0,2 1-2 16,3-1 0-16,3-3 0 0,3-1-2 15,2-5 1-15,2 1-2 0,0 0-2 16,0-1 3-16,0-2 0 0,7-3 3 16,1 0 1-16,6-6 1 0,4 0 0 15,3-3 1-15,7-9 1 0,-4-3-2 16,1-3 1-16,-3-4 2 0,-1-2-1 15,-2-2 5-15,-5-1 1 0,-1-3 3 0,-4-2 0 16,-2 0 1-16,-2 0-1 0,-4-1 0 16,1 1 0-16,-2 1 1 0,0 1 3 15,0 2-2-15,0 9 0 0,-2 0-2 16,2 7-4-16,-1 6 0 0,1 1-3 16,0 5 0-16,-2-2-4 0,2 2-3 0,0-2-1 15,0 2-1-15,0 0 0 0,0 2 2 16,0 15 3-16,3 7-1 15,2 10 1-15,0 2-4 0,-1 2 1 16,1 1-2-16,-2 0-1 0,0 1-2 0,0-4-3 16,0-1-4-16,0-6 1 0,3-3-5 15,-3-9-3-15,5-4-4 0,-4-4-7 16,5-4-3-16,1 1-2 0,1-6 2 16,8 0 4-16,0-5 8 0,7-5 5 15,-1-5 13-15,1-2 1 0,-3-1 9 0,0 0 4 16,0-2 0-16,-3 0 5 0,-2-1-3 15,-1 1 1-15,-2-1 0 0,-1 1 2 16,-1-1 4-16,0 0 2 0,-3 1 0 16,-3-1 0-16,1 1-2 0,-3-1-1 15,-2 3 8-15,-1 1 2 0,-1-1 2 16,-1 5-2-16,0-6-3 0,0 8-6 16,-1 0-3-16,-4 0-2 0,1 7-4 15,3 0-3-15,-4 1-3 0,1 2-1 16,-5 1-1-16,-4 0 0 0,3 8-1 0,-5 9 0 15,4 3 0-15,1 6-2 0,4 3 0 16,-1 1 1-16,6 8-1 0,-1 1-1 16,2 1-3-16,0-1-1 15,0-3-2-15,3-4-1 0,5-6-6 0,-3-8-7 16,4-4-16-16,1-3-17 0,-2-7-25 16,8 1-28-16,2-5-35 0</inkml:trace>
  <inkml:trace contextRef="#ctx0" brushRef="#br0" timeOffset="168433.5971">31388 9487 405 0,'0'0'54'0,"0"0"-16"16,0 0-20-16,80-11-11 0,-55 5-6 0,0 0-7 16,3 2-7-16,-1 1-19 0,2-2-46 15,0 2-82-15</inkml:trace>
  <inkml:trace contextRef="#ctx0" brushRef="#br0" timeOffset="169691.3867">29904 10217 200 0,'0'0'62'0,"0"0"-5"0,0 0-13 0,0 0-9 15,0 0-2-15,0 0-2 0,0 0-5 16,0 0 1-16,0 0-2 0,-31-27-1 16,31 27 0-16,-2 0-8 0,2 0-3 15,-1 0-8-15,1-2-3 0,0 2 1 16,0-2-2-16,1 1 2 0,11-2-1 0,6 0-1 15,7 0 0-15,2-2 0 0,2 1-1 16,-1 0-4-16,0 3-5 0,-2 0-6 16,-2 1-13-16,-2 0-15 0,-3 0-32 15,-1 6-35-15,-6-2-23 0,-1 4-12 16</inkml:trace>
  <inkml:trace contextRef="#ctx0" brushRef="#br0" timeOffset="169892.5051">29899 10394 268 0,'0'0'76'0,"0"0"-17"16,0 0-12-16,0 0-18 0,0 0-10 15,0 0-7-15,0 0-4 0,0 0 2 16,0 0-5-16,0 0 3 0,7 8-4 16,11-8-2-16,6 0-2 0,2-2-3 0,-2-5 0 15,2-1-7-15,2-2-5 16,-1-3-10-16,1 3-21 0,-3-2-24 0,-1 0-28 15,-5 4-29-15,-6 0-23 16</inkml:trace>
  <inkml:trace contextRef="#ctx0" brushRef="#br0" timeOffset="170151.4554">30095 10119 355 0,'0'0'66'15,"0"0"-20"-15,0 0-20 0,0 0-10 16,0 0-12-16,0 0-1 0,0 0 0 16,0 0 1-16,0 0 1 0,0 0-2 15,81 10 1-15,-63 1-1 0,-1 4 0 16,-2 3-1-16,-1-1 0 0,-2 6 0 16,-3 2-1-16,-3-1-1 0,-1 2-2 15,-5-2 0-15,0 1-1 0,-3-2 0 16,-10 1-3-16,-3-1-2 0,-7-1-12 0,-2 4-13 15,-4 0-25-15,-1 1-27 0,-3 1-29 16,2-3-72-16</inkml:trace>
  <inkml:trace contextRef="#ctx0" brushRef="#br0" timeOffset="170754.5728">30856 10250 484 0,'0'0'41'15,"0"0"-16"-15,0 0-11 0,0 0-5 16,0 0-2-16,0 0 0 15,0 0-2-15,0 0-2 0,0 0-2 16,0 0-3-16,-39-64 2 0,22 63-3 0,0 1 2 16,-6 5 0-16,0 4-1 0,-1 4 0 15,2 1-3-15,-3 3 3 0,2 1-1 16,0 0 0-16,6-1 3 0,0 1-3 16,3-2 2-16,5-3 0 0,3-1-1 15,3-3-1-15,3 2 0 0,0-2-1 0,0 0 0 16,6 3 4-16,6-3-3 15,5 1 6-15,3-6-1 0,1-3-4 16,1-1 2-16,0 0-5 0,-2-4 2 0,-3-4 0 16,1-2 1-16,-4-4 2 0,-1-3 2 15,-1-1 1-15,-3-2 1 0,-1-3 5 16,-2-2 0-16,-2-4 2 0,-1-1 1 16,-3-1-3-16,0-1 2 0,0 2 2 15,0 3 3-15,-3 8 2 0,0 3-1 16,0 5-5-16,2 7-3 0,1-1-6 0,0 5-2 15,-2-1-1-15,2 1-2 0,0-2 0 16,0 2-1-16,0 0 2 0,0 0 0 16,0 8 0-16,3 7 0 15,3 6 0-15,-1 1 0 0,0 6-2 0,0 3 1 16,-1 2-2-16,-3 5 0 0,-1 1-1 16,0 2-1-16,0 0-4 0,-4-3-3 15,1-3-5-15,0-2-15 0,0-10-23 16,3-1-31-16,-1-7-39 0,1-8-37 15</inkml:trace>
  <inkml:trace contextRef="#ctx0" brushRef="#br0" timeOffset="171257.8108">30945 10369 388 0,'0'0'69'0,"0"0"-13"0,0 0-19 15,0 0-15-15,0 0-8 16,18-86-5-16,-10 67-2 0,0 1 0 15,2 0-2-15,4 1-1 0,-1 2-2 16,5 1-1-16,-2 0-1 0,-3 4 0 0,0 3-1 16,-3 3-1-16,-5 3 0 0,6-1-1 15,-5 2 0-15,4 0-1 0,3 5-1 16,-8 1 2-16,4 7 1 0,-6 4 1 16,-3 1 0-16,0 7 1 0,0-4 0 15,-3 0 0-15,-1-3 0 0,-1-4 0 0,0-1 1 16,2-2 0-16,-2-2 0 0,0 0-1 15,3-4 1-15,1 0-1 0,1-5 1 16,0 0 0-16,0 0-1 16,0 1 1-16,0 1 1 0,0-1 2 0,-2 1-1 15,2-1 1-15,-1-1-1 0,1 0-1 16,0 1-2-16,0-1 1 0,0 0-1 16,0-10 1-16,6-4 0 0,4-5 0 15,0-1 1-15,2-1 1 0,2-4 1 16,-1 1 0-16,3 0 3 0,-3 0 2 0,-2 1 3 15,-2 9 0-15,-2 2-3 0,-2 4 0 16,-2 3-3-16,1 3-3 0,-4 2-2 16,0-2-3-16,0 2-1 15,1 0 0-15,4 0 0 0,2 3 4 0,3 10-2 16,3 3 2-16,-3 0 0 0,-1 3-5 0,-2 0 2 16,-1 0-6-16,-3-6-2 15,1 3-8-15,-1-5-8 0,-1 1-18 16,0-2-29-16,0-5-43 0,-1 1-26 15,-1-6-56-15</inkml:trace>
  <inkml:trace contextRef="#ctx0" brushRef="#br0" timeOffset="171472.1738">31564 10094 314 0,'0'0'68'0,"0"0"-18"0,0 0-11 16,0 0-12-16,0 0-9 0,0 0-8 15,0 0-6-15,92 3-3 0,-68-8-2 16,-2 1-4-16,1-1-5 0,-7 3-13 16,0 0-16-16,-5 1-49 0,-5 1-46 15</inkml:trace>
  <inkml:trace contextRef="#ctx0" brushRef="#br0" timeOffset="171675.0672">31547 10315 552 0,'0'0'42'0,"0"0"-16"16,0 0-11-16,0 0-10 0,0 0-3 0,0 0-1 15,0 0-2-15,87-48-2 0,-65 39-4 16,1 0-5-16,0 0-8 0,3 4-10 16,-2-2-35-16,4 2-48 0,-2-1-64 15</inkml:trace>
  <inkml:trace contextRef="#ctx0" brushRef="#br0" timeOffset="172268.3327">32432 9957 495 0,'0'0'40'0,"0"0"-14"0,0 0-8 0,0 0-3 16,0 0-7-16,0 0-1 0,0 0-4 15,-88-74-2-15,70 73-1 0,0 1-2 16,-7 0 1-16,5 4-1 0,0 7-2 16,1 0 2-16,1 6 0 0,3 2 0 15,2 0 1-15,-2 3 1 0,4-1-3 0,2 1 1 16,0-6-1-16,5-2-1 15,3-1-1-15,1-2 2 0,0 1-2 16,0-5 2-16,0 3-1 0,1-8 2 16,2 3 1-16,4-5 2 0,3 0 1 0,6-5 1 15,4-5 0-15,-2-5 0 0,-4-2 3 16,2-3 2-16,-3-1 0 0,1-1 2 16,0 0-2-16,-1-2-3 0,1-2 3 15,-4 0 0-15,-1 1 0 0,-1-2 4 16,-3 2-4-16,1-1-3 0,0-1-2 0,2 3-3 15,1-1 2-15,-3 8-2 0,1 4 2 16,-3 5-1-16,-2 4 0 0,2 1 1 16,-4 3-3-16,0-2 0 0,0 2 0 15,3 0 0-15,1 8 0 0,0 7 0 16,1 6-1-16,-2 4 2 0,-2 0-1 16,-1 4 0-16,0 0 2 0,0 1-5 15,0 1 2-15,-1 0-8 0,-1-4-5 16,2-8-5-16,0 1-10 0,0-4-17 15,0-5-27-15,5 7-31 0,-1-7-47 0</inkml:trace>
  <inkml:trace contextRef="#ctx0" brushRef="#br0" timeOffset="172776.2965">32565 9915 417 0,'0'0'63'0,"0"0"-10"15,0 0-13-15,0 0-15 0,0 0-5 16,0 0-5-16,2-82-5 0,-2 72-4 0,5-3-3 16,0 6-1-16,-1-1-1 0,-1 5 7 15,-3 3-8-15,4 0 5 0,8 0-9 16,1 1 0-16,-1 6-1 0,-1 0 0 16,-2 5 1-16,-3 2 5 0,-1 4-2 15,-2-4 4-15,-3 3-4 0,0 2 0 0,0-1 1 16,-4 8 0-16,-3-4 2 15,-1-2-1-15,1-1 0 0,0-6 1 0,0 0-1 16,2-6 0-16,2-4 0 16,2 2-5-16,1-5 6 0,0 0 4 0,0 0 1 15,0 0-2-15,-2 0 1 0,2 0-10 16,-1 0 4-16,1-1 0 0,-1-6 0 16,1-4 7-16,0-9-8 0,1 2 8 15,6-4-8-15,5 1 0 0,2-1 1 16,1 3-4-16,-1 0 4 0,-1 3-5 0,0 0 6 15,-1-2 0-15,-2 4-1 0,-1 2 2 16,-1 1 0-16,-2 4 1 0,-3 3-1 16,2 1 1-16,-5 3-2 15,0-2-2-15,0 2 0 0,1 0 0 0,0 0 0 16,1 0 1-16,0 11 2 0,-2 5-3 16,0 8 2-16,-2-4 3 0,-4 0-7 15,2-6 2-15,-1 3-5 0,2-2-4 16,0-4-2-16,0 5-4 0,2-6-8 15,1 0-17-15,0 2-24 0,6-5-33 0,1 5-22 16,-2-8-38-16</inkml:trace>
  <inkml:trace contextRef="#ctx0" brushRef="#br0" timeOffset="173129.5393">32191 10350 510 0,'0'0'45'0,"0"0"-14"0,0 0-14 16,0 0-7-16,0 0-5 0,0 0-1 0,0 0-1 15,97-15 0-15,-60 10-2 0,5-2-2 16,0-2 0-16,4-3-4 0,-2 0 7 16,0-2-3-16,-2-1-4 0,-1 1-4 15,-1 0-14-15,-1 1-8 0,-1 1-22 16,-2-2-37-16,-4 2-47 0,-3-2-102 0</inkml:trace>
  <inkml:trace contextRef="#ctx0" brushRef="#br0" timeOffset="173547.7808">32551 10481 453 0,'0'0'72'0,"0"0"-16"0,0 0-19 15,0 0-6-15,0 0-15 0,0 0 0 16,0 0-9-16,0 0 0 0,0 0-4 16,85 29 2-16,-72-21-5 0,-3-1 0 0,-1-1-1 15,2 4-1-15,-5-5 1 0,3 3-1 16,0 4 1-16,-5-4-1 15,5 4 2-15,-5-2 0 0,2-2-1 16,-1 1 2-16,-3-4-1 0,1 0 1 0,-3-5 0 16,0 0 0-16,0 0 2 0,1 1 0 15,-1 0 0-15,0-1 0 0,2 0-2 16,-1 0 1-16,1-10-1 0,1-7 0 16,0-6 2-16,-1-3-6 0,2-2 3 15,1-4-3-15,1-2 2 0,0-1 2 16,1-1-1-16,3-2-1 0,0-1-1 15,2 0-1-15,2 3-2 0,-2 4 1 16,2 3-4-16,-2 8-5 0,-4 7-12 16,4 2-28-16,-5 5-66 0,-4 1-134 0</inkml:trace>
  <inkml:trace contextRef="#ctx0" brushRef="#br0" timeOffset="176391.8831">32817 9660 253 0,'0'0'46'0,"0"0"-3"0,0 0-4 16,0-82-9-16,-4 59-8 0,-1 0-5 16,-1 1-5-16,1-3-1 0,-3 1 0 15,1-2-3-15,0-1-3 0,0 0 2 16,-1-1 1-16,-2-3-1 0,2 2 0 16,-1-3 0-16,-1 0 0 0,-2-2-2 15,1-1 1-15,-1-3-4 0,2-2 1 16,1-4 2-16,-1-1-2 0,2 0 4 0,-3 0-2 15,0 0 0-15,2 3 1 0,2 1-11 16,0 0 10-16,-2 2-9 0,0-3 8 16,1 3-3-16,-3-3-4 0,0 3 3 15,-4 2-7-15,0 0 7 0,-3 4-1 16,-1 1 0-16,1 5 1 0,2 0 0 16,-1 5 1-16,0 1 0 0,2 2 0 15,1 4 0-15,0 0-2 0,1 0 0 16,0 3 1-16,2 1 0 0,2 2 0 15,1 3 0-15,5 3 0 0,-5-3 0 0,5 3 1 16,0 0 0-16,0 0-1 0,3 3 2 16,-4-3-1-16,1 0 1 0,0 0-1 15,0 0-1-15,-1-2 1 0,1 2 0 16,0-1 0-16,0 1 0 0,0-1 0 16,1 1-1-16,-1 0 0 0,1 1 1 0,-1-3 1 15,0 0-2-15,-4-2 2 16,1-1-1-16,-1 1 0 0,-2-4-1 0,2 2 0 15,-1-1 0-15,2 5 1 16,-2-3 0-16,3 2 1 0,-2-3 0 0,-2-3 1 16,0 1-1-16,-2-5-1 0,1 2-1 15,-2-2 1-15,-1 1 0 0,-2-2-1 16,0 2-1-16,-1-2-7 16,-5 1 6-16,4-1-5 0,-3 0 3 0,0 3 5 15,1-2-12-15,-4 1 11 0,0 1-6 0,-3 3 6 16,0-3 1-16,2 2 1 0,0-1 1 15,2 0-2-15,2-1 3 16,-1 2-3-16,4-1 2 0,1 2-2 16,0-3 0-16,2 2 0 0,-3-3-1 0,2 1 2 15,-2 0-1-15,1-1 0 0,0 2 1 16,0-1-1-16,0-3-1 0,-1 1 0 16,-1-1 1-16,-2-1-1 0,3 1 1 15,0 2-1-15,-1 1 1 0,2 2-1 16,2-1 1-16,-2 3 0 0,6 2 2 0,-2-1-1 15,2-1 0-15,0 0 1 0,-4-3-1 16,5 4 0-16,-2 0 0 0,0-2-1 16,1 0 0-16,0 1-4 0,-2-1 4 15,7 5-5-15,-3-2 6 0,2 3-1 16,3 1 1-16,-4-2-1 0,5 3-1 16,-4-3-1-16,0 0-3 0,3 3 5 15,0 2-4-15,3 1 3 0,-2-2 1 16,2 2-1-16,-1 0-1 0,0-1 0 15,-2 1-2-15,2-3 1 0,1 3 0 0,-2 0-1 16,1 0 1-16,1-2-1 0,-2 2 1 16,2-2 0-16,-1 2-1 0,1 0 1 15,-2-1 0-15,2 1 1 0,-1 0 1 16,1 0 0-16,-2 0-1 0,2 0 1 16,0 0-1-16,-1 0-2 0,1 0 0 0,0 0 0 15,0 0 0-15,-2 0 1 0,2 0 0 16,0 0 1-16,-1 1 1 15,-2 12 1-15,2-1 1 0,-2 5-2 16,0-1 0-16,1-5-1 0,1 6-1 0,-2-7 2 16,3 2-1-16,-1 1 2 0,1-2-1 15,0 3 0-15,0-8 0 0,0 0-1 16,-2-1-1-16,2 1 1 0,-1-1 1 16,1 0 0-16,0-5-1 0,-2 0 1 15,2 0-1-15,0 2 2 0,0 0-1 0,0-1 2 16,0 1 1-16,0-1-1 15,0 1 1-15,0-1 0 0,0 1 1 16,0-2 2-16,0 0-1 0,0 1-1 16,0-1 0-16,0 0-3 0,0 0-1 0,0-1 0 15,0-7 1-15,-1-4 2 0,1 1 1 16,0-2-1-16,0 1 2 0,0-3-2 16,0-5 1-16,0 6-3 0,0-7 0 15,0 1 1-15,0 6-4 0,0-8 1 16,0 2-1-16,0 0-4 0,0-1-1 0,0 3 4 15,0 6-4-15,3 1 7 0,0-2 1 16,-2 10 0-16,2-2-1 0,-3 5-1 16,0-2-2-16,0 2-3 0,0-2-2 15,1 2-1-15,-1-1 4 0,2 1 1 16,4 0 8-16,2 5-4 0,4 3 7 16,2 7-8-16,-1-3 5 0,0 3 3 15,-1-2-8-15,-3-2 5 0,1 0-5 16,-2-1 0-16,0-4 1 0,2 5 0 15,-3-6 2-15,-1 2-2 0,1-1 1 0,-4-3 0 16,2 1-1-16,-5-4 0 0,0 0 0 16,0 0 0-16,2 1-1 0,-1 0 0 15,1 0-1-15,-2 1 1 0,0 0 1 16,1-1 1-16,-1 1 2 0,0-1 1 16,0 1-2-16,0 3 0 0,-3-3-1 0,0 3 0 15,-3 0-3-15,3-2-1 0,-6 3-3 16,-7 3-2-16,-3 3-15 15,-8 5-49-15,-8 3-68 0,-8 3-136 16</inkml:trace>
  <inkml:trace contextRef="#ctx0" brushRef="#br0" timeOffset="177089.4479">30432 6770 383 0,'0'0'48'0,"0"0"1"15,0 0-9-15,0 0-10 0,0 0-13 0,0 0-10 16,0 0-3-16,0 0 0 0,0 0-4 15,8-5-1-15,-7 5-3 16,6-3-2-16,3 0 0 0,7-3 2 0,7-2 1 16,2 2-3-16,1 1 0 0,-2 0-4 15,-8 1-2-15,1 3-6 0,-8-1-21 16,-6 2-16-16,3 0-33 0,-3 0-29 16,1 0-34-16</inkml:trace>
  <inkml:trace contextRef="#ctx0" brushRef="#br0" timeOffset="177291.7699">30335 6936 235 0,'0'0'77'0,"0"0"-8"15,0 0-14-15,84 11-12 0,-58-11-19 16,-2 0-13-16,1 0-7 0,0 0-3 15,1-1 2-15,1-2-8 0,2 1 1 0,-1 1-7 16,0-1-18-16,-1 0-34 0,-7 1-80 16,0 1-110-16</inkml:trace>
  <inkml:trace contextRef="#ctx0" brushRef="#br0" timeOffset="178541.8683">31032 6205 341 0,'0'0'61'0,"0"0"-6"16,0 0-19-16,0 0-12 0,0 0-12 15,0 0-8-15,0 0-1 0,0 0-1 16,0 0 4-16,6-8 5 0,3 18-1 16,0 5 1-16,5 5-6 0,-4 1-3 15,1 0 0-15,-2 2-2 0,2-2-3 0,-3 1 2 16,2 3 1-16,0-1 2 0,1 0 2 15,-2-1-1-15,2-3-3 16,-4 0 1-16,0-8 4 0,-1 1-5 0,-3-6 3 16,-2-2-3-16,2 0-1 0,-3-5 2 15,0 0 2-15,0 0 2 0,2 2 4 16,-1-1 3-16,-1-1 3 0,2 0-2 16,1 0-9-16,1-8 2 0,4-9-11 15,1-6 4-15,0-3 7 0,2 0-7 0,-2 2 5 16,0 0-4-16,-3 1-2 0,-2 6-4 15,0 1-1-15,-3 4-7 16,1 1-13-16,-1-1-18 0,-1 1-47 16,2 0-61-16,-2 6-96 0</inkml:trace>
  <inkml:trace contextRef="#ctx0" brushRef="#br0" timeOffset="179236.2268">31857 6352 340 0,'0'0'40'16,"0"0"-5"-16,0 0-2 0,0 0-3 15,0 0-5-15,-9-82-6 0,6 70-6 16,2 7-4-16,-2-3-2 0,1 5-4 16,-1-1-3-16,-5-1-2 0,3 3-2 0,-6 2 0 15,-6 0 2-15,0 9-1 16,-6 3-1-16,3 3 0 0,3 2-5 15,0 1 0-15,2 0 1 0,-1 1 0 16,4-1 6-16,1 2-3 0,-1 1 1 0,2-2-1 16,1 2 0-16,0-3 4 0,0-1-5 15,3-4 3-15,1-1-8 0,3-3 2 16,0-5-6-16,2 3 0 0,0-2 4 16,2 2 4-16,3-1 5 0,7-6 2 15,10 0 2-15,4-6-4 0,6-6 5 0,-2-2-3 16,-1-1 6-16,-6-1 4 15,-3 2 5-15,-4-4 1 0,-3 4-2 16,-1-4 1-16,-1-2-3 0,-2-3 3 16,0-1-1-16,-2-3 2 0,-3-3 0 0,-2-2-1 15,-2 2 1-15,0 0-1 0,0 1 2 16,-6 3-1-16,-4 4-4 0,1 0-3 16,2 7-5-16,-3 2 2 0,6 3 1 15,1 6-1-15,0 1-2 0,3 3-2 16,0-2-4-16,0 2-2 0,0-1-3 0,0 1-2 15,0 0 4-15,0 1 1 16,0 18 3-16,7 6 1 0,4 13-1 0,0 1-1 16,-1 3 1-16,0 1-5 0,-2 0 0 15,1 1 0-15,-3 0 2 0,1-3-1 16,-1-1-2-16,-2-5-4 0,1-2-10 16,-1-6-10-16,1-9-21 0,-3-3-20 15,2-5-32-15,-2-7-22 0,1 1-25 16</inkml:trace>
  <inkml:trace contextRef="#ctx0" brushRef="#br0" timeOffset="179601.6771">32068 6273 447 0,'0'0'72'0,"0"0"-21"15,0 0-22-15,0 0-13 0,0 0-11 16,0 0-5-16,0 0-5 0,0 0 2 0,0 0 0 16,0 0 2-16,24 12 2 0,-13 10 0 15,0 2 0-15,-1 1 0 0,0 0-1 16,3 0 0-16,-3-3 0 0,-1-2-2 16,0-7 0-16,-4 1 1 0,0-6-3 15,-4-3 3-15,4 2 0 0,-2-4 1 0,-2-1 2 16,3 4 3-16,-4-6 1 15,0 0 3-15,0 0 0 0,2 0-3 0,-1 0-2 16,3-16-2-16,4-6-2 16,-1-5 1-16,0-3 2 0,2 0-2 0,-3-1 2 15,0-1-5-15,-1 2 0 0,2-1-3 16,-1 3-1-16,-1 9-6 0,-2 6-6 16,-1 4-15-16,1 6-62 0,-1 1-51 15,1-2-90-15</inkml:trace>
  <inkml:trace contextRef="#ctx0" brushRef="#br0" timeOffset="179992.9932">31284 7015 481 0,'0'0'55'0,"0"0"-18"0,0 0-19 16,0 0-8-16,0 0-8 0,0 0 2 0,0 0-4 16,97-47 0-16,-64 43-3 0,5 3 1 15,3-1-1-15,5 1 0 0,0 1 1 16,2-4-4-16,2 1-1 0,1-1-1 16,-1-2-2-16,4-2 0 0,1-1 0 15,-2 0-7-15,4-2-30 0,-4 2-40 0,-5-2-70 16</inkml:trace>
  <inkml:trace contextRef="#ctx0" brushRef="#br0" timeOffset="180655.7888">31790 7339 328 0,'0'0'50'0,"0"0"-7"0,0 0-11 15,0 0-7-15,0 0-2 0,0 0-4 0,0 0 0 16,0 0-2-16,0 0-1 0,0 0-3 16,-9-26-4-16,9 24-4 0,-1 1-2 15,1 1-4-15,-2-2-1 0,2 2-2 16,-1-1-1-16,-6 1 1 0,-6 0 0 16,-5 6 2-16,-5 3-1 0,3 3 0 0,7-3-4 15,0 1-1-15,7-5-6 16,3-2 1-16,2 2 1 0,1-5 3 15,0 6-1-15,0 0-3 0,0 1 0 16,0 1-6-16,0-3-1 0,0 0 5 0,1-1 8 16,5-4 7-16,7 0 6 0,5-3-2 15,5-6-1-15,1-5 1 0,-3-1 2 16,-1 0 5-16,-3 0 6 0,-5-3-1 16,-2 3 4-16,1-4-7 0,-2-1-3 15,0-4-1-15,1-2-1 0,-2-2 6 0,0 1 1 16,-4 1 2-16,1 1-4 0,-1 8 2 15,-4 0-3-15,1 3-1 0,-1 0-1 16,0 1 0-16,0 6-1 16,0 1-4-16,0 6-1 0,0 0-3 0,0 0-4 15,0 0 1-15,0 0-1 0,0 5 1 16,-1 11 2-16,-1 10 0 0,0 8-2 16,2 1 2-16,0 1 2 0,0 1-5 15,0-1 4-15,4-2-6 0,0-2-1 16,3-4 1-16,1-2-2 0,0-5-8 0,1-3 1 15,-3-6-14-15,-3-4-22 0,1 1-39 16,-1-4-47-16,0-1-54 0</inkml:trace>
  <inkml:trace contextRef="#ctx0" brushRef="#br0" timeOffset="181182.586">32147 7248 531 0,'0'0'54'15,"0"0"-18"-15,0 0-19 0,0 0-6 16,0 0-9-16,0 0-1 0,0 0-1 16,0 0-1-16,0 0-1 0,0 0 0 0,64-58 0 15,-48 58-1-15,0 0 3 0,2 6-5 16,-4 5 3-16,-3 3-5 15,1 1 2-15,-7-5 2 0,0 5 1 16,-4 2 0-16,-1 1 1 0,0 4-1 0,-7-1 0 16,-2-3 2-16,-4-1-1 0,2-2 3 15,1-6 0-15,0 0-1 0,4-3 1 16,1-3 0-16,2 1 2 0,3-4 1 16,0 0 2-16,0 0-1 0,0 0-1 15,-1 0-1-15,1 0-3 0,-2 0-2 0,2-2 1 16,0-8 0-16,5-3 1 0,2-5 0 15,3-1 0-15,2 0-2 16,1-4 1-16,3 0 0 0,-2-2-2 16,2 2 5-16,-4 2-1 0,-3 6 4 0,-1 1 2 15,-4 5-1-15,-2 6 0 0,1-1 1 16,-3 4-2-16,0-1-2 0,0 1-4 16,1-1-2-16,-1 1-1 0,2 0 0 15,-2 0 1-15,0 1 4 0,0 14 1 16,0 8-3-16,0 4 3 0,0-2-5 0,-2 0-1 15,2-3-1-15,0-6-3 0,0-1 0 16,0 2-3-16,3-6-7 0,1 4-10 16,5-3-10-16,-2-6-31 0,-1 2-49 15,1-7-87-15</inkml:trace>
  <inkml:trace contextRef="#ctx0" brushRef="#br0" timeOffset="181381.4235">32771 7286 598 0,'0'0'23'0,"0"0"-11"0,0 0-12 16,0 0-11-16,0 0-25 0,0 0-77 15,0 0-179-15</inkml:trace>
  <inkml:trace contextRef="#ctx0" brushRef="#br0" timeOffset="182528.1761">4964 14877 125 0,'0'0'40'0,"0"0"-4"0,0 0-5 0,0 0-5 16,0 0-6-16,0 0-3 0,0 0 0 16,0 0-3-16,0 0-2 0,0-13-1 0,6 9 14 15,5 0 7-15,5-2 1 0,6-2 0 16,1 2-16-16,4 0-9 15,-2 0-3-15,3 0-2 0,1 1 2 16,1-1-2-16,5 0 0 0,2 0-2 0,4 0-1 16,-2 1 0-16,0 1-1 0,1 1 0 15,-1 1-2-15,-1 2-2 0,2 0 1 16,-2 0-2-16,-2 0-1 0,-1 2 3 16,-3 1-3-16,-2 0 0 0,-4 0 1 15,-6 0-5-15,-4-2-4 0,-7 2-6 0,-2-3-9 16,0 2-3-16,-7-2 0 0,0 0 4 15,0 0-13-15,0 2-14 16,0-1-33-16,-15 1-18 0</inkml:trace>
  <inkml:trace contextRef="#ctx0" brushRef="#br0" timeOffset="182835.7806">4978 14783 184 0,'0'0'61'0,"0"0"-1"0,0 0-5 0,0 0-11 15,0 0-10-15,0 0-14 0,0 0-15 16,0 0-6-16,0 0 1 0,0 0 3 16,-18-6 3-16,36 6 5 0,6 5-9 15,3 0 0-15,1 0-4 0,2 1 0 16,0-2 8-16,1-1 1 0,-1 1-1 15,3-1-1-15,1-2-6 0,-4 1-6 0,3-1 4 16,-2 1 0-16,-1-2-3 0,-1 1 2 16,0-1-5-16,-2 0-6 0,-2 0-4 15,-8 0-16-15,-5 0-20 0,-8 0-20 16,-4 0-3-16,0 0 4 0,0 0 12 16,0 0 13-16</inkml:trace>
  <inkml:trace contextRef="#ctx0" brushRef="#br0" timeOffset="183096.6013">5084 14961 244 0,'0'0'58'0,"0"0"4"15,0 0-11-15,0 0-6 0,0 0 0 16,0 0-8-16,0 0-12 0,0 0-11 16,0 0-9-16,0 0-10 0,-59-46-7 15,59 44 1-15,0 1 6 0,9 0 7 0,9 1 5 16,8 0 0-16,3 1-3 0,6 5-6 15,-2 0 3-15,3 0-1 16,2-2 0-16,1 0 0 0,0-3-1 16,0-1-2-16,4 0 0 0,-2-6 2 0,-2-3-2 15,3 1 0-15,-3-1-2 0,-3 0-4 16,0 0-4-16,-4 2-12 0,-3 2-16 16,-6 2-28-16,-4 1-56 0,-9 2-49 15</inkml:trace>
  <inkml:trace contextRef="#ctx0" brushRef="#br0" timeOffset="184274.4875">7198 14194 105 0,'0'0'39'0,"0"0"1"15,0 0 1-15,0 0-2 0,0 0-3 16,0 0-2-16,0 0-3 0,0 0 0 0,0 0-8 15,-3-6-8-15,3 6-3 0,0-2-8 16,0 2-4-16,0 0-4 0,0 0-9 16,0 0-5-16,0 0-7 15,0 0 0-15,0 0 12 0,0 0 9 0,3 0 8 16,7 0 3-16,2 2-6 0,8 4-1 16,-6-2-2-16,1-1 0 0,5-1-1 15,-2 1-2-15,6-1-1 0,-7 1-19 16,-2-1-11-16,-1-2-6 0,-2 0-10 15,1 1 7-15,-6-1 6 0,3 0-2 0,-4 0-2 16</inkml:trace>
  <inkml:trace contextRef="#ctx0" brushRef="#br0" timeOffset="184996.0429">7207 14245 97 0,'0'0'45'0,"0"0"9"16,0 0 2-16,0 0-7 0,0 0-5 0,0 0-8 16,0 0-7-16,0 0-8 0,0 0-9 15,-23 0-6-15,21 0-6 0,1 0-4 16,-2 0-7-16,3 0-6 0,-3 0-3 16,3 0 1-16,0 0 4 0,0 0 10 15,0 0 10-15,0 0 5 0,6 0-2 0,7 0-2 16,3 0-1-16,-6 0-1 0,12 0-1 15,-4 0 2-15,0 0-3 0,-1 0-1 16,1 0-1-16,-1-2-1 0,-7 0 1 16,1-1-1-16,0 1-1 0,-7 2-1 15,0-3-1-15,3 3-6 0,-7 0-4 16,0 0-5-16,0 0 2 0,2 0 3 16,-1 0 9-16,-1 0 9 0,0 0 5 15,0 0 2-15,0 0 0 0,-8 5 3 16,-7 2-1-16,-5 3 4 0,-2-2-2 0,-1-3 3 15,0 2 4-15,6-5-2 0,1 0 4 16,4-2-1-16,1 0-8 0,-1 0-3 16,1 0-3-16,-1 0-2 0,6-2 0 15,-7 1-1-15,9 0-1 0,-2-1-4 16,3 2 1-16,3 0-3 0,-1-2-1 0,1 2-3 16,-2 0-2-16,1-1-6 15,1 1-5-15,0 0-4 0,0 0 3 16,0 0 12-16,0 0 1 0,7 0 1 15,10 1 1-15,-2 4 0 0,2-4 5 0,5 1 5 16,1-2-9-16,9 0 1 0,-3 0-3 16,-3-4-3-16,-2-1 2 0,-1 3-6 15,-7-2-4-15,0 3 2 0,-4-1-4 16,-8 0-1-16,2 2-4 0,-6 0-3 16,0 0 5-16,0 0 9 0,0 0 7 15,0 0 5-15,-6 6-4 0,-7 2 2 16,-7 2 0-16,-2 0 1 0,-1-1 4 0,-6-2-2 15,2 2 2-15,-4-1 1 16,4-2 5-16,7-1-1 0,2-2 2 0,5-2 1 16,6-1 1-16,4 2 5 0,3-2 1 15,-1 0 0-15,1 0-5 0,-2 0-10 16,1 1-11-16,-1-1-5 0,2 0 2 16,0 0 3-16,0 0 4 0,12-1 1 15,5-4-8-15,8 0-3 0,1 3-4 0,-3-2-31 16,3 3-67-16</inkml:trace>
  <inkml:trace contextRef="#ctx0" brushRef="#br0" timeOffset="186572.0274">9146 14268 66 0,'0'0'10'0,"0"0"1"0,0 0 1 0,0 0-5 15,0 0 4-15,0 0-2 0,0 0 2 16,0 0 2-16,87-17-3 0,-70 17 0 16,-4 0-3-16,0-1-1 0,0 1 3 15,2 0 0-15,5-2 3 0,-10 2 1 16,12 0-1-16,-6-1-3 0,-2-1-3 16,5 1 0-16,1 0 1 0,2-1-2 15,7 1-2-15,-2-1 1 0,6 0-4 16,2 2 2-16,3-3 0 0,2 0 1 15,2 2-2-15,3-4 0 0,0 2-1 0,-3-2 1 16,0 2-1-16,-2-2 1 0,4-2 2 16,-4 3-3-16,2 0 0 0,-4-1-1 15,-4 0-1-15,1 2 1 0,-3 0-2 16,0 2 0-16,0 1 1 0,-1 0-1 16,1-2 3-16,0 2-3 0,4-1 2 0,-3-1 0 15,-1 0 0-15,3 1 1 0,-2-1 1 16,3 1-1-16,-1-2 1 15,3 2-1-15,0-4 0 0,-1 2 0 16,0 0-1-16,0-2-3 0,-3 2 1 0,2-1-2 16,-1-1 0-16,-2 1 3 0,-1-1 1 15,3 2 0-15,-5 0 2 0,-1 1-1 16,-3 1 1-16,-1 1-2 0,-6 0-2 16,-1 0 3-16,-6 0 0 0,0 0-2 15,2 0 1-15,-2 0-1 0,2 0-5 0,-4 0-2 16,2 0 0-16,-1 0-1 15,-1 1 1-15,-4-1-2 0,6 0-1 0,-7 0 2 16,1 0 1-16,0 0 5 16,-6 0 1-16,0 0 3 0,0 0 0 0,2 0-1 15,-1 0-6-15,1 0-14 0,0 0-15 16,-2 0-22-16</inkml:trace>
  <inkml:trace contextRef="#ctx0" brushRef="#br0" timeOffset="187095.4813">9471 14282 158 0,'0'0'57'0,"0"0"-3"0,0 0-6 0,0 0-10 16,0 0-10-16,0 0-6 0,0 0-8 0,0 0-4 15,0 0 0-15,0 0-2 0,0-46 1 16,13 40 2-16,6 2 1 15,3 1 1-15,7 1 4 0,0 2-7 16,3 0 0-16,2 0-2 0,5 0-2 0,2 0 2 16,2-1-2-16,6-4 1 0,3 1-1 15,1-1-3-15,3-1 0 0,2 1-3 16,-2-1 1-16,5-1-1 0,-2 1 0 16,2-1-1-16,-1 0 0 0,1 1-2 15,0 0-1-15,-2 0 0 0,-2 0-1 0,-1 1 2 16,-2 2-1-16,-4 2-1 0,-2-1 1 15,1 2-1-15,-4 0-1 16,1 0 0-16,-5 0 0 0,-4 0 0 0,-2 0 2 16,-6 0-1-16,-6 0 1 0,-3 0-4 15,-8 0-3-15,-6 0-5 0,2 0 1 16,-8 0-4-16,0 0-6 0,0 0-12 16,2 0-27-16,-1 0-39 0,-1 0-67 15</inkml:trace>
  <inkml:trace contextRef="#ctx0" brushRef="#br0" timeOffset="201439.0703">5865 14623 22 0,'0'0'8'0,"0"0"5"0,0 0-6 0,0 0 3 16,0 0-4-16,0 0-5 0,0 0-5 15,0 0-9-15,0 0-18 0</inkml:trace>
  <inkml:trace contextRef="#ctx0" brushRef="#br0" timeOffset="204929.0502">15674 14039 10 0,'0'0'13'15,"0"0"2"-15,0 0 4 0,0 0-1 0,0 0-1 16,0 0-4-16,0 0-4 0,0 0 1 16,0 0-2-16,0 0-2 0,4 0-1 15,-3 0-5-15,-1 0-2 0,2 0-3 16,-2 0-1-16,1 0-4 0,-1 0 3 16,2 0 2-16,-2 0 2 0,1 0 2 0,-1 0-2 15,2 0-1-15,-2 0-2 16,1 0-3-16,-1 0 2 0,2 0 1 0,-2 0 1 15,2 0 3-15,-2 0 2 16,0 0-1-16,2 1 0 0,-2 1-2 0,0 0 0 16,0-1-4-16,0 1-6 0,0-1-8 15</inkml:trace>
  <inkml:trace contextRef="#ctx0" brushRef="#br0" timeOffset="206641.2717">16723 13982 0 0,'0'0'3'0,"0"0"0"16,0 0 2-16,0 0-2 0,0 0-1 0,0 0-2 15,0 0-5-15,0 0-3 0</inkml:trace>
  <inkml:trace contextRef="#ctx0" brushRef="#br0" timeOffset="211283.2603">17133 13997 0 0,'0'0'5'15,"0"0"-3"-15,0 0 0 0,0 0-1 16,0 0 0-16,0 0-2 0,0 0 1 15,0 0 0-15,0 0 0 0,0 0 1 0,-15-5-1 16,14 5-2-16,-1 0-7 0</inkml:trace>
  <inkml:trace contextRef="#ctx0" brushRef="#br0" timeOffset="211771.3535">16766 14156 63 0,'0'0'23'15,"0"0"-2"-15,0 0-3 0,0 0-2 16,0 0-2-16,0 0-2 0,0 0-2 16,0 0 2-16,0 0-1 0,0 0-3 15,-2-17-2-15,2 16-4 0,0-4 0 16,7-1-1-16,3-3 1 0,5 0 1 0,1 0-2 15,0 3 1-15,2-2-1 0,1 2 2 16,-6 2-3-16,0-3 0 0,3 2-2 16,-6 1 0-16,7-2 0 0,0 0 1 15,-6 3-3-15,7-2 2 0,-6 2-1 16,-1 0 0-16,-1 1-2 0,-5 0-1 16,1 1 1-16,-6 1-1 0,0-2-1 15,0 2-3-15,2 0-3 0,-1-2-4 16,-1 2-1-16,3 0 1 0,-3-1 1 15,0 1 2-15,0 0-5 0,0-2-7 0,0 2-7 16</inkml:trace>
  <inkml:trace contextRef="#ctx0" brushRef="#br0" timeOffset="212059.2222">16666 14188 135 0,'0'0'36'0,"0"0"-4"15,0 0-6-15,0 0-6 0,0 0-2 16,0 0-1-16,0 0-3 0,0 0-3 16,0 0-3-16,36-56-3 0,-19 45-3 15,-1 2-2-15,1 1-1 0,2 2 2 0,-1 0-2 16,2 0 1-16,3 0-1 0,-1 0-1 15,2 0-3-15,2 0-3 16,-1 0-4-16,-2 1-8 0,0 1-2 0,-6 1 2 16,-1 1-4-16,-4 0 5 0,-1 1-11 15,1 1-27-15,-5 0-17 0</inkml:trace>
  <inkml:trace contextRef="#ctx0" brushRef="#br0" timeOffset="212362.5533">16525 14302 123 0,'0'0'42'15,"0"0"-4"-15,0 0-2 0,0 0-3 16,0 0-3-16,0 0-6 0,0 0-5 15,0 0 0-15,0 0-3 0,0 0 0 0,25-7-5 16,-6 3-2-16,4-1 0 0,-3-2-2 16,2 1-1-16,1 1-3 0,-4-2-1 15,2 1-2-15,1 1 2 0,0-1-4 16,-3 0-4-16,2 0-8 0,1-2 2 16,-2 2-7-16,3 1 1 0,0-2-4 0,3 1-22 15,-1-1-35-15,4 0-43 0</inkml:trace>
  <inkml:trace contextRef="#ctx0" brushRef="#br0" timeOffset="224561.7297">14327 15205 365 0,'0'0'58'0,"0"0"-6"0,0 0-10 16,0 0-8-16,0 0-9 0,0 0-4 16,0 0-7-16,0 0-5 0,0 0-5 15,-24-55-4-15,22 54-3 0,2 1 0 16,0 0 0-16,0 0 2 0,0 6-1 16,9 5 2-16,1 10 4 0,2 0-4 0,-1 3 6 15,2 3-5-15,0 1-2 16,-1-1 2-16,-2 2-2 0,1 0 0 15,-2 0 1-15,0-2 1 0,-2-1-2 16,2-5 1-16,-5-4-1 0,3-4-2 0,-2-5 1 16,-4-3 2-16,2-1 0 0,-3-4 2 15,0 0 2-15,0 0 2 0,2 0 0 16,3 0 1-16,-1-4-3 0,4-10 0 16,-1-7-2-16,0-4-2 0,0-2 1 15,1-2-3-15,-2-1 3 0,-1-3-4 0,2 3 1 16,-1 2 0-16,0-1-2 15,0 4-1-15,-2 7-7 0,2 0 4 16,-2 8-8-16,-1 0-1 0,1 0-10 16,-2 5-17-16,2-1-23 0,-1 5-24 0,0-3-27 15,7 3-32-15</inkml:trace>
  <inkml:trace contextRef="#ctx0" brushRef="#br0" timeOffset="225067.3583">14705 14862 330 0,'0'0'43'16,"0"0"-10"-16,0 0-9 0,0 0-4 16,0 0-1-16,0 0-4 0,0 0-2 15,0 0-6-15,0 0-6 0,0 0-2 16,-2-79-2-16,8 71 2 0,3 5 1 16,-2-1-3-16,6 4 1 0,3 0-2 0,-2 0 0 15,4 7 1-15,-4 1-1 16,-2 2 1-16,-2 4 2 0,0-1 0 0,-3 4 4 15,-4-4 1-15,1 2 2 16,-2 2 1-16,-2-5 1 0,0 6 0 0,0-1-3 16,-6-1 2-16,0 2-2 0,-4 0 0 15,3-8 2-15,1 0-3 0,0-2 0 16,0 1-1-16,0-1-3 0,0-1 1 16,1 1-1-16,2-5-2 0,2 1-2 15,1-4 0-15,0 0 2 0,0 3 3 0,0 5 1 16,9-1 1-16,3 4-2 0,5-6 0 15,4-1-1-15,4-4-1 16,2 0 1-16,-1 0-5 0,2 0-2 16,-1-3-6-16,-1 1-9 0,-6-2-12 0,-2 3-19 15,1 1-27-15,-9 0-32 0,7 3-48 16</inkml:trace>
  <inkml:trace contextRef="#ctx0" brushRef="#br0" timeOffset="225515.9154">14174 15823 440 0,'0'0'55'0,"0"0"-11"0,0 0-19 16,0 0-9-16,0 0-6 0,0 0-5 0,0 0 1 16,0 0 1-16,0 0 0 0,49-46-1 15,-16 32 0-15,4 1-4 0,2-4 1 16,1 2-1-16,-2 1-2 0,-1-1 0 16,0 1 0-16,-1 2-2 0,-2 1-2 15,-1 1-1-15,1 2 0 0,-2 1-3 0,-2 2-7 16,-1 2-10-16,-3 2-17 0,-3 1-30 15,-4 0-34-15,-3 6-43 16</inkml:trace>
  <inkml:trace contextRef="#ctx0" brushRef="#br0" timeOffset="226052.0918">14496 15991 504 0,'0'0'57'0,"0"0"-18"15,0 0-16-15,0 0-8 0,0 0-6 16,0 0-3-16,0 0-3 0,0 0 1 15,0 0-4-15,-21-29 1 0,21 24 1 0,0 0-5 16,0 0 3-16,7-1-2 0,-4 4 1 16,4 1 0-16,3 0 1 0,-4 1 0 15,6 0 0-15,5 0 1 0,-5 0 0 16,5 0-1-16,-2 1 0 0,-4 0 0 16,-1 1-1-16,0 0 2 0,-4-1-2 0,-2-1-1 15,2 1 1-15,-6-1 0 16,3 2 0-16,0 1 2 0,0-1-1 0,1 1 1 15,-4 3 0-15,0 5-1 16,-3 4 1-16,-4 3-1 0,-2-1-1 0,3-5 1 16,-5-2-1-16,8-2 0 0,-3-1 1 15,2 1-1-15,-1 1 1 0,1-1-2 16,4-3 1-16,-2 0-1 0,2 0 0 16,0 1 0-16,0 3 0 0,5 3 0 15,1-6 1-15,4 2 0 0,-1-4-2 0,5-4 2 16,8 0 1-16,-3 0 0 0,8-7 2 15,-1-3-2-15,-1-1-3 0,-1-3-2 16,0-1-4-16,0-2-10 16,1 1-19-16,-2-4-40 0,-1 3-41 0,-2-3-94 15</inkml:trace>
  <inkml:trace contextRef="#ctx0" brushRef="#br0" timeOffset="233168.2664">15348 14758 315 0,'0'0'65'0,"0"0"-9"0,0 0-14 16,0 0-9-16,0 0-9 0,0 0-6 16,0 0-3-16,0 0-5 0,0 0-2 0,-11-42-6 15,11 38-2-15,0-6 0 16,4 0-1-16,2 4 1 0,7-2 1 15,1 2 0-15,5 3-1 0,-3-1 0 16,3 4 0-16,-3 0-1 0,1 0 2 0,5 5-2 16,-6 5-1-16,-2 0-2 0,-4 4 1 15,-1 1 3-15,-1 3 2 0,0 3 3 16,-1 4-3-16,0 1-1 0,0 1-2 16,1 2 1-16,-4 3-1 0,2 0 1 15,0 2-1-15,2 1 1 0,-1 3 0 0,2-1 0 16,0 2 8-16,1 3-5 0,-1-1 3 15,-2 2-2-15,3 1-7 16,-3 2 3-16,0-1-2 0,2 2 2 16,1 2-2-16,0 1 1 0,-1-1-1 0,1-1 1 15,-3-2 0-15,-1-4 1 0,-1-2-1 16,-2-4 1-16,-2-1 4 0,0-1-4 16,-1-4 4-16,0 0-3 0,-1-2-1 15,-5-3 0-15,-1 0-1 0,-2-3 1 16,-1-4 0-16,3-6 0 0,-2-2 2 0,1-4 1 15,-4-4 0-15,-8 0-2 0,-2-2-4 16,-11 0-8-16,-6 0-28 0,-5 0-64 16,-8 0-115-16</inkml:trace>
  <inkml:trace contextRef="#ctx0" brushRef="#br0" timeOffset="234028.2383">13574 14895 139 0,'0'0'49'0,"0"0"-4"0,0 0-6 16,0 0-4-16,0 0-9 0,0 0-10 0,0 0-7 15,0 0-4-15,0 0-4 0,-2-20 0 16,2 19 1-16,0-1 2 0,0 1 0 16,0-1 5-16,0 1 3 0,0 1 2 15,-1-2-1-15,-6 2 0 0,-3 0-4 16,-8 8-4-16,-5 5 0 0,0 6-3 0,0-1 0 15,1 0 1-15,0 1 0 0,4-4 1 16,0-2 2-16,4-1-1 0,1-1 2 16,3-3-3-16,0 1 0 0,-2 1-2 15,1 1-2-15,-3 4 0 0,3 1 0 16,-1-2 0-16,4 2-2 0,-1 0 2 16,-1 1 0-16,7-3 6 0,0 1-5 15,0-5 3-15,2 2-5 0,-1 1 1 16,1-2 2-16,-1 1-2 0,1 0 3 15,-1 0-3-15,2-1 0 0,-1 2 1 0,1-8 0 16,-2 8 0-16,2-6 0 0,0 3 1 16,-1 2 0-16,1-7 0 0,0 7 1 15,0-6-1-15,0 4 1 0,0 3-2 16,0-1 3-16,0 6 4 0,4-1-2 16,4 7 4-16,-1 1 1 0,3 2-5 0,0 3 1 15,2 2-2-15,-1 1-4 0,-1 1 0 16,1 1 2-16,0 0-2 0,-1-2 1 15,1 1-2-15,0-1 0 16,-1-1 4-16,0-2-5 0,2-2 4 0,-2 0-6 16,-1-3 0-16,2-3-1 0,-2-1 3 15,1-1 0-15,1 0 1 0,0-2 1 16,-1 1-3-16,1-1 2 0,-2-4-4 16,0-1 0-16,2-3-2 0,-1 0 1 15,2-5-2-15,8 5 3 0,3-6-1 0,5-1 0 16,6-3-5-16,6 0-20 0,2 0-6 15,5-4-22-15,1 1-39 16,0 2-48-16</inkml:trace>
  <inkml:trace contextRef="#ctx0" brushRef="#br0" timeOffset="234728.4581">15953 15874 381 0,'0'0'70'16,"0"0"-23"-16,0 0-9 0,0 0-16 16,0 0-7-16,0 0 0 0,0 0 1 15,0 0-1-15,0 0-5 0,0 0-2 0,-54-67-5 16,53 67-2-16,-1-1-3 0,2-1-2 15,-1 2 1-15,1 0-1 0,0 0 3 16,0 0 1-16,3 12-4 0,8 5 9 16,1 6-6-16,1-2 8 0,4 1-6 15,-2 1-2-15,1-4 1 0,-2 2-1 16,0-1 0-16,0-3 0 0,-3-4-2 16,-2-2 0-16,-3-4 0 0,-3-3-1 15,2 1 2-15,-1-1 2 0,-1 0 0 16,0-2 2-16,-3-2 4 0,0 0 3 0,0 0 2 15,2 0-1-15,-1 0-1 0,1 0-6 16,-1-12-2-16,1-5 0 0,-1-9-2 16,-1 4 2-16,0-3-3 0,3 1-9 15,-2-2 3-15,2 1-7 0,2-2 1 16,2 4-10-16,0 1-15 0,-1 6-26 16,0 5-25-16,0 3-13 0,-2 5-18 15,-3 0-5-15</inkml:trace>
  <inkml:trace contextRef="#ctx0" brushRef="#br0" timeOffset="235176.2358">16368 15934 417 0,'0'0'39'0,"0"0"-18"16,0 0-12-16,0 0-8 0,0 0-4 16,0 0 3-16,0 0-1 0,0 0 2 15,0 0 1-15,-19 55-5 0,9-33 3 0,1 1-1 16,3-1 0-16,2 1 3 0,1-6-3 15,2 1 1-15,1-1-2 0,0-4 2 16,0 2 1-16,0-5-1 16,1-1 1-16,3 0-3 0,-2-6 1 0,4 3 0 15,-2-4 3-15,6-2 4 0,5 0 0 16,-1-5 0-16,3-7 0 0,1-5-4 16,-4-3 2-16,-1-1-1 0,-1 0 1 15,-5 3 3-15,-4 3 1 0,0 3 2 16,-3 2 2-16,0-8-1 0,0 9 2 0,-6-5-2 15,-3 2-5-15,3 6-4 0,-5-3-3 16,4 5-4-16,-3 1-11 0,-6 1-13 16,-3 2-41-16,-7 0-64 15,3 6-136-15</inkml:trace>
  <inkml:trace contextRef="#ctx0" brushRef="#br0" timeOffset="236335.6909">15708 14418 239 0,'0'0'62'0,"0"0"-5"16,0 0-7-16,0 0-10 0,0 0-8 15,0 0-5-15,0 0-8 0,0 0-7 16,0 0-7-16,0 0-5 0,-13-34-2 16,13 34 1-16,0-2 1 0,0 2 1 15,3 0 2-15,9 9 0 0,2 3 2 16,-1 5 1-16,0 0 0 0,2 3 2 0,-2-1-2 15,0 2 2-15,-2 2-6 0,0-2 4 16,-2 1-5-16,0-2 0 0,-4-7 0 16,-1-1-1-16,3-2 0 0,-4-3 0 15,1 2 0-15,-2-6 0 0,1 1 1 16,-3-4 0-16,0 0 2 0,0 0 2 16,1 2 1-16,1-2 3 0,-1 0 1 15,2 0-3-15,3-4-2 0,1-12-2 16,-1-3-1-16,-1-6-5 0,1-1 4 15,-1-2-5-15,2-3 3 0,-3 1 3 0,-1-2-3 16,0 2 2-16,0 1 0 0,-2 3-2 16,1 6-1-16,-1 4 1 0,-1 3-3 15,0 8-4-15,2 0-2 0,-2 5-20 16,3-2-28-16,0-1-27 0,8 3-31 16,4 0-37-16</inkml:trace>
  <inkml:trace contextRef="#ctx0" brushRef="#br0" timeOffset="237039.4015">17334 15383 308 0,'0'0'58'0,"0"0"-9"0,0 0-7 16,0 0-6-16,0 0-4 0,0 0-6 15,0 0-6-15,0 0-3 0,0 0-5 16,-19-32-4-16,16 30-4 0,3 0-4 16,0 1-1-16,0-4 1 0,3 0-2 15,8-5 1-15,2 0 0 0,6 2 1 0,3 1 0 16,1-1-4-16,3 2-2 15,-1 0-4-15,-1 1-5 0,-2 2-6 0,-3 1-20 16,-2 2-30-16,2 0-25 0,-7 0-26 16,2 2-13-16</inkml:trace>
  <inkml:trace contextRef="#ctx0" brushRef="#br0" timeOffset="237253.2565">17303 15536 360 0,'0'0'50'0,"0"0"-18"0,0 0-12 0,0 0-7 16,0 0-2-16,0 0-5 0,0 0-1 0,0 0-4 16,0 0-2-16,93-53-3 15,-69 48-2-15,-2 0-5 0,4 1-13 16,0 3-17-16,0-2-60 0,3 1-65 15</inkml:trace>
  <inkml:trace contextRef="#ctx0" brushRef="#br0" timeOffset="239668.2523">18595 15284 78 0,'0'0'23'0,"0"0"-7"16,0 0 3-16,0 0-8 0,0 0 0 15,0 0 6-15,0 0-4 16,0 0 5-16,0 0-4 0,5-80 0 0,-5 69-1 16,0 5-2-16,0-6-1 0,0 1 4 15,0 1 6-15,-1 0 0 0,-3 2 1 16,-1-7-1-16,0 7-9 0,-3-5 1 16,0 1 4-16,0 5 2 0,-2-4 2 15,5 3 0-15,-1 1-5 0,1 0-6 16,-1 0-1-16,0 2 0 0,3 1-5 0,-5-2 0 15,5 4-3-15,-1-1-1 0,1 2-2 16,-3 1-2-16,-5 0-1 0,-2 1-1 16,-5 9 3-16,5 2 1 15,1 3 2-15,1 3-2 0,1 1 1 0,0 1 1 16,3 1 0-16,-1-2 2 0,4 2 4 0,0-6-3 16,2 2 2-16,2 1-1 15,0-6-3-15,0 7 2 0,0-10-2 16,0 4 1-16,3-3-1 0,0 2 0 15,1-2 1-15,1-1-2 0,1 0 1 0,0-2 0 16,0-2 1-16,-3-3 1 0,5 1 3 16,-2-3 0-16,5 0-2 0,-1 0 0 15,2 0 1-15,4-5-2 0,-3 0 3 16,0-2 1-16,-2-1-1 0,-2-2-2 16,-3 4 2-16,4-6-3 0,-4 1 1 0,-2 2 0 15,3-3-1-15,-1 3 0 16,-2 0 4-16,1 0-3 0,-1 0 2 15,0 0-2-15,-1 2-6 0,2 0 8 16,-4 2-9-16,3 2 9 0,-4 3-2 0,0-1 0 16,0 1 1-16,0-2 0 0,2 0 1 15,-2 1-3-15,0 0-2 0,0 0 0 16,0-2-1-16,0 2 1 0,0 0-1 16,0-1 1-16,0 0-1 0,0 2 0 15,0-1-1-15,0 1 1 0,0-1 1 0,0 1 1 16,0 0 1-16,1 0-1 0,-1 0 0 15,2 0 0-15,1 0 0 0,-1 4 0 16,3 5 6-16,1 5-3 16,-3-5 4-16,4 6-5 0,-5 0-4 0,1-6 1 15,2 6-1-15,1 1 1 0,-2-8-1 16,2 8 0-16,-1-7 0 0,1-2 0 16,3 4 1-16,-3-4 0 0,1 0-3 15,2-2 2-15,-5-4 1 0,5 2-1 16,0 0 1-16,2-3 0 0,4 0 1 0,-1-3-1 15,2-6 0-15,-2 0-4 0,-2-3-7 16,-5 3-13-16,2-2-29 0,-6 2-57 16,-2 2-115-16</inkml:trace>
  <inkml:trace contextRef="#ctx0" brushRef="#br0" timeOffset="244615.7048">19496 15105 111 0,'0'0'38'0,"0"0"-10"15,0 0 1-15,0 0-7 0,0 0-2 16,0 0-2-16,0 0 1 0,0 0 2 16,0 0 1-16,0 0-1 0,-25-32-7 15,25 32-9-15,-1-2-2 0,1 2-2 16,0-5-5-16,0 1 3 0,5-3-2 0,2 0 2 15,1 3 1-15,5-2 1 0,-3 1 0 16,6 1 0-16,-6 1 0 0,3 0 0 16,-1 1-2-16,0 1 1 0,0 1-3 15,-2 0 2-15,8 3 1 0,-7 5 0 16,5 5 2-16,-6 2 0 0,-4-4 1 0,0 5-1 16,-5 2 1-16,-1 1 3 15,0 7-1-15,0-4 5 0,-7 2-3 16,0-4 0-16,1-4-1 0,1-8-3 15,4-3 1-15,1-5 4 0,0 0 3 0,0 0 6 16,0 2 4-16,0-1 2 0,-1 1 0 16,1-1-6-16,-2-1-6 0,2 0-6 15,-1 0-5-15,1 0 0 0,0-3 0 16,0-5-5-16,0-5 5 0,0-6-7 16,1 1 6-16,5-3 1 0,1 2 1 0,2 2 0 15,2 0-1-15,0 1 2 0,0 0-1 16,2 1 0-16,-3 1-1 0,-1-1 1 15,2 2 0-15,-5 2 0 16,2 0-1-16,0-2 2 0,-4 4-1 0,2-5 2 16,-1 7-2-16,-4 2 1 0,2 3 2 15,-3 2-1-15,0-3-1 0,0 3 2 16,0-1-1-16,0-1-2 0,0 1 1 16,0-1-3-16,0 1-1 0,0 1 1 15,-3 0-1-15,-6 1 1 0,-2 8 1 0,-1 6 0 16,2 5 0-16,2 0-1 0,2 2 0 15,1-8 0-15,4 4-1 0,0 0-1 16,1 0-1-16,0 3-1 16,0-8 2-16,4 1 0 0,3 0-2 0,2-4 7 15,-2 2-8-15,2-1 3 0,-3-5-9 16,-3-2-4-16,2-1-5 0,-2-2 2 16,1 0-1-16,-1 1-4 0,2 1-13 15,-5-3-18-15,6 0-21 0,-1 0-24 16,7 0-33-16</inkml:trace>
  <inkml:trace contextRef="#ctx0" brushRef="#br0" timeOffset="245175.9883">19889 14661 321 0,'0'0'51'0,"0"0"-16"0,0 0-12 0,0 0-12 16,0 0-11-16,0 0-2 15,0 0 2-15,0 0 0 0,0 0 4 16,0 0 0-16,26-16-4 0,-6 14 2 0,2 2 0 16,-5 0 0-16,-1 0-2 0,-4 0 0 15,-1 0 0-15,1 0 0 0,-6 0 2 16,1 0-1-16,-3 0 1 0,0 2-2 16,1-2 1-16,1 1 2 0,-6-1-2 15,0 0 5-15,3 5 3 0,2 2 2 0,1 1 4 16,0 4 0-16,0 3 1 0,-2 0-5 15,0 8-3-15,2 0-3 0,-3 0-3 16,1 4-1-16,-1 1 0 16,2 4 1-16,0-1-2 0,1 1 0 0,1-2-1 15,-1 2 0-15,1-1 2 0,-1-1-1 16,0 1 0-16,1 0 0 0,-1 1 4 16,-3 0-3-16,0 0 1 0,0-2-4 15,-3-2-2-15,0 0 2 0,0-3 0 16,-2-1 0-16,-5-1 0 0,0-2 0 0,-5-3-2 15,1 0 0-15,-4-1-4 0,-1-2-3 16,-2-1-8-16,-2-2-17 0,-3 0-14 16,-1-3-18-16,-5-1-30 0,-1-3-23 15</inkml:trace>
  <inkml:trace contextRef="#ctx0" brushRef="#br0" timeOffset="245968.2338">19209 14673 220 0,'0'0'48'15,"0"0"-8"-15,0 0-2 0,0 0-5 0,0 0-5 16,0 0-1-16,0 0-2 0,0 0-6 15,0 0-8-15,0 0-7 16,-11-60-5-16,9 60-4 0,2-2 0 0,-1 2 1 16,-4 0 2-16,-3 8 4 0,-4 7 1 15,-4 5-1-15,1 1-1 0,0 2 2 16,2-3-4-16,0-1 2 0,3-2-1 16,2-5 2-16,0 0 0 0,1-1 0 15,2-2-2-15,-4 3 2 0,4-3 0 16,1-1 1-16,-2 1 0 0,3-6-2 0,-2 5 0 15,4-4-1-15,-2-1 0 0,2 2 1 16,1-5-1-16,-2 5 1 0,1-1 1 16,-1 0-1-16,2 7 1 0,0-7 0 15,0 6 0-15,0 0 1 0,0-1-2 16,2 1 2-16,1-2 0 0,1 8-1 16,0-3 2-16,2 6 1 0,0-3-1 15,1 2 2-15,-1 2 2 0,-2-1 0 16,2-1 1-16,-2 0-2 0,1-4-4 15,0-1 0-15,0 2-2 0,-2-5 0 0,1 6 1 16,2 0 0-16,0-2 6 0,1 8-5 16,-1-4 5-16,-2-6-6 0,0 2-2 15,1 0 0-15,-1-4 0 0,3 4 0 16,-3-6-2-16,1 0 1 0,1 4 0 16,-2-4-1-16,3 4 0 0,0-4 0 0,-1 0 0 15,3 1-1-15,-3-2 0 0,5 3 1 16,1-3 0-16,0-1 1 15,6 2 0-15,2-4 2 0,1 1-2 16,0-4-1-16,-3-1-8 0,1 0-4 0,-1 0-3 16,-4 0-5-16,7 0 0 0,1 0-4 15,0 0 1-15,5 0 4 0,-1-4-4 16,-1 1-8-16,-8 1-25 0,2 1-18 16,-8 1-26-16,5 0-26 0</inkml:trace>
  <inkml:trace contextRef="#ctx0" brushRef="#br0" timeOffset="250280.3029">20480 15709 76 0,'0'0'30'0,"0"0"-3"0,0 0-2 15,0 0 1-15,0 0-1 0,0 0 1 0,0 0-2 16,0 0-3-16,0 0-2 0,-1-10-1 15,1 3-1-15,0-1-5 0,0-2-3 16,0-1-5-16,1 0-3 16,5-4-2-16,-1 6 5 0,4-3-3 0,-3 5 0 15,2 0 2-15,-1 2-1 0,1 0 0 16,0 0-1-16,0 2-1 0,1 1-3 16,-3 0-3-16,2 2 1 0,-2 0 1 15,3 0 4-15,4 9 0 0,-4 2 3 16,0 5 5-16,-3-4 1 0,-3 5 3 0,-3 3-3 15,0-1-2-15,0 6-3 0,-1-10 0 16,-5 0-2-16,4-5 1 0,0-5 0 16,1 0-1-16,1-5 2 0,0 0 1 15,0 0 2-15,0 2 2 0,-2-1 0 16,1 0 1-16,-1 1 0 0,2-1-1 0,-1-1-1 16,1 0-2-16,-2 2-3 15,2-2-1-15,0 0-1 0,-1-3 0 16,-1-3-1-16,2-9 0 0,0-7 1 15,0-1 2-15,9-7-1 0,0 1-1 0,2 1 1 16,1 0 0-16,1 1 0 0,-3 3 2 16,2-1 2-16,-2 5-3 0,-3 7 3 15,-4 4 2-15,1 1 3 0,-2 4 0 16,-1-1-1-16,2 2-2 0,-3 3-2 16,0-1-3-16,0 1-3 0,0 0-2 0,2-2-3 15,-2 2-1-15,0 0 2 16,0 0 2-16,0 0 3 0,0 9 1 0,0 8-1 15,-3 6-1-15,-3 3 0 16,1 3-1-16,-1 1-1 0,1 2-5 0,-1 1-7 16,2-3 0-16,2-1-2 0,2-3 1 15,0-2-2-15,0-2-10 0,8-6-9 16,1-1-5-16,-1-6-4 0,2-3 7 16,0-2 12-16,3-4 12 0,6 0 10 15,-3-4 8-15,5-6 3 0,-2 0 6 0,-4-3 8 16,-5 4 2-16,-2-2 5 0,-2 6-2 15,-3-5-3-15,2 3-1 0,-3-4-4 16,1 2 1-16,-1 4 2 0,-1 1 5 16,-1 4-1-16,0-2-4 0,0 2-4 15,0-1-8-15,2-1-6 0,-2 1-2 16,0 1-5-16,0-3 0 0,0 3 2 16,0 0 1-16,1 0 1 0,3 10 1 15,1 5-3-15,-1 5 0 0,0 1-1 16,1-4-2-16,1 0 0 0,-2-4-5 0,4 1 4 15,-2-8-4-15,2 2 0 0,-1-1 0 16,-2-5 4-16,0 1 0 0,-1-3 6 16,1 0 2-16,2-2 2 15,0-1 1-15,-3-8-2 0,1 1 4 0,-5-1-4 16,0-7 4-16,-2 0 0 0,-2 4 1 0,-3-2 3 16,4 7-1-16,-3-1-3 15,2 2 0-15,1 3-3 0,-2-3-1 16,2 5-1-16,-1 0-2 0,2 2-3 15,2 1-5-15,0-3-10 0,0 3-11 0,0 0-34 16,-3 0-31-16,-5 3-40 0</inkml:trace>
  <inkml:trace contextRef="#ctx0" brushRef="#br0" timeOffset="251211.6403">20189 14332 94 0,'0'0'0'0,"0"0"31"0,0 0-31 0,0 0 42 15,0 0 10-15,0 0-6 0,0 0-5 16,0 0-4-16,0 0-4 0,-21-26-2 16,21 26-5-16,-2-1-2 0,2 1-3 15,-1-2-2-15,1 1-3 0,-2-1-5 16,2 0-4-16,0 1-2 0,0-1-5 0,0-3-3 16,3-3-1-16,8-3-1 15,3 1 3-15,2 0 2 0,1 6 1 16,-2 0 0-16,4 4-1 0,0 0-2 15,1 0-3-15,4 7 2 0,-2 6 0 0,-6 1 2 16,0 4 3-16,-5 5-1 0,-2 0-2 16,-2 1 3-16,-3 1-4 0,-4-2 3 15,0 1 2-15,-1-3-1 0,-7-2 2 16,2-5-3-16,1-2 4 0,1-4-4 16,2-3 7-16,1-1-6 0,-2-1-1 0,2 2 1 15,-1-2 0-15,0 2 2 16,2-5 1-16,-2 0 0 0,2 0 0 15,0 0 0-15,0 1 0 0,0-1-1 16,0 0 0-16,0 0-4 0,0 0-6 0,0-8 3 16,2-1-7-16,3-8 9 0,-1 1 1 15,1-1 0-15,2-6 0 0,-1 2 0 16,1 2-2-16,-1-1 2 0,0 1 2 16,-2 6-2-16,0-1 4 0,-1 5-1 15,2-2 0-15,-1 1 0 0,-1-1-1 0,1 1 0 16,-1-1-1-16,0 2 0 0,-2 4 0 15,1 1 0-15,-1-1-1 16,1 0 0-16,-1 1 0 0,1 1 0 16,-2 3-2-16,0-1-3 0,0 1 0 0,0 0-2 15,1 0 2-15,-1 0 2 0,0 0 2 16,2 0 2-16,-1 10 0 0,2 1 1 16,0 5-1-16,-2 1 1 0,1 0-1 15,-1 0 4-15,-1 0-3 0,1 3 0 16,-1-7-1-16,0 6-2 0,0-6 0 0,2-1 0 15,-1 0 0-15,1-2 1 0,1 1 0 16,0-1-1-16,0-3-2 0,-2-5 0 16,7 5-4-16,-2-5 1 0,6-2-1 15,8 0-3-15,3 0-2 0,5-5-27 16,1-1-29-16,1-1-41 0,-4-2-55 16</inkml:trace>
  <inkml:trace contextRef="#ctx0" brushRef="#br0" timeOffset="251400.9709">20819 14583 399 0,'0'0'21'15,"0"0"-20"-15,0 0-15 0,0 0-10 16,0 0-38-16,0 0-121 0</inkml:trace>
  <inkml:trace contextRef="#ctx0" brushRef="#br0" timeOffset="258568.2568">22463 14625 188 0,'0'0'50'0,"0"0"1"15,0 0-4-15,0 0-5 0,0 0-12 16,0 0-5-16,0 0-3 0,0 0-5 15,2-49-2-15,-2 49-7 0,0-1-2 0,0 1-5 16,0-2-3-16,0 2 2 0,0-2 0 16,0 2 2-16,0 0 5 0,3 0-2 15,0 0 4-15,5 4-3 0,1 5 1 16,-4-3-3-16,5 5-3 0,-2 1 0 16,-3-2 0-16,6 7 0 0,-1-2 0 15,-2 3 0-15,1 1 3 0,1 1-4 16,0 1 3-16,1 0-3 0,0-1 0 0,1-1-1 15,-2-2 1-15,1 0 0 16,-4-5-1-16,2-1 1 0,-2-4-1 0,-2 1-2 16,0-1 3-16,-2-4 0 0,0 2 3 15,-3-5-2-15,0 0 4 0,0 0 2 16,2 0 1-16,1 0-1 0,1-6-3 16,0-8 0-16,2-7-2 0,-3-3 0 15,0-1-1-15,0-2 0 0,0 0-1 0,0-2 2 16,-1 2-2-16,1-1 0 0,0 2 0 15,1 2-2-15,-1 6-1 0,2 0-6 16,-2 10 0-16,1-2-9 16,0 2-3-16,-1 5-6 0,6-2-16 0,-3 5-16 15,5 0-36-15,0 0-26 0,0 8-27 16</inkml:trace>
  <inkml:trace contextRef="#ctx0" brushRef="#br0" timeOffset="259115.9323">22859 14306 262 0,'0'0'40'0,"0"0"-5"16,0 0-4-16,0 0-5 0,0 0-7 16,0 0-2-16,0 0-4 0,0 0-3 0,0 0-3 15,0 0-5-15,-12-58-4 0,12 57 0 16,0-1 1-16,0-2 3 15,6-1-1-15,2-1 1 0,6 0-2 16,-5 5 0-16,1-1 0 0,1 2 0 0,-2 0 0 16,1 0 0-16,0 0 0 0,0 3 0 15,-2 2 0-15,2-1 0 0,-3 3 0 16,0-2 3-16,-1 1-1 0,0 2 0 16,-1 3 2-16,-2-2 2 0,-3 5-1 15,0 4 3-15,0 0-2 0,-8 6 0 0,-2-2-1 16,-2-2-2-16,-4 0 1 0,2-1-1 15,-1-1 1-15,2-2-2 16,4-5 1-16,1 0-3 0,5-4 4 16,2-2-6-16,-1 0 7 0,2-1-5 0,2 4 1 15,8 2 1-15,6 1 0 0,5-5-1 16,3-4-1-16,5 1-2 0,1-3-5 16,2 0-2-16,-3 0-5 0,0 0-9 15,-9-3-24-15,0 3-22 0,-9 0-32 16,1 0-36-16</inkml:trace>
  <inkml:trace contextRef="#ctx0" brushRef="#br0" timeOffset="261360.3767">23375 14892 160 0,'0'0'46'0,"0"0"-5"16,0 0-4-16,0 0-9 0,0 0-10 0,0 0-11 16,0 0-8-16,0 0-4 0,0 0-2 15,0 0 4-15,-6-18 3 0,6 18 0 16,0 0 7-16,3 0-2 0,11 0 0 16,-2 0 5-16,7 0-5 0,3 0 2 15,0-2-2-15,4-1-4 0,-3-2 0 16,0 0-1-16,-7 2 0 0,0-2 0 0,0 1-1 15,-3-1 0-15,2 0 0 0,-1 0 0 16,-4 2-3-16,-5 1 3 0,1 0-2 16,-6 2 0-16,0-1 0 0,0 1-1 15,2 0 3-15,-2 0 1 0,1 0 2 16,-1 0 0-16,-7 0-2 0,-9 3 1 16,-1 2-1-16,1-3 1 0,1 1-1 15,2-1-1-15,0-1 2 0,0 1 0 16,0-2 1-16,0 0 0 0,8 0 1 15,-1 0-1-15,6 0 2 0,-2 0-1 0,2 0-4 16,-1 0-1-16,-1 0-6 0,1 0-5 16,-1 0-8-16,1 0-4 0,-1 0 1 15,2 0 8-15,0 0 7 16,0 0 5-16,0 0-3 0,3 0-9 0,3 0 0 16,9 0-7-16,4 0-15 0,2 0-12 15,4 0-28-15</inkml:trace>
  <inkml:trace contextRef="#ctx0" brushRef="#br0" timeOffset="262335.5371">24393 14548 300 0,'0'0'67'0,"0"0"-21"0,0 0-9 0,0 0-9 15,0 0-6-15,0 0-4 0,0 0-3 16,0 0-5-16,0 0-6 0,-13-59-5 16,13 57-3-16,0 2 1 0,0-1 0 15,0 1 2-15,0 0 3 0,0 7 4 16,5 7-5-16,2 4 7 0,2 0-6 0,-1 2-1 15,1-2 0-15,-2-1-1 0,1 1 0 16,0-3-1-16,1 2 2 0,-3-7-2 16,-1 2 1-16,-2-2 0 0,3-1 0 15,-3 0 0-15,-2-5 1 0,2 1-2 16,-3-5 1-16,0 0 1 0,0 0 0 0,2 1 3 16,-1 1 3-16,-1 0 2 15,2-1 2-15,-2-1-2 0,1 0 0 16,2 0-5-16,1-8-2 0,6-7 0 15,-1-5-2-15,1-2 2 0,3-3-3 0,-1 0 2 16,0-2-2-16,-1 2-4 0,1 0 4 16,-2 2-7-16,1 4 6 0,-4 6-2 15,1-1-6-15,-4 6-8 0,3 3-12 16,-1-3-29-16,-3 4-25 0,0 3-24 16,4 1-40-16</inkml:trace>
  <inkml:trace contextRef="#ctx0" brushRef="#br0" timeOffset="262759.2333">24775 14683 330 0,'0'0'49'0,"0"0"-20"0,0 0-13 16,0 0-7-16,0 0-2 0,0 0-1 15,0 0-1-15,0 0-1 0,-45 89 0 16,34-68 0-16,1 1 0 0,1-1-2 16,3 0-2-16,2-4-1 0,4 1 0 15,0-1 0-15,0 0 1 0,6 2-3 16,-2-7 2-16,5-1-4 0,2-2 0 0,-4-4 2 15,5 1 2-15,-2-3 1 0,0-3 2 16,5 0 0-16,-1-3-1 0,2-8 3 16,-3-1-1-16,-3-5 2 0,-4-2 0 15,-3-3 3-15,0-1-2 0,-3 1 3 16,0 0 0-16,-7 2-1 0,1 5-1 16,-2 2 1-16,3 5-2 0,-2-1 0 15,-1 2-6-15,5 4-6 0,1 0-8 16,2 3-10-16,-8 0-10 0,-3 0-23 15,1 0-37-15,-1 3-44 0</inkml:trace>
  <inkml:trace contextRef="#ctx0" brushRef="#br0" timeOffset="263288.3596">24872 14106 279 0,'0'0'0'0,"0"0"13"0,0 0-13 0,0 0 15 16,0 0 4-16,0 0-4 0,0 0-8 15,0 0-4-15,0 0-6 0,-23-19-1 16,23 19 2-16,-2 0 1 16,2 0 1-16,0 0 1 0,0 0-1 0,0 0 2 15,0 5 4-15,5 4-1 0,1 5 0 16,-3-5 2-16,1 6-2 0,-1-4 3 16,-1 0 0-16,0 1 0 0,-2 1 0 15,0-2 0-15,0 1-1 0,0 0-1 16,-2-3 0-16,0 2 0 0,-2-1 0 0,1 2 2 15,0-4 0-15,-2 3 0 0,2-2-3 16,-1 2-1-16,2-7-4 0,1 1-1 16,0-1-2-16,-1 1 2 0,1 0-1 15,1-1 1-15,0-4 0 0,0 4 2 16,0 1 0-16,1 1 2 0,5 2 2 16,1-5-1-16,6 0 1 0,3-3-2 15,6 0-1-15,-2-1-2 0,0-6 0 16,0 1-3-16,-6 2-2 0,1 0-1 15,-4 0-4-15,-1 3-4 0,3-1-8 0,-9 0-13 16,2 2-24-16,-2 0-21 0,1 5-35 16</inkml:trace>
  <inkml:trace contextRef="#ctx0" brushRef="#br0" timeOffset="263709.1226">25335 14797 431 0,'0'0'51'0,"0"0"-16"16,0 0-13-16,0 0-9 0,0 0-6 0,0 0-3 15,0 0-2-15,0 0-2 0,0 0 0 16,0 0-1-16,29-55 0 0,-19 52-1 16,7 1-4-16,-5 1-3 0,5 1-2 15,-4-2-7-15,0 2-9 0,6 0-21 16,-7 0-31-16,6 0-33 0,-6 2-36 16</inkml:trace>
  <inkml:trace contextRef="#ctx0" brushRef="#br0" timeOffset="263907.5176">25375 14883 251 0,'0'0'58'0,"0"0"-4"0,0 0-13 0,0 0-4 16,0 0-3-16,0 0-3 0,0 0-5 0,0 0-4 15,0 0-9-15,-4 9-5 16,17-9-7-16,6 0-2 0,4 0-4 15,-1-1-3-15,-1-3-9 0,4 1-12 16,-2 1-45-16,2 0-41 0,-2 1-77 0</inkml:trace>
  <inkml:trace contextRef="#ctx0" brushRef="#br0" timeOffset="265480.5975">26267 14607 75 0,'0'0'26'16,"0"0"1"-16,0 0-1 0,0 0 2 0,0 0-1 15,0 0-2-15,0 0-4 0,0 0 1 16,0 0-6-16,0 0 6 0,0-17 0 16,0 10-1-16,0-1-3 0,0 2 0 15,0-8-5-15,0 7-5 0,0-4 1 16,0-1-4-16,0 1 2 0,3 2-1 0,0 0 1 15,2 0-3-15,1 1 1 0,0 2-3 16,2 1-2-16,-1 0 2 0,3 0-2 16,8 2 3-16,0 1 0 0,4 2-3 15,1 0 0-15,0 0-1 0,0 5-3 16,-2 3 3-16,-1-1 1 0,-4 4 0 16,0 1 0-16,-4 1 4 0,-1 3-4 15,-4-4 3-15,-2 3 0 0,-1-4 0 16,-4 2 2-16,0 9 1 0,-6-2-2 15,-7 3-1-15,-4 1 2 0,-5-5-5 0,0-1 4 16,-2-2-2-16,-4-3 3 0,1-2-1 16,-1-2 1-16,2-2 0 0,9-2 0 15,4-2-1-15,3-1 2 0,4-2-2 16,0 0 0-16,1 0 0 0,5 0-1 16,-2 0-3-16,2 0-1 0,0 0-1 0,-1 0-3 15,1-2 2-15,5-4 1 0,7 1 0 16,5 0-1-16,-2 0 0 15,1 3 0-15,1 2 2 0,-4 0 1 16,6 0-2-16,-2 0 1 0,-5 0 0 0,5 0 1 16,-1 4 0-16,-6-1-2 0,6 1-1 15,-6-1-2-15,3 0-8 0,-3 0-6 16,2 0-4-16,4 0-7 0,-6 0-9 16,6 2-10-16,-8 0-15 0,1-1-6 15,1 2-15-15,-1 0-17 0</inkml:trace>
  <inkml:trace contextRef="#ctx0" brushRef="#br0" timeOffset="266249.3382">27216 14636 222 0,'0'0'44'0,"0"0"-8"0,0 0-8 15,0 0-7-15,0 0 1 0,0 0 4 16,0 0-2-16,0 0 0 0,0 0-9 16,0 0-2-16,-45-83-5 0,41 76-4 0,1-2 4 15,-1 1-5-15,-1-1 6 0,2 2-1 16,-4-1-1-16,2 1-4 15,-3 3 0-15,1 1-2 0,-6 1-1 16,-3 0 0-16,-3 2 0 0,3 0-1 0,-1 0 1 16,4 4-2-16,-1 3 0 0,-1 6 4 15,2 1-5-15,3 2 6 0,1 4-6 16,1 0-2-16,3 0 1 0,1-3-1 16,3-1-1-16,1 2 0 0,0 0 1 15,0-1 1-15,0 0-1 0,3-3 1 0,-1-5 0 16,1 0-2-16,1-2 0 0,-1-3 3 15,0-1 2-15,0-1 5 16,-3-2 5-16,0 0-1 0,0 0 0 16,6 0-3-16,3-4-1 0,4-5 1 0,1-2-4 15,-1-1 1-15,-6 4-1 0,2-2 0 16,1-1 3-16,-1 4-3 0,1-4 0 16,-3 5 1-16,-4 3 0 0,3 0 1 15,-6 3 0-15,0-2-1 0,0 2-1 16,1 0-1-16,1-1 0 0,-1 1 2 0,4 0 1 15,-3 0 1-15,4 7-1 0,0 4-1 16,0-2-2-16,1 3 0 0,-1 0 0 16,-2-2-2-16,2 2 2 0,0-5-2 15,1-1 1-15,0 2-3 0,1-4 1 16,0 1-2-16,4-2-1 0,-1-1-2 16,2-2-4-16,5 0-4 0,-1-2-13 15,-2-3-20-15,-1 0-18 0,-7 2-23 16,0-4-14-16,1 3-1 0</inkml:trace>
  <inkml:trace contextRef="#ctx0" brushRef="#br0" timeOffset="266360.2248">27317 14689 24 0,'0'0'5'0,"0"0"-8"0,0 0-9 16</inkml:trace>
  <inkml:trace contextRef="#ctx0" brushRef="#br0" timeOffset="267219.6484">28017 14318 157 0,'0'0'39'0,"0"0"-1"16,0 0 1-16,0 0 2 0,0 0 1 15,0 0-4-15,-36-78-1 0,31 68-5 16,2 7-8-16,0 0-9 0,1 0-7 16,-2 3-4-16,-5 8 0 0,-5 8 3 15,-4 10 1-15,1 5-1 0,-1 4 0 16,0 1-3-16,1 4-1 0,0-1 4 0,3 2-3 15,4 0 3-15,1 0-7 0,3-3-5 16,2-3 1-16,4 0 0 0,0-3 3 16,3-2-2-16,4-3 0 0,3-2-2 15,1-4-2-15,0-3-2 0,2-3-5 16,3-1-8-16,1-2-14 0,5-3-25 0,5-1-18 16,4-5-27-16,4-2-19 15</inkml:trace>
  <inkml:trace contextRef="#ctx0" brushRef="#br0" timeOffset="269699.1422">28507 14604 5 0,'0'0'0'0,"0"0"6"16,0 0-3-16,0 0 8 15,0 0 1-15,0 0 4 0,0 0 0 16,0 0 4-16,0 0 3 0,-37-40-2 0,36 39 0 16,1 1-6-16,0 0-2 0,0-2-1 15,0 2 0-15,0-2 0 0,0 2-2 16,0-1 2-16,0 1 3 0,0-1-2 16,0 1 1-16,0-2-3 0,0 2-4 15,0-2-1-15,0 2-2 0,0-1-1 0,0 1 0 16,0-1 1-16,0 1-3 0,0-3 0 15,0 3 0-15,0 0-2 0,0 0-2 16,0-2-4-16,0 2-2 0,0 0 3 16,0 0 1-16,0 0 0 0,0 0 0 15,0 0 2-15,0 0-1 0,0 0 1 16,1 0-1-16,-1 0-5 0,3 0-1 16,-3 0 1-16,0 0 4 0,0 0 3 15,0 0 1-15,0 0 1 0,-4 0-1 16,-5 2 1-16,1 3 1 0,4-3 1 0,-7 0 2 15,6-1 2-15,0-1 1 0,0 1 3 16,-1-1 2-16,-1 0 1 0,2 0 3 16,0 0 1-16,5 0 1 0,-1 0 0 15,1 0-3-15,0 0-4 0,0-4-3 16,0 0-1-16,3-6-5 0,8-2-3 16,2 3 4-16,6-2-4 0,-6 4 5 15,0 2-1-15,-2 4 1 0,0-1-2 16,-1 1 0-16,-5 1 0 0,7 0-1 15,-6 0 4-15,8 0 0 0,2 0 0 0,0 5 3 16,-1 2 4-16,-4-1-2 0,-1 3 3 16,-5-3-6-16,2 7 3 0,-3-6 3 15,0 2-5-15,-1 2 1 0,-3-7-5 16,0 9-2-16,0-3 0 0,0 1 1 16,-3 5 3-16,-4-3-2 0,2-5 1 0,-4 3-1 15,4-3-3-15,2-5 0 0,-1 0 0 16,4-3 0-16,0 0-1 15,0 0 0-15,0 2 0 0,-1-1 0 16,0-1 1-16,-1 1-1 0,2-1 2 0,-1 2 1 16,1-2 3-16,-2 0 0 0,2 1-1 15,0-1-3-15,0 0-1 0,0-1-2 16,0-10 1-16,5-5 1 0,4-4 0 16,2 0-1-16,0-1 2 0,5-2-2 15,-3 1-4-15,4-4 5 0,-2 2-5 0,2-1 5 16,-1 2 1-16,0 2-2 0,-1 1 4 15,-1 4-2-15,-5 3 0 0,-3 6 3 16,-1 0-2-16,-2 3 0 0,-2 1-1 16,2 0 0-16,-3 3 1 0,0-2-3 15,0 2 1-15,0 0-2 0,0 0 2 16,0 7-1-16,-7 6 0 0,-6 4-1 16,3 1-2-16,-3 2 3 0,3 1-1 15,0 2 1-15,0 2 4 0,3-3-7 16,-1 3 3-16,4-3-4 0,-1-5-2 0,5 1-2 15,0-1 0-15,0-6 0 0,2 7-1 16,5-5-4-16,-1-5 2 0,4 1 2 16,3-3-5-16,-4-1-3 0,8-4-10 15,-1-1-14-15,3 0-21 0,4-3-12 16,-4-7-26-16,1-1-14 0</inkml:trace>
  <inkml:trace contextRef="#ctx0" brushRef="#br0" timeOffset="269941.9345">29120 14593 345 0,'0'0'67'15,"0"0"-23"-15,0 0-19 0,0 0-11 16,0 0-7-16,0 0-6 0,0 0 0 15,0 0-4-15,0 0-8 16,0 0 0-16,71-14-5 0,-49 11-7 0,1 2-11 16,2-1-17-16,1 2-20 0,-6 0-25 15,-1-2-26-15</inkml:trace>
  <inkml:trace contextRef="#ctx0" brushRef="#br0" timeOffset="270937.293">29601 14388 448 0,'0'0'44'0,"0"0"-13"0,0 0-14 16,0 0-5-16,0 0-6 0,0 0-3 16,0 0-2-16,0 0 0 0,0 0 0 15,33-57-1-15,-16 55-1 0,-1 2 0 16,3 0 0-16,3 3 1 0,-3 5-3 16,-1 0 1-16,-3 2-2 0,-1 0 2 15,-1 3-2-15,-1 0 2 0,-5 1 0 16,-1-2 1-16,-3 2 1 0,-3 2 3 15,0 3-1-15,-2 2 3 0,-6-2 5 0,-2 0-8 16,2-7 8-16,-2 0-8 0,4-5 0 16,3-3 1-16,-1-1-2 0,4-3 3 15,-1 0-1-15,1 0 1 0,-2 0 0 16,1 0-1-16,-1 0 0 0,1 0-1 16,0 3 0-16,-1-3 1 0,-2 0 1 0,-1 0-4 15,1-3 3-15,1-8-4 16,3-1-5-16,0-5 6 0,3-4-6 0,6 2 7 15,1 1 2-15,4-2-3 16,-1 3 1-16,3-3-1 0,0 2 1 0,0 1 0 16,-1 0 0-16,-1 3 1 0,-5 5 1 15,1-2-1-15,-3 4 2 0,-1 0 1 16,-1-1 0-16,-2 3-1 0,0 2 1 16,-3 3-1-16,0-1-1 0,0 1 0 15,2-1-3-15,-2-1 0 0,1 1-3 0,-1 1 0 16,0 0 2-16,0 0-1 15,-4 8 0-15,-8 9 2 0,-4 6-4 16,2 0 2-16,-2 2 0 0,3 0-2 16,0 0 1-16,3 0 0 0,3-2 3 0,2 1-5 15,2-7 1-15,1 1-6 0,2-2-3 16,0-4-3-16,5 4-5 0,0-7-12 16,2-3-3-16,2 2 4 0,0-7 9 15,6 1 14-15,1-2 9 0,4-2-1 16,2-5 2-16,-2-4-2 0,-1-1 3 0,-2 0 4 15,-1 0 3-15,-4 3 4 0,-2 0 3 16,-4 2-1-16,1 0-5 0,0 1 3 16,-1-2-7-16,1 0 3 0,-1 1 1 15,0 1 0-15,-2 3-2 0,-1 2-1 16,-3 1-3-16,0-2 0 0,0 2 0 16,1 0 3-16,1 0 1 0,-1 0 2 15,-1 0-2-15,0 12 0 0,0 5 0 16,0 4-4-16,-3 0 2 0,-1 0-5 15,-3 1-3-15,1-1 1 0,2-7-2 0,1 1-1 16,3 3 0-16,0-1 0 0,0 4-3 16,3-9 1-16,4 0-1 15,-1-6-3-15,4-1 4 0,0-1 3 0,0-4 4 16,5 0 3-16,-2-7 1 0,2-6 0 16,-3-3 2-16,-2-2-1 0,-4-2 0 0,-3 5 0 15,-2-5-1-15,-1-1-2 0,-1-1-3 16,-5-3 2-16,-1 7-3 15,0 4 2-15,2 6-2 0,2 3-3 16,2 3-6-16,-3 2-5 0,-4 0-4 0,-3 6-32 16,-4 8-44-16,4 2-55 0,1 4-117 15</inkml:trace>
  <inkml:trace contextRef="#ctx0" brushRef="#br0" timeOffset="271300.4611">30338 14086 414 0,'0'0'61'0,"0"0"-17"0,0 0-13 16,0 0-13-16,0 0-6 0,0 0-1 16,0 0-7-16,0 0-2 0,0 0-1 15,-9-15-2-15,9 15 3 0,5 9 3 16,5 8-1-16,4 5-2 0,0 4 2 16,0 3-1-16,-1 5 1 0,-1 2-2 15,0 2 2-15,-3 3-3 0,-3 4 2 16,-3-2-1-16,-3 4 1 0,-1 2 0 15,-11 2-1-15,-5 2 1 0,-4-1-5 0,-3 1-4 16,-5-4-3-16,-3-1-6 0,0-2-16 16,-6-4-48-16,-2-4-64 0,0-6-136 15</inkml:trace>
  <inkml:trace contextRef="#ctx0" brushRef="#br0" timeOffset="272000.0932">28228 14995 206 0,'0'0'56'0,"0"0"-9"0,0 0-8 15,0 0-3-15,0 0-3 0,102-39-2 16,-63 28-4-16,4 0-5 0,0 1-3 16,4 2-5-16,3 3-2 0,5 1-1 0,2 3-3 15,0 1-4-15,3 0 1 16,-2 0-4-16,3 1 1 0,-1 4-1 0,2-1-2 15,1 1 1-15,-1-2-4 16,-1 0-1-16,-2-3-1 0,0 0 1 0,-1 0 0 16,0-3-2-16,-2-3-1 0,-3-3 0 15,-2 0-2-15,0-2-2 0,-6 2-5 16,-2 0-1-16,-7 3-4 16,-4 0-3-16,-9 1 0 0,-5 3-6 0,-6 2 1 15,-6 0-2-15,0 0-3 0,-6 0-6 0,0 0-10 16,2 0-11-16,-1 4-28 0</inkml:trace>
  <inkml:trace contextRef="#ctx0" brushRef="#br0" timeOffset="272487.1046">28019 15166 330 0,'0'0'43'15,"0"0"-1"-15,0 0-4 0,79-45-3 0,-43 35-8 16,3 1-9-16,2 0-4 0,4 2-2 16,-2 0-1-16,6-1-3 0,1 0-1 15,3 3-3-15,2-3 1 0,3 2-4 16,-3 0 1-16,3 0 0 0,-2 1-1 16,0 1 0-16,2-1 0 0,0 2-1 0,4 0 0 15,2 0 0-15,2 2-1 16,1 1 1-16,0-2-2 0,-2 0 1 15,-2-1 0-15,0 0 0 0,-4 0 0 16,-1-1-2-16,-4-1 0 0,-2 0-1 0,-5 0-1 16,-4 2-1-16,-7-1-1 0,-1 0-3 15,-5 1 1-15,1 0-1 0,-4-2 1 16,-1 2 2-16,-2-1-6 0,-9 1-3 16,0-2-1-16,-5 4-10 0,-6-1-10 15,2 0-23-15,-6 2-35 0,0-1-34 0</inkml:trace>
  <inkml:trace contextRef="#ctx0" brushRef="#br0" timeOffset="305771.0441">986 10633 211 0,'0'0'31'0,"0"0"-1"15,0 0-10-15,0 0 1 0,0 0-3 0,0 0 0 16,0 0-2-16,0 0-3 0,0 0-2 16,-35-18-6-16,31 10-7 0,-2 1-1 15,3 3-4-15,-1-6 9 0,4 5 3 16,-3-1 4-16,3 2 0 0,0-3-2 16,0 1 9-16,0 1 2 0,0-6 4 0,0 6-4 15,0-7-6-15,0 1-7 16,-3-1-3-16,-1-6 4 0,1 1 0 15,-2-1-1-15,4 0-1 0,-2-2-2 16,-1 2 4-16,1-1 0 0,0-1-1 0,3-2 0 16,0 1-5-16,-1-8 0 0,-1 5 0 15,1 6 4-15,-1 6 2 0,1-1 2 16,1 8 0-16,-2-9 2 0,1 1 0 16,-2 0 0-16,3 1-3 0,0-3-4 15,-3-7-4-15,3 9 1 0,0-7-1 0,0 0 0 16,0 2-1-16,0-8 0 15,3 3 2-15,1 2 0 0,2-2 0 0,0 2-3 16,1 0 1-16,-1-1-4 16,-2 0 5-16,2 1 3 0,-3-1-2 0,4-3 2 15,0 2-1-15,-1-1 1 0,3-1-1 16,-3 2 0-16,-1 2 0 0,-2 5 0 16,0-3-1-16,-3-1 1 0,3-1-1 15,0-6 0-15,3 1-2 0,1 0 0 16,3 1-1-16,2-1 1 0,3 3 1 0,-3 0 0 15,3 3 0-15,-1 0 1 0,-1 4-1 16,3 0 0-16,-3-2 1 0,1 2 0 16,1-2 0-16,5-3 2 0,6 0-7 15,3 1-3-15,3 0 3 0,-5 1-3 16,-3-1 9-16,-6 4 1 0,-3-1-1 0,2 0 0 16,-1-2 0-16,0-1-1 15,1-1 1-15,2-3-1 0,0-1-1 16,0 2 1-16,-2 0-1 0,-1 1 1 15,-3 2 1-15,0 2 1 0,0 0-1 0,-1 0 2 16,3-4-2-16,3 1 0 0,5-3-1 16,4 1 2-16,1 0-1 0,-1 1 0 15,-2 5-1-15,-2 0-2 0,-1 1 0 16,-1 4 2-16,-3-3-1 0,5 2 2 16,-3-2 0-16,2 1 0 0,1 1-2 0,0-1-1 15,-1 2-4-15,0 1 2 16,-2 2 0-16,-3 2 4 0,-1-1 0 15,4 0-3-15,-2-1 4 0,2 0-3 16,2 0 4-16,4-2 0 0,-2-1-1 0,4 2-2 16,-2 0 1-16,1 1 0 0,-1 0 0 15,2 0 1-15,-1 0 0 0,1 0-1 16,-4 0 0-16,-1 1 0 0,-2 1-2 16,-7 2 1-16,5-1 2 0,-3 2-2 15,1-3 2-15,5 0 0 0,-2 1 0 0,3-2 0 16,-2 2 0-16,0-2-3 0,2 2 2 15,-1-1-2-15,0 0-1 0,1 0 2 16,-3 1-2-16,-7 3 2 16,6 0 1-16,-3 0-1 0,1 0 1 0,6 0 2 15,-1 1 1-15,1 2-1 0,6 0 0 16,0 0-1-16,1 0 2 0,2 0-1 16,3 0-1-16,-3 0-2 0,-2 0 0 15,-1 0 0-15,1 0 1 0,-1 2 1 16,0-1 1-16,0 1-1 0,1 1-1 0,-1 0-1 15,0 1 1-15,0 1-1 0,-4 1 2 16,4 0-1-16,-3 2 0 0,0-2 2 16,-2 0-2-16,2 2 2 15,-2-3 1-15,3 2-1 0,-1 1 1 0,3-3 0 16,0 0-2-16,0-1-1 0,-2 1 0 16,1 0 0-16,-4-1-1 0,1 0 1 15,-2-1 0-15,-1 1 0 0,-2-1-2 16,0 1 2-16,-7 0-1 0,5-2 0 15,-3 3 1-15,0 1-2 0,8 3 4 0,-4 2-3 16,1 0 1-16,2 1 0 0,-3 1 0 16,1 2 5-16,-3 1-5 0,2-2 4 15,0 2-2-15,-3-2-3 0,1 0 3 16,-2-1-3-16,2 1 1 0,-4-3 0 16,4 1 1-16,-2 0-1 0,1-2 0 0,-2-1-1 15,2 0 1-15,-3 1 0 16,3-2 0-16,-3 2 0 0,6-1 1 15,-5 3-1-15,2-1 1 0,-4-2 0 16,-1 0-1-16,-2-3 0 0,-2 0-1 0,-1 0 1 16,-3-3 0-16,4 0-1 0,-7-3 1 15,0 0 0-15,0 0 1 0,1 0 1 16,1 0 1-16,-1 2 0 0,-1-1 0 16,2 1 0-16,-2-2-1 0,1 1 0 15,-1-1 0-15,2 1-1 0,-2-1 0 0,0 0-2 16,1 2 0-16,-1-2 0 15,0 0-1-15,0 1 1 0,2-1 0 0,-2 0-1 16,0 2 1-16,0-2 1 16,0 0 0-16,0 0 0 0,0 0 1 0,0 0 1 15,0 0-2-15,0 0 2 0,0 0-1 16,0 0 0-16,0 0 0 0,0 0-1 16,0 0 1-16,0 0-1 0,0 0 1 15,0 0 0-15,-2 0-1 0,2 0 2 16,-1 0-5-16,1 0 3 0,-2 0-1 0,2 0 0 15,-1-2 1-15,-1 2-1 0,1-1 0 16,-1-1 0-16,1 1 1 0,-2 0 0 16,-1-4 1-16,1 0 0 0,0 2 0 15,-1-4-1-15,1 4 0 0,0 0 1 16,0 0 0-16,0-2 0 0,0 1-1 16,2 2 2-16,-1-1-2 0,2 3 0 15,-2-2 0-15,2 2 0 0,-2 0-4 16,1-1 0-16,1 1-6 0,-2-1-10 15,2 1-21-15,-4-3-55 0,-2 1-55 0,3 1-117 16</inkml:trace>
  <inkml:trace contextRef="#ctx0" brushRef="#br0" timeOffset="308607.9694">710 10665 62 0,'0'0'32'0,"0"0"-3"0,0 0-11 0,0 0-10 15,0 0-6-15,0 0-4 0,0 0-4 16,0 0-2-16,0 0 3 15,-15 0 5-15,15 0 2 0,0 0 2 16,0 0-2-16,0 0-2 0,0 0 0 0,0 0 1 16,3 4 2-16,0 0-2 0,0-2 0 15,3 4 0-15,-2-2-1 0,-1-2 2 16,3 3-2-16,-2-1 1 0,-1-2-1 16,0 1-1-16,-2 0 3 0,1 1 4 15,-1 1 5-15,-1 0 2 0,0-5-2 0,0 5 2 16,0 0 0-16,0 4 0 0,0 2 0 15,-1-2-2-15,-4 1-3 16,4-6-1-16,-4 4 0 0,0-6 2 16,2 2-1-16,3 0 0 0,0-4 1 0,-6 2 1 15,5 1-1-15,-2 0 0 0,0 0-1 16,3-3-3-16,-2 0 2 0,2 0-1 16,-1 0-1-16,-5 0-1 0,2 0-4 15,0 0-4-15,-1-8-1 0,4 3-6 16,1-7 2-16,0-6 3 0,1 2 5 0,8-6 1 15,2 4 1-15,-3 6 2 0,-1 3-2 16,3 3 0-16,-6 3-1 0,5-2-1 16,-6 4 0-16,3-1-2 0,-2 1 2 15,-4 1-1-15,4 0 1 0,-1 0-1 16,3 3-3-16,1 3 3 0,-4 3 2 16,0 7 6-16,-1-7 7 0,-1 10 0 15,-1-1-2-15,0 0-3 0,-4 5-1 16,-2-3 0-16,3-6 1 0,-3-1 1 15,3-4-1-15,3-4 3 0,-1 0 3 0,-2-3 3 16,0 1 3-16,0 0-1 0,2 2 0 16,1-5-3-16,0 0-2 0,-6 0-4 15,3 0-5-15,-4-5-3 0,-6-3-4 16,4 0 1-16,2-3 0 0,1 4 2 16,3-2-2-16,-4-1-2 0,6 6-3 0,-1 0 0 15,2-3 0-15,0 1 0 16,0-6 4-16,3-2 0 0,7 3 0 15,3-4 1-15,-1 8 0 0,1-2 1 16,1 2 2-16,-1 2 0 0,6-1-2 0,-5 1 0 16,-5 2-2-16,-6 3-4 0,-3 0 0 15,6 0-2-15,1 0-1 0,-3 0 2 16,2 0 0-16,-3 4 8 0,0 6 5 16,-3 4 3-16,0 0 3 0,-6 6-5 15,-4-2-1-15,-3-2 0 0,0-1 1 0,-1-1-2 16,-1-2-2-16,5-2 1 15,0-4 1-15,7-2 0 0,3-4 2 0,-3 1-1 16,-1 1-3-16,-1-1-2 16,2 0-2-16,3-1-1 0,0 0-4 0,-3 0-3 15,-2-1-1-15,-1-7 1 0,3 1-2 16,2-5 1-16,-1-7-2 0,2 0 3 16,2-8 1-16,5 5 5 0,1-1 2 15,1 6 2-15,-3 2 2 0,0 3-1 16,0 5-1-16,-5 2 0 0,3 2 0 0,-4 3-1 15,0-1 1-15,0 1-1 0,2 0 0 16,-1-2 2-16,-1 2 1 0,3 0 0 16,-3 0 1-16,0 0 0 0,0 0-3 15,3 3 1-15,-3 5 1 0,0 5 1 16,0 1 2-16,0-3-3 0,0 1-1 16,0-7 1-16,0 1 0 0,0-6 1 15,-3 0 1-15,3 0 0 0,0 1-1 16,0-1 0-16,0 1 0 0,0-1 1 15,0 0-1-15,0 1-2 0,0-1-3 0,0 0 0 16,0 0-1-16,0 0 2 0,0 0-2 16,0 0-1-16,0 0 0 0,0-3 0 15,0-7 2-15,3 0-1 0,4-4 2 16,1-1 0-16,3-1 0 0,4-1 1 16,-1 1-2-16,-4 6 1 0,-1 2-2 0,1 2 1 15,-7 3-1-15,1 1-2 0,-4 2 0 16,3 0-3-16,3 0 1 0,1 2 0 15,3 7 2-15,-7 0 4 16,0 8 3-16,-3 4 1 0,0 3 2 0,-9 5-3 16,-2-1 0-16,-4-8-1 0,1 0 0 15,2-3 0-15,-2-2 0 0,1-1 0 16,-2-2 0-16,2-4 0 0,6-3 2 16,4-2 1-16,-3-3 3 0,-5 0-3 15,1 0-2-15,-6-8-2 0,10 3-1 0,0-5-1 16,-1-4 1-16,1-2-1 0,2 0 0 15,1-2-1-15,3-2-1 0,0-1 2 16,3-4 0-16,4 2 1 16,0 3 1-16,-1 3 0 0,3 4-1 0,-1 1-1 15,-2 5-3-15,-3 4 3 0,3-2-1 16,0 5 1-16,-2-3 2 0,6 2-2 16,-4 1 1-16,4 0 0 0,3 1 0 15,-4 4 0-15,1 4 0 0,1 0 1 16,-5-2-1-16,3 3 0 0,-2-4 0 0,0 1 0 15,-1 1 0-15,0 0 0 0,1-1 0 16,-2 4 0-16,-1-2 2 0,-3 3-1 16,-1 6-2-16,0-6 1 0,0 7-1 15,0-9 0-15,-1 3 3 0,-6 3 1 16,1 1-2-16,-3 3 1 0,5-5 0 0,-3-2 1 16,-2 0 0-16,3-6 2 0,-4 4 0 15,0-4-2-15,1-3 2 16,-1 0 1-16,-3-4 2 0,-3 0 0 15,3-9-1-15,-1-6 1 0,-2 1-5 0,7-4-1 16,-1 0-3-16,0-2 1 0,4 6-1 16,2-2 1-16,1 7-1 0,3-4-1 15,-3 3-3-15,3-3 2 0,0 1 0 16,4 1 1-16,4-5 0 0,0 4 0 16,7-3 2-16,0 3-1 0,-3 2 1 0,1 4-1 15,3 0-1-15,-7 3 0 0,2 0 1 16,-1 3-1-16,1 0-1 15,4 0 0-15,0 3-1 0,-2 2 1 16,-6 4 0-16,-1 4 3 0,1 5 1 0,-2-5 4 16,-4 4 1-16,-1 1-2 0,0 0 0 15,-4 5-4-15,-2-5 1 0,0 1 2 16,-3 0 0-16,-2 0 1 0,2 1-2 16,0-1 1-16,1-6-2 0,1-1 4 15,1-5 2-15,1-3 0 0,-5-1 0 0,5-3-1 16,-7 0-3-16,-4-7 1 0,3-7 0 15,-4-9-2-15,4-2-2 0,1-3-2 16,5-3 0-16,4 2 1 0,2 1 0 16,1 2-1-16,0 2-2 0,8 2 3 15,-1 5-3-15,2 0 1 0,0 4-1 16,1 5-2-16,0 1-5 0,7 4-7 16,-5 3-13-16,8 3-22 0,-2 8-28 15,0 10-68-15,-3 4-101 0</inkml:trace>
  <inkml:trace contextRef="#ctx0" brushRef="#br0" timeOffset="310033.2616">4295 8901 351 0,'0'0'47'0,"0"0"-13"15,0 0-11-15,0 0-8 0,0 0-4 16,0 0-4-16,0 0-5 0,0 0-2 16,0 0-4-16,8-7-4 0,-8 7-5 0,0 0-1 15,3 0 3-15,1 0 2 16,4 4 7-16,3 5-3 0,-1 5 2 15,-4-5-3-15,-3 4-1 0,0 2 5 16,0-4 1-16,-2 6 3 0,-1-5 3 0,0-2-1 16,0 3 1-16,-4-3-2 0,-2 1 3 15,2-3 1-15,-8 0 1 0,4-1-1 16,-4-1 3-16,3-2-2 0,-4-2 2 16,3-1 2-16,0-1 0 0,-3 0-1 15,3 0 0-15,-7-7-5 0,5-4 1 0,-5-4-4 16,5-3-3-16,6-2-1 0,2-2 1 15,2-3-2-15,2 1 3 0,0-2 0 16,6 0 0-16,4 3 0 0,2 4-2 16,4 2-1-16,0 3 3 0,1 4-3 15,3 1 2-15,-5 2-1 0,2 3-1 16,-5 2 1-16,2 0-2 0,2 2 1 16,-4 0 0-16,2 2-3 0,-2 6-1 15,-4-2 1-15,-2 5-1 0,0 4 3 16,-3-5 0-16,-2 9 4 0,-1-1 1 0,0 3 1 15,-4 5 2-15,-5 0 0 0,-2 0-2 16,-1-3 3-16,-2-3-1 0,1-1 1 16,4-7 1-16,-4-3 2 0,7-4 0 15,2-3 3-15,-8-1 1 0,7-1 0 16,-7 0 2-16,-3-3-4 0,4-2-2 0,-1-4-5 16,1-3-2-16,5-3-2 15,-1 1 0-15,2-4-1 0,4-1 0 16,1 3-2-16,0-7 1 0,4 5-2 15,1 6 0-15,2 1-1 0,6 2 0 0,-6 4 1 16,9-1 3-16,1 2 0 0,2-1 1 16,3-1 0-16,-2 3-3 0,-3 0 4 15,-5 2-2-15,0 1-3 0,-1 0 3 16,1 0-4-16,-5 1 0 0,3 5 0 16,-4 0 0-16,-2 5 3 0,-1-2 1 0,-3 3 2 15,0 8 1-15,-4 0 3 0,-8 4-1 16,-5 0 1-16,-3-1-2 15,-1-3 0-15,-2-2-1 0,0-4 2 16,7-6-1-16,0-3 0 0,6-3 1 0,0-2-1 16,-3 0-2-16,4 0 2 0,-2-4 1 15,5-3-1-15,-3-5-2 0,5 3-2 16,-2-9-3-16,6-2 0 0,0-1 3 16,10-7 0-16,-1 6 1 0,7 2-2 15,-3 6 0-15,4 3-2 0,-5 4 0 0,2 4 1 16,5 3-2-16,0 0 1 0,4 1-3 15,-4 8-8-15,-2 5-10 16,-2 9-33-16,-7 4-66 0,-1 8-143 0</inkml:trace>
  <inkml:trace contextRef="#ctx0" brushRef="#br0" timeOffset="319195.2333">4225 8922 86 0,'0'0'18'0,"0"0"-6"0,0 0-4 0,0 0-3 16,0 0 1-16,0 0 0 15,0 0 0-15,0 0 1 0,0 0-3 16,0 0 4-16,17-8 0 0,-15 8 1 0,-1 0 7 16,1-1 0-16,-1 1 7 0,-1 0 0 15,2-2 4-15,-2 2 4 0,1 0 3 16,-1 0 2-16,0-1-1 0,3 1-2 16,-3 0-8-16,0-2-4 0,0 2-9 15,0 0-4-15,0-1-3 0,0 0-2 0,0-1 2 16,0-3-2-16,0 0-1 0,-3 3 1 15,-1-4-1-15,1 3 0 0,-3-4 2 16,-1 2-2-16,3-2 1 0,-2 1-1 16,-2 0 1-16,1 0-1 0,2 0 1 15,-1 0-1-15,3 3 0 0,-6-3-1 16,6 3 3-16,-3-3-2 0,-1 0 0 16,0 0 0-16,3 1-1 0,-2-1 2 15,0 0 0-15,-1 1 2 0,1-1-3 16,-1 0 0-16,1 2-1 0,0-2 0 0,-1 0 2 15,1-1 3-15,-1 2-1 0,4 2 0 16,-3-5 1-16,2 4 1 0,-2-3 0 16,-1 0-1-16,4 4-2 0,-1-5-2 15,1 5 0-15,0-1-1 0,-7-3 1 16,7 4 0-16,0 0 0 0,-4-3-1 16,2 2 1-16,-3 1-4 0,-1-2 4 15,2 1-4-15,-2-2 1 0,-1 1-1 16,-6-1 1-16,9 1 1 0,-9-2 0 15,7 3 1-15,-2-1 1 0,-1-2-1 0,2 3-1 16,-3-4 0-16,0 1 0 0,2-2-1 16,-1 1-5-16,0-1 6 0,4 3-4 15,-1 0 5-15,2 1 0 0,-2 1 0 16,-2-3 0-16,2 3-1 0,-4-3-1 16,-3 0-1-16,6 3 0 0,-9-1 1 0,3 1 0 15,5 1 2-15,-7-1-1 0,8 1 0 16,-3 2-1-16,3-2 1 0,-3 2 0 15,1-2 0-15,-2-1 1 16,5 3-1-16,-1-2 1 0,-1 0 0 0,-1-2-1 16,3 2 0-16,-2-1-1 0,-1-1 1 15,3 1 1-15,-2-3 0 0,2 3 0 16,-1 0 0-16,0 0-1 0,3-1-1 16,-2 0 1-16,-1 0 0 0,6 4 0 15,-8-4 0-15,9 4 0 0,-8-2-1 0,-1 0 0 16,9 1 1-16,-7 1-1 0,3 1 1 15,1-2 0-15,-4 0-1 16,4 2 1-16,0-1-1 0,-4-1 1 16,6 2 1-16,-8-3-1 0,2 2 1 0,-3 0-1 15,4-3 0-15,-5 3 1 0,4-1-1 16,4 2 0-16,-7-3 0 0,7 3 0 16,-7-1 1-16,2 0-2 0,-2 1-1 15,-9 0 0-15,6 0-1 0,-3 0 2 16,2 0 0-16,1 0 1 0,6 0 1 0,-9 1-1 15,10 0 0-15,-5 2 0 0,5-3 0 16,-4 0 0-16,2 2 2 0,-1-2-2 16,-1 1 0-16,0 1-1 0,-7-2 0 15,10 2 1-15,-9-1 1 0,7-1 0 16,1 0 0-16,-2 1-1 0,1-1-1 16,1 0 1-16,-1 0 0 0,0 0-1 15,1 2 1-15,-1-2-1 0,1 1 1 16,-1-1 0-16,-1 2-2 0,2-1 1 15,-1 3-2-15,2-3 3 0,3 1-1 0,-2-1 1 16,5 1-1-16,-1 0 0 0,1-1 0 16,-2-1 0-16,2 1 1 0,0 0 1 15,-1 1 0-15,5-2 0 0,-1 0 0 16,1 0 0-16,-3 0 0 0,3 0 0 16,-3 0 0-16,3 0 0 0,-3 0 1 0,-1 2-2 15,-5-1 0-15,-4 3-1 0,4-3 2 16,-5 0-2-16,-2 3 2 0,3-2 2 15,-3 1-3-15,5-1 3 16,5-2-2-16,-6 2 0 0,8-2-1 0,-9 1 0 16,1-1 1-16,-2 2-1 0,2-2 0 15,-1 1-1-15,2-1-3 0,-1 1 3 16,1-1-1-16,5 0-1 0,-4 2 3 16,5-1-4-16,-1 1 1 0,-5 0-1 15,8-1 0-15,-1 1 1 0,-1-1 0 0,1-1 3 16,-2 2 0-16,2-1 1 0,0 1 1 15,-2 0-1-15,0-1 0 16,3 0 0-16,-8 0-1 0,-1 3 2 16,3-3-2-16,-8 4 1 0,1-2-1 0,5-1 1 15,-7 0 1-15,8 1-1 0,-3-2 0 16,3 0-1-16,-6-1 2 0,6 2-1 16,-6-1-2-16,6-1 1 0,4 0 0 15,-7 2-1-15,7-2 2 0,-4 1-2 16,-3 0-1-16,0 1-1 0,0 1 2 0,0-1 0 15,-3 4 2-15,2 0-1 0,-1 0-1 16,-2 1 7-16,5 0-6 0,4-3 6 16,-4 1-6-16,-1 2 0 0,-4 1 1 15,-5 0-1-15,2 3 5 0,-2-2-2 16,-1-1 0-16,10-4 0 0,-1 3-4 16,5-4 1-16,0 2-1 0,0-2-1 15,-2 0 2-15,2 1-1 0,2-1 0 16,-3 2 1-16,1 0-1 0,-4 2 0 15,5-2 1-15,-4 4 0 0,-1-2-1 0,0 2 1 16,0-1-1-16,-3 0 1 0,4-1 1 16,-5-1-1-16,-5 5 1 0,-1-3-1 15,-4 4-1-15,-2-1 0 0,-3 0 1 16,3 2-1-16,9-6 1 0,5 1 0 16,1-3 0-16,2 3 0 0,-5 1-1 0,1 1 0 15,-1-2 1-15,-1 3-1 16,1 0 0-16,4-4 1 0,2 1-1 0,3-2 0 15,-2 0 0-15,-3 3 1 16,0 2 0-16,-7 1 0 0,5 2 1 0,-3 0-1 16,3-3-1-16,-2 3 1 0,2-2-1 15,-5 1 1-15,1 0 5 0,-10 1 0 16,2-1-1-16,1-1-1 0,7-2-4 16,6-3 1-16,4-2 1 0,1 0 0 15,-1-1 1-15,0 0-1 0,2 1-1 0,0 0 0 16,-2-1 0-16,2 0 0 0,-3 1-1 15,3 0 1-15,-2-1-1 16,0 1 1-16,1 1 1 0,-1 0-2 0,0 0 1 16,3 2 0-16,-8 2-1 0,5-1 2 15,-5 5-1-15,5-5 0 0,-1 0 1 16,-3 2-2-16,9-4 1 0,-8 5 6 16,6-2-8-16,1-1 7 0,-4 3-4 15,3-5-2-15,-1 5 3 0,0-3-3 16,1 0 2-16,0-2-2 0,3-2 0 0,0 2-1 15,0-3 1-15,0-2 1 0,2 1 0 16,1-3-2-16,-3 0 2 0,3 0-1 16,0 2 0-16,-4 3 1 0,4 1-2 15,-3-1 2-15,0 2-1 0,2-2 0 16,-1 0 0-16,1 0 0 0,-1 1 0 16,1 5 2-16,-1 7 1 0,-1 5 0 15,2-8 1-15,-2 2-2 0,0 1 1 16,3-6-2-16,-3 6 0 0,-1-6 0 15,3 0-2-15,-2 5 2 0,0-5-1 0,-3 4 1 16,6-4 1-16,-3-8-1 0,0 7-1 16,3-7 1-16,-3 0 0 0,3 3 0 15,0-7 0-15,-1 4 0 0,1 0 0 16,-2 1 0-16,1 6 0 0,1-5 0 16,-3 4-1-16,3 2 1 0,-1-2 0 0,-1 0-1 15,1-5 1-15,-2 7-1 0,3-6 0 16,0 8 1-16,-3 4 0 0,3-6 0 15,0 8-1-15,-3-3 0 16,3-5 1-16,0 6 0 0,-3-5 0 0,2-3 0 16,-1 2 0-16,1-1-1 0,-2-1 2 15,1-5-1-15,2-1 0 0,-1 1 6 16,-1 0-6-16,0-1 7 0,-1 2-5 16,3-1-3-16,0 0 3 0,-3-2-3 15,3 8 0-15,0-5 0 0,0 5 1 0,0 0 0 16,0-5 0-16,-3 6-1 0,3-6-1 15,0 1 1-15,0 5 1 0,0-5 0 16,0 6 0-16,-3 7 0 16,3-6 1-16,-1 5 1 0,-1 1-2 0,2-7-2 15,-3 6 2-15,2-6 0 0,-2-2 0 16,0 1-1-16,3-7 1 0,0 1 0 16,0-1-2-16,-3-1 1 0,3 1 1 15,0 4 0-15,0-4 0 0,-4 6 0 16,4 1-1-16,0 0 0 0,0 6 1 0,0-1-1 15,0 1 1-15,0 0 0 0,0-6-2 16,0 2-1-16,0 6-1 0,0-8 1 16,0 8 1-16,0-1 2 0,0-5 1 15,0 5-1-15,0-6 0 0,0-1-1 16,0 0 0-16,0-1-1 0,0-1 1 16,0-5 0-16,0 0 2 0,0 0-1 15,0 1 0-15,0 0 0 0,0 1 0 16,0-7 0-16,0 4-1 0,0 2 6 15,0-1-5-15,0 1 5 0,0-2-5 0,0 2 0 16,0-1 1-16,4 5-1 0,-4-5 1 16,0 0-3-16,3 1 2 0,-3 0-2 15,0 0 0-15,0 5 2 0,3 1-1 16,-3-2 2-16,0 2-1 0,0-7-1 16,0 1 0-16,0-6 0 0,0 0 0 0,0 0 1 15,0 2-1-15,0-1 1 0,0 1 0 16,0-1-1-16,0 0 1 0,0 1 0 15,0-1 0-15,0 1-1 16,0 0 0-16,0-1 1 0,0 1-1 0,0-1 2 16,0 1-1-16,0-1 1 0,0 1 0 15,1 0 1-15,-1-1 0 0,2 0 2 16,-2-1-3-16,0 1 1 0,1-1-1 16,-1 2-2-16,0-2 2 0,0 2-2 15,0-2 1-15,0 0-1 0,0 1 1 0,0-1-1 16,0 2 1-16,0-2-1 0,0 0 1 15,0 2 0-15,0-2 0 0,0 0 0 16,0 1 0-16,0-1 1 0,0 0-1 16,0 1 2-16,0-1-1 0,0 0 2 15,0 0 0-15,0 0 0 0,0 0-1 16,0 0 0-16,0 0 1 0,0 0-2 16,0 0 0-16,0 0-2 0,0 0 1 15,0 0 0-15,0 0-1 0,0 0 1 16,2 0 0-16,-2 0-2 0,1-4 1 0,-1-3-2 15,3-3 0-15,0-5 1 0,0 1-2 16,3 0-3-16,1-1-6 0,-1 0-13 16,1 0-4-16,0-5-25 0,3 3-11 15,2 0-13-15,2-2-22 0,4 0-3 16,-4-3-4-16</inkml:trace>
  <inkml:trace contextRef="#ctx0" brushRef="#br0" timeOffset="319300.8837">880 10150 106 0,'0'0'-28'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1T04:37:36.30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998 7879 29 0,'0'0'12'15,"0"0"-10"-15,0 0 2 0,0 0-7 16,0 0 3-16,0 0-1 0,0 0-5 15,0 0-2-15,0 0-11 0</inkml:trace>
  <inkml:trace contextRef="#ctx0" brushRef="#br0" timeOffset="2861.5903">681 7489 148 0,'0'0'32'0,"0"0"-4"0,0 0-4 16,0 0-8-16,0 0 1 0,0 0 0 16,0 0 0-16,0 0-1 0,0 0-9 0,-22-18-6 15,21 18-5-15,-1-1-5 16,1 1 1-16,-1-2 1 0,2 2 1 15,-1 0 3-15,1 0 2 0,0 0-2 16,0 0 2-16,0 3 0 0,1 6 0 0,4-1 0 16,0 1 1-16,-2-2 0 0,3 1 2 15,3 2-1-15,-5-3 0 0,2-1-1 16,1 0-1-16,-4-3 0 0,0 0 0 16,4 2-1-16,-4-3 0 0,0 1 1 15,0 0 2-15,-3-3 2 0,0 0-2 0,0 0 0 16,3 2 0-16,-1 0 3 0,0-1 2 15,-1 1 2-15,1-2 2 0,-1 2 1 16,-1-2 2-16,2 1 3 16,-1-1 7-16,-1 0 5 0,2 1 4 0,-2-1-5 15,0 0-13-15,0 0-7 0,0-9-9 16,-6-1 0-16,-1-3 4 0,-2 3 0 16,2-1 1-16,-2-1 0 0,-2-2-3 15,-1 2-3-15,3 3 6 0,1-2-2 16,2 5 3-16,0-1 2 0,-1-1-2 0,1 1-2 15,-1-1-1-15,4 5 1 0,0 0 3 16,3 3 0-16,-3-2-2 0,3 2 0 16,0 0-3-16,-1-1-2 0,-1 1 0 15,1-2-1-15,-1 2 0 0,1-1-2 16,1 1 3-16,-2-2 0 0,2 2-1 16,-1-2-2-16,1 2 0 0,-3-1 1 15,3 1 0-15,0-1 0 0,0 1-3 16,0 0-1-16,0-2 1 0,0 2 2 15,0 0 6-15,0-1 2 0,0-1 2 0,9-3-3 16,4-1-2-16,1-3 1 0,2 0 1 16,0-3-1-16,-1 0 0 0,3 0-1 15,-3-2-5-15,2 2 1 0,-1-2-1 16,0-1-2-16,1 0 1 0,-2 0-4 16,-2 0-5-16,0 6 7 0,-6-1 0 0,-1 4 8 15,-2 4 4-15,0 0-4 16,-4 2 3-16,0-1 1 0,0 1 1 15,0 0 3-15,2 0 0 0,-2 0-1 16,0 0 2-16,-7 3-9 0,-5 9 2 0,-1 0-2 16,2 1 1-16,0-3 2 0,4-3 0 15,4-2-2-15,-1 1-1 0,-2 1-1 16,-1 2 1-16,4-1-1 0,0 0-1 16,0 1 2-16,0 0 0 0,-1 1 2 15,3 1-2-15,-1-5-3 0,-2 6 1 0,4-7 0 16,0 8 1-16,0-1 0 0,0 1 3 15,0-3-1-15,0 2 0 0,0 0 0 16,0 1-2-16,0-1-1 16,0 0 0-16,-3 0-2 0,3 2 1 0,-3 0 0 15,3-2-3-15,0 1 0 0,0 1-1 16,0-1 2-16,0-2 0 0,0 1 3 16,0-5-1-16,0 3-2 0,0-4 2 15,0 0-1-15,0 0 1 0,0-6 3 16,0 0 0-16,0 0 2 0,0 2 0 0,0 0 1 15,0-1 0-15,0 0 2 0,0 1-2 16,0-1 0-16,0 1 0 16,0-2-3-16,0 1-1 0,0-1-2 15,0 2 0-15,0-2-2 0,0 1-2 0,0-1 3 16,0 2 0-16,0 0 3 0,0 4 4 16,0 0-1-16,0 0 0 0,0 4-1 15,0-5 0-15,0-1-1 0,3 2 0 16,-3-6 2-16,0 0-2 0,0 0 2 15,0 2-2-15,0 0 2 0,0-1 0 0,0 1 1 16,0-1-2-16,0 1 0 0,0 0-2 16,0-1 2-16,0 0-3 0,0 0-1 15,3 1 2-15,-3 5-2 0,0-1-2 16,0 6 3-16,0-1-1 0,0-1 0 16,0 2 1-16,0-6 0 0,0 6 1 0,0-6 1 15,0 1-2-15,0 0 2 16,0-7 0-16,0 4-1 0,0 3 2 15,0-1-2-15,0 0 1 0,0-6 0 16,0 4 1-16,0 2-1 0,0 1 0 0,0-2 0 16,0-5-1-16,0 0 1 0,0 0 1 15,0 2 3-15,0 0 0 0,0-1 3 16,0 0-4-16,0-1-3 0,0 1-2 16,0-1-2-16,0-1 4 0,0-5 3 15,0-5 3-15,-3 0 2 0,3 0-2 0,-3-1-4 16,0 2-1-16,3-3 0 0,-1 8 1 15,1 0 3-15,-2 0-2 16,1 0 1-16,-1 0-2 0,2 2-2 16,0 3 0-16,-1-2-1 0,-1-3 0 0,1 1-4 15,-6-5 2-15,4-1 1 0,0 3-1 16,0-3 3-16,0 2-1 0,0-2 1 16,0 2 0-16,-1-1 2 0,1-1 0 15,-1 2 2-15,1-4 0 0,-3-1-6 16,-1-1 1-16,1 1-2 0,0-1 3 0,-1 0 4 15,3 5 2-15,-5-6-3 0,3-2-4 16,-2 2-2-16,-4-6 0 0,3 2 3 16,1 7 3-16,2-1 1 15,2 5 4-15,-1-1-3 0,-2-4-7 0,1-3-3 16,2 2-4-16,0-2-2 0,1 5 4 16,0 1 2-16,0-3-1 0,0 9-4 15,3-1-10-15,0 5-21 0,-3-1-25 16,3 1-6-16,0 0-5 0,0-2 3 15</inkml:trace>
  <inkml:trace contextRef="#ctx0" brushRef="#br0" timeOffset="4002.3131">620 7025 167 0,'0'0'55'15,"0"0"-4"-15,0 0 3 0,0 0-15 0,0 0-7 16,0 0-5-16,0 0-2 0,0 0-8 16,0 0-7-16,0 0-9 0,-16-40-9 15,12 29-4-15,4 0-1 0,0 4 0 16,0-6 3-16,0 3 3 0,8-8 4 16,1-4 3-16,7 3 1 0,-3 3-2 0,0 5-1 15,0 2-2-15,-4 6 0 16,-5 2-2-16,6 1-2 0,0 0-2 15,-1 7-3-15,7 5 1 0,-9 5 4 16,2 2 3-16,-2 6 5 0,-1 1 2 0,-5 2-1 16,2 1-1-16,-3-2 0 0,0-10-7 15,0 2 1-15,0-9 3 0,0-3-1 16,0-1 3-16,0-6-1 0,0 0-4 16,0 0-1-16,0 1 2 0,0 0 2 15,0 0 5-15,0 1 0 0,0 0 3 0,0-1 2 16,0 1 2-16,0 0 3 0,3-2 2 15,-3 0 2-15,0 0-1 0,0 0-6 16,0-4-3-16,0-12-5 16,0-8 2-16,0-5 7 0,0 3 0 0,0 8 2 15,0 0-2-15,0 5 0 0,0 0-3 16,-3-7-4-16,3 8-2 0,-3-8-1 16,3 9 3-16,-3 1 0 0,2 0 3 15,-2 5-2-15,3 0-2 0,-1 0-1 16,-1 1-1-16,1-1-1 0,-2 2 1 0,3 3 1 15,0-1-2-15,0 1 1 0,0 0-2 16,-3-2-1-16,3 2 0 0,0-1 1 16,0 1-1-16,0-2 0 0,0 2 0 15,0-1-1-15,0 1-1 0,0-2 1 16,0 2-2-16,0-1 0 0,0 1 0 16,0 0-3-16,-3 0-1 0,3 0 2 15,0 0-2-15,0 0 3 0,0 0 1 16,0 0 0-16,0 0 2 0,0 0-1 15,0 6-3-15,0 5 3 0,0 5 1 0,3-1 1 16,0 2 6-16,1 0-2 16,-1 0-2-16,3 1 3 0,-2 2-1 0,-1-6-3 15,4-1-2-15,-4-6-1 0,2 1-2 16,0 0 3-16,-2-6 0 0,0 1 1 16,-3-3 2-16,4 0 1 0,1 2 0 15,-1 0 1-15,-1-1-1 0,3-1-4 16,2-5-8-16,1-6-1 0,6-8-9 15,-4-1-6-15,1-7-23 0,-1 0-38 16</inkml:trace>
  <inkml:trace contextRef="#ctx0" brushRef="#br0" timeOffset="4769.1118">822 6466 100 0,'0'0'32'15,"0"0"1"-15,0 0-5 0,0 0-6 16,0 0-4-16,0 0-3 0,0 0-3 0,0 0 1 15,0 0-1-15,-27-28-4 0,27 26-2 16,0 2-4-16,-3-2-1 0,3 2-3 16,0-1-1-16,-3 1-2 0,3-2 0 15,-3 2 2-15,3-2-2 0,0 2 1 16,0 0 2-16,-4 0 2 0,4 0 0 0,0 0 4 16,0 0 1-16,0 0 2 15,0 0 3-15,0 7-1 0,0-2-3 16,0 4-1-16,0-2-2 0,0 4 1 15,4-1-2-15,-4-5-2 0,3 1-1 0,-3-2-3 16,0 1 3-16,0 0 2 0,3 1 3 16,-3-2 0-16,0 1 2 0,3-1 0 15,-2 1 1-15,-1-5 6 0,0 0 4 16,0 0 6-16,2 1 3 0,-2-1-4 16,0 0-5-16,1 2-6 0,-1-2-9 15,0 0-3-15,0-12-3 0,-3 0-3 16,-1-6 3-16,-2 3 2 0,2 1 4 15,1 3 0-15,2 1 0 0,-2-1-1 16,1 6 2-16,2 0 1 0,0 5-2 0,-1-1-2 16,1 1-2-16,0-1-4 0,-3 1-2 15,3-2 1-15,0 2 1 0,0 0 3 16,-3 0 5-16,3 10 0 0,0 8-2 16,0-2 1-16,0 0-1 0,0 2 0 15,0 0 0-15,0-2-4 0,3-1 3 0,1-5-5 16,-1 3 6-16,3 4 4 0,1 0-1 15,0 4 4-15,-1-7-5 16,-1 1 0-16,-1-5-2 0,-1 1-1 16,1 0 0-16,-1-7 0 0,1 3 0 0,-2-2 2 15,-1-2 0-15,2 2 1 0,-3-5 1 16,0 0 0-16,0 0-1 0,0 1 2 16,0-1 1-16,3 2 0 0,-3-2 1 15,0 1-1-15,0-1 1 0,3 2-2 16,-3-2-2-16,0 0-2 0,0 1-2 0,0-1-3 15,0 0-4-15,0 0-8 0,0 0-20 16,0 0-40-16,0 0-55 0,3-4-68 16</inkml:trace>
  <inkml:trace contextRef="#ctx0" brushRef="#br0" timeOffset="37669.8941">24539 16572 218 0,'0'0'37'0,"0"0"-1"0,0 0-8 0,0 0-1 15,0 0 0-15,0 0-1 0,0 0-1 16,0 0-4-16,0 0-4 0,-56-45-4 16,55 43-4-16,1 2-1 0,-2-1-2 15,1-1-2-15,1 2-2 0,-2-3-1 16,2-3 0-16,0 0-4 0,0-4 3 0,2-1-6 15,2 4 4-15,2 0 2 0,-3 3 0 16,5-2-2-16,-2 4-2 0,6 1 1 16,5-1-1-16,-2 2 6 0,5 3-4 15,-4 5 6-15,-5-2-7 0,1 3 3 16,-2 0-1-16,1 3-1 0,0 6 2 16,-1 0-2-16,-2 1 3 0,-2 2-2 15,-3-9 1-15,0 3 0 0,-1-4 0 16,-1 1 2-16,-1 1-1 0,0-9-1 15,1 1 1-15,-1 0-2 0,0 1 2 0,0 1-1 16,0 0 0-16,0-7 1 0,0 0-1 16,0 0 0-16,0 0 0 0,2 2 1 15,-2-1 1-15,1-1-1 0,-1 0 0 16,3 0 0-16,1-3 0 0,-1-9 2 16,0-3 1-16,-1 3 0 0,-1-8 0 0,-1 1 2 15,0 8-1-15,0-9 4 16,0 3-3-16,-3 7 2 0,-3-6 1 15,2 9-1-15,1-4-2 0,-1 3-4 16,1-1 4-16,-1-1-6 0,2 5 5 0,-2-3-2 16,2 4-1-16,1 0 0 0,-1 0-1 15,2 4-1-15,-1 0 0 0,1 0-3 16,0-3 0-16,-3 2-2 0,3 1-2 16,0-2 3-16,0 2 1 0,0 0 0 15,0 0 0-15,3 8 5 0,3 7-3 0,0-4 3 16,-2 5-6-16,0 0-1 15,1 0-2-15,2 5-1 0,0-1 2 16,-2-8-5-16,0 3-2 0,3-3-5 16,-1-5-5-16,3 2-8 0,-4-1-10 0,3-8-28 15,2 1-22-15,-1-1-31 0</inkml:trace>
  <inkml:trace contextRef="#ctx0" brushRef="#br0" timeOffset="37927.3326">25025 16479 470 0,'0'0'34'15,"0"0"-18"-15,0 0-11 0,0 0-2 0,0 0-11 16,0 0 2-16,0 0-3 0,0 0-5 16,0 0-9-16,0 0-12 0,97-61-22 15,-75 53-30-15,1-2-20 0,-1 0-24 16</inkml:trace>
  <inkml:trace contextRef="#ctx0" brushRef="#br0" timeOffset="38138.2262">25218 16499 442 0,'0'0'63'0,"0"0"-18"16,0 0-12-16,0 0-10 0,0 0-9 15,0 0-3-15,0 0-8 0,0 0-5 0,0 0-7 16,0 0 5-16,-5-9-11 0,15-1 5 15,6-1-11-15,2 5-33 0,2 2-67 16,0-3-93-16</inkml:trace>
  <inkml:trace contextRef="#ctx0" brushRef="#br0" timeOffset="39161.3878">26196 15939 95 0,'0'0'38'0,"0"0"3"0,0 0-8 16,0 0-1-16,0 0-7 0,0 0 3 16,0 0-5-16,0 0 3 0,0 0-3 15,-28-24 2-15,26 22 0 0,2 2-3 16,-1-1-2-16,-1 0-7 0,0 1-3 16,0-2-5-16,1 2-2 0,-1-2-1 0,1 2-1 15,-1 0-2-15,-3 0 1 0,-3 2-1 16,-3 7 0-16,1 5 0 15,1 3 1-15,4 1-2 0,0-5 1 16,4 4 1-16,-1 3 0 0,2 0-1 0,0 7 0 16,0-2 1-16,5 2 0 0,3-2-2 15,-1 1 2-15,2 1-3 0,2-1-1 16,1 2 2-16,2-3 0 0,1 0 1 16,3 0 1-16,0-2-1 0,2 0 1 15,2-2-1-15,-2-2-2 0,0-3 0 0,-1-1-1 16,0 2 5-16,-2-2-9 0,-7-4 5 15,-2 0-9-15,-4-4-2 16,-2-4-1-16,2 3-1 0,-4-3-6 16,-7 6-21-16,-6 2-27 0,-10-2-39 0,-3-6-34 15</inkml:trace>
  <inkml:trace contextRef="#ctx0" brushRef="#br0" timeOffset="39350.8923">26196 16286 97 0,'0'0'40'0,"0"0"-2"0,0 0-6 16,0 0-8-16,0 0-8 0,0 0-9 0,0 0-4 16,80-66-9-16,-67 59-11 15,-4 2-18-15,6-1-13 0,-3-2-33 16</inkml:trace>
  <inkml:trace contextRef="#ctx0" brushRef="#br0" timeOffset="39683.9725">26567 15945 405 0,'0'0'41'0,"0"0"-12"0,0 0-13 15,0 0-4-15,0 0-6 0,0 0-4 16,0 0-1-16,0 0-4 0,0 0-2 16,-20-23 1-16,15 26-1 0,-2 6 0 15,-1 9 3-15,3 2 0 0,1 2-2 0,2 4 3 16,1 1-3-16,1-1-1 0,0 3-2 15,1 0 0-15,7-2-4 16,1 1-5-16,2-5-1 0,2 2-5 16,3-7-7-16,-2-1-10 0,5-3-12 0,-3-1-10 15,-2-7-4-15,1-3 2 0,2-3 3 16</inkml:trace>
  <inkml:trace contextRef="#ctx0" brushRef="#br0" timeOffset="40031.1682">26881 16111 225 0,'0'0'57'0,"0"0"-4"0,0 0-6 16,0 0-5-16,0 0-4 0,0 0-8 15,0 0-4-15,0 0-6 0,0 0-5 16,30-82-3-16,-30 70 2 0,0 0-3 16,0 0-3-16,0-5 0 0,-4 6-3 15,-3-4-1-15,1 2 0 0,0 3-1 16,-1-5-3-16,1 8 3 0,-1-3-1 15,-1 3-2-15,6 2 0 0,-6-1 0 0,5 3-4 16,0 1 2-16,0 0-1 0,3 2-2 16,-2-2 0-16,2 2-1 0,-2 0 4 15,0 0-1-15,-1 4 3 0,1 7-1 16,2 6 1-16,0 1-2 0,2 5 2 16,5 0-3-16,1-3-1 0,1 3 2 0,1 0-3 15,3 2 0-15,0-3 0 16,2 1-4-16,1-3 0 0,-1-2-5 15,3-1-1-15,1-5-6 0,1-3-9 16,0-4-9-16,3-4-14 0,0-1-21 0,-1-4-11 16,0-10-14-16,-2-4-12 0</inkml:trace>
  <inkml:trace contextRef="#ctx0" brushRef="#br0" timeOffset="40242.5266">26998 15987 138 0,'0'0'36'0,"0"0"-7"0,0 0-7 16,0 0-7-16,0 0-9 0,0 0-1 16,0 0-1-16,0 0 1 0,0 0-1 15,3 8-6-15,13-9-7 0,7-6-5 16,0-4-12-16,-3-1-8 0,2-2-19 0,-1-2-19 15</inkml:trace>
  <inkml:trace contextRef="#ctx0" brushRef="#br0" timeOffset="40498.2466">27169 15699 406 0,'0'0'54'0,"0"0"-16"16,0 0-12-16,0 0-12 0,0 0-7 15,0 0-4-15,0 0-1 0,0 0-1 16,0 0 1-16,0 0 0 0,15 58-1 16,0-38 0-16,2 3 0 0,-1 0 2 15,1 5-5-15,-1 4 0 0,2 3-4 16,-7 6-6-16,-1 4-5 0,-7 1-43 15,-3 4-60-15,-10-4-144 0</inkml:trace>
  <inkml:trace contextRef="#ctx0" brushRef="#br0" timeOffset="41958.5">23109 15511 10 0,'0'0'8'0,"0"0"0"0,0 0-1 15,0 0-3-15,0 0 0 0,0 0-4 16,0 0-2-16,0 0 1 0,0 0 2 15,0-4 2-15,0 4 0 16,3 0 3-16,3 0-3 0,3 1 2 0,-1 4 0 16,2-2 1-16,0 0 2 0,1-2 0 15,6 4-1-15,-2-3-1 0,8 2 2 16,-3-2-1-16,2 1-1 0,1-2 0 16,0-1 0-16,1 0-3 0,0 1 0 15,0-1 2-15,1 0 0 0,1 0 1 0,1-1-2 16,2-3 0-16,3 1 0 15,3 0-2-15,-1-2 0 0,3 2 2 16,0-1-2-16,2 0 1 0,-3 0-1 16,2-1-2-16,0-1 2 0,2 2 1 0,2-2-1 15,-1 0 0-15,2-1 1 0,-3 2-3 16,-1-2 2-16,2 3-1 0,-2-1 3 16,1 2-1-16,1-1 0 0,1 0-3 15,-2 1 1-15,2 2-1 0,-1 0 0 16,-2 1 0-16,-2 0 1 0,0 0 0 0,-2 0 1 15,2 0 0-15,-3 1-1 0,1 0-1 16,0 1 0-16,-3 1-1 0,-2 0 1 16,-2 0 0-16,-1 2-1 15,-1 1 0-15,0-1 1 0,-1 2-3 0,-1-1 2 16,1 2 0-16,1-1 1 0,-3 0-3 16,-1-2 1-16,-5 0-4 0,2 0-1 15,-3-2 5-15,2-1 2 0,4 3 6 16,-6-3 0-16,0-1-4 0,1-1-2 15,2 0 1-15,2 0 0 0,-3-6-1 0,-2 0 1 16,2-2-1-16,-4 1 0 0,3-2 0 16,-1 1-2-16,-3 2-1 0,-1 0-2 15,-4 2-2-15,-3 2 0 0,-1 1-2 16,-4 1-1-16,0 0-6 0,0 0 0 16,2 0-9-16,-1 0-10 0,1 0-32 0</inkml:trace>
  <inkml:trace contextRef="#ctx0" brushRef="#br0" timeOffset="42658.284">23410 15580 36 0,'0'0'21'16,"0"0"2"-16,0 0 3 0,0 0 1 15,0 0 5-15,0 0-3 0,0 0-2 16,0 0-1-16,0 0-2 0,0 0-3 0,-12-40-5 16,12 40-5-16,0-2-7 15,0 2-3-15,0-1 2 0,0 1 0 16,0-3-2-16,5 2 3 0,7-2-2 15,8 1 3-15,0 2 3 0,9 0 1 0,-2 0 2 16,4 0-2-16,3 0 0 0,2 0-1 16,4 0-2-16,0-5 2 0,5 2-3 15,1-1 2-15,2-1 0 0,1-1-4 16,3-1 1-16,-1-1-6 0,0 2 1 16,-1 0 2-16,0 1 2 0,3 1 0 15,2 1-2-15,-1 0-1 0,3-2-2 16,-2 2 2-16,-3 0-1 0,1 2 1 15,-1 1 0-15,-1 0-1 0,-2 0 1 16,-4 0 0-16,0 0 1 0,-3 0-1 0,1 0 0 16,-1-2 1-16,2 1 0 0,2-4 0 15,-1 0 0-15,1-2 0 0,-3-1 2 16,-1 1-1-16,-4-1-1 0,-3 1 1 16,-2-1-1-16,-4 1 2 0,-3-1-2 15,-9 3 0-15,-5 2-1 0,-8 2 0 0,-4 1-1 16,0-3 0-16,0 3-1 0,1 0-1 15,1 0-2-15,-2 0-8 0,0 0-5 16,0 0-8-16,-10 3-14 16,-8 4-28-16,0 3-23 0,5-3-39 0</inkml:trace>
  <inkml:trace contextRef="#ctx0" brushRef="#br0" timeOffset="43426.2266">25788 14371 81 0,'0'0'18'0,"0"0"-3"0,0 0 3 16,0 0 1-16,0 0 3 0,0 0-1 15,0 0-1-15,0 0 0 0,0 0-2 16,-8-12-4-16,7 11-1 0,1 0-4 15,-2-1 0-15,2 0-4 0,-1 1-1 0,1-1-2 16,-3-4 0-16,1 2-3 0,1 0-5 16,-1-1-8-16,0-6-14 0,-1 2-32 15,-3-8-123-15</inkml:trace>
  <inkml:trace contextRef="#ctx0" brushRef="#br0" timeOffset="46181.8221">28263 14543 3 0,'0'0'15'0,"0"0"3"0,0 0-6 0,0 0-4 16,0 0-1-16,0 0 2 0,0 0 1 16,0 0 5-16,0 0-2 0,0 0 1 15,0-17 3-15,0 16 0 0,0-1 2 16,0 0 3-16,0-3-5 0,-1 2 0 15,-1-2-1-15,1 2 0 0,-5 0-3 0,2 2-4 16,-1-3-2-16,1 3 0 0,-2 1 1 16,0 0 0-16,-7 0 1 0,3 0-2 15,1 5 2-15,-5 2-6 0,2 4 4 16,-2 4-4-16,2 2-1 0,0 1 4 16,3 3-4-16,0 3 5 0,2 2-4 0,-2 3 0 15,5 2 0-15,0-1-1 0,2 0 1 16,1 0-2-16,1-4 0 15,0 0-1-15,3-4-1 0,2-3 2 16,4-1 0-16,0-1 1 0,1-2 1 0,-1-4-1 16,2-4-1-16,-4-2 1 0,5-5 1 15,5 0-1-15,2-6 0 0,3-6-2 16,-1-7 1-16,1-2-1 0,-4-2 3 16,-1 0-1-16,-6 1 2 0,-1 5 2 15,-4 1 1-15,-4 5 1 0,-2-1 3 0,0 0 1 16,0 1 3-16,-3 0-4 0,-6 4-4 15,-1-4 0-15,1 5-4 16,-6 0-2-16,-2 4-1 0,-1 2-3 16,-7 2-5-16,5 7-2 0,0 5-8 0,4 3-10 15,0 2-26-15,6 4-32 0,1-6-31 16,5 3-47-16</inkml:trace>
  <inkml:trace contextRef="#ctx0" brushRef="#br0" timeOffset="46458.6902">28661 14696 382 0,'0'0'51'0,"0"0"-9"15,0 0-16-15,0 0-15 0,0 0-9 0,0 0-4 16,0 0-3-16,0 0 2 0,0 0 0 16,0 0-1-16,-34-3-1 0,34 3 0 15,8 2-1-15,0 3-4 0,10-4-3 16,2-1-7-16,6 0-18 0,6-5-16 16,0-2-20-16,-2-2-14 0,-2-2-10 0</inkml:trace>
  <inkml:trace contextRef="#ctx0" brushRef="#br0" timeOffset="47121.4626">29249 14765 99 0,'0'0'61'0,"0"0"4"0,0 0-2 16,0 0-7-16,0 0-8 0,0 0-9 16,0 0-7-16,0 0-7 0,0 0-10 15,-6 9-5-15,6-9-7 0,0 0-1 16,0-4-1-16,0-1 0 0,0-9 2 16,0 2-2-16,0-2 0 0,2-4 0 15,-2 6 1-15,1-8 1 0,-1 10 3 16,0-4-1-16,0 2-1 0,0-1 0 15,0 1-3-15,-1 0-2 0,-3 0 2 0,1 1-2 16,1 1 2-16,0 0-1 0,-1-1-6 16,-2 2 5-16,2-1-3 0,0 0 3 15,0 0 2-15,2 6-1 16,-2-5 0-16,2 4 0 0,-2 1 0 0,2-1 1 16,1 5-1-16,-2-1 0 0,2 1-1 0,0-2-1 15,-1 0 0-15,1 1-3 16,0 0 2-16,-2-1-2 0,2 2 1 15,0 0 2-15,-1 0 2 0,-1 11 0 16,1 6 3-16,-1 5-1 0,2 3 1 0,0 3 0 16,0-2-3-16,2 2 0 0,2-3-2 15,1-2 0-15,3 0 1 0,-1-4 0 16,4 0 1-16,0-3-2 0,2-2 0 16,0-3-3-16,3-2-3 0,1-1-2 15,-5-4-3-15,4-4-4 0,3 0-15 0,2-1-14 16,7-9-25-16,-5 0-14 15,0-7-22-15,-3-1-17 0</inkml:trace>
  <inkml:trace contextRef="#ctx0" brushRef="#br0" timeOffset="47368.1807">29254 14633 398 0,'0'0'48'0,"0"0"-19"0,0 0-17 16,0 0-9-16,0 0-6 0,0 0-1 15,0 0-2-15,0 0-6 0,0 0-10 16,89-28-10-16,-58 17-22 0,0 3-36 15,0-5-39-15</inkml:trace>
  <inkml:trace contextRef="#ctx0" brushRef="#br0" timeOffset="48781.6495">29216 15079 69 0,'0'0'30'0,"0"0"0"0,0 0-4 16,0 0-2-16,0 0-5 0,0 0-8 15,0 0-5-15,0 0-2 0,0 0-4 0,0 0 0 16,13-52 2-16,3 48-1 0,3-3 1 15,1 4 0-15,0-1-2 0,1 1 2 16,-1-2 1-16,1-1-1 0,-2 2 0 16,1-3 0-16,-6 4-1 0,3-2-2 15,-3 2-1-15,-2-1 0 0,2 1-2 16,-3 2 2-16,1-1 0 0,0 1-1 16,1-2 2-16,5 0 0 0,-1-2-3 15,3-2 2-15,-3 1-1 0,-5 0 1 16,-1-2 2-16,-3 2 2 0,-1-1-1 0,0-2 0 15,-3 5-1-15,-1 1-2 16,-3 3-4-16,0-1-10 0,0 1-7 0,0-2-13 16,-1 1-14-16,-12-1-13 15</inkml:trace>
  <inkml:trace contextRef="#ctx0" brushRef="#br0" timeOffset="49101.6026">29118 15156 194 0,'0'0'59'0,"0"0"-5"0,0 0-12 15,0 0-12-15,0 0-11 16,0 0-11-16,0 0-1 0,0 0-6 0,0 0 6 15,36-24 1-15,-19 13 1 16,3 1-1-16,1-1 1 0,1 0-2 0,3 1-2 16,3-3-2-16,-1 2-1 0,2-3-2 15,0 0 0-15,0 0 0 0,0-1-3 16,-3 1 0-16,2 3-3 0,-1-1-1 16,-1-1-1-16,0 3-5 0,0 1-3 15,-1 1-11-15,-2 0-21 0,-6 6-34 0,-1-3-42 16</inkml:trace>
  <inkml:trace contextRef="#ctx0" brushRef="#br0" timeOffset="53762.9369">27607 15156 226 0,'0'0'43'0,"0"0"-12"16,0 0-14-16,0 0-6 0,0 0-4 16,0 0-5-16,0 0 4 0,0 0-6 0,0 0 2 15,-3 3-2-15,11-7-1 0,1-2-1 16,4-2 0-16,0 0-1 0,0 2 0 16,6-1 2-16,-3-1-2 0,3 1 0 15,-2-1-1-15,0 0-2 0,-3 2-2 16,0 0-3-16,-5 4-6 0,-5-2-6 0,0 3-10 15,-4 1-11-15,0-2-5 0,0 2-5 16,4 0-11-16</inkml:trace>
  <inkml:trace contextRef="#ctx0" brushRef="#br0" timeOffset="53977.4087">27562 15316 165 0,'0'0'57'0,"0"0"-4"16,0 0-5-16,0 0-8 0,0 0-13 16,0 0-9-16,0 0-9 0,0 0-5 15,0 0-3-15,10 4-3 0,6-13-2 16,3-1-1-16,1-2-7 0,0 2 1 16,0 0-3-16,4-1-4 0,0-1-7 0,0 0-14 15,0-2-19-15,0 1-20 0,-1-3-18 16</inkml:trace>
  <inkml:trace contextRef="#ctx0" brushRef="#br0" timeOffset="54685.6839">26947 15231 219 0,'0'0'40'16,"0"0"-8"-16,0 0-10 0,0 0 0 16,0 0-13-16,0 0-1 0,0 0-3 15,0 0-3-15,-47-81-2 0,47 67 0 16,7-1-1-16,4 0 0 0,2 0 0 0,5 3 0 15,-1 1-1-15,0 1 1 0,2 0 1 16,-1 3 0-16,-3 2 0 0,0 0-2 16,-4 3 1-16,1 2-2 0,5 0 1 15,-7 0 0-15,4 4-2 0,-2 4 2 16,-3 2-1-16,1 4 0 0,-1 3 3 16,-5-5-2-16,-1 5 4 0,-3 3-2 15,0 3 5-15,0 6-3 0,-4 0 4 16,-4-3-3-16,0-2-4 0,-1-2 1 15,3-7 0-15,2-2 0 0,0-4 1 0,1-4 1 16,2 0-1-16,1-5 0 0,-2 0 1 16,2 0 2-16,0 1 4 0,0 1 0 15,0-2 2-15,0 0-1 0,0 0-1 16,0-9-1-16,9-8 1 0,-1-4 2 16,1-1 3-16,0-2-2 0,-1-2-4 0,-2 2 0 15,0-2-3-15,-3 10 5 0,0-2 2 16,-2 5-2-16,-1 0 1 15,2 1-1-15,-2-2-3 0,0 1-1 16,0 8 0-16,0 0 0 0,0 5-2 0,0-5-1 16,0 1-1-16,-2 0-2 0,1 0-2 15,1 4-2-15,-2-1-3 0,2 1-1 16,0 0 1-16,0 0 2 0,0 0 3 16,0 1 2-16,0 15-1 0,0 4 2 15,2 4-3-15,2 2 1 0,3-2 4 0,-1 0-5 16,1-2 4-16,1-1-2 0,2-1-2 15,-5-9 1-15,4 0-1 0,3-3 1 16,-4-3-1-16,7 1-1 16,2-4 0-16,-1-2-2 0,6-2-4 0,-4-6-5 15,2-6-12-15,-3-2-18 0,-1-2-20 16,1-1-23-16,-4-4-24 0</inkml:trace>
  <inkml:trace contextRef="#ctx0" brushRef="#br0" timeOffset="62005.3409">27173 15607 165 0,'0'0'36'0,"0"0"-15"15,0 0-14-15,0 0-9 0,0 0-9 16,0 0-2-16,0 0-1 0,0 0 0 16,0 0 7-16,-12 0 5 0,12 0 3 15,0 0 1-15,0 3 0 0,2 5 1 16,2 1 0-16,6 1 1 0,-3-3-3 0,2-3 0 15,4 3 3-15,1 0-1 0,4 0 2 16,1-1-1-16,-1-1-3 0,3-2 1 16,0-2 2-16,2-1-1 15,5 0 0-15,-1 0-1 0,5-1-3 0,1-5 3 16,2 1-1-16,1-1-1 0,1 2 2 16,2-1-5-16,1 3 1 0,-1 1-2 15,0 1 1-15,-1 0-1 0,-1 3 2 16,1 6-2-16,0 0 2 0,-1 3 0 15,2 2-1-15,-3 0 3 0,2-2-1 0,-3 0 0 16,1-2 1-16,1-5-1 0,-2-3 1 16,3-2 0-16,-1-2 1 0,4-7 2 15,2-5-3-15,1-1 0 0,2-1-1 16,-1-1-1-16,2 0-1 0,0 1 0 16,-1 0 1-16,-1 1-2 0,1 0 2 15,-1 0 2-15,1 1-3 0,-1 1 2 16,3 1-5-16,-2 2 4 0,2 1-1 15,-2 5 2-15,0-1 4 0,-2 1-3 16,0 1 1-16,-2-4 0 0,2 0 2 0,2-2 1 16,-1-5 1-16,1-3 2 0,-1-3 1 15,1-3 2-15,-2-4-2 0,0 2 1 16,-2-3 0-16,0 2 0 0,0 1 1 16,-1-1-5-16,-4 2 3 0,0-1-7 15,-2 1 0-15,0 1 0 0,-1 2-1 0,-1 2 2 16,-1-1 0-16,-3 1-1 0,-3 3 0 15,-3-4 1-15,-3 2 1 0,0-3 1 16,-4-2 2-16,0-2 0 16,-3 0 1-16,-2-2 1 0,0-1 2 0,-2-1-2 15,-2 0 0-15,1-1-1 0,-3-2 3 16,1-1 1-16,-2-1 5 0,-1-1-1 16,0 2 0-16,-2-1-6 0,2 1-6 15,-3 1-1-15,0 1-4 0,-6 4 3 16,-1 2 1-16,-3 0 0 0,-2 1 0 0,1 2-1 15,-4 0 0-15,-1 1 0 0,-2 0 2 16,0 0-1-16,-3-1 1 0,-2 1-1 16,-1 0 1-16,-3-1-2 15,-4 4 0-15,-2-3 1 0,-2 3-1 0,-2 0 2 16,1 0-1-16,-1 1 0 0,-2 0 0 16,-1 2 0-16,0 1 2 0,0 0-3 15,1 2 1-15,0 2 0 0,3 0-2 16,1 2 0-16,-1 0-2 0,0 0-1 15,-4 2 1-15,-2 0-2 0,-2 2 1 0,-2 0 0 16,-2 1-2-16,-2 2 1 0,-1-1 1 16,3 1 1-16,1 1 2 0,2-1 0 15,3-1 1-15,4 1 0 0,4-3 0 16,2 1 1-16,1-1-1 0,1-2 0 16,1-1 2-16,2 2-2 0,-2-5 0 0,0 2-3 15,0-2 2-15,-1 0-2 0,-1 2-5 16,0-1 5-16,-6 1-6 15,-2 1 6-15,-5 4-3 0,-3-1-2 16,-3 4-1-16,-3 0-2 0,-2 5 8 0,-2 2-4 16,-3 5 8-16,-2-1-3 0,1 2 1 15,1-1 4-15,2 0-5 0,2 0 3 16,3 0-4-16,3 1-3 0,2 0 0 16,5 1 1-16,1-1-1 0,1 1 4 15,4 0 1-15,-1 0 1 0,2-1-1 0,0-1 0 16,-2 2 0-16,2-1 0 15,1 1-1-15,2 3 0 0,0 2 0 16,-2 1 0-16,2 2-2 0,-2 0 1 0,1 1-1 16,3 0 1-16,5-3 1 0,3-4 0 15,4-1 0-15,9-5-1 0,1 3 0 16,1-4 0-16,5 1 1 0,-3 3 1 16,0 1 0-16,2 1 1 0,-2 4-1 15,-1 2 2-15,0-1-2 0,1 0 2 16,-3 3 2-16,-2 3-4 0,-1 3 5 0,-2 0-3 15,-1 3-3-15,1 0 2 0,-1-2-2 16,-1 0 0-16,3-1 0 0,0-1 1 16,2-1 0-16,0-3-1 0,3-2-1 15,-1 0 2-15,3-8 0 0,2 2 0 16,1 1 0-16,3 1 0 0,0 7-1 16,0-3 0-16,0 0 0 0,3 2 1 15,1 0 0-15,2 0 0 0,1 3 1 16,-1-3-2-16,1 0 4 0,2 0-3 15,2 2 4-15,0-2-1 0,0 0-4 0,4 1 2 16,-2-2-1-16,3-3 0 0,-2 3 3 16,3-3-3-16,0 0 0 0,1 0 0 15,4-2 0-15,0 0 1 0,2-1 0 16,4 1-1-16,2-1 0 0,2 3 0 16,3-2-2-16,-1 2 2 0,4-2-5 0,1 0 0 15,-2-2 0-15,4 0-1 0,1-4 0 16,0 0 0-16,0-2-8 15,0 0-13-15,0-3-21 0,1 0-30 16,0-3-41-16</inkml:trace>
  <inkml:trace contextRef="#ctx0" brushRef="#br0" timeOffset="102545.7001">21444 17392 151 0,'0'0'41'0,"0"0"5"0,0 0-3 15,0 0-3-15,0 0-25 0,0 0-1 16,0 0-14-16,0 0 13 15,0 0-4-15,-43-73-2 0,42 70-3 16,-2-1-1-16,2-2-5 0,-1 1 7 0,1 1-2 16,1 4 1-16,0-7-2 0,0 2-14 15,0-10 12-15,0 4-18 0,0 4 17 16,0-2-1-16,1 6 0 0,2 0 2 16,4 1-3-16,4 2 1 0,3 0 0 15,2 7 16-15,0 3-16 0,-5 5 17 0,1-1-12 16,-1 4-3-16,0-4 14 0,0 2-12 15,-2-2 9-15,0 2-9 16,-5-5-1-16,1 5-3 0,0 1 3 16,-4-1 0-16,2 1 2 0,-1 0-1 0,-1-5 6 15,-1-7-8-15,2 4 1 0,-2-9 0 16,0 0-3-16,0 1 3 0,0 5 1 16,0-2 2-16,0 1-1 0,0-5 1 15,0 0 1-15,0 0 3 0,0 3 3 16,0-3-3-16,1 0 1 0,-1 0 4 0,0 0 0 15,2 2 0-15,-2-2-6 0,0 0-1 16,0 0-3-16,0-2-3 0,0-5 3 16,0-5 0-16,0 1-3 0,0-3 1 15,0 3 0-15,0-3-2 0,0-4 2 16,0 0 0-16,3 0-9 0,-1 2 7 16,3 0-9-16,-1 4 10 0,0-4 0 15,-1 5 1-15,0-1 0 0,0-3-15 16,0 5 15-16,0 1-13 0,-2 0 13 15,1 3 1-15,-1 3-1 0,1-2 2 0,-2 5-2 16,0-2 1-16,0 2-1 0,0 0-4 16,1-2 1-16,-1 2-3 0,0-1 1 15,0 1-2-15,0 0 0 0,0 0 15 16,0 0-17-16,0 0 5 0,0 0 1 16,0 0 1-16,0 1 3 0,2 5 14 15,0 6-15-15,1 4-1 0,1-2-2 16,1-1 0-16,-1 1 2 0,4-1-1 15,0 1 10-15,1 2-13 0,1-2 9 16,1 0-14-16,0-1-4 0,2-8-10 0,0 1-6 16,1-1-19-16,5-5-18 0,0 0-16 15,7 0-4-15,0-5-6 0</inkml:trace>
  <inkml:trace contextRef="#ctx0" brushRef="#br0" timeOffset="105788.9406">22185 17553 17 0,'0'0'13'16,"0"0"1"-16,0 0-2 0,0 0-1 15,0 0-2-15,0 0 4 0,0 0-2 0,0 0-3 16,0 0 2-16,-1-17-2 0,-1 16 4 15,1-1-1-15,-2-2 1 0,0-2-2 16,2 1-2-16,-1 2 0 0,2 3 1 16,-1-2 0-16,1 2-3 0,-2 0 3 15,1 0-7-15,-1-2 2 0,1 0-2 16,-1 1-5-16,2 1 3 0,-1-2-3 16,-1 2 0-16,0 0-1 0,1 0 2 15,-4 0 0-15,-2 3-2 0,-1 3 4 16,0 6-1-16,-1 2 1 0,3 1 1 0,-1 4 1 15,1 1 2-15,1-4-4 0,2-3 2 16,1-2-4-16,1 1 2 0,-1 0 2 16,1 2 1-16,1-2 0 0,0-7-2 15,0 1-5-15,0-2 4 0,0 1-2 16,0-1 7-16,0 1 3 0,0-5 0 0,4 0 0 16,6 0-5-16,-1-2 0 15,4-4 0-15,-2-3 0 0,-3 4-1 16,2-8 1-16,-2-1 3 0,0 1 0 15,-1-1 2-15,-1 0 1 0,-3 5-1 0,0-3 2 16,1 1 0-16,-3 1-1 0,2-2 4 16,-3 7 1-16,2 1 2 0,-2 4 1 15,0 0-1-15,0 0-8 0,0 0-3 16,1 0-3-16,-1-3-5 0,0 1-1 16,0 2 2-16,0 0 2 0,0 0 0 15,0 0 1-15,2 12-1 0,1-3-4 16,-1 6-1-16,3-1 0 0,-1-5 4 15,3 6 1-15,2-7-2 0,-3-1-1 16,3 3 0-16,-1-6-3 0,-5-1 3 0,6 2-2 16,-3-3 2-16,4-1-3 0,1 2 4 15,-1-3-1-15,2 0 2 0,-3 0 0 16,1-4 0-16,-3-3 0 0,3 3 1 16,-4-7 3-16,1-2 1 0,-2 2 1 15,-1-6 0-15,-4-1 2 0,0 0-3 0,0-4 1 16,0 1 0-16,-3 2 1 0,0 3 4 15,-1-1 1-15,-1 3-2 16,1 4-1-16,-2-5 4 0,1 4-2 16,0 2 2-16,-1 2 0 0,3 4-1 0,2 0-1 15,1 3-5-15,0-2-1 0,0 2-4 16,0 0-3-16,-2 0-3 0,1-3 2 16,1 3 0-16,-1 3 2 0,1 12 4 15,0 5-6-15,1 9 2 0,5 1-1 16,0 0-4-16,0-2 3 0,2 1-5 0,1-3-2 15,0-2 0-15,0-6 1 0,-1-3-1 16,2-7 0-16,3-2 0 0,0-6-6 16,6 0-20-16,0-2-23 15,-1-16-36-15,0-3-25 0</inkml:trace>
  <inkml:trace contextRef="#ctx0" brushRef="#br0" timeOffset="106000.6932">22450 17436 190 0,'0'0'50'0,"0"0"-15"0,0 0-21 0,0 0-16 15,0 0-3-15,0 0-5 16,0 0-1-16,0 0-6 0,0 0-19 15,0 0-15-15,30 4-25 0</inkml:trace>
  <inkml:trace contextRef="#ctx0" brushRef="#br0" timeOffset="106530.4803">22885 17529 308 0,'0'0'48'0,"0"0"-7"0,0 0-9 0,0 0-15 15,0 0-5-15,0 0-3 0,0 0-5 16,0 0 1-16,0 0-4 0,0 0-2 16,-26-4 2-16,25-1 2 0,1-6-3 15,-2 0-1-15,2-1 4 0,0 1 2 16,0-1 1-16,0 0 7 0,0 1-5 16,-3-9-3-16,-1 6 2 0,-3-6-3 15,0 8 4-15,1-3-10 0,0 3 9 16,0 1-7-16,-1-1 7 0,1 4-2 15,3 5 1-15,2 2-4 0,1 1 0 0,-1-3 0 16,1 3-4-16,-2-1-1 0,1 1-1 16,-1-2-3-16,2 2 0 0,-1 0 2 15,1 0-3-15,0 0 14 0,0 9-13 16,0 7 10-16,6 7-4 0,-2 0-3 16,1 3 4-16,1 1 0 0,0-1-3 0,0-2 1 15,0-1-5-15,1-6 2 16,0 1-2-16,-1-6-2 0,3-1 0 15,1-2-4-15,-5-2-3 0,7 4-7 16,-5-8-15-16,5-3-24 0,2 0-25 0,2-9-10 16,0-5-5-16</inkml:trace>
  <inkml:trace contextRef="#ctx0" brushRef="#br0" timeOffset="106731.5061">22853 17409 265 0,'0'0'57'16,"0"0"-22"-16,0 0-20 0,0 0-14 16,0 0-3-16,0 0-4 0,0 0-8 15,0 0-4-15,0 0-21 0,83-53-33 16,-59 39-2-16,0 2-27 0</inkml:trace>
  <inkml:trace contextRef="#ctx0" brushRef="#br0" timeOffset="106997.2742">23190 17313 372 0,'0'0'66'0,"0"0"-21"0,0 0-16 15,0 0-21-15,0 0-8 0,0 0-5 16,0 0 7-16,0 0-10 0,0 0 1 16,0 0-5-16,-17 11-1 0,30-8-5 0,4-3-5 15,4 0-8-15,5 0-8 16,-8 0-24-16,0 0-13 0,-4 0-21 15,-2 0-9-15</inkml:trace>
  <inkml:trace contextRef="#ctx0" brushRef="#br0" timeOffset="107178.7977">23213 17509 229 0,'0'0'45'0,"0"0"-14"0,0 0-15 15,0 0-9-15,0 0 0 0,0 0-5 16,0 0-8-16,0 0-4 0,77-53-9 16,-60 44-4-16,-5 3-9 0,1 1-8 15,0-2-15-15,-4 2-15 0,4-1-12 16</inkml:trace>
  <inkml:trace contextRef="#ctx0" brushRef="#br0" timeOffset="107425.4204">23478 17227 321 0,'0'0'75'0,"0"0"-16"16,0 0-11-16,0 0-12 15,0 0-8-15,0 0-7 0,0 0-7 16,0 0-4-16,0 0-7 0,0 0-4 15,-9-30-3-15,9 30 1 0,0 0-2 0,0 11 3 16,8 11 13-16,2 7-7 0,-2 4 2 16,0 2-6-16,0 0-17 0,2 1-5 15,-2-4-35-15,-1-3-49 0,0-8-68 16</inkml:trace>
  <inkml:trace contextRef="#ctx0" brushRef="#br0" timeOffset="107891.8697">24268 17227 368 0,'0'0'24'0,"0"0"4"0,0 0-26 0,0 0 3 16,0 0 6-16,0 0-15 0,0 0 2 16,0 0 0-16,0 0-9 0,-18-8 13 15,27 4-1-15,-2 1 1 0,8-4-2 16,2 1-1-16,0 2-2 0,5-4-6 15,-2 1-8-15,-7 2-13 0,3 0-14 0,-1 3-19 16,-4-3-20-16,5 4-15 0</inkml:trace>
  <inkml:trace contextRef="#ctx0" brushRef="#br0" timeOffset="108101.2003">24336 17330 410 0,'0'0'72'0,"0"0"-14"0,0 0-19 0,0 0-6 15,0 0-11-15,0 0-9 0,0 0-4 16,0 0-5-16,0 0-4 0,0 0-2 16,1 10-4-16,13-10-5 0,2 0-7 15,2-5-13-15,8 3-61 0,-4-1-88 0,4 0-91 16</inkml:trace>
  <inkml:trace contextRef="#ctx0" brushRef="#br0" timeOffset="109869.8575">25404 17120 16 0,'0'0'13'0,"0"0"5"0,0 0-1 0,0 0 4 16,0 0-2-16,0 0-5 0,0 0-2 15,0 0-4-15,0 0 2 0,3-12 2 16,-3 9 4-16,-1 3 2 0,-1 0-1 16,-2-3-4-16,-2 2-2 0,0-1-1 15,4 1-1-15,2 1 1 0,-2 0-6 0,2 0-4 16,-1 0-2-16,-5 0-2 15,1 0 0-15,-3 1 3 0,-4 13-1 16,5-1 4-16,-2 7 0 0,1 3-3 16,2 3 2-16,1 1 14 0,3 3 2 0,-1 3-2 15,0-3 1-15,1-2-10 0,2-2-4 16,0 0 4-16,0-3-5 0,0 0-3 16,3-3 3-16,0-7-2 0,3-1 4 15,1 0 2-15,2-9 4 0,-4 4 2 16,7-6-6-16,2-1 6 0,6-3-8 0,4-5 2 15,-1-2-2-15,-4-3-2 0,0 1 2 16,-1 0-1-16,-3-3 1 0,-1 3 3 16,-5 4-1-16,-2-4-1 0,-1 5 2 15,-3-4-2-15,3 2 4 0,-5 2 3 16,-1-1-11-16,0 0 14 0,0-3-15 16,0 1 7-16,-8 4-6 0,2-2 3 15,-4 8-5-15,-9 0-3 0,-2 3 10 16,-6 11-25-16,3 4 2 0,-1 3-35 15,3 5-40-15,3-2-47 0</inkml:trace>
  <inkml:trace contextRef="#ctx0" brushRef="#br0" timeOffset="112343.5974">26014 17290 94 0,'0'0'23'0,"0"0"-10"15,0 0-11-15,0 0-4 0,0 0 1 16,0 0-3-16,0 0 1 0,0 0 0 0,0 0 3 16,0 0 3-16,0-13-1 0,9 6-1 15,4-1-9-15,0 0 8 0,-1-1-11 16,1 1 11-16,-5 4-1 0,1 1 0 16,0 0 1-16,1 0 1 0,-1 1-2 15,-5-1 2-15,6-1 0 0,-6 4 0 0,1-3-2 16,-1 1 1-16,-4 2 0 0,3-2 0 15,1-1 2-15,-1 2-2 16,2-1-1-16,-5 2 4 0,0 0-3 0,0 0 2 16,0 0 0-16,2-3 0 0,-2 3-1 15,0 0 0-15,0-1 1 0,0 1 0 16,0 0-2-16,0 0 1 0,0 0-2 16,-2 0-1-16,0 0 1 0,-4 0-1 15,2 0 1-15,0 0-1 0,-7 1 2 16,6 2 2-16,-5-1-1 0,-1 2-1 0,7-4 3 15,-6 2-1-15,6 0-1 0,-1 1 0 16,1-3 0-16,4 0-1 0,-2 0 1 16,2 0 1-16,-1 0-1 15,0 2-2-15,-1-2 1 0,1 0-3 0,-1 0-2 16,1 0-1-16,-2 0-5 0,2 0 1 16,1 0-1-16,0 0-1 0,0 0 2 15,0 0-8-15,0 0-8 0</inkml:trace>
  <inkml:trace contextRef="#ctx0" brushRef="#br0" timeOffset="113237.2948">26538 16938 128 0,'0'0'28'0,"0"0"-5"16,0 0 1-16,0 0 5 0,0 0-1 15,0 0-9-15,0 0-12 0,0 0-5 16,0 0-4-16,-22-36-2 0,21 36 3 15,-1 3 0-15,1 11 0 0,-1 2-1 0,2 5 2 16,0 7 0-16,0-3-2 0,0 2 1 16,5-3-1-16,-1 0-1 0,2 0 1 15,0-4 1-15,-1-6-4 0,0-1 5 16,-2-5-2-16,-2-3 1 0,4 2 2 16,-3-2-5-16,0-2 17 0,2 4-17 0,-1-2 1 15,0-3 2-15,0 3-12 0,-3-5 18 16,0 0 4-16,0 0 4 15,1 0-5-15,1 0 1 0,-1 0-9 0,1-4 1 16,-1-7 1-16,-1 1 2 0,0-4 3 16,0-3-4-16,0 6-3 0,-1-8 4 15,-2 2-3-15,-2 1 1 0,1-1 3 16,0 2-2-16,2 4 0 0,-1-1 1 16,1 0 1-16,0 0 3 0,1 1 2 15,-1 6 0-15,2 1-1 0,-1-2-5 0,1 1 1 16,-2-1 1-16,2 1-2 0,0 5 1 15,-1-1-7-15,1 1-2 0,0-2-4 16,0 1-1-16,0 1 2 16,0 0 1-16,0 0 6 0,0 0 3 0,0 11-1 15,0 1-1-15,4 3-1 0,-1 2 0 16,-1-1-3-16,2 6-1 0,-1-1-2 16,-2 0-2-16,2-1 0 0,0-5-9 15,0 0-4-15,1 2-5 0,-1-7-7 16,4 7-4-16,-1-6-18 0,1-1-20 0</inkml:trace>
  <inkml:trace contextRef="#ctx0" brushRef="#br0" timeOffset="120778.4364">27354 16900 221 0,'0'0'50'0,"0"0"-13"16,0 0-11-16,0 0-8 0,0 0-4 0,0 0-9 15,0 0-8-15,0 0-2 0,0 0-2 16,-12-16 4-16,12 16 5 0,0-3 0 16,9-2 1-16,-1 2 0 0,10-3-3 15,0 3 0-15,1-5 0 0,6 1 0 16,-1-4 0-16,-2 2-5 0,1-3 0 0,-1 1 1 15,-1 2-5-15,-1 2-7 0,-6 0-9 16,0 3-14-16,-5 0-21 0,3 4-14 16,-2 0-15-16</inkml:trace>
  <inkml:trace contextRef="#ctx0" brushRef="#br0" timeOffset="120978.9487">27372 17073 152 0,'0'0'18'0,"0"0"-8"0,0 0-4 16,0 0-6-16,0 0-9 0,0 0-5 0,0 0-7 15,0 0-14-15,91 10-11 16,-69-18-15-16</inkml:trace>
  <inkml:trace contextRef="#ctx0" brushRef="#br0" timeOffset="121489.3916">28100 16615 301 0,'0'0'66'0,"0"0"-10"15,0 0-17-15,0 0-10 0,0 0-11 16,0 0-8-16,0 0-1 0,0 0-2 0,0 0-4 15,0 0-3-15,-22-64 0 0,22 64-2 16,0-2-3-16,-2 2 2 0,-3 0-1 16,-2 0-1-16,-1 7 5 15,0 4-2-15,2 2 1 0,2-3 0 0,-1-1-1 16,5 3 1-16,0-6 0 0,0 6-3 16,0 2 3-16,0-7-1 0,6 5 0 15,1-4 2-15,3-1 0 0,5-3-1 16,2-2 1-16,5-2-1 0,0 0-2 15,2 0 1-15,-1-4 2 0,2-2-3 0,-1 3 3 16,0-4-1-16,-7 6-1 0,-1-2 2 16,-3 3-5-16,-7 0 2 0,-1 0 1 15,0 0-4-15,0 0 4 0,0 0 0 16,-1 0 2-16,-4 4 1 0,-3 7-2 16,-10 3 0-16,-3 3-1 0,-4-2-1 0,1-3-2 15,-2-1-8-15,-1-2-8 16,0 0-24-16,3 0-25 0,1-5-31 0,3-1-25 15</inkml:trace>
  <inkml:trace contextRef="#ctx0" brushRef="#br0" timeOffset="121722.6601">28116 16513 412 0,'0'0'47'0,"0"0"-23"0,0 0-7 16,0 0-17-16,0 0 2 0,0 0-2 0,0 0-2 15,18-89-3-15,-2 77 0 0,1 1-2 16,1 3-1-16,2 1-8 0,-1-1-7 16,1 0-6-16,2 3-13 0,-3-2-11 15,3 0-19-15,-7 2-29 0,1 1-25 16</inkml:trace>
  <inkml:trace contextRef="#ctx0" brushRef="#br0" timeOffset="125021.6492">23488 18385 141 0,'0'0'28'0,"0"0"-1"16,0 0 4-16,0 0 0 0,0 0 3 15,0 0 0-15,0 0-4 0,0 0-3 16,0 0-11-16,-1 0-2 0,-1 0 0 0,2 0-7 15,-1-8 5-15,-2 1-7 0,0-5 0 16,-1-6 1-16,1 7 0 0,-3-6 3 16,2 2-6-16,-1 6 1 15,-2-6-2-15,1-4 2 0,2 3 3 0,-3-4-6 16,1 0 1-16,-1 2-2 0,3 6-2 16,1 2 5-16,1 5-3 0,-1 0-1 15,2 0-4-15,-1 3 3 0,1-3 2 16,1 5-3-16,-2 0 0 0,2 0-3 15,0 0-5-15,-1 0 3 0,1 0-3 0,0 0 5 16,0 0 4-16,0 13 1 0,0 6 4 16,1 5-3-16,2 2 1 0,0-3-1 15,2 2 0-15,-2 4 1 0,1 0-1 16,0 5 0-16,0-1-1 0,1 0 0 16,1-2-2-16,-1-2 0 0,1-4-2 15,4-3-2-15,-1-4-9 0,-2-8 3 0,5 0 7 16,-5-6 0-16,5-4 4 15,5 0-1-15,0-1-15 0,6-7-8 16,0-4-23-16,-2-2-19 0,-2 0-20 0,-2 1-20 16</inkml:trace>
  <inkml:trace contextRef="#ctx0" brushRef="#br0" timeOffset="125226.8775">23507 18377 138 0,'0'0'36'0,"0"0"-9"15,0 0-7-15,0 0-2 0,0 0-9 16,0 0 3-16,0 0-1 0,0 0-5 16,0 0-2-16,0 0-12 0,58-4-7 15,-35-11-10-15,1-8-18 0,-2 4-6 16,3 3-28-16</inkml:trace>
  <inkml:trace contextRef="#ctx0" brushRef="#br0" timeOffset="125660.7067">23893 18203 345 0,'0'0'60'16,"0"0"-12"-16,0 0-12 0,0 0-16 15,0 0-12-15,0 0-6 0,0 0-5 16,0 0 1-16,0 0-3 0,0 0-4 16,-9-70-1-16,22 59-1 0,2 4-6 0,1 1-2 15,-2 1-3-15,4 5-5 0,-8 0-8 16,6 5-4-16,-5 2-6 0,-3 1-2 15,3 5 2-15,-4 1 4 16,-2 3 5-16,-2 6 12 0,-3-3 6 0,0 7 2 16,-5-4 10-16,-2 4 0 0,-3 1 6 15,-3-1 5-15,1 4 1 0,-1-3 0 16,0-1 1-16,1-1 3 0,0-2 2 16,3-4 0-16,-1-2-1 0,3-4-3 15,2-7 5-15,4-1 3 0,1-6 0 0,0 0 1 16,0 0-2-16,0 0 0 0,10-3-5 15,4-4-3-15,6-4-9 0,-2-3-3 16,2-1-1-16,-2-5-5 0,2 5-10 16,-2-3-15-16,0 3-18 0,-1 1-9 15</inkml:trace>
  <inkml:trace contextRef="#ctx0" brushRef="#br0" timeOffset="126054.772">24195 18019 261 0,'0'0'65'0,"0"0"-12"0,0 0-18 0,0 0-12 16,0 0-10-16,0 0-6 15,0 0-5-15,0 0-4 0,0 0 0 16,-20-56 0-16,27 54-2 0,5 2 4 15,-1 5-3-15,4 10-1 0,-2 2 1 0,0 4 0 16,-2-2 3-16,1 4-2 0,-3 2 4 16,-1-2 0-16,-2-2-1 0,-3 5 0 15,-3-2-2-15,0 6-1 0,0 2 4 16,-6 2-1-16,-4-2 2 0,2-4 5 16,-3-2-7-16,3-8 3 0,2-1-4 0,2-9 1 15,1-5-2-15,1 1 1 0,2-4-3 16,-1 0 2-16,1 0 4 15,0 0-2-15,0 0 5 0,1 0-3 16,9-4-3-16,8-7 1 0,2-7-5 0,0 1-5 16,2-3-8-16,-2 1-11 0,0 1-16 15,1 1-22-15,0 2-30 0,-3 2-34 16</inkml:trace>
  <inkml:trace contextRef="#ctx0" brushRef="#br0" timeOffset="128009.5001">22289 18397 123 0,'0'0'33'16,"0"0"-3"-16,0 0-2 0,0 0 0 0,0 0-2 15,-23-82-2-15,20 70-7 16,2 6-10-16,1 1-2 0,0 1-5 15,0-4 1-15,0-4-2 0,4 2 0 16,5 5 2-16,5-6-1 0,-3 7-2 0,6 4-3 16,0 0 3-16,3 0-3 0,5 10 4 15,-3 2-2-15,-2 4-1 0,-1 3 5 16,-3 2-3-16,-2 5 6 0,-2 2 0 16,-2-6-4-16,0 3 1 0,-4-7-5 15,0 0 4-15,-4 3-2 0,1-1 2 0,-3 0 9 16,0 3-4-16,0-2 2 0,0-6-5 15,-1 3-5-15,-2-8 4 0,2-5-2 16,1 0 6-16,0-5 4 16,0 0-2-16,0 0 1 0,0 0 0 15,0 0 6-15,0 0 1 0,0 0 4 0,0 2 4 16,0-2-7-16,0 1 1 0,0-1-7 16,0-1-3-16,0-13 0 0,5-6-5 15,3-5 5-15,-1 0 2 0,0 0 0 16,-1 0-2-16,1-2-3 0,3-1 0 0,-3 1 0 15,-1 7 0-15,-1 1 1 0,-2 1 2 16,-2 7-2-16,-1-9 0 0,0 8 0 16,0-2-3-16,0 4 1 0,0-3 0 15,0 3 1-15,0 5-4 0,-1 2-1 16,1 3 1-16,-3-4 0 0,0 0 3 16,0 0-3-16,1 1 0 0,2 3-3 15,-1-1-6-15,1 1 0 0,0 0-1 16,-2 0 0-16,2 0 3 0,0 0 6 15,0 0 1-15,0 12-3 0,0 3 1 0,3 8-1 16,0 1 0-16,2 0 5 0,-2 2-3 16,1-2 0-16,0 2 4 0,-1-2-3 15,0 1 0-15,0-7-1 0,0-3-1 16,0 0-1-16,-1-3-1 0,3 3-5 16,-2-5-2-16,-2-7-1 0,6 4 2 0,-2-5 4 15,-1 1 2-15,6-3-2 0,3 0 2 16,3-5-3-16,7-10-11 0,-4 0-11 15,-3 0-25-15,1 0-15 16,-7 5-19-16,2 0-7 0</inkml:trace>
  <inkml:trace contextRef="#ctx0" brushRef="#br0" timeOffset="129245.7182">23107 18735 205 0,'0'0'36'0,"0"0"-2"0,0 0-7 15,0 0-2-15,0 0-8 0,-32-81-8 0,30 75-3 16,-1-4-2-16,2 6-3 0,-1 1 7 16,2-2-2-16,0 5-2 0,0 0 2 15,0 0-5-15,0 0 1 0,0-3-5 16,0 3-3-16,-1 0-2 0,-4 0-1 15,0 8 3-15,-5 7-2 0,0 5-2 0,2 2 6 16,2-5-2-16,2 1 1 0,3-6 1 16,-1 1-5-16,1-1 4 0,-1 1 4 15,1-1 0-15,1-3 0 16,0 2-2-16,0-6-1 0,0 2 1 0,0 3 0 16,0-4-3-16,0-4 2 0,0 5 7 15,0-7 0-15,0 0 0 0,0 0 4 16,0 0-4-16,4 0 1 0,-1-2 1 15,4-9-1-15,1-1-2 0,-4 0-3 16,2 1 0-16,-2 0 6 0,-2 0-3 0,2 2-1 16,-3 4-1-16,1 2-2 0,-1-1-1 15,1-2 3-15,-1 1-2 0,2 2-3 16,-3 3 2-16,0-2-1 0,0 2 1 16,6 0 0-16,0-2-6 0,-2 0-4 15,7 2 5-15,-3 2 6 0,-1 2-3 0,3 3 4 16,-7-5-5-16,0 0 5 15,1 1 2-15,1-3 0 0,2 4 2 16,-4-4-6-16,0 3 7 0,2-1 0 16,-5-2 3-16,3 0-2 0,4-5-2 0,-1-4 0 15,2-4 6-15,-1-4 1 0,-5-3-2 16,1-7 8-16,-3 2-6 0,0 7-1 16,0-4 0-16,0 2-2 0,0-3 2 15,-4-6 2-15,0 3 2 0,-3 2 0 16,1 2 0-16,1 9 0 0,0-1 2 0,2 5 3 15,0 5 0-15,1 1-4 0,2 3-5 16,0 0-10-16,0 0-7 16,0 0 4-16,-4 0 3 0,3 15-2 15,-2 8 2-15,1 9-1 0,2 3 0 0,0-1 0 16,2 1-2-16,2 0-5 0,3 0-2 16,-1-2 2-16,0-1-4 0,1-5 9 15,-1-8-9-15,4-1-8 0,-4-10-1 16,4-5-6-16,1 1 2 0,3-4-25 15,0 1-24-15,-1-1-40 0</inkml:trace>
  <inkml:trace contextRef="#ctx0" brushRef="#br0" timeOffset="129425.8842">23228 18564 273 0,'0'0'58'16,"0"0"-18"-16,0 0-23 0,0 0-15 0,0 0-8 16,0 0-5-16,0 0-7 0,0 0-6 15,0 0-16-15,0 0-42 0,43 42-49 16</inkml:trace>
  <inkml:trace contextRef="#ctx0" brushRef="#br0" timeOffset="129993.8238">25215 18087 132 0,'0'0'52'0,"0"0"-7"0,0 0 5 15,0 0-3-15,0 0-3 0,0 0-8 16,0 0-6-16,0 0-10 0,0 0-7 0,-22-27-5 16,21 26-8-16,1 1-4 0,0 0-1 15,0-4 0-15,0 4 5 0,0 0 3 16,0 0 0-16,3-1-3 0,11 0 0 16,3-4-3-16,8 0-4 0,-5-3-5 15,1 4-10-15,-7-1-5 0,2-1-7 16,2 3-16-16,-6 3-22 0,8-1-15 15,-2-4-25-15</inkml:trace>
  <inkml:trace contextRef="#ctx0" brushRef="#br0" timeOffset="130206.9434">25231 18392 190 0,'0'0'82'0,"0"0"-9"0,0 0-8 16,0 0-26-16,0 0-12 0,0 0-12 16,0 0-5-16,0 0-2 15,0 0-4-15,46-33-2 0,-24 17-3 0,1 0-3 16,1-3-6-16,4-1-11 0,-2 6-19 16,4 0-43-16,-1-1-40 0,4 0-67 15</inkml:trace>
  <inkml:trace contextRef="#ctx0" brushRef="#br0" timeOffset="132065.3371">26234 17717 169 0,'0'0'32'0,"0"0"-9"16,0 0-6-16,0 0 0 0,0 0-1 16,0 0-3-16,0 0-3 0,0 0-5 15,0 0-5-15,0 0-2 16,-11-13-4-16,7 13 0 0,-5 1 4 0,0 10 1 16,-4 4 1-16,4 1 3 0,1 4-2 15,0 0 2-15,1-1 0 0,3 4-4 16,0 2 0-16,1 0 2 0,1 7 0 15,2 3 1-15,0 4-2 0,0-5 3 16,0 0-5-16,0-4 6 0,2-3-3 0,2-4-2 16,2 0 5-16,-2-11 0 0,3-1 6 15,-1-4 1-15,-3-2-2 0,7-4-4 16,4-1 3-16,4-1-1 0,5-7 0 16,-1-4-2-16,-3-8-5 0,-4 0 2 15,-1 2 4-15,-3-2 0 0,-2 3 2 16,-3 2 2-16,-4 1 0 0,1-6 7 0,-3 1 3 15,0-4-2-15,0 7-1 16,0 1-1-16,-4 6-7 0,-3-5-6 16,1 6-2-16,-5 2-5 0,-4 4-4 0,-1 2-2 15,-4 7 0-15,0 13-6 0,3 10-13 16,2 9-29-16,0 9-40 0,2 6-35 16</inkml:trace>
  <inkml:trace contextRef="#ctx0" brushRef="#br0" timeOffset="132643.3579">26683 17724 259 0,'0'0'57'0,"0"0"-3"0,0 0-19 16,0 0-11-16,0 0-11 0,0 0-12 0,0 0-5 15,0 0-4-15,0 0-2 0,-27-28 3 16,27 28 5-16,0 0 3 0,2 9 0 16,7 6-2-16,2 0-2 0,4-3-3 15,-1 3 2-15,3-3-2 0,1 0-2 16,2-1-5-16,0-3-5 0,1 1-4 0,-6-3-10 15,3-2-12-15,-1-4-14 16,-4 0-9-16,6 0-2 0,-9 0 6 0</inkml:trace>
  <inkml:trace contextRef="#ctx0" brushRef="#br0" timeOffset="132822.3471">26895 17735 166 0,'0'0'49'0,"0"0"7"0,0 0 0 15,0 0-7-15,0 0-8 0,0 0-8 0,0 0-13 16,0 0-8-16,0 0-6 0,0 0-8 16,-63-23-2-16,49 31-5 0,6 7 4 15,-4 8-4-15,3 1-3 16,1 7-6-16,-1 4-19 0,2 5-27 0,1 8-32 16,2 4-25-16</inkml:trace>
  <inkml:trace contextRef="#ctx0" brushRef="#br0" timeOffset="133457.3644">27190 17520 156 0,'0'0'53'0,"0"0"-9"0,0 0-5 16,0 0-7-16,0 0-3 0,0 0-2 15,0 0-5-15,0 0-1 0,0 0-2 16,0 0 2-16,-26-62-5 0,25 60-3 0,1 2-4 15,0-2-4-15,-2 1-2 0,2-1-5 16,0 2-1-16,-1 0 2 0,1-3 1 16,-2 3 0-16,1 0 1 15,-1 5-1-15,1 8 1 0,-1 9 1 0,1 1 0 16,1 8-2-16,0-3 1 0,0 5-5 16,0-9 4-16,3 1 0 0,0-4-1 15,1-2-1-15,-1-5-4 0,2 2 1 16,0-1 1-16,2 3 0 0,-1-3-2 15,1-1-5-15,-2-5-1 0,2-8-2 0,6-1 5 16,-4 0 1-16,5-1 1 0,-7-2 2 16,1-5 4-16,0 4 0 0,-1-5 1 15,-1 2 1-15,-3 1 0 16,0 5 2-16,-1-5 4 0,-1 1 0 0,0 1-3 16,-1-5 2-16,0 2 1 0,0-3 0 15,0 0 3-15,0 3 0 0,0 2-2 16,0 5 2-16,0 0 0 0,0 0-2 15,0-2-4-15,0 0-1 0,0 1-4 16,0-1-1-16,0 2 2 0,0 0 2 0,0 0-3 16,0 7 2-16,0 3 0 0,3 8-2 15,-1-1 0-15,1 2-3 0,0 7-4 16,2-2-7-16,0 1-5 0,0 4-20 16,3 2-38-16,-1 0-42 0,1-2-83 15</inkml:trace>
  <inkml:trace contextRef="#ctx0" brushRef="#br0" timeOffset="134134.5893">27770 17688 165 0,'0'0'53'0,"0"0"-3"0,0 0-2 0,0 0-9 15,0 0-13-15,0 0-9 0,0 0-7 16,0 0-8-16,0 0-5 0,-23-3 0 16,23 3-1-16,0 0 6 0,1 0-2 15,11-3-4-15,4 0 0 0,5 1-4 16,-2-5 0-16,1 2-5 0,1-5-11 0,-1 2-14 15,0-1-20-15,3 1-24 0,-1 1-24 16</inkml:trace>
  <inkml:trace contextRef="#ctx0" brushRef="#br0" timeOffset="134764.0233">28354 17412 298 0,'0'0'60'0,"0"0"-6"16,0 0-13-16,0 0-10 0,0 0-10 15,0 0-9-15,0 0-4 0,0 0-4 16,0 0-2-16,0 0-4 0,-46-27-3 16,45 27 0-16,1-4 1 0,4-3 2 0,2 1 1 15,5-3-1-15,1 1-11 0,-2 4 9 16,1-3-8-16,-2 3 12 0,-4 3 9 16,6 1-12-16,-5 0 2 0,6 0-2 15,5 0 1-15,-6 5 0 0,4 2 10 16,-7 0-9-16,0 5-2 0,-5-3 3 0,1 7-2 15,-4 4 2-15,0 0 0 16,-4 8-1-16,-5-1 2 0,-1-4 0 16,-5-2-1-16,4-3 2 0,2-5 0 15,1-1-2-15,3-5 0 0,4-4-3 0,-1 2 3 16,2-5-3-16,0 0 0 0,0 0-3 16,0 2-3-16,0-1-1 0,3-1-2 15,7 0 1-15,8 0-3 0,3-3 1 16,-3-5-3-16,0-2-5 0,0 1-13 15,-1-4-11-15,2 3-15 0,-3-1-14 0,1 0 0 16</inkml:trace>
  <inkml:trace contextRef="#ctx0" brushRef="#br0" timeOffset="135413.3681">28504 17020 202 0,'0'0'63'0,"0"0"-7"0,0 0-14 16,0 0-13-16,0 0-4 0,0 0-8 15,0 0-4-15,-40-79-7 0,39 76-2 16,-1-3-2-16,1 1-1 0,1 5-1 16,-2-1-1-16,2 1-1 0,0 0 1 0,-1-3-2 15,1 2 2-15,-2-1-1 0,2 1 0 16,-1 1-1-16,1 0-3 0,0-3-1 16,0 3 2-16,0-2 1 0,0 2 2 15,0 0 4-15,0 0-1 0,0 0-1 16,0 0 1-16,0 0-1 0,0-2 0 0,1 2 2 15,7 0-2-15,-2 0 0 0,0 0-2 16,5 0-1-16,-5 0 0 16,4 0-3-16,1 0-1 0,-2 0 1 15,0 0 2-15,-2 7-1 0,1 1 2 0,0 3-1 16,-1 0 2-16,0 1-1 0,-3-3 2 16,-2 2 1-16,-1 9 1 0,-1-10 2 15,0 8-3-15,0-4 0 0,-1-5 0 16,-1 3 0-16,1-6-1 0,1 2 3 15,0-8-2-15,0 0 0 0,0 0-1 0,0 5-2 16,0 0 0-16,0 5 3 0,3-3 0 16,3-2 2-16,0 0 1 0,-2-4-3 15,6 2 3-15,-6-3 0 16,7 0-1-16,-1 0 0 0,0 0-1 0,0 0 3 16,-6 0-4-16,2 0 2 0,0 0-1 15,-2 0-1-15,0 0 3 0,2 0 0 16,-6 0 0-16,0 0 0 0,0 0-3 15,2 0-3-15,-1 0 3 0,-1 0 2 16,2 0-2-16,-2 1 0 0,-6 12-10 0,-7 0-8 16,-10 9-31-1,-3 0-64-15,-5-2-107 0</inkml:trace>
  <inkml:trace contextRef="#ctx0" brushRef="#br0" timeOffset="136306.933">29264 17252 206 0,'0'0'56'0,"0"0"-3"15,0 0-13-15,0 0-14 0,0 0-7 0,0 0-6 16,0 0-5-16,0 0 9 0,0 0-14 16,-13-7-14-16,13 4 14 0,6-2-13 15,1-1 11-15,6-1 2 0,-2 0-3 16,-2 2 0-16,5-2 0 0,1 1-7 15,-5 2 0-15,5-1-8 0,-5 2-8 0,0-1-12 16,0 1-14-16,-6 1-23 0,5 2-17 16,-3 3-17-16</inkml:trace>
  <inkml:trace contextRef="#ctx0" brushRef="#br0" timeOffset="136508.1456">29222 17401 275 0,'0'0'69'15,"0"0"-9"-15,0 0-21 16,0 0-12-16,0 0-13 0,0 0-8 16,0 0-1-16,0 0-2 0,0 0-3 0,0 0-3 15,58-16-3-15,-42 12-5 0,1 2-2 16,0-2-11-16,8 3-14 0,-3-4-32 15,-1 2-38-15,-5 2-47 0</inkml:trace>
  <inkml:trace contextRef="#ctx0" brushRef="#br0" timeOffset="137125.4706">29845 16900 245 0,'0'0'63'0,"0"0"-8"0,0 0-13 0,0 0-15 15,0 0-11-15,0 0-8 0,0 0-7 16,0 0-1-16,0 0-2 0,-21-77-4 15,26 66 2-15,1 5-3 0,1-1 0 16,2 2 3-16,1 1 0 0,2 1 0 0,-1 3 2 16,2 0-2-16,3 0 3 0,-2 0 0 15,1 8 0-15,-1 3 1 0,-5-2-2 16,-3 5 4-16,0 1-2 0,-5 5 1 16,1 7-1-16,-2-2-1 0,-3 2 1 15,-4-1 0-15,-4-2-2 16,-1-1 2-16,-2-3-1 0,1-4 1 0,2-5 0 15,2-1 3-15,3-3-1 0,3-4 0 16,-1 1-1-16,4-4 0 0,0 0-2 16,0 0 0-16,0 0-1 0,0 0 1 0,0 1 1 15,3 1 1-15,4-1 3 0,6 1-3 16,7-2 2-16,-1 0-3 0,4 0-6 16,-1-5-2-16,-9 3-8 0,4-3-4 15,0 2-7-15,-2-2-4 0,7-2-9 16,-5 1-14-16,-4 1-21 0,2 1-12 0</inkml:trace>
  <inkml:trace contextRef="#ctx0" brushRef="#br0" timeOffset="137596.4322">30176 16735 194 0,'0'0'59'0,"0"0"-4"16,0 0-12-16,0 0-5 0,0 0-8 16,0 0-11-16,0 0-8 0,0 0-8 15,0 0-3-15,0 0 0 16,-7-23 0-16,7 23 3 0,0 0-1 0,-2 3 0 16,2 14 1-16,-2 1-2 0,2 9 3 15,-2 1-6-15,2-3 0 0,0 1 1 16,0-5-2-16,0-4 2 0,0 0-1 15,0-6-1-15,0-2 3 0,6 0-3 16,-5-6 3-16,5 3-1 0,-1-4 0 0,3-2-1 16,2 3-2-16,0-3 3 0,5-8 0 15,-2-4 4-15,3-3 0 0,-5-2 2 16,-3 3 0-16,-4-1 1 16,-1 6-1-16,-2-5 0 0,1 2 2 0,-2 0-2 15,0-2 1-15,0 4-1 0,0-4 1 16,0 8 4-16,0 1 1 0,0 5 2 15,0-2-5-15,0 2-5 0,0-1-2 16,0 1-1-16,0 0 0 0,1 1 0 16,2 15 1-16,1 10-4 0,2 9 0 0,-3 4-1 15,0 4-3-15,0 4-5 0,0-3-1 16,-2 1-15-16,4-5-12 0,2-2-23 16,0-3-26-16,0-1-22 0,1-2-16 15</inkml:trace>
  <inkml:trace contextRef="#ctx0" brushRef="#br0" timeOffset="138174.7396">30703 16773 205 0,'0'0'53'16,"0"0"-6"-16,0 0-7 0,0 0-6 0,0 0-14 15,0 0-7-15,0 0-6 0,0 0-7 16,0 0 1-16,0 0-1 0,0-12-1 16,11 3 1-16,5 2-4 0,2 2-3 15,5-6-3-15,-2 4-2 0,2-2-8 16,-1 3-3-16,0-1-7 0,1 4-11 0,-7-3-22 15,1 6-14-15,-4 0-31 16</inkml:trace>
  <inkml:trace contextRef="#ctx0" brushRef="#br0" timeOffset="139370.8339">31207 16542 97 0,'0'0'31'0,"0"0"-1"15,0 0-5-15,0 0-8 0,0 0-6 16,0 0-7-16,0 0-5 0,0 0-5 15,0 0-2-15,-28-75 1 0,23 75 1 16,-5 0 2-16,-2 7-2 0,1 5 2 16,2 1 2-16,2-2-1 0,1-2 4 0,2 1-1 15,0-2-1-15,1-3 1 0,0 4 1 16,1-4-1-16,1 0 1 0,1-1-1 16,0 0 1-16,0 2-1 0,0 5 0 15,0 0 0-15,6-4 0 0,1 4-2 16,0-4 0-16,5 1-2 0,-1-2 1 0,-1-2-1 15,5 0-1-15,2 0 6 0,-1-1-1 16,3 2 6-16,-6-2-3 0,-2 0 1 16,-6-3-2-16,2 3 0 15,-3-1 2-15,1 1-2 0,-1-3 4 16,-4 0 0-16,0 0 1 0,0 4 1 0,0 1-2 16,-1 6 1-16,-7 0 0 0,-3 0-3 15,-7 1 2-15,5-4-4 0,-1-5 5 16,5 2-1-16,-1-4 2 0,-1 2 2 15,6-2 0-15,1 1 6 0,4-2-1 16,-6 0 1-16,2 0-1 0,-3 0-3 0,1-4-4 16,4 1-2-16,2-10-5 0,0-2-2 15,8 0-3-15,4-5 0 16,5-1-7-16,1 1 1 0,5 2-11 0,2-1-1 16,1 1-2-16,0 4-12 0,-1-2-7 15,-2 5-13-15,-3 1-16 0</inkml:trace>
  <inkml:trace contextRef="#ctx0" brushRef="#br0" timeOffset="139679.575">31648 16475 207 0,'0'0'14'0,"0"0"-6"16,0 0-5-16,0 0-8 0,0 0-1 0,0 0-2 15,0 0-2-15,0 0-5 0,0 0-6 16,0 0-9-16,77-27-2 16,-61 27-9-16,0 0-5 0</inkml:trace>
  <inkml:trace contextRef="#ctx0" brushRef="#br0" timeOffset="139852.5583">31616 16651 271 0,'0'0'35'0,"0"0"-19"0,0 0-12 0,0 0 0 16,0 0-3-16,0 0-8 0,0 0-3 16,0 0-6-16,91-60-15 0,-70 53-8 15,2 3-31-15,0 1-16 0</inkml:trace>
  <inkml:trace contextRef="#ctx0" brushRef="#br0" timeOffset="140337.7504">32109 16149 158 0,'0'0'55'0,"0"0"-1"0,0 0-4 0,0 0 0 0,0 0-6 16,0 0-6-16,0 0-7 0,0 0-8 15,-17-56-10-15,17 56-6 0,0-2-6 16,-1 2-2-16,1 0 0 0,-3 0-1 15,0 9 1-15,0 7-2 0,-1 8 1 0,0 2-1 16,2 2 2-16,1 6-3 0,-1 1 1 16,1 3-3-16,-2-1-2 0,1 3 2 15,1 0-4-15,1-3-3 16,0 0-6-16,0-5-15 0,0-2-17 0,1-10-38 16,1 0-23-16</inkml:trace>
  <inkml:trace contextRef="#ctx0" brushRef="#br0" timeOffset="140853.8804">32379 16087 241 0,'0'0'24'0,"0"0"3"0,0 0-5 0,0 0-9 0,0 0-6 0,0 0-3 0,0 0-1 16,0 0 0-16,0 0-1 0,0 0-2 16,11-28-2-16,-11 28 1 0,0 0 1 15,0 0 5-15,-3 14 3 0,-5 7 1 16,-4 7-1-16,0 1-2 0,-2-1-2 0,2-1-3 15,1 1-1-15,2-7-1 0,5 0 1 16,1-6-1-16,1 4 2 0,2-1 2 16,0 0-2-16,3 5 2 15,6-2-3-15,2-2 4 0,4-1-6 16,4-3 1-16,-2-2-1 0,2 0-1 16,-3-4 0-16,-2-3 0 0,-2-2 1 0,4 1-3 15,-6-2 12-15,7 1-11 0,-5-4 9 16,-3 0-5-16,2 0-1 0,-4-4 4 15,1-1 2-15,-4-2 3 0,2-4-1 0,-5 1 2 16,-1-7-4-16,-2 3 9 0,-6 0-3 16,-2 2 3-16,-1 4-2 15,2 4-4-15,-7-3-3 0,4 7-2 16,-2 0-3-16,-8 0-2 0,-1 0-1 0,-6 7-6 16,4 7-9-16,1 3-15 0,5 4-40 15,3 2-45-15,0 1-36 0</inkml:trace>
  <inkml:trace contextRef="#ctx0" brushRef="#br0" timeOffset="148998.9339">3553 16420 5 0,'0'0'18'0,"0"0"12"0,0 0 5 16,0 0 12-16,0 0 4 0,0 0 1 15,0 0-2-15,0 0-10 0,0 0-11 16,0 0-16-16,3 10-8 0,-3-10-7 0,0 0 3 15,0 0 0-15,-2 0 0 0,1 0 3 16,-4 0-9-16,1-3-2 0,1 0-6 16,-3-3-2-16,3 1-2 15,-1-4 1-15,0 0 1 0,1 0 1 0,3-4 5 16,0 3 4-16,0-2-1 0,0 1-1 16,0 2-2-16,7-2 1 0,-4 2 0 15,-2 5 0-15,2 1-3 0,-3 3-8 16,0-2 1-16,0 2 0 0,2 0 3 15,2 0 10-15,6 0-2 0,0 9 6 0,3 3 1 16,-7-2 2-16,-1 3 4 0,-4-1-3 16,-1 0 3-16,0 1-2 0,0-3 2 15,0 2 8-15,0-7 1 0,0 0 8 16,0-5 8-16,0 0 2 0,0 0-2 16,0 2-9-16,-1-1-11 0,-5 1-6 15,1-2-1-15,1 2-3 0,-2 0 2 16,6-2 4-16,-3 0-1 0,-2 0 0 15,-3-4-9-15,1 1-1 0,1-5-3 16,2 1 1-16,-2-2 1 0,2 2-2 0,4 2 2 16,-3 2-1-16,3 3-1 0,0-1 0 15,0 1-5-15,0-2 3 0,0 0-1 16,0 1 1-16,0-1 0 0,0 1-8 16,0 1-2-16,0-1-1 0,0 1 1 15,6 0 3-15,1 0 1 0,0 0 6 16,5 1 0-16,-4 3 1 0,-2 1-5 15,-3-2-7-15,6 6-17 0</inkml:trace>
  <inkml:trace contextRef="#ctx0" brushRef="#br0" timeOffset="149826.795">4017 16141 126 0,'0'0'41'15,"0"0"0"-15,0 0-2 0,0 0-8 16,0 0-12-16,0 0-13 0,0 0-7 0,0 0-6 16,0 0-2-16,-25-27-2 0,25 19 1 15,0-2 0-15,3-4 0 0,4-6 3 16,4 7-3-16,-3 3 1 0,4 3 1 16,-5 1-4-16,4 3-1 0,-2 0 0 15,4 3-4-15,3 0 2 0,-3 0 0 16,0 5 5-16,-1 4 5 0,-5-2 4 15,-4 2 2-15,4 2 2 0,-6 0 3 16,2 1 0-16,-3 0 1 0,0 4 1 16,-3-5 2-16,-2 0 1 0,2-4 6 0,0-4 6 15,0 0 2-15,2 2-5 0,-4-3 2 16,1-1-2-16,-2 0-1 0,-2-1-1 16,0-1-8-16,1-3-9 0,-3-6 3 15,3 5-1-15,1-5-3 0,3 3 1 16,0 2-4-16,0-5-3 0,3 3 1 0,0 1-3 15,0 2-5-15,0 4-2 0,0-5-5 16,0 0-1-16,0 1-1 16,0 0 2-16,0 4-2 0,0-2 1 15,6 0 6-15,-3 1 3 0,7 1 6 0,-4 0 5 16,1 1 1-16,0 4-3 0,-4-2 3 16,3 3 0-16,-2-1 3 0,-4-2 1 15,3 6 2-15,0-5 1 0,-3 1 2 16,1 1-1-16,-1-1 0 0,0-1-1 15,-1 3 1-15,-5 3-1 0,2-7 0 0,4 1 2 16,-4-4 5-16,-1 2 1 0,1-1-1 16,-2 1-3-16,3-2-6 0,-1 0-5 15,-2 0-8-15,-1-5-1 0,4 2-4 16,0-1-4-16,0-6-7 0,2 5-8 16,-1-1-19-16,2-4-19 0</inkml:trace>
  <inkml:trace contextRef="#ctx0" brushRef="#br0" timeOffset="150908.5368">4562 15692 181 0,'0'0'45'0,"0"0"-6"0,0 0-3 16,0 0-11-16,0 0-8 0,0 0-5 16,0 0-2-16,0 0-7 0,0 0-4 15,0 0 1-15,-53-40-2 0,51 39-6 16,2 1-7-16,-1 0-7 0,-1-1-5 15,2 1-1-15,-1-2-3 0,1 2 2 0,-2-1 6 16,2 1 12-16,0 0 8 0,0 0 4 16,0 0-1-16,0 0-1 0,0 0-1 15,2 0 3-15,1 3 1 0,1-1-1 16,0 1 2-16,-4-3-3 0,0 0 0 16,3 5 1-16,-3-2 0 0,6 8 1 15,-3-2 1-15,-2 2-2 0,1-1-2 16,-2-4 0-16,0 6-1 0,0-7 2 15,0 1 3-15,0 0-1 0,0-3 4 16,-2 2 0-16,1-1 3 0,-1 1 0 0,2-5-2 16,-1 0-1-16,1 0-3 15,-6 0 2-15,-1 0 2 0,4 0 0 0,-6-5-1 16,5 3-6-16,1-2-6 0,-1-4-2 16,2 4-4-16,1 0-2 0,-1-1 2 15,2-3-2-15,0-2 2 0,0-1 3 0,2-4-1 16,2 7-1-16,-1-1 1 15,3 1 1-15,-3 5 1 0,3-2 4 16,-2 2 1-16,0-1-1 0,-1 3-2 16,-3 1-2-16,0-2-3 0,0 2 3 0,7 0 1 15,-2 0 4-15,-1 0 3 0,-1 0 4 16,0 3 2-16,0 1 4 0,-3-1 0 16,5 1 1-16,-5 2-2 0,0 5 0 15,-1 0-2-15,-6 2 1 0,4-4 3 16,0-6 2-16,2 2 7 0,-4-4 1 0,2 2 2 15,-1 0-3-15,1 0-2 16,3-3 0-16,0 0 0 0,0 0-6 16,-3 0 2-16,-2 0-5 0,-1 0-1 15,1 0-2-15,1 0-5 0,1-1-6 0,0-2-2 16,0-2-1-16,0-4-5 0,3 3 6 16,0-6-1-16,0-5 0 0,2 2 2 15,2 0-3-15,2-1 1 0,-2 9 4 16,1-2-2-16,-1 2 0 0,-2 3-2 15,3-2-1-15,1 3-4 0,-2 1-6 0,1 0 0 16,-1 2-5-16,2 0-1 0,4 0 3 16,0 3 5-16,-1 1 4 0,-1 7 9 15,-3 3 6-15,-4-4-1 0,2 8 5 16,-3-3-3-16,0-2 3 0,-3 3 0 16,-1-1 2-16,-2-5 3 0,-4 3 0 15,6-6 0-15,-2-2 4 0,-4 2 0 16,7-6 3-16,0 2 0 0,3-3-6 15,-4 0-5-15,-1 0-2 0,-2-4-10 16,-3-1-3-16,7-4-4 0,-1 0-8 0,2 4-7 16,1-8-20-16,1 0-20 0</inkml:trace>
  <inkml:trace contextRef="#ctx0" brushRef="#br0" timeOffset="151942.4945">4840 15291 180 0,'0'0'28'16,"0"0"-12"-16,0 0-9 0,0 0-4 16,0 0-6-16,0 0-3 0,0 0 0 15,0 0-2-15,0 0 2 0,0 0 1 16,-8-12-3-16,8 10 4 0,0 1-2 16,0 0-3-16,0-1-1 0,0 0-4 15,0 2-2-15,0-1 0 0,0 1-1 16,0-1 3-16,0 1 1 0,0 0 1 15,2 0 6-15,-1 0-1 0,1 0 6 16,-1 0 1-16,1 0 1 0,-1 0 4 0,1 0 1 16,-1 1-1-16,-1 0 3 0,0 1 2 15,0 0 3-15,3-1 5 0,-3 0 1 16,0 1 6-16,0 0 4 0,0-1 0 16,0 1-2-16,0-2-11 0,-3 3-3 15,3-2-3-15,-1 0 3 0,-1-1 3 0,1 0-4 16,-1 2 2-16,1-2-1 15,-1 0-3-15,-2 0-3 0,-2 0-10 16,3-3-10-16,-2-3 4 0,3 1-5 16,-1 1 7-16,0-7 1 0,3 7-2 0,-1-8-3 15,1 2-4-15,0-1 7 0,0-2-7 16,0 3 5-16,3 1-2 0,1-1-2 16,2 3 1-16,-5 4-2 0,2 0 4 15,-3 3 4-15,0-2 1 0,0 2 0 16,0-2-2-16,3 2-4 0,-3-1-1 0,3 1-3 15,-2 0 3-15,1 0 6 0,-1 0 6 16,1 0 2-16,-1 0 4 0,1 0 2 16,-1 0 4-16,1 0 2 15,-2 0 5-15,0 6-4 0,0 6 0 0,0 0-6 16,-5 4 0-16,1-7-4 0,-2-3 0 16,0 2 2-16,5-5 1 0,-2 1 1 15,3-4 3-15,-1 0 2 0,1 0-1 16,0 2 3-16,-2-2-1 0,2 0-1 15,-1 1-2-15,1-1-7 0,-2 0-5 0,2 0-4 16,-1 0 0-16,1 0-1 0,-3-5 0 16,1 0 0-16,1-2-7 15,1 3 6-15,0-3-3 0,0 2 1 16,0-1 0-16,0 1-1 0,0 5-1 0,0-1 1 16,0 1 3-16,0-2 2 0,0 2 1 15,0-2 1-15,1 2-7 0,1-1 1 16,-1 1-3-16,1 0 4 0,-1 0 7 15,4 0-4-15,0 0 6 0,-2 1 1 16,3 6 1-16,-3-4 0 0,0 0 1 0,0 0-3 16,-3-3 0-16,0 0 0 0,0 5-1 15,0 2 2-15,0 4-1 0,0-1-2 16,-2-2-20-16,1 1-19 0,-1-5-54 16</inkml:trace>
  <inkml:trace contextRef="#ctx0" brushRef="#br0" timeOffset="152862.7097">4977 14800 289 0,'0'0'34'0,"0"0"-20"16,0 0-13-16,0 0-4 0,0 0-6 16,0 0-1-16,0 0 1 0,0 0-5 15,0 0 0-15,0 0-3 0,-13-66-1 16,22 60-7-16,-1 0 2 0,-3 3 4 15,2 0 2-15,0 3 4 0,6 0-1 16,2 0 1-16,-7 2 4 0,8 3 3 0,-10 2 4 16,4-1 0-16,-3 0 1 0,-1 2 4 15,0-3 0-15,-6-2 5 0,4 2 3 16,-4-5 1-16,0 5 1 0,0 1-3 16,0 4-2-16,-1 1 1 0,-5-2 0 15,2-1-1-15,1-5 0 0,-3 2 2 0,3-1 2 16,-1-1 6-16,1 0 2 15,3-3 2-15,-3 0 1 0,3 0 0 16,0 0 2-16,0 0-5 0,0 0-7 16,-1 0-5-16,-1 0-6 0,-1 0-3 0,-1-5-6 15,1 0-1-15,-3-3 2 0,6 1-3 16,-3-3 6-16,-1-1-4 0,3 5 0 16,1 2 1-16,0 4 2 0,-2-2-1 15,2 2 0-15,0-6-5 0,0 0 0 16,0 0 2-16,0 2-1 0,0 4 2 0,0-3-2 15,3-1-3-15,1 1 0 0,-1 2-3 16,-3 1-1-16,6 0 2 0,0 0 0 16,1 0 7-16,4 3 2 15,-6 3 6-15,1 0 4 0,-5-3 0 0,2 6 0 16,-3-3 2-16,0-1 0 0,0 5 1 16,0-5 3-16,0 0-3 0,-3 2 0 15,0-4 0-15,0 0-1 0,2 2 5 16,1-5 2-16,0 0 3 0,0 0-1 15,0 0 1-15,-2 1-4 0,1-1-1 0,-1 0-2 16,1 0-5-16,-6 0-1 0,3 0-4 16,-1 0-8-16,-1-6 1 0,2 3-1 15,1-2 0-15,0-4 3 0,3 3-3 16,0-4-4-16,0-2-2 0,0 1 1 16,3 0-2-16,0 2 0 0,1 0-2 15,2 2 0-15,-1 1-4 0,-4 2-7 16,2 1-11-16,-3 3-8 0,0-1-6 15</inkml:trace>
  <inkml:trace contextRef="#ctx0" brushRef="#br0" timeOffset="153663.4216">5239 14384 10 0,'0'0'32'0,"0"0"-2"0,0 0-5 16,0 0-9-16,0 0-7 0,0 0-3 15,0 0 3-15,0 0 5 0,0 0-2 16,-12 23 1-16,9-22-3 0,-2 0-2 16,2 3 1-16,3-4 3 0,-2 0-1 0,2 0 0 15,-1 0-1-15,-1 1 1 0,2-1-3 16,-1 0-2-16,1 0-6 0,-3 0-6 16,3 0-3-16,0-3-2 0,0-3 2 15,0-6-2-15,0 1 3 0,0 0-1 16,4-1 0-16,-1 1 1 0,0 3-5 15,1-3-3-15,-1-3-4 0,0 5 0 0,3-4-2 16,-3 2 0-16,1 0 3 16,-1 1 1-16,-1 4 6 0,1 1-1 15,-3 5-4-15</inkml:trace>
  <inkml:trace contextRef="#ctx0" brushRef="#br0" timeOffset="156634.708">5412 14654 38 0,'0'0'9'0,"0"0"-5"0,0 0-2 15,0 0-12-15,0 0-7 16,0 0-9-16</inkml:trace>
  <inkml:trace contextRef="#ctx0" brushRef="#br0" timeOffset="163515.3811">2811 14013 12 0,'0'0'2'15,"0"0"-3"-15,0 0-2 0,0 0-1 16,0 0-1-16,0 0 4 0</inkml:trace>
  <inkml:trace contextRef="#ctx0" brushRef="#br0" timeOffset="164216.8433">2811 14013 9 0,'4'34'16'0,"-5"-34"7"16,1 0-1-16,0 1-3 0,-3-1-5 15,3 0-9-15,0 2-1 0,-3-2 0 0,3 0-1 16,-3 0-2-16,3 0 1 0,0 0-1 16,-3 0-2-16,3 0 1 0,0 0 1 15,0 0 0-15,-1 0 0 0,1 0-1 16,-2-2-1-16,1-4-1 0,-1 1 2 15,1 1 1-15,-2-7 1 0,3 5 3 0,0 0-3 16,0-6-2-16,0 6-6 0,0 0 5 16,0 0 1-16,0 6-1 0,0-2-5 15,0 2-2-15,0-1-8 0,0-1 8 16,0 1 9-16,0 1-4 0,0 0 6 16,0 0-2-16,3 0-1 0,0 1 1 15,0 2-1-15,-2 6 2 0,2-4-1 16,-3 0 1-16,3 0 5 0,-3-5 5 15,0 0 5-15,0 0 2 0,0 2-2 16,0-1-6-16,0 1-4 0,0 3-1 0,-3-2-4 16,0 1-1-16,3-1-1 0,-4-1-1 15,-1-1 2-15,1 1-1 0,0 1 1 16,4-3 3-16,-3 0-2 0,3 0 3 16,-4 0-2-16,-2 0-2 0,1 0 1 15,-2-1-2-15,4-4 0 0,-1 0 0 16,3 2 0-16,-1-3 0 0,2 1-2 15,-1 0 1-15,1 0 0 0,0 5-1 16,-2-1 0-16,2 1-1 0,0-2-2 16,0 0 0-16,0 1 1 0,0 1 1 0,0-2 2 15,2 2 0-15,-1 0 0 0,1 0-2 16,-1 0 2-16,6 0 1 0,-4 0 0 16,4 0 1-16,-2 0 2 0,-5 0 1 15,0 0 2-15,0 0 5 0,1 0 2 16,1 0 5-16,-2 0 2 0,0 0 0 0,1 0-1 15,-1 0-3-15,0 0-4 0,0 0-1 16,0 0-4-16,0 0-3 0,0 0-3 16,0 0 0-16,0 0-2 15,0 0-1-15,0 0-5 0,0 0-7 0,0 0-7 16,0 0 0-16,0 0 3 0,0 0 6 16,0 0 4-16,0 0-4 0,3 0-12 15,5 0-19-15,4 3-26 0</inkml:trace>
  <inkml:trace contextRef="#ctx0" brushRef="#br0" timeOffset="165107.5456">5425 14121 118 0,'0'0'4'0,"0"0"2"15,0 0 3-15,0 0-2 0,0 0-8 16,0 0-13-16,0 0-2 0,0 0 3 16,0 0 5-16,-23-23 9 0,22 22-3 15,1 1-3-15,-3-2-3 0,3 1-7 16,0-1-7-16,-3 2-6 0</inkml:trace>
  <inkml:trace contextRef="#ctx0" brushRef="#br0" timeOffset="165341.6069">5425 14121 22 0,'-1'-30'14'16,"1"30"-7"-16,0 1-6 0,0-1-8 15,-3 2-10-15,3-2-3 0</inkml:trace>
  <inkml:trace contextRef="#ctx0" brushRef="#br0" timeOffset="180805.4323">14053 15339 158 0,'0'0'41'0,"0"0"-5"0,0 0 1 15,0 0-4-15,0 0-4 0,0 0 1 16,-11-77 3-16,10 64 8 0,-2-5-8 16,0 6-9-16,2-7-8 0,-4 2-15 15,0 0 4-15,-3-4 1 0,3 2 0 16,-3 1 1-16,0 1-2 0,-1-1 0 0,2 1-1 15,-2-1-2-15,-2 0 0 0,5 4 2 16,-3 1 1-16,3 3 1 16,-1 1-1-16,3 1-2 0,1 4 1 15,1 1 1-15,2 3-4 0,-1-2-1 0,1 2-2 16,-3 0-5-16,3 0-1 0,-1 0 0 16,-1 2 5-16,-1 13 2 0,2 9 4 15,-2 7-3-15,3 2-3 0,0-1 0 16,0 0 1-16,0 0 4 0,1-2-4 15,5-2 1-15,3-1-5 0,0-5-3 0,-1-8-2 16,1-2 0-16,-3-4-1 0,1-2-3 16,4-2 3-16,1-2-2 0,7-2-6 15,-2 0-23-15,8-9-23 16,-4-6-38-16,0-2-22 0</inkml:trace>
  <inkml:trace contextRef="#ctx0" brushRef="#br0" timeOffset="181026.9489">14061 15121 365 0,'0'0'64'15,"0"0"-20"-15,0 0-8 0,0 0-17 16,0 0-8-16,0 0-11 0,0 0-3 15,0 0-5-15,0 0-3 0,0 0-6 16,32-39-16-16,-9 23-19 0,5 4-30 16,1-4-32-16,1 1-26 0</inkml:trace>
  <inkml:trace contextRef="#ctx0" brushRef="#br0" timeOffset="181277.6857">14225 15188 357 0,'0'0'74'16,"0"0"-26"-16,0 0-20 0,0 0-13 15,0 0-14-15,0 0 2 0,0 0-10 16,0 0 5-16,0 0-2 0,66-36-3 15,-44 23-2-15,0 1-9 0,1 1-12 0,1 1-14 16,-1-1-19-16,-1 2-19 0,-2 0-20 16,-5 3-28-16</inkml:trace>
  <inkml:trace contextRef="#ctx0" brushRef="#br0" timeOffset="181806.8074">14537 14986 471 0,'0'0'47'0,"0"0"-19"0,0 0-12 16,0 0-6-16,0 0-3 15,0 0-3-15,0 0-5 0,0 0-1 16,0 0-1-16,-23-23-1 0,23 23-2 16,0-1-4-16,-3-5-1 0,2 0 0 0,-1-5 2 15,2 1 2-15,0-4 4 0,0 1 3 16,0 2-1-16,0-1 2 0,3 1 0 16,0 0 0-16,-2 6 0 0,1 1 2 15,-2 4-1-15,0-1 0 0,0 1 0 16,0-2-2-16,1 1 0 0,-1-1 0 0,0 0-2 15,2 2 4-15,-2-1-2 0,0 1 0 16,0-2 1-16,0 2 0 16,0-1-1-16,0 1 0 0,0-2 1 15,0 2 1-15,0 0 1 0,0-1-1 0,0 1 0 16,0 0 0-16,0-1 1 0,0 1-1 16,2-2 1-16,-2 2-1 0,0 0 0 15,0 0 0-15,0-1-2 0,0 1 1 16,0 0-2-16,0 0 1 0,0-2 1 15,0 2 0-15,0 0 0 0,0 0-2 0,0 0-1 16,0 0-3-16,0-2-2 0,0 2 0 16,0 0-2-16,0 0-13 0,0 0-7 15,2 0-28-15,1 4-33 0,0 4-34 16,1 9-82-16</inkml:trace>
  <inkml:trace contextRef="#ctx0" brushRef="#br0" timeOffset="182127.3442">14397 15247 396 0,'0'0'55'0,"0"0"-15"0,0 0-16 16,0 0-11-16,0 0-10 0,0 0-3 0,0 0-2 15,0 0 1-15,0 0-4 0,0 0-1 16,-9 2 1-16,9-2 0 0,0 0 3 16,0 0 4-16,6-5 0 0,8-2-4 15,2-4-3-15,0-1-2 0,4 0-5 16,-2-2-12-16,2 1-11 0,-1-3-24 0,2 2-17 15,-3 6-27-15,-2-2-27 0</inkml:trace>
  <inkml:trace contextRef="#ctx0" brushRef="#br0" timeOffset="182714.1369">14576 14909 439 0,'0'0'42'0,"0"0"-12"15,0 0-11-15,0 0-8 0,0 0-8 16,0 0-5-16,0 0-2 0,-19-82-4 15,28 65 1-15,1 2-3 0,4 4-1 16,1 1 0-16,1 4 1 0,-2 1 1 0,-2 2-1 16,-2 1-1-16,2 1-2 0,-1 1 2 15,-1 0-2-15,-2 0 4 0,1 5 2 16,-3 2 1-16,2-1 4 0,-4 5-1 16,2 3-1-16,-2-4 2 0,0 9 0 15,-2-1 3-15,-2-5 0 0,0 7 0 16,0-6 1-16,0-8-2 0,0 6 2 0,0-6-2 15,0 0-2-15,0 0 4 16,0-3-2-16,1 2 1 0,1-1 1 16,-1 1-1-16,2-4-2 0,0 2-1 0,0 0-1 15,1 0 1-15,1-3 3 0,2 0 4 16,3 0 1-16,0 0-1 0,0-3 1 16,-1 0 1-16,-6 0 0 0,1 2 1 15,-4 1 2-15,0 0-2 0,0 0-2 16,2 0-1-16,-1 0-3 0,-1 0-1 0,0 0 0 15,0 0 1-15,3 0-1 16,-3 0-1-16,1 0 3 0,2 1 0 0,-1 5 1 16,2 3 2-16,-4 9-2 15,0-2-3-15,-2 7 1 0,-9-2-4 0,2 0-1 16,-1-2-3-16,-3-1-1 0,3-2-11 16,3-4-11-16,-3-1-25 0,1 0-41 15,5-2-51-15</inkml:trace>
  <inkml:trace contextRef="#ctx0" brushRef="#br0" timeOffset="182899.6862">15024 14950 379 0,'0'0'32'16,"0"0"-43"-16,0 0-32 0,0 0-49 0,0 0-120 16</inkml:trace>
  <inkml:trace contextRef="#ctx0" brushRef="#br0" timeOffset="184457.5382">15390 14795 301 0,'0'0'52'0,"0"0"-14"15,0 0-14-15,0 0-9 0,0 0-2 16,0 0-3-16,0 0-1 0,0 0-4 16,0 0-1-16,-11-18-2 0,11 16 0 15,0-4-1-15,0 2 1 0,1-6-2 16,8-2 1-16,-4 5-1 0,4-2-2 15,-3 2 3-15,2 2-2 0,-2-2 0 16,2 1 0-16,3-1-4 0,2-1-2 0,3-3 0 16,0 3-6-16,-6 1-1 0,4 1-3 15,-5 3-5-15,2-1-4 0,0 1-2 16,-7 1-8-16,5 2-5 0,-3 0-7 16,2 0-11-16,0 3-14 0,-7 6-6 15</inkml:trace>
  <inkml:trace contextRef="#ctx0" brushRef="#br0" timeOffset="184701.6762">15412 14936 218 0,'0'0'47'16,"0"0"-6"-16,0 0-5 0,0 0-5 0,0 0-4 15,0 0-7-15,0 0-7 0,0 0-6 16,0 0-4-16,0 0-1 16,84-62-4-16,-67 52 1 0,-1-2-4 15,1 2-3-15,1 0-9 0,0 0-8 0,1 3-6 16,-7 1-16-16,1 1-14 0,-2 2-24 16,-5 2-19-16</inkml:trace>
  <inkml:trace contextRef="#ctx0" brushRef="#br0" timeOffset="185000.2756">15435 14539 242 0,'0'0'68'0,"0"0"-10"16,0 0-21-16,0 0-13 0,0 0-14 15,0 0-8-15,0 0-4 0,0 0 0 16,0 0 2-16,0-8 3 0,11 8 5 0,4 6-5 16,8 3 5-16,0 0-5 0,2 2-3 15,1 1 1-15,1 0-2 0,1 0 1 16,-2 2-3-16,0 1 1 0,-4 2-2 16,-2 1 2-16,-7 2 0 0,1 1 0 15,-6 2 0-15,-4 1-4 0,-4 0-1 16,0 2-1-16,-4 3-4 0,-5 2-4 15,-5 0-30-15,-1 3-39 0,-2-1-60 16</inkml:trace>
  <inkml:trace contextRef="#ctx0" brushRef="#br0" timeOffset="185713.5967">16077 14601 467 0,'0'0'57'0,"0"0"-13"16,0 0-16-16,0 0-7 0,0 0-6 15,0 0-5-15,0 0-3 0,0 0-3 0,0 0-2 16,0 0-7-16,-42-37 3 0,42 37-6 16,0-1 3-16,0-5-1 0,0 0 1 15,0-5 0-15,4-1 0 0,2 4 2 16,3-1 2-16,-1 3-2 0,1 3-4 16,0-2 1-16,1 5-6 0,4 0 4 15,-3 0 2-15,3 4 0 0,-2 3 5 16,-5 4 1-16,7 4-5 0,-5 2 6 15,-3 1-3-15,-2 0 0 0,0-3 2 16,-4 3-1-16,0-1 0 0,0-3 1 0,0 4 1 16,0-6 0-16,-4 0 1 0,3 0-2 15,-1-7 0-15,1 1 0 0,1-6-1 16,0 0 1-16,0 0 2 0,0 2 1 16,0-1 2-16,0-1 1 0,0 0-2 15,0 0-1-15,0 0 0 0,1-6 3 16,2-5-2-16,1 1 3 0,-2-4-2 0,1-4 1 15,-2 6-2-15,-1-8 0 0,0 0 1 16,0 8-1-16,0-6 0 16,0 6-5-16,-3 1 2 0,0 0-3 0,1 6 4 15,0 0 1-15,-1 0-2 0,2 1 0 16,-1-1 0-16,1 1-1 0,1 4 0 16,-1 0-1-16,1 0-1 0,0 0-2 15,-2-2-1-15,2 2 0 0,-1 0-2 16,1 0 2-16,0 0 1 0,0 0 2 0,0 0 0 15,0 5 5-15,0 7-5 0,0 5 5 16,4 1-3-16,0 5-1 0,-1-8 0 16,3 0-3-16,0 0-2 15,-2-4-2-15,2 4 0 0,1-3-1 0,0-4 2 16,2 1-8-16,-2-3-11 0,4-1-15 16,4-1-20-16,-6-1-24 0,11-2-13 15,-8 1-18-15</inkml:trace>
  <inkml:trace contextRef="#ctx0" brushRef="#br0" timeOffset="185994.2809">16621 14470 403 0,'0'0'69'0,"0"0"-21"0,0 0-16 16,0 0-17-16,0 0-6 0,0 0-6 15,0 0-5-15,0 0-6 0,0 0-5 16,-19 1 2-16,19-1 1 0,0 0 3 16,10 0-2-16,6 0-4 0,4-2-12 15,-1-3-4-15,0 0-8 0,0 1-8 16,-5-1-17-16,-1 2-21 0,0 3-23 15,-4 0-13-15</inkml:trace>
  <inkml:trace contextRef="#ctx0" brushRef="#br0" timeOffset="186177.403">16596 14657 279 0,'0'0'84'0,"0"0"-17"15,0 0-16-15,0 0-6 0,0 0-14 16,0 0-9-16,0 0-7 16,0 0-14-16,0 0-2 0,99-29-4 15,-75 21-9-15,8 4-19 0,0-2-92 0,4 3-150 16</inkml:trace>
  <inkml:trace contextRef="#ctx0" brushRef="#br0" timeOffset="197638.9479">17107 14323 154 0,'0'0'47'0,"0"0"-2"16,0 0-10-16,0 0-3 0,0 0-2 15,0 0 0-15,0 0 2 0,0 0-3 16,0 0-8-16,-36-70-10 0,36 70-7 0,0 0-6 16,-2-2-4-16,1 2-1 0,-1 0 2 15,1 2 4-15,-1 13 2 0,1 3 0 16,1 7-1-16,0 0-1 0,0-2 0 16,4-1 2-16,2-3-1 0,1 0 0 15,-1-7-1-15,0 0 2 0,1 0-1 16,-1-4 1-16,5 2 0 0,-2-2-1 15,-2-3 1-15,8 0-2 0,-8-2 4 16,3-1 0-16,7-2-1 0,-1 0 4 16,7 0-4-16,-1 0 1 0,-7 0-2 0,2-3-1 15,-5 1 1-15,-7 1-1 0,2 1-2 16,-2 0 2-16,1 0-1 0,1 0 0 16,0 1 2-16,-4 9 2 0,-3 3 4 15,-4 5-3-15,-9 7 3 0,-7-3-6 16,-4 0-3-16,-2-2-2 0,-1 0-14 0,1-1-17 15,-2-4-32-15,4-1-27 0,0-3-28 16,6-6-28-16</inkml:trace>
  <inkml:trace contextRef="#ctx0" brushRef="#br0" timeOffset="197879.2686">17033 14358 363 0,'0'0'60'0,"0"0"-20"0,0 0-16 15,0 0-13-15,0 0-7 16,0 0-8-16,0 0 1 0,0 0-1 0,0 0 2 16,21-82-7-16,-1 64-2 0,0 3-2 15,1-1-4-15,-2 3 7 0,0 0-7 16,-2 3-13-16,4-1-11 0,-3-1-19 15,1 2-16-15,0-1-9 0,-6 2-12 16</inkml:trace>
  <inkml:trace contextRef="#ctx0" brushRef="#br0" timeOffset="198327.6443">17309 14100 119 0,'0'0'36'0,"0"0"-3"0,0 0 3 0,0 0-2 16,0 0-6-16,0 0-5 15,0 0-8-15,0 0-2 0,0 0-4 16,9 15 0-16,-2 0-1 0,-1 2-4 16,2 4 4-16,0 2 0 0,2 1 0 0,-3 2 0 15,0-2-3-15,-1 1-3 0,0-2-3 16,2-4 1-16,-3-4-1 0,-1-1 0 16,-1-7-2-16,-1-2 0 0,1-1 2 15,-3-4-5-15,0 0 4 0,0 0 5 16,1 2 2-16,0-2 2 0,6 0 1 0,4-2-5 15,0-7 0-15,5-4 2 16,-4-2-4-16,-1-2 1 0,-2 0 2 16,-2 5-1-16,-2-2 1 0,-1 5-1 0,-1-1 0 15,1-3 1-15,-3 8 3 0,1 0 2 16,-2 5 1-16,0-2 0 0,0 2-1 16,0 0-2-16,1-3-1 0,-1 2-1 15,0-1-2-15,0 1 1 0,0 1 0 16,0-2-1-16,0 2-1 0,0-1 1 15,0 1 1-15,0 0 4 0,0 0-1 0,0 4 1 16,0 9-4-16,-3 5-1 0,3 0-3 16,-1 0 1-16,1 3-3 0,0-1-1 15,0 3-1-15,0 6-4 16,0-4-6-16,3 1-8 0,1 1-11 0,2-2-29 16,-3 1-39-16,1-4-39 0</inkml:trace>
  <inkml:trace contextRef="#ctx0" brushRef="#br0" timeOffset="198602.2422">17884 14305 462 0,'0'0'62'0,"0"0"-22"0,0 0-14 15,0 0-13-15,0 0-6 0,0 0-7 16,0 0-2-16,0 0-4 0,0 0 1 16,0 0-3-16,32-73-6 0,-6 59-6 15,5 2-18-15,-2 0-50 0,-2 0-64 16,-1 1-115-16</inkml:trace>
  <inkml:trace contextRef="#ctx0" brushRef="#br0" timeOffset="200253.8837">18281 14056 349 0,'0'0'64'0,"0"0"-12"0,0 0-15 16,0 0-11-16,0 0-7 0,0 0-4 16,0 0-6-16,0 0-7 0,0 0-4 15,0 0-4-15,-22-40 2 0,22 39-1 0,0-4 2 16,7-3 2-16,8 1-3 15,2-2 0-15,3 3 0 0,-5 1-1 16,2 2 2-16,-5 2 0 0,2 1-2 16,4 0-3-16,-6 0-1 0,3 3-1 0,-1 3-1 15,-3 3 2-15,-1 4 1 0,0 4 1 16,-7 1 4-16,-2 4 1 0,-1 2 3 16,-4 2 1-16,-8 3 1 15,-1-1-1-15,-4 3 0 0,-1-4 0 0,-2 0 0 16,2-1 0-16,2-3 0 0,0-5-1 0,6-4 0 15,4-6-2-15,4-5 1 0,2-3 1 16,0 0 1-16,0 0 0 16,0 0-1-16,0 1-3 0,0-1 2 15,0 0 0-15,0 0 1 0,11-6 2 0,3-5-1 16,3-3-1-16,2 1-1 0,-4 3-3 16,-3 0 0-16,2 3 0 0,-3 2-4 15,-1 0-1-15,5-2 0 0,-1 1-2 16,-5 3-8-16,7-1-3 0,-2 1-12 15,-3-1-23-15,4 4-22 0,-6 0-35 0</inkml:trace>
  <inkml:trace contextRef="#ctx0" brushRef="#br0" timeOffset="200641.6109">18590 13927 269 0,'0'0'72'16,"0"0"-10"-16,0 0-18 0,0 0-15 16,0 0-10-16,0 0-9 0,0 0-6 15,0 0-6-15,0 0 0 0,-13-9 0 0,19 4 2 16,7-1-6-16,5 0 1 15,0 1 2-15,-5 2-3 0,5 2 5 16,-1-1-1-16,-6 2-2 0,8 0 1 16,-4 0-2-16,-6 2-1 0,5 4 3 0,-4 3 4 15,-1 2-1-15,2 4 3 0,-5 2-1 16,1 1 0-16,-4 1-1 0,-1 4 1 16,-1 3-1-16,-1 2 0 0,0 0-1 15,-3 2 0-15,-3 2 0 0,1 0 1 16,-1-2-3-16,-1-2 0 0,2-8-7 15,2-2-8-15,2-7-6 0,1-6-21 0,0 2-30 16,0-3-26-16,0 2-24 16</inkml:trace>
  <inkml:trace contextRef="#ctx0" brushRef="#br0" timeOffset="200859.168">18654 14097 363 0,'0'0'61'15,"0"0"-18"-15,0 0-17 16,0 0-12-16,0 0-8 0,0 0-5 0,0 0-1 16,0 0-1-16,0 0-3 0,0 0-7 15,100-73-7-15,-73 65-19 0,1 2-24 16,-1 1-43-16,-1 2-35 0</inkml:trace>
  <inkml:trace contextRef="#ctx0" brushRef="#br0" timeOffset="207041.0091">17075 15505 173 0,'0'0'59'0,"0"0"-10"16,0 0-7-16,0 0-13 0,0 0-7 15,0 0-6-15,0 0-6 0,0 0-3 16,0 0-2-16,-4-7-5 0,4 7 0 16,0-2-1-16,0-2 3 0,4-2 2 15,7-2 0-15,1-2-2 0,5 0-1 0,-1 3-2 16,3-3 1-16,-3 0-1 0,1 1-1 15,-5 1-3-15,2 1-2 16,-2 1-5-16,-1 1-8 0,2 0-11 16,-4 2-21-16,-4 2-22 0,3 1-16 0,-4 0-22 15</inkml:trace>
  <inkml:trace contextRef="#ctx0" brushRef="#br0" timeOffset="207264.0749">17068 15702 280 0,'0'0'70'0,"0"0"-17"16,0 0-16-16,0 0-10 0,0 0-10 16,0 0-9-16,0 0-5 0,0 0-7 15,0 0-3-15,0 0 0 0,69-30-5 16,-49 20-6-16,3-1 0 0,2 0-5 15,0 3-12-15,2-4-16 0,2 4-23 0,-3-3-16 16,3-1-12-16</inkml:trace>
  <inkml:trace contextRef="#ctx0" brushRef="#br0" timeOffset="207801.614">17814 15215 328 0,'0'0'56'0,"0"0"-13"0,0 0-11 16,0 0-18-16,0 0-9 0,0 0-2 15,0 0-1-15,0 0-1 0,0 0-1 16,-18-70-3-16,18 66-2 0,0-6 1 16,2 0 2-16,4 2 0 0,0 3 1 0,2-1-3 15,-1 1 0-15,-4 2-3 0,2 2 2 16,-5 1-1-16,5 0 3 0,5 0 2 16,1 0 0-16,3 2-1 0,-1 5 2 15,-3 2-1-15,4 3 2 0,-2 1-2 16,-2 0 2-16,-1-3 5 0,-5 4-6 0,1 2 7 15,-4 3-3-15,1 4-3 0,-2 1 2 16,-2 0-2-16,-5 2-1 16,-6 3 0-16,-2 0 2 0,0-1-1 0,-2 1-1 15,3-3 0-15,1-3 0 0,4-8-1 16,2-6 1-16,3-1-1 0,1-4-1 16,3-1 0-16,-1 2 0 0,1-5 1 15,0 0 0-15,0 0 2 0,0 0-1 16,1 0 1-16,15-3 0 0,1-5 2 15,9-4-2-15,-1-3 0 0,-1 0 0 0,1-2-1 16,-2 2-6-16,2 0-4 0,-2 0-9 16,-3 1-10-16,2 2-14 0,-2-1-20 15,-1 5-14-15,-3 1-23 16,-2 1-11-16</inkml:trace>
  <inkml:trace contextRef="#ctx0" brushRef="#br0" timeOffset="208206.6766">18171 15011 245 0,'0'0'72'0,"0"0"-7"0,0 0-11 15,0 0-21-15,0 0-14 16,0 0-12-16,0 0-2 0,0 0-5 16,0 0-5-16,0 0 2 0,-20-29 0 0,20 23 1 15,3-2 1-15,8-3-3 0,2-1 0 16,4 3-2-16,0 2 2 0,-5 2 3 16,3-1 2-16,1 1-1 0,-5 3 1 15,7-2-2-15,-7 4-2 0,0 0 3 16,6 2-2-16,-6 7 5 0,5 6 0 0,-6 6 1 15,-1 1 2-15,0 3-3 0,-4 6 4 16,-2 2-5-16,0 6-1 0,-1 0 5 16,-2 5-6-16,1-2 4 15,1 0-6-15,-1-2-8 0,2-7 1 0,3-4-2 16,-4-9-2-16,3-5-5 0,-1-5-18 16,-2-6-40-16,7 3-35 0,-4-3-32 15</inkml:trace>
  <inkml:trace contextRef="#ctx0" brushRef="#br0" timeOffset="208443.6875">18261 15143 396 0,'0'0'62'0,"0"0"-16"0,0 0-17 15,0 0-17-15,0 0-10 0,0 0-6 16,0 0 0-16,0 0 2 0,0 0 2 0,0 0 1 16,30-16-7-16,2 9-4 0,3-2-9 15,-2 0-7-15,0-4-15 0,0 1-23 16,2 0-20-16,-1-2-25 0,1-1-23 16</inkml:trace>
  <inkml:trace contextRef="#ctx0" brushRef="#br0" timeOffset="222955.1757">6328 12225 12 0,'47'76'22'0,"-47"-76"-6"15,0 0-3-15,0-4 2 16,-1-7-1-16,-2 2 4 0,0 4 11 16,0-5 6-16,2 7 0 0,-1-2-2 0,1 0-8 15,1 5-6-15,-3-1-2 0,3 1-7 16,0-2-8-16,-1 0-5 0,1 1-7 16,-2 1-4-16,2-1-5 0,-1 1 3 15,1 0 4-15,0 0 6 0,0 0 4 16,0 0 6-16,0 1-3 0,3 9 1 0,2-3-1 15,-3-5-3-15,2 7-2 16,-4-5 4-16,3-1 2 0,0 2 2 0,-3-5 2 16,0 0 4-16,0 0 1 15,1 2 5-15,-1-1 5 0,0 0 4 0,2 1 3 16,-2-2 4-16,0 1 0 0,1-1-4 16,-1 0-3-16,0 2-8 0,0-2-4 15,0 0-5-15,2 0-4 0,-2 0-2 16,0 0-1-16,0 0-2 0,0 0-2 15,0 0 0-15,0-2 0 0,0 2-2 0,0-1-3 16,0 1-8-16,0-2-3 0,0 2-4 16,-2-1-3-16,2 1 4 0,0 0 5 15,0 0 6-15,0 0 4 16,0 0 2-16,0 0 0 0,0 0 1 0,0 0 2 16,0 0 0-16,0 0 4 0,0 0-1 15,0 0 2-15,0 0 2 0,0 0 2 16,0 0 2-16,0 0 0 0,0 0 0 15,0 1-1-15,0-1 0 0,0 0-1 16,0 0-2-16,0 2-2 0,0-2-3 0,0 0-2 16,0 0 0-16,0 0-3 0,0 0-4 15,2 0-13-15,-2 0-16 0,0 0-10 16,1 1 5-16,2 3 7 0,0 2-10 16,4 4-18-16</inkml:trace>
  <inkml:trace contextRef="#ctx0" brushRef="#br0" timeOffset="226633.706">14275 17115 17 0,'0'0'26'16,"0"0"-1"-16,0 0-1 0,0 0-3 0,0 0-6 15,0 0 2-15,0 0 0 16,0 0-2-16,0 0 9 0,-4-51 8 15,1 41-3-15,-1-1 2 0,-2-6-12 16,3 8-12-16,-4-6 7 0,0 1 5 0,2 7 1 16,-2-10-2-16,0 4-6 0,1-3-11 15,-4 0 2-15,3 1 1 0,1 2 0 16,3 6 4-16,-2-3-3 0,0 1 0 16,2 5 0-16,2 0-2 0,1 4-1 15,-2-1-1-15,2 1-2 0,-1 0-4 0,1-2-5 16,-2 2-4-16,2-2 1 0,0 2 4 15,0 2 6-15,3 11 1 16,4 8-1-16,6 10 2 0,-4-1-1 16,5 2 2-16,-2-2 0 0,0 2-2 0,2-3-1 15,-1 0 2-15,1-4-3 0,0-3-2 16,0-2-3-16,0-7-2 0,-3-4 1 16,0-2-2-16,-2-2 0 0,-5-5 1 15,6 0 0-15,2 0-2 0,1-3 0 16,4-6-3-16,-4-4-8 0,-3-1-3 0,-1-3-10 15,-3 4-7-15,0-2-2 0,-3-2 0 16</inkml:trace>
  <inkml:trace contextRef="#ctx0" brushRef="#br0" timeOffset="226843.1012">14177 17140 221 0,'0'0'52'0,"0"0"-11"0,0 0-14 16,0 0-5-16,0 0-11 0,0 0-2 16,0 0-4-16,0 0-2 0,0 0-2 15,64-41-5-15,-38 26 2 0,3-1-4 16,1 0-3-16,2 1-5 0,0 0-10 16,1 1-8-16,-1-1-5 0,-2 3-18 15,-4 1-25-15,0 3-24 0</inkml:trace>
  <inkml:trace contextRef="#ctx0" brushRef="#br0" timeOffset="227114.5631">14687 17066 348 0,'0'0'65'0,"0"0"-18"0,0 0-16 16,0 0-15-16,0 0-10 0,0 0-5 0,0 0-9 15,0 0-3-15,0 0 3 0,0 0 1 16,-7 0 3-16,16-3 3 0,4-5-8 16,7-1-4-16,-1 1-2 0,-3 1-6 15,-2 2-5-15,1 1-5 0,-5 1-21 16,1 3-19-16,1 0-16 0,-3 0-10 0</inkml:trace>
  <inkml:trace contextRef="#ctx0" brushRef="#br0" timeOffset="227297.2269">14748 17230 195 0,'0'0'37'15,"0"0"-11"-15,0 0-18 0,0 0-1 0,0 0-18 16,0 0 6-16,0 0-7 0,0 0-11 16,0 0-4-16,0 0-3 0,90-53-16 15,-70 45-4-15,0 2-19 16</inkml:trace>
  <inkml:trace contextRef="#ctx0" brushRef="#br0" timeOffset="227793.7235">15018 16949 300 0,'0'0'70'0,"0"0"-16"0,0 0-18 15,0 0-13-15,0 0-11 0,0 0-6 16,0 0-7-16,0 0-7 0,0 0-1 0,-20-22 1 15,20 22 0-15,0 0 3 16,5 11 5-16,2 5 0 0,7 3 0 16,-5-1-2-16,4 2-1 0,-4 2 2 0,1-1-3 15,1 3 2-15,-1-4-2 0,1 0-5 16,-4-2-3-16,3-6-1 0,-6-5-3 16,-1-2-4-16,-3-5 1 0,0 0 4 15,0 0 7-15,2 0 4 0,2 0 8 16,3-2-3-16,2-11 0 0,0 1 4 0,-5-2-1 15,-1 3 3-15,-2 1 5 0,1-1-3 16,-2 5 1-16,1-5-1 16,-1 4-1-16,0 0 3 0,0 2 0 15,0 5 1-15,0 0 0 0,0 0-1 0,0-3-2 16,0 1-5-16,0 0 2 0,0 1-2 16,0 1-2-16,0-3 3 0,0 1-2 15,0 1-2-15,0 0 1 0,0 1-2 16,0-3-2-16,0 3 0 0,0 0 0 15,0 0 2-15,6 7 0 0,0 11 1 0,1 7-5 16,0 2 1-16,1 3-8 0,0 5-9 16,1 5-1-16,0-1-22 0,0 2-35 15,0-3-29-15</inkml:trace>
  <inkml:trace contextRef="#ctx0" brushRef="#br0" timeOffset="228338.7876">15724 17279 446 0,'0'0'54'0,"0"0"-18"0,0 0-11 16,0 0-10-16,0 0-12 0,0 0-18 15,0 0 12-15,0 0-3 0,0 0 1 16,-59 25 11-16,52 11-11 0,2 5-20 16,4 5-10-16,-3 6-50 0,1-4-41 0,-2-2-112 15</inkml:trace>
  <inkml:trace contextRef="#ctx0" brushRef="#br0" timeOffset="228637.4167">15588 17004 423 0,'0'0'29'16,"0"0"-13"-16,0 0-8 0,0 0-12 0,0 0-17 15,0 0-19-15,0 0-34 0,0 0-44 16</inkml:trace>
  <inkml:trace contextRef="#ctx0" brushRef="#br0" timeOffset="229697.3041">16848 17249 289 0,'0'0'61'0,"0"0"-14"0,0 0-13 16,0 0-28-16,0 0 3 0,0 0-8 15,0 0-5-15,0 0-1 16,0 0-1-16,-36-81 1 0,41 73 1 0,6-4 1 16,-3 6-3-16,1 4 2 0,1-2-1 15,3 3-1-15,3 1 1 0,1 0-1 16,1 5 2-16,-1 3 2 0,-4 4 2 15,0 3-1-15,-1 2 1 0,-2 6 11 16,0-1-12-16,-1 1 16 0,-4 2-10 0,-2-9-5 16,-1 2 11-16,-2-4-10 0,0 0 12 15,0-2-9-15,0-2-2 0,0 2-1 16,-2-8 3-16,2 1-3 16,0-5 2-16,-1 0 3 0,1 0-1 0,0 0-1 15,0 0 0-15,0 1-2 0,0-1 1 0,0 0-1 16,0 0-1-16,4-5 2 15,6-7-11-15,0-6 15 0,1 2-11 16,-2-5 10-16,-1 1 3 0,-2 2-14 16,-3 4 17-16,-2-2-6 0,1 5 18 0,-2 4-1 15,0-7-1-15,0 10-1 0,0-9-9 16,0 3-3-16,-5 1-3 0,2 1-3 16,0 3 0-16,2 3-1 0,1 2 2 15,-2 0-4-15,2 0 1 0,-1 0-2 16,-1-3-3-16,1 3-2 0,-1-2-3 0,1 2-1 15,1 0 4-15,0 0 2 16,0 7 4-16,4 8-2 0,4 4-3 16,2 4 13-16,3 1-18 0,-3 2 4 15,3-2-8-15,-3-3-23 0,3-2-15 0,1-6-27 16,1 1-21-16,-2-5-26 0,2-3-1 16</inkml:trace>
  <inkml:trace contextRef="#ctx0" brushRef="#br0" timeOffset="229925.734">17438 17152 386 0,'0'0'66'0,"0"0"-18"0,0 0-19 15,0 0-14-15,0 0-9 0,0 0-10 16,0 0-6-16,0 0-6 0,0 0 1 0,0 0-3 16,10-4-7-16,1-4-15 0,1 3-19 15,4 0-23-15,-1 1-13 0,-3 3-11 16</inkml:trace>
  <inkml:trace contextRef="#ctx0" brushRef="#br0" timeOffset="230137.1558">17491 17340 431 0,'0'0'70'16,"0"0"-16"-16,0 0-17 0,0 0-6 16,0 0-7-16,0 0-7 0,0 0-9 15,0 0-7-15,0 0-9 0,0 0-2 16,-3 3 2-16,15-5 1 0,10-6-14 0,5-5-2 15,8 5-18-15,1-5-39 0,3 1-38 16,4 2-70-16</inkml:trace>
  <inkml:trace contextRef="#ctx0" brushRef="#br0" timeOffset="233665.0021">18453 17052 175 0,'0'0'51'0,"0"0"-3"16,0 0-3-16,0 0-7 0,0 0-6 16,0 0-6-16,20-93-5 0,-18 83-4 15,-1-1 2-15,0 0-4 16,-1 6-1-16,0-6 0 0,0 5-1 0,0-5-5 16,-1-2-1-16,-3 5-2 0,-6-4 0 15,1 3 0-15,2 2-2 0,-8 0-2 16,8 4 0-16,-5 0-2 0,0 1 1 15,-2 2-1-15,-4 0 1 0,0 0-3 16,-2 10-1-16,4 2 1 0,0 3-1 0,6 3 2 16,1 2 0-16,-1 1 0 0,4-1-2 15,2-7 2-15,1 4-3 0,3-5 1 16,0 1-4-16,0-3 3 0,0 1-1 16,5 0 3-16,0-6-1 0,1 3-1 15,3-3 2-15,-1-1 2 0,1-1 2 16,0 2-1-16,2-5 0 0,0 0 0 15,-3 0 1-15,4 0 3 0,-3-3-1 16,-1-1 1-16,2 0 1 0,0-5-1 16,-4 3 1-16,6-5 0 0,-4 1 0 0,-2 3-1 15,3-4 2-15,-1 1-1 0,-2 3 0 16,-1-1-1-16,-2 4-2 0,-3 4-1 16,0-2-1-16,0 2 2 0,5 0-1 15,7 0 2-15,-1 6-2 0,4 7 1 16,-2 3-2-16,-4 5 1 0,-2 4 1 0,0 2-2 15,-4 3-2-15,0 5 4 16,0 0 7-16,0 5-15 0,-2-1 7 0,1 0-11 16,-1-3-27-16,2-3-20 0,0-14-60 15,-2-5-38-15</inkml:trace>
  <inkml:trace contextRef="#ctx0" brushRef="#br0" timeOffset="234146.6721">18800 16787 379 0,'0'0'77'0,"0"0"-18"16,0 0-17-16,0 0-22 0,0 0-7 15,0 0-7-15,0 0-7 0,0 0 0 16,0 0-5-16,-32-54 1 0,24 69 3 0,-4 12 2 16,1 12-4-16,0 6 3 0,4 7-1 15,1-1 0-15,3 3 2 16,1-7-1-16,2-8-1 0,0-1 1 0,2-8-2 16,1-5 2-16,4-5 0 0,-1-4 0 15,0-4 14-15,0 3-13 0,-1-8 11 16,-2-5-12-16,3 5-1 0,-1-4 2 15,-1-3 3-15,7 2-3 0,-2-2 1 16,4-2 0-16,4-8-14 0,-8 2 15 16,0-4-15-16,-2 0 16 0,-3 2 0 0,2-5 0 15,-3 7 2-15,-3-4 0 0,0 0 3 16,0 2-2-16,0-3-2 16,0 3-1-16,-4 1-3 0,-2 1 0 0,0 2-1 15,-4 2-1-15,3-1-1 0,-3 5-4 16,-6 0-1-16,1 0-8 0,0 2-14 0,3 5-18 15,-1 4-25-15,6-4-19 0,-2 2-10 16,3 0-1-16,1 1 3 16</inkml:trace>
  <inkml:trace contextRef="#ctx0" brushRef="#br0" timeOffset="234454.7341">19253 17031 528 0,'0'0'51'0,"0"0"-11"0,0 0-13 15,0 0-7-15,0 0-9 0,0 0-4 16,0 0-4-16,0 0-3 0,0 0-3 16,0 0-1-16,-18-5 0 0,18 4 1 0,13-2-2 15,9 0-2-15,8 0-2 0,3-4-5 16,4 2-5-16,2-1-18 0,4-2-53 16,3 0-82-16,2-1-114 0</inkml:trace>
  <inkml:trace contextRef="#ctx0" brushRef="#br0" timeOffset="237278.0965">19835 16795 255 0,'0'0'61'0,"0"0"-6"0,0 0-14 16,0 0-12-16,0 0-10 0,0 0-8 15,0 0-5-15,0 0-6 16,0 0-1-16,0 0-3 0,-18-48 0 16,16 48-2-16,-2 0 0 0,-5 3-1 0,-1 9 3 15,-4 6-1-15,2 4 4 0,3 6-2 16,-1 3 3-16,1 1-2 0,4 1 4 16,0-1-2-16,4-2 0 0,-2-2-2 15,3-4 0-15,0-8 2 0,0 1-1 16,7-4 2-16,-3-4-2 0,4 4 1 0,-2-8-2 15,2 1 2-15,1 0 0 16,3-6-2-16,5 0 4 0,0 0-2 0,5-3-2 16,-2-3 4-16,-2-2-4 15,0-2 2-15,-2-2 2 0,-3 4-1 0,-3-2 2 16,-2 5 3-16,-5 2 3 0,2-1 2 16,-5 4 1-16,0-1-1 0,0 1-4 15,0 0-3-15,0-1-2 0,-13 1-2 16,-4 0 0-16,-6 1-2 0,0 7-2 15,0 4-2-15,4 1-2 0,0 4-8 0,3 0-12 16,2 1-19-16,5-6-29 0,0 1-37 16,2 0-27-16</inkml:trace>
  <inkml:trace contextRef="#ctx0" brushRef="#br0" timeOffset="237785.7992">20113 16705 436 0,'0'0'33'15,"0"0"-1"-15,0 0-7 0,0 0-11 0,0 0-6 16,0 0-3-16,0 0-7 15,0 0-2-15,0 0 0 0,0 0 0 16,-24-20 2-16,24 29 2 0,0 6 1 16,5 8-1-16,2-3 0 0,-1 3-1 0,2 4-1 15,-3-5 3-15,4 4-4 0,-2 0 0 16,-1-3 1-16,0-8-2 0,0-2 0 16,-2-2 2-16,-3-9 1 0,3 5-1 15,-1-3 0-15,0-1-2 0,0-1 0 16,-3-2 1-16,0 0 1 0,0 0 3 0,2 0 1 15,-1 2 0-15,1-2 2 0,2 0 0 16,-1-2-3-16,4-5 2 16,-1 1-1-16,-3-5 1 0,1 2 3 15,-2 0-2-15,1-1 1 0,-3 5 4 0,1 0-2 16,-1 5-1-16,0-1 4 0,0 1-1 16,0-2 1-16,1 2-2 0,-1-3-3 15,0 2-3-15,0-1-2 0,0 1-3 16,2 1 2-16,-1 0-2 0,5 10 3 15,0 10 1-15,1 7 0 0,-1 5-3 0,0 3 0 16,-1 0-7-16,1 3-4 0,-2-1-15 16,4 5-41-16,-1-4-65 0,3 1-75 15</inkml:trace>
  <inkml:trace contextRef="#ctx0" brushRef="#br0" timeOffset="238417.1749">18722 17854 207 0,'0'0'71'16,"0"0"1"-16,0 0-11 0,0 0-12 16,0 0-7-16,0 0-5 0,0 0-11 15,0 0-6-15,0 0-8 0,0 0-12 16,-35-49 1-16,35 43-3 0,0-3 0 16,9-2 2-16,3-2-4 0,5 3 2 0,0 5-3 15,2-3 3-15,1 2-1 16,2-2-2-16,0 1 0 0,1-1-6 15,0 2-1-15,-1 3-9 0,-5 0-8 16,-1 1-11-16,0 2-17 0,-6 0-13 0,4 0-10 16,-6 4 7-16,-6-2 8 0,0 8 9 15,-4 1 2-15</inkml:trace>
  <inkml:trace contextRef="#ctx0" brushRef="#br0" timeOffset="238603.1243">18743 17954 213 0,'0'0'42'0,"0"0"0"0,0 0-4 16,0 0 1-16,0 0-3 0,0 0-4 0,0 0-6 15,0 0-8-15,0 0-7 0,17-16-5 16,0 4-3-16,-1 1-5 0,2 0-2 16,2 3-4-16,1 0-9 0,2 3-5 15,2 1-12-15,-2 1-27 0,5-1-46 16,-3-1-32-16</inkml:trace>
  <inkml:trace contextRef="#ctx0" brushRef="#br0" timeOffset="239234.7543">19568 17561 357 0,'0'0'72'0,"0"0"-14"16,0 0-4-16,0 0-16 0,0 0-14 15,0 0-9-15,0 0-2 0,0 0-8 16,0 0-2-16,0 0-3 0,-38-36-3 15,38 31 0-15,0 0 1 0,0-7 2 16,5-1 1-16,-1 2-1 0,4-2-3 0,-2 6-1 16,-3 2-1-16,0 2 1 0,2 3 3 15,-1-3 0-15,1 2-1 0,3-3-2 16,-4 2-1-16,1-1 2 0,-1 1 0 16,0 2 1-16,2 0 1 0,1 4-1 15,3 7 4-15,-4 1-1 0,3-1 0 0,-6 5 3 16,-2-5-6-16,-1 1 2 15,0 5 2-15,-1-6-1 0,-6 4 5 16,4-6-4-16,-3 1 0 0,1-2 0 16,3-3-3-16,0-1 2 0,2-4 0 0,-1 0-1 15,1 0 0-15,0 0 0 0,-2 0-2 16,2 3-2-16,0-3 3 0,0 0-2 16,0 2 3-16,0-1 2 0,3-1-2 15,4 0 2-15,9 0-1 0,2 0 0 16,-6 0-2-16,5-1-1 0,-7-1-2 0,1 2 1 15,-1 0 1-15,-1 0 1 0,1 0-1 16,-4 3 2-16,0 4 1 16,-3 0-3-16,1 4 2 0,-4-8 1 15,0 6-1-15,0 0 3 0,-3 5-1 0,-6 2-1 16,-1-3 5-16,-4 0-5 0,1-1 0 16,1-4-2-16,5-5-4 0,-2 1 3 15,3-2-9-15,1 0-24 0,-7-1-67 16,6-2-77-16,0-10-90 0</inkml:trace>
  <inkml:trace contextRef="#ctx0" brushRef="#br0" timeOffset="239641.0009">19977 17424 504 0,'0'0'48'0,"0"0"-12"15,0 0-11-15,0 0-11 0,0 0-9 16,0 0-9-16,0 0 1 0,0 0-2 16,0 0 2-16,-11-31 0 0,11 28-3 15,7-2 0-15,-3 3 2 0,6 2 1 0,-1 0-1 16,1 0 3-16,0 8 1 15,-3 5 0-15,1 3 2 0,-3 0 0 16,-3 2 1-16,-2 3-1 0,0 4 2 16,-2 4 0-16,-3-5-2 0,-3-2 0 0,3-5-1 15,0-4 1-15,1 0 2 0,1-5-3 16,1-4 0-16,0 1-2 0,2-5 0 16,0 0 0-16,0 0 3 0,0 3 1 15,0-3-2-15,5 0-1 0,8 0-2 16,5 0-1-16,4-4-2 0,-1-6-2 0,-1-2-8 15,2-2-11-15,0 1-23 0,-2-2-50 16,-1 1-41-16,-5 3-84 16</inkml:trace>
  <inkml:trace contextRef="#ctx0" brushRef="#br0" timeOffset="239835.499">20354 17595 491 0,'0'0'-41'0,"0"0"-50"0,0 0-86 15</inkml:trace>
  <inkml:trace contextRef="#ctx0" brushRef="#br0" timeOffset="241977.3448">8028 16619 249 0,'0'0'65'0,"0"0"-7"15,0 0-17-15,0 0-12 0,0 0-12 16,0 0-14-16,0 0-9 0,0 0-11 15,0 0-6-15,-4-15-2 0,4 15 0 16,-3-2-5-16,3 2 4 0,0-1-2 0,0 1 3 16,0-2 6-16,0 2 6 0,0 0 7 15,0-2 7-15,0-4 3 0,0-5-7 16,3 3 3-16,0-10-7 0,-2 0 4 16,2 0 0-16,-3-10-3 0,0 5-4 15,0 0-3-15,0-3-28 0,0-2-10 0,0-2 1 16</inkml:trace>
  <inkml:trace contextRef="#ctx0" brushRef="#br0" timeOffset="242538.3154">7946 11735 24 0,'0'0'9'16,"0"0"-4"-16,0 0-6 0,0 0-7 0,0 0-8 15</inkml:trace>
  <inkml:trace contextRef="#ctx0" brushRef="#br0" timeOffset="249963.6868">11466 13090 320 0,'0'0'61'15,"0"0"-6"-15,0 0-12 0,0 0-10 0,0 0-13 16,0 0-2-16,0 0-5 0,0 0-1 16,0 0 0-16,0 0-4 0,-73-74 0 15,70 63-2-15,2 2-2 0,-1-4-1 16,1-8-1-16,-1 2 0 0,1-7-1 15,-1 10 0-15,2-3-1 0,-2 6 1 0,-1-1 0 16,3 0 2-16,0 8-3 0,-1-6 1 16,1 8 2-16,-2-3-1 0,2 3 1 15,0 4-1-15,-1-1-2 0,1 1-1 16,0-2 0-16,-2 1-2 0,2-1-2 16,0 0 0-16,0 2-2 0,0 0 0 15,0 0 1-15,0 0 3 0,0 14 3 16,6 11 2-16,5 5-2 0,-3 5-2 15,-1 0 1-15,3-1-3 0,-3 0 3 16,-1-4-2-16,4-2-2 0,0-8-1 0,-3-5-4 16,2-5-3-16,-1-4-2 0,3-3-3 15,5-1-3-15,1-2-4 0,6-2-2 16,-1-10-7-16,0-5-8 0,1-5-11 16,-1-5-12-16,-1 0-11 0,1 0-6 15,-6 1-13-15</inkml:trace>
  <inkml:trace contextRef="#ctx0" brushRef="#br0" timeOffset="250147.5031">11454 13039 245 0,'0'0'61'15,"0"0"-9"-15,0 0-21 0,0 0-18 16,0 0-16-16,0 0-12 0,0 0 2 0,0 0-6 15,0 0-6-15,26-52-7 0,-6 32-15 16,5 1-20-16,1-2-3 16,1 1 2-16</inkml:trace>
  <inkml:trace contextRef="#ctx0" brushRef="#br0" timeOffset="250345.6007">11821 12740 179 0,'0'0'32'0,"0"0"-6"15,0 0-6-15,0 0-10 16,0 0-5-16,0 0-4 0,0 0-3 0,0 0-3 16,0 0-7-16,0 0-3 0,28 3-9 15,-18 7-10-15,-1 2-18 0,-1 2-20 16</inkml:trace>
  <inkml:trace contextRef="#ctx0" brushRef="#br0" timeOffset="250993.7433">11827 12951 183 0,'0'0'41'0,"0"0"-7"15,0 0-7-15,0 0-2 0,0 0-1 0,0 0-6 16,0 0-7-16,0 0-6 0,0 0 0 15,0 0 0-15,-1-3-3 16,9-8 1-16,8-3-5 0,0-1-6 16,3-2-1-16,1-2-9 0,-1-2-7 0,4-1-3 15,-1 0-3-15,-5-1-2 0,3 3 5 16,-2 0 0-16,-1 2-1 0,0 1 7 16,-2 4 0-16,-3 2 8 0,-1 2 7 15,-5 3 4-15,-3 3 5 0,1 0 1 16,-4 3 3-16,0-2 4 0,0 2 4 0,2 0 0 15,-2-1 3-15,1 1-3 0,-1-2 1 16,0 2 4-16,0-1 6 0,0 1 4 16,0-2 4-16,0 2-1 15,0-1 2-15,0-1-1 0,0 0 2 0,0 1-3 16,0-5 0-16,0 2-1 0,0-1-1 16,0 0-5-16,-1-1-1 0,-1 2-9 15,1-1-4-15,-2-5-4 0,1 5-3 16,1 1 1-16,1-1-3 0,0 5 1 15,-2-2-3-15,2 2 1 0,0-1-1 0,-1-1 1 16,1 1-1-16,-2-1 1 0,2 1 0 16,-1-1-2-16,1 1 0 0,-2 0-2 15,2 1-1-15,-1-2 1 0,1 2-1 16,-3 0 2-16,3 2-1 0,-4 3 1 16,4 9 1-16,0 4-1 0,0-1 1 15,4 2-2-15,3-2-2 0,2-3 2 16,0-2 0-16,1-3 2 0,0-1-3 15,2-2 2-15,-2-3-1 0,4 2 0 16,2-4 0-16,-4-1-3 0,6 0 2 0,-3 0-2 16,4-3 2-16,-3-2 4 0,-2 2-1 15,-4 2-3-15,-5-1 0 0,-1 2-4 16,-4 0-1-16,4 0 1 0,2 0-3 16,-2 0 1-16,1 0-3 0,-5 6-3 15,-2 6-3-15,-5 8-6 0,-6-1-10 16,0-1-15-16,-3-5-19 0,3 2-22 15,-3-1-11-15</inkml:trace>
  <inkml:trace contextRef="#ctx0" brushRef="#br0" timeOffset="251175.1569">12179 12573 484 0,'0'0'62'0,"0"0"-26"0,0 0-15 15,0 0-7-15,0 0-7 0,0 0-4 16,-18-85-5-16,22 66-4 16,5-6-3-16,5 8-4 0,3 0-9 15,0 4-31-15,4 5-55 0,-6 4-84 0</inkml:trace>
  <inkml:trace contextRef="#ctx0" brushRef="#br0" timeOffset="254256.5236">11659 13945 214 0,'0'0'73'0,"0"0"-8"0,0 0-9 0,0 0-13 15,0 0-10-15,0 0-5 0,0 0-12 16,0 0-8-16,0 0-7 0,-32-18-6 16,30 18-2-16,2-2-5 0,-2 2-4 15,2-2 5-15,0 0 3 0,9-3 3 16,4-3 1-16,7 0 2 0,-1-2-10 16,1 3 6-16,-3 0 0 0,-2 3-3 15,2 1 0-15,-7 2-5 0,5-2-13 16,-2 1-9-16,-9 2-12 0,5 0-12 15,-1 0-3-15,1 0-7 0,0 0 7 0</inkml:trace>
  <inkml:trace contextRef="#ctx0" brushRef="#br0" timeOffset="254441.3227">11642 14115 248 0,'0'0'55'16,"0"0"-1"-16,0 0-7 0,0 0-8 15,0 0-6-15,0 0-9 0,0 0-10 16,0 0-9-16,0 0-1 0,0 0-1 0,3 4 0 16,14-5 0-16,5-6-3 0,4-1-7 15,3-1-6-15,-2-1-15 0,1 3-19 16,-5-1-39-16,-1 4-41 0,-5 3-97 16</inkml:trace>
  <inkml:trace contextRef="#ctx0" brushRef="#br0" timeOffset="255530.9711">12123 13545 240 0,'0'0'57'0,"0"0"-13"15,0 0-4-15,0 0-8 0,0 0-8 0,0 0-3 16,0 0-2-16,0 0-4 0,0 0-3 16,0 0-4-16,-29-52-6 15,29 50-3-15,-1 1-1 0,-2 1-4 0,3-2 2 16,0 2 0-16,0 0 0 0,0 0 4 16,0 2 0-16,0 8 0 0,0 5 0 15,4 7 2-15,1-2 0 0,-1-1-1 16,1 2 1-16,-2 0-1 0,1 0-2 15,1-1 1-15,0 0-3 0,-1-2 3 16,2 1 0-16,-3-7-2 0,3 0 2 0,-2-4 0 16,0 2-2-16,1 0 4 0,-4-6-2 15,2 0 0-15,-3-4 2 0,0 0-2 16,0 0 0-16,0 2 0 0,0-1-4 16,3 0-1-16,-3-1-4 0,1 3-7 15,-1-3-4-15,2 1-4 0,-2-1-8 0,1 1-9 16,-1-1-2-16,2 2-6 15,-2-2 10-15,1 2 6 0,-1-2 5 16,3 6 6-16,0-3 6 0,1 9 0 16,-1-3-5-16,1 6-11 0</inkml:trace>
  <inkml:trace contextRef="#ctx0" brushRef="#br0" timeOffset="256017.9112">12348 13473 357 0,'0'0'49'16,"0"0"-15"-16,0 0-11 0,0 0-11 16,0 0-8-16,0 0-6 0,0 0-4 15,0 0 0-15,0 0 0 0,0 0 0 16,-44 9 2-16,44 9 1 0,0 7 0 16,0-3 0-16,0-5-3 0,0-2 1 0,7-3-3 15,-1-3 1-15,3 2 5 16,2-3 0-16,1-2 2 0,0-1 0 15,2 0 0-15,4-3 0 0,0-2 0 16,5 0 0-16,-2-3 0 0,-7-1 1 0,1-1 1 16,-4 2-1-16,-2-1-1 0,1-1 0 15,-7 3-2-15,4 0 0 0,-7 2-1 16,0 0 2-16,0 0 1 0,1 0 1 16,2 0-1-16,0 4 3 0,0 6 0 15,-3 7 0-15,0 1 0 0,-7 4-2 0,-6 0-2 16,4-2-3-16,-4-2-4 15,6-5-8-15,0 0-9 0,1-6-14 16,3-4-19-16,-3 4-25 0,3-5-34 16</inkml:trace>
  <inkml:trace contextRef="#ctx0" brushRef="#br0" timeOffset="256445.2732">12368 13426 410 0,'0'0'38'0,"0"0"-9"0,0 0-14 0,0 0-9 15,0 0-4-15,0 0-5 0,0 0 1 16,0 0-2-16,0 0-3 0,39-32 3 16,-13 24 0-16,0 4-2 0,-1-1-2 15,1 4-1-15,-3 1 1 0,0 0 2 16,-1 6 6-16,1 5 0 0,-3 2-1 15,-4 5-1-15,0 4 2 0,-6 2-2 0,1 2 5 16,-3 0-3-16,-3-2 1 0,1-2-1 16,-1-6 0-16,-1 0 1 0,0-8-1 15,0 2-1-15,-1-2 1 16,-1-5-1-16,1 2 0 0,-3-5 2 0,3 0 1 16,4-7 1-16,3-5 3 0,-1-6-1 15,-3-3 1-15,-2-2 2 0,-3-1 3 16,-1 1-1-16,0 2-1 0,-5 0-2 15,-3 1 0-15,-1 2 1 0,-3 0 3 16,0 1 2-16,-1 3-1 0,3 3-4 0,0 3-1 16,0 1-6-16,5 4-4 0,1 2-8 15,-3 1-4-15,-2 0-11 0,-2 0-10 16,-3 9-20-16,7 4-28 0,2 6-32 16,0 4-33-16</inkml:trace>
  <inkml:trace contextRef="#ctx0" brushRef="#br0" timeOffset="256674.2492">12961 13298 536 0,'0'0'51'0,"0"0"-18"0,0 0-11 15,0 0-11-15,0 0-9 0,0 0-8 16,0 0-1-16,0 0-2 16,0 0-3-16,0 0-2 0,81-57-21 15,-38 35-42-15,10-2-72 0,0-3-130 0</inkml:trace>
  <inkml:trace contextRef="#ctx0" brushRef="#br0" timeOffset="258297.8038">13361 12822 234 0,'0'0'59'0,"0"0"-6"0,0 0-3 16,0 0-16-16,0 0-8 0,0 0-13 0,0 0-6 15,0 0-6-15,0 0 0 0,0 0-2 16,0-17-4-16,0 16 0 0,0-1-2 16,0 2 2-16,0-2 1 15,0 2 4-15,0 0 1 0,0 0 0 0,2 5 1 16,2 5-2-16,-1 9 0 0,4 2 1 16,2 8 1-16,-3-1-2 0,1 5 1 15,-1-1 0-15,2-1-1 0,1 1 0 16,-2-3 0-16,2 0-2 0,-1-4 0 15,-2-1 4-15,2-3-3 0,-4-6 2 0,-1 0-3 16,1-6-4-16,-2-4-4 0,0-1-3 16,-2-4-7-16,0 0-12 0,0 0-29 15,2 0-45-15,1 0-45 0</inkml:trace>
  <inkml:trace contextRef="#ctx0" brushRef="#br0" timeOffset="259093.7661">13591 12893 365 0,'0'0'55'0,"0"0"-19"15,0 0-11-15,0 0-9 16,0 0-6-16,0 0-4 0,0 0-3 16,0 0-2-16,0 0-1 0,0 0 0 0,0-27 0 15,0 16 0-15,3 2 0 0,3 0 1 16,-2 1-1-16,-1 6 0 0,0-2-2 16,-3 4-1-16,0-1-3 0,0 1-1 15,0 0-1-15,7 0-2 0,5 0 0 16,-2 6 1-16,2 6 3 0,-3 5 1 0,-3 4 0 15,-3 2-4-15,0 1 1 0,-3 1 0 16,2-2 2-16,-2-5 3 16,0 1 1-16,0-6-1 0,0-1 2 15,0 3-2-15,0-10-1 0,1 8 1 0,1-9-3 16,-1 1 1-16,-1-2-3 0,0-3 1 16,0 0 3-16,7 0 7 0,3 0 2 15,5-7 3-15,2-5 3 0,-2-4-1 16,-3-1 1-16,-1-3 3 0,-2 2-3 15,-4 3 1-15,1-2-1 0,-3-1-1 0,-2 6 0 16,1-8 0-16,-2 8 1 0,0-2 1 16,0 2 1-16,0 6 1 0,0-4-2 15,-2 6-5-15,1-1-1 16,-1-6-2-16,1 5-2 0,-1 0-2 0,-2-5 1 16,3 7 1-16,-2-1-1 0,3 0 3 15,0 5 0-15,0-1-1 0,0 1 0 16,0-2-1-16,0 1 1 0,0-1 0 15,-1 1 0-15,1 1 0 0,0-2-2 16,0 2 0-16,0-1-1 0,0 1-1 0,0-2-2 16,0 2-1-16,0 0 2 0,0 0-1 15,0 0 2-15,0 0-1 0,0 9 1 16,5 4-2-16,4 3 2 0,0 1 0 16,-1-3-2-16,4-1 3 0,-1-2-1 15,3-2 1-15,1-1 0 0,4-2 0 0,-3-2 0 16,6-1 0-16,-3 0 0 15,-4-2 0-15,0 1-1 0,2 3 0 16,-8-2 0-16,4 2-1 0,-6 0-1 16,-4-3-2-16,1 5 0 0,-2-2-1 0,-2 4 3 15,0 7 1-15,-2-2 2 0,-9 5 1 16,-5-1-2-16,-3-1-5 0,-4-1-5 16,-3-2-24-16,0 0-34 0,0-5-32 15,7-3-30-15,2-4-69 0</inkml:trace>
  <inkml:trace contextRef="#ctx0" brushRef="#br0" timeOffset="259302.4527">13847 12752 475 0,'0'0'64'16,"0"0"-21"-16,0 0-14 0,0 0-15 15,0 0-2-15,0 0-7 0,-16-87-3 0,25 66-1 16,4 3-2-16,3 1-2 0,3 1-2 16,1 2-6-16,0 1-7 0,-3 6-17 15,0 1-35-15,1 6-58 0,-6 0-69 16</inkml:trace>
  <inkml:trace contextRef="#ctx0" brushRef="#br0" timeOffset="259922.9819">12326 14737 425 0,'0'0'62'16,"0"0"-18"-16,0 0-16 0,0 0-11 15,0 0-6-15,0 0-7 0,0 0-4 16,0 0-4-16,0 0-4 0,0 0 4 16,-30-15 2-16,41 9 2 0,5-3 2 15,9-3-1-15,-1 1-1 0,1-1-1 16,-3 0-1-16,-1 0 1 0,-2 1 0 15,-6 2-1-15,0 1-3 0,-3 4-3 16,-6 1-3-16,1 1-3 0,-5 2-10 0,0-1-16 16,0 1-12-16,1 0-11 0,1 0-16 15,-2 11-7-15,0 8-17 0</inkml:trace>
  <inkml:trace contextRef="#ctx0" brushRef="#br0" timeOffset="260085.8825">12336 14915 278 0,'0'0'63'0,"0"0"-13"0,0 0-16 15,0 0-16-15,0 0-6 0,0 0-8 16,84-86-4-16,-67 70-7 0,2 1-7 16,3 0-16-16,1 2-26 0,0 1-50 15,2 4-46-15</inkml:trace>
  <inkml:trace contextRef="#ctx0" brushRef="#br0" timeOffset="260934.6423">12906 14201 495 0,'0'0'34'15,"0"0"-6"-15,0 0-10 0,0 0-13 16,0 0-3-16,0 0-1 0,0 0-3 16,0 0-1-16,0 0-1 0,0 0-1 15,-6-63 0-15,13 58 0 0,2 2 1 16,1 2 0-16,0-1-2 0,-1 2 2 15,4 0 0-15,0 2-2 0,0 5 3 16,1 4 0-16,-3 1 1 0,-3 2 1 0,-1 1-1 16,-1 3 0-16,-3 0 0 0,-1 3-1 15,-2 2 1-15,0 0-2 0,-2 1 0 16,-4 2-2-16,-4 1 0 0,2-4 1 16,-1 1 1-16,-1-2 1 0,0-2 1 15,4-7 0-15,0-6 0 0,6-2 0 16,0-5 1-16,0 0-1 0,0 0 1 15,-1 0-3-15,1 0-6 0,0 2-10 16,0 0-9-16,0-1 3 0,0-1 5 16,0 0 14-16,13 0 7 0,4-3-2 0,6-5-6 15,-4-2-2-15,3-3-1 0,-4 3 0 16,0-2 2-16,-1-1 3 0,-2 0 0 16,0-1 5-16,-3-1 3 0,1 2 3 15,-3-3 2-15,-1 6 0 0,-2-4 5 16,0 0 0-16,-4 3 3 0,3-4-1 0,-2 0-2 15,-1 5 3-15,2-7-3 0,-4 6 0 16,1-1-1-16,0 2-4 0,-2-3 0 16,3 1 2-16,-3 0-2 15,0 0 3-15,0 6-1 0,0-6 3 0,0 5 5 16,0 2-1-16,0 0-1 0,0 5 0 16,-3-2-3-16,3 2-3 0,0-1-4 15,0-1-3-15,-2 1-2 0,2-1-2 16,-2 1-1-16,2 0-5 0,-1 1-1 15,1-2-1-15,0 2 1 0,0 0 5 0,0 0 3 16,0 0 1-16,0 10 0 0,5 4 0 16,4 3 0-16,-3-6 1 0,1-1-1 15,6-1 0-15,-4-1 1 0,2-1 0 16,4-1 0-16,-7-1 0 0,8-1 1 16,-1-4-1-16,-5 0 0 0,9 0 0 15,-9 0 0-15,-3 0-1 0,-1 0-1 16,-6 0-1-16,0 0-1 0,0 0 2 15,4 0 0-15,2 0-1 0,-2 5 2 16,1 6 0-16,-5 4-1 0,0 6 1 0,-8 0 0 16,0-4-5-16,-4 0-2 0,5-5-12 15,0 0-16-15,2-6-21 0,2-3-23 16,2 2-46-16</inkml:trace>
  <inkml:trace contextRef="#ctx0" brushRef="#br0" timeOffset="261155.2646">13296 14086 469 0,'0'0'59'16,"0"0"-18"-16,0 0-16 0,0 0-12 15,0 0-5-15,0 0-5 0,0 0-1 16,2-91-1-16,9 74-3 0,2 1 1 0,3-1-5 15,3 2 2-15,0 0-9 0,1 1-10 16,0 0-8-16,-4 2-48 0,-2 3-62 16,-6 3-124-16</inkml:trace>
  <inkml:trace contextRef="#ctx0" brushRef="#br0" timeOffset="267764.0419">9020 12696 19 0,'0'0'25'15,"0"0"-8"-15,0 0-5 0,0 0-5 0,0 0 1 16,0 0 7-16,0 0 1 0,0 0 1 15,0 0-4-15,0 0-4 16,-23 6-4-16,23-6-5 0,-1 0-2 16,1-4-5-16,1-3 0 0,8-5 1 0,1 1 1 15,0 2 2-15,4 1 0 0,-6 4 1 16,5-3 0-16,-3 2 2 0,-2 0-1 16,3 1-6-16,-7 1 0 0,6 0 0 15,-6 1 2-15,1 0 5 0,2 0-5 16,-1 0 0-16,-2 1-4 0,6-1 5 0,-7 1 2 15,3-1 3-15,4-1 2 0,-4 1-2 16,-2 1 0-16,-1-1 4 16,-3 2 1-16,0-1 2 0,0 1 4 15,3 0 0-15,-2 0 1 0,1-1-1 0,-1 1-2 16,1 0 2-16,-2 0-1 0,1 0-5 16,-1 0-1-16,0 0-5 0,2 0-8 15,-2 0-2-15,0 0 2 0,0 0-6 16,-3 1 7-16,-2 7-5 0,-2-2-5 15,4-3-4-15,3 1-4 0,-1 1 4 0,-1 0 0 16,0-1-2-16</inkml:trace>
  <inkml:trace contextRef="#ctx0" brushRef="#br0" timeOffset="268747.0496">9191 12697 3 0,'0'0'3'0,"0"0"3"0,0 0-2 15,0 0 0-15,0 0 2 0,0 0 1 16,0 0 2-16,0 0 0 16,0 0 2-16,-62 18-1 0,62-18-8 0,-2 0-1 15,2 0-3-15,-1 0-2 0,-2 2 4 16,3-2 1-16,-3 0 1 0,3 0 0 16,-1 0 3-16,-1 0-3 0,1 0 2 15,-1 0-3-15,2 0-2 0,-1 0-2 16,1 0 1-16,0 0-2 0,0-2 4 0,0-2 0 15,0-1-2-15,7-1 1 0,0 0-2 16,2 0 1-16,-2 1 3 0,-4 2 0 16,3 2 1-16,-6 1 0 15,3-3-2-15,1 2 0 0,0-1-1 0,-1 0-2 16,-3 2 0-16,0-1-2 0,0 1 5 16,0 0 4-16,3 0 3 0,-3 0 5 15,0 5-3-15,-3 5-3 0,-2 3-2 16,-1-5-4-16,-3 6-5 0,5-1-8 15,-1-3-9-15,2-1-17 0</inkml:trace>
  <inkml:trace contextRef="#ctx0" brushRef="#br0" timeOffset="271074.0837">10553 10633 66 0,'0'0'22'0,"0"0"-5"16,0 0-10-16,0 0-3 0,0 0-2 15,0 0-2-15,0 0 1 0,0 0 0 0,0 0 2 16,0 0 3-16,-7 15 1 0,7-13 2 16,0-1 7-16,0 1 7 15,0-1 19-15,0 0 9 0,0-1 12 0,0 2 0 16,0-2-8-16,-3 0-12 0,3 0-16 16,-1 0-14-16,-4-9-10 0,-1-8-3 0,-1-3 2 15,-1 2-2-15,2-1-2 0,-3-1 2 16,5 0-7-16,-1 5 6 15,-2 0 1-15,1 1 1 0,2 5 1 16,-3-3-1-16,2 4 0 0,1 2-2 0,-3-2 1 16,4 5-1-16,2 1-2 0,1 2-3 15,-2-2-1-15,2 2-3 0,-1 0-3 16,-1 0-1-16,2 0 4 0,-1 0 3 16,1 0 4-16,0 12 3 0,0 7 1 15,7 6 0-15,1 1 3 0,1 3-3 0,-3 0 3 16,4 1-3-16,0 1-2 15,-4-3 1-15,4 0-2 0,0-2 0 16,-1-2-1-16,0-2 0 0,-2-4-2 16,3-5 0-16,-1-3-5 0,-3-3-4 0,2-3-2 15,2 1-4-15,-1-5-1 0,8 0-4 16,-2-2-5-16,6-8-17 0,-3-4-19 16,2-1-31-16</inkml:trace>
  <inkml:trace contextRef="#ctx0" brushRef="#br0" timeOffset="271286.5543">10475 10755 262 0,'0'0'30'0,"0"0"-17"0,0 0-12 15,0 0-1-15,0 0 1 0,0 0-3 0,0 0-5 16,0 0-7-16,65-89-13 0,-45 73-1 16,2-1-6-16,3 2-28 0,1 1-35 15</inkml:trace>
  <inkml:trace contextRef="#ctx0" brushRef="#br0" timeOffset="271518.0293">10816 10554 231 0,'0'0'49'0,"0"0"-10"15,0 0-13-15,0 0-13 0,0 0-3 0,0 0-8 16,0 0 0-16,0 0-4 0,0 0-5 15,0 0-14-15,75-50-12 16,-57 40-12-16,2 5-20 0,-5 0-27 16</inkml:trace>
  <inkml:trace contextRef="#ctx0" brushRef="#br0" timeOffset="271702.7862">10826 10741 213 0,'0'0'29'0,"0"0"-19"0,0 0-11 0,0 0-11 16,99-43-7-16,-75 26-14 0,1-2-7 16,-2-2-23-16,3-1-21 0</inkml:trace>
  <inkml:trace contextRef="#ctx0" brushRef="#br0" timeOffset="272093.481">11181 10290 208 0,'0'0'56'0,"0"0"1"0,0 0-3 15,0 0-2-15,0 0-13 0,0 0-12 16,0 0-5-16,0 0-14 0,0 0-11 15,0 0-7-15,-15-30-8 0,15 30-2 16,-4 0 8-16,0 7 7 0,-1 11 5 0,-1 7 5 16,2 5-2-16,-2 0-4 0,6 2 1 15,0 0-4-15,0-2 4 0,0 2 4 16,7 0-8-16,-1 0 6 0,3-3-3 16,1-3-3-16,0-4-1 0,-1-4-2 15,1-5 0-15,0-5 1 0,2-1 6 0,-2-4 0 16,6-2 2-16,4-1 2 15,0-11-4-15,9-7 0 0,-3-4 0 16,0-4 1-16,-1 0 0 0,-8 2-1 16,-1 1 8-16,-7 8-5 0,-5 6 10 0,0 6-4 15,-4-2 0-15,0 1-5 0,-5-3-2 16,-7 2-4-16,-4 5-2 0,-7 1-1 16,-5 14-5-16,1 8-7 0,-2 7-24 15,2 8-59-15,4 3-90 0</inkml:trace>
  <inkml:trace contextRef="#ctx0" brushRef="#br0" timeOffset="274935.489">10164 12152 181 0,'0'0'48'0,"0"0"4"0,0 0-3 0,0 0-21 16,0 0-15-16,0 0-6 15,0 0 1-15,-6-81 2 0,6 69-1 0,2 0-1 16,1 4 0-16,-2-2 0 16,2 1-6-16,1 0 0 0,5-3-2 0,-5 3-2 15,5-2-4-15,-2 5 0 0,1 2-2 16,6-3 1-16,-1 3 2 0,10-2 2 16,0 4 1-16,-1 2-3 0,0 0-1 15,-2 3 2-15,-4 5-1 0,0 3 1 16,-3 2 1-16,-2 1-1 0,-5-2 1 0,-2 2 6 15,-2 2-1-15,-2-3 4 0,0 4-1 16,0-6 0-16,0-7 0 16,0 1-1-16,0-5 3 0,0 0 3 15,0 0 6-15,0 0 4 0,0 0 5 0,0 2 2 16,0-1 1-16,0 1-6 0,0-2-2 16,0 0-4-16,0 2-5 0,0-2-4 15,0-2-4-15,1-10-2 0,2-5 0 16,2-3-1-16,-1 5 3 0,-3-1-2 15,2-3 1-15,0 1-2 0,0 0 2 0,-3 1-2 16,1 5 2-16,-1 0-2 0,0-6-3 16,-1 7 6-16,-5-4-7 0,3 7 7 15,-1 4-2-15,3 1-1 0,1 3 0 16,-2-1 0-16,2 1-2 0,-1 0-2 16,-1-2-2-16,1 2 0 0,-1 0 0 15,1 0 2-15,1 0 6 0,-2 12-3 16,2 5 5-16,0 4-5 0,5-1-1 15,2-4 0-15,0-3-3 0,0-5 2 16,2 2 0-16,-3-5 0 0,5 2 1 0,-3-3-4 16,2-1-6-16,4-3-2 0,1 0-14 15,6-1-23-15,-1-10-30 0,2-2-48 16,0-6-81-16</inkml:trace>
  <inkml:trace contextRef="#ctx0" brushRef="#br0" timeOffset="275155.4084">10738 11774 259 0,'0'0'47'15,"0"0"-11"-15,0 0-19 0,0 0-10 16,0 0-6-16,0 0-1 0,0 0 0 0,0 0-8 15,0 0-8-15,0 0-6 0,94-55-10 16,-67 40-3-16,2-1-13 0,-1 0-11 16,0 3-18-16</inkml:trace>
  <inkml:trace contextRef="#ctx0" brushRef="#br0" timeOffset="275333.7076">10829 11885 268 0,'0'0'66'0,"0"0"-11"0,0 0-10 16,0 0-2-16,0 0-3 0,0 0-7 15,0 0-7-15,0 0-6 0,0 0-16 16,0 0-1-16,67-57-9 0,-28 30-3 16,7-1-14-16,5-1-64 0,4-4-118 15</inkml:trace>
  <inkml:trace contextRef="#ctx0" brushRef="#br0" timeOffset="277434.4388">11652 11061 143 0,'0'0'41'0,"0"0"1"16,0 0-2-16,0 0-4 16,0 0-7-16,0 0-9 0,0 0-5 15,0 0-8-15,0 0-4 0,-13-17-3 0,13 17-6 16,-3-1-5-16,3 1 0 0,-4 0 7 16,-3 10 6-16,-2 9 4 0,3 5 1 15,-1 5-6-15,1 1 2 0,-1 2 1 16,6 1 0-16,-1 4 1 0,1-2-1 15,1-2-3-15,0-3-1 0,0-1 1 0,4-4-1 16,6-4-1-16,0-5 0 0,3 0 0 16,0-6 2-16,0-2 1 0,0-3 2 15,6-5 0-15,0 0 3 0,4 0-1 16,-3-9 2-16,-1 1-3 0,-3-3 3 16,1-2 0-16,-4 2 2 0,-3 0 5 15,-4 0-3-15,-3 4 2 0,0 2 1 16,0-3-2-16,-3 1-2 0,0-4-1 15,0 2-4-15,-2-1 0 0,-3 0 0 16,-3 5-3-16,-2 0-1 0,0 2-2 0,-10 3-2 16,5 0-6-16,-9 10-6 0,1 6-14 15,1 8-17-15,-4 5-38 0,-3 10-52 16,3 4-105-16</inkml:trace>
  <inkml:trace contextRef="#ctx0" brushRef="#br0" timeOffset="278457.0082">11917 11087 381 0,'0'0'52'16,"0"0"-13"-16,0 0-4 0,0 0-10 16,0 0-11-16,0 0-5 0,0 0-3 15,0 0-4-15,0 0-6 0,0 0-5 0,-31-43 0 16,31 40 1-16,11 0 3 0,7 0 0 16,8 1-5-16,2 2 1 0,-1 0 3 15,-1 3 3-15,3 4 3 0,-3-2-2 16,0 2-4-16,0 0-3 0,-4 1-7 15,-2-2-7-15,-4 0-5 0,-3-3-15 0,-4 0-5 16,-4-1-6-16,1-1-3 0,-6-1 8 16,0 0 12-16,0 0 19 0,2 2 13 15,-1-2 11-15,1 0 1 0,-2 0-1 16,0 0 1-16,0 0 9 0,0-3 8 16,-8-7 3-16,-3 0 2 0,4 2 7 15,-4-4 3-15,2 3-5 0,3 1 7 16,-6 0-9-16,9 1-5 0,0 4 0 15,0 2-3-15,3 1-6 0,-1-2-5 16,1 2-4-16,-3 0-7 0,2-1-7 0,-1 1 2 16,-1 0-3-16,-4 12 3 0,3 9 1 15,-4 7-2-15,1 2-2 0,2 3 0 16,0-1-5-16,1 1-5 0,1-1-13 16,1-3-25-16,1-8-34 0,1-2-32 15</inkml:trace>
  <inkml:trace contextRef="#ctx0" brushRef="#br0" timeOffset="279066.0049">12336 10768 462 0,'0'0'47'0,"0"0"-15"16,0 0-14-16,0 0-6 0,0 0-5 15,0 0-4-15,0 0 1 0,0 0-6 0,0 0 1 16,0 0-2-16,-19-38-1 0,19 36 0 16,0 0 0-16,0 1-2 0,0 0-1 15,0 0-1-15,0-1-1 0,0 0 2 16,0 1 2-16,0 0 0 0,0-1 0 15,0 0 2-15,0 1 0 0,0 1 0 0,0-2 3 16,0 2 1-16,2 0-2 0,4 0 0 16,-2 0-1-16,6 0 1 0,-3 5 0 15,-1 1 1-15,1-1 1 0,0 2-1 16,-1-1 0-16,-3 2 1 0,4-2 0 16,-1-1-1-16,-1 4 0 0,0-3 0 15,1 0-1-15,-2 1 1 0,1-1 1 16,-1 2-2-16,-1-1 1 0,3 1 0 15,-1 0 0-15,-3-5 0 0,1 1 0 16,-2-1 1-16,2 0-1 0,-1 0 1 0,-1 0-1 16,-1-3 0-16,0 0 0 0,0 0 0 15,3 2 0-15,-3-2 0 0,3 2-1 16,-2-2 0-16,4 3 1 0,0-2 0 16,3 3 0-16,-1-1 0 0,2 2 1 15,-1-2-1-15,-1 1 1 0,1 1-3 0,-2 1-1 16,-2 0 0-16,1 4 1 0,0-2-1 15,-5 6 3-15,0 7-1 16,-6 1 1-16,-5 5 0 0,-3-3 0 16,-1-1-3-16,0-3-3 0,4-7-9 0,5-5-7 15,3-4-9-15,3-4-15 0,0 0-10 16,0 0-18-16,0 0-17 0,0 0-18 16</inkml:trace>
  <inkml:trace contextRef="#ctx0" brushRef="#br0" timeOffset="279499.1296">12622 10616 237 0,'0'0'70'0,"0"0"-5"16,0 0-15-16,0 0-7 0,0 0-10 15,0 0-8-15,0 0-7 0,0 0-6 16,0 0-4-16,-10-32-5 0,10 31-4 15,-2 1-1-15,2-2-5 0,0 2-2 0,0-1-4 16,0 1 0-16,0 0 6 0,0 0 1 16,0 13 7-16,0 5 1 0,0 7-2 15,2-3-2-15,4 1 1 0,0 0 2 16,0-1-1-16,2 0 0 0,2-3 0 16,-1-1-1-16,1-4 0 0,-1-5 1 15,1 1 0-15,-4-4 0 0,1-1-1 16,3-1 1-16,-7-2 1 0,1 0 1 15,-1-2 3-15,5 0-1 0,-1-4-2 16,4-5 0-16,-3-3 1 0,-4 3 0 0,2-7 2 16,-2 8 1-16,-4 3-2 0,1-6 1 15,-1 5-1-15,0 0 0 0,0 2 1 16,0 4-2-16,0-5-1 0,0 0 1 16,0 1-5-16,-1 1-1 0,1 3-3 15,0-2-6-15,-6 2-3 0,-1 0-1 16,-2 8-5-16,-5 4-16 0,4 8-28 15,-2 1-43-15,2 4-39 0</inkml:trace>
  <inkml:trace contextRef="#ctx0" brushRef="#br0" timeOffset="279863.087">13155 10446 422 0,'0'0'59'0,"0"0"-8"0,0 0-18 0,0 0-12 16,0 0-11-16,0 0-3 0,0 0-4 16,0 0-2-16,0 0-2 0,-12-3-5 15,10 3 0-15,1 0-1 0,-1 0 0 16,2-1 3-16,0 1 3 0,0-3 3 16,12-5 0-16,5-3-2 0,7-4-5 15,2 0-8-15,0-1-19 0,1 0-35 16,1 0-55-16,-4 0-76 0</inkml:trace>
  <inkml:trace contextRef="#ctx0" brushRef="#br0" timeOffset="283773.7773">13551 10088 81 0,'0'0'26'16,"0"0"3"-16,0 0 8 0,0 0 10 16,0 0 10-16,0 0-4 0,0 0-11 0,0 0-15 15,0 0-14-15,-9-38-8 0,9 38-7 16,-6 0-1-16,-1 3-1 0,-3 9 2 16,-2 9 3-16,1 5-2 0,2 6 0 15,0 6 0-15,1 1-3 0,5 1 1 16,0-2-2-16,3-3-1 0,0-5 0 0,6-2 0 15,2-6 3-15,3-2 3 0,0-5 0 16,2-3 2-16,-1-4 0 16,2-3-1-16,2-4-1 0,1-1 2 15,4 0 0-15,-1-6 0 0,-1-5 4 0,-5 0-5 16,-5 1 1-16,2-1 3 0,-5 2 3 16,-3-1 3-16,0 0 3 0,-3-2-4 15,0 2 0-15,0-1 1 0,-1 1 1 16,-5 2-3-16,-2 0-1 0,-1 4-7 15,-6 2-7-15,-4 2-6 0,-3 10-9 0,-2 8-14 16,-2 7-28-16,1 6-42 0,4 0-49 16</inkml:trace>
  <inkml:trace contextRef="#ctx0" brushRef="#br0" timeOffset="285243.1522">13723 10117 227 0,'0'0'65'16,"0"0"-6"-16,0 0-13 0,0 0-13 0,0 0-13 15,0 0-12-15,0 0-8 0,0 0-8 16,0 0-4-16,0 0 3 0,0-20 2 16,4 20 6-16,8 0 4 15,2 8 0-15,5 0-3 0,-2 2-2 0,-2 0 0 16,1 0-4-16,-2-2-3 0,2 2-2 16,0-1-2-16,1-1-6 0,2-3-3 15,-4 0-8-15,-1-3-9 0,-1-2 2 16,-3 0-7-16,2 0-10 0,-5 0-1 15,2 0-7-15</inkml:trace>
  <inkml:trace contextRef="#ctx0" brushRef="#br0" timeOffset="285441.1177">13931 10096 233 0,'0'0'72'0,"0"0"-11"15,0 0-10-15,0 0-12 0,0 0-13 16,0 0-5-16,0 0-10 0,0 0-8 15,0 0-7-15,-23-17-9 0,19 17-1 16,-1 6 6-16,-2 10 5 0,1 9 6 0,-1 7 0 16,-3 3-6-16,1 3-4 0,-1 1-2 15,0-1-12-15,1-3-12 0,2-3-20 16,3-11-29-16,2-1-21 0,2-7-26 16</inkml:trace>
  <inkml:trace contextRef="#ctx0" brushRef="#br0" timeOffset="285894.6684">14009 9855 351 0,'0'0'64'0,"0"0"-20"15,0 0-21-15,0 0-13 0,0 0-7 16,0 0-6-16,0 0-6 16,0 0 2-16,0 0 1 0,0 0 3 0,-10-2 9 15,3 18-4-15,1 8 2 0,2 0-4 16,1-1 0-16,3 0 2 0,0-1-4 16,0-1 2-16,4 1-1 0,2-4 0 15,1-2 0-15,0-4-2 0,1 0 1 16,-4-4 1-16,3-2-1 0,2 0 0 15,-6-4-2-15,4 3-1 0,-3-3 0 0,1 0 3 16,-1-1 1-16,2-1 1 0,-2 0 3 16,5 0 0-16,0-5 0 0,-2 0 1 15,0-2 1-15,-3-2-2 0,-1 2 4 16,-1 3-3-16,-1-1 5 0,-1 5 1 16,0-7-3-16,0 3 0 0,0 0-3 15,-4-4-2-15,1 5 0 0,0 0-5 16,1 0-3-16,2 3-5 0,-7 0-8 15,3 0-4-15,-6 0-12 0,-3 5-14 16,1 4-24-16,-1 2-15 0,5 3-17 0</inkml:trace>
  <inkml:trace contextRef="#ctx0" brushRef="#br0" timeOffset="286161.2694">14162 9948 335 0,'0'0'65'0,"0"0"-13"15,0 0-12-15,0 0-10 0,0 0-12 16,0 0-8-16,0 0-9 0,0 0-8 16,0 0 0-16,0 0 0 0,-12-15 5 15,12 15-1-15,2-1 0 0,4 1-4 16,7 0 1-16,6 0-2 0,-3 0 0 0,4 5-1 15,-1 0-4-15,-6 0-9 0,0-2-11 16,-2 0-15-16,0 0-12 0,-1-1-9 16,-2 2-7-16,0 1 6 15,-7-4 2-15</inkml:trace>
  <inkml:trace contextRef="#ctx0" brushRef="#br0" timeOffset="286341.0397">14327 9973 16 0,'0'0'37'15,"0"0"9"-15,0 0 3 0,0 0 12 16,0 0 1-16,0 0-10 0,-48-83-3 15,44 76-16-15,-3-2-1 0,1 1-1 0,3 5-7 16,2 0-6-16,1 3-8 0,-2-2-8 16,2 2-6-16,-1 0-3 0,-2 0 0 15,0 11 8-15,2 9-2 0,-2 6 2 16,0 1-3-16,3 2-8 0,0 1-2 16,0-1-12-16,0-1-13 0,0 0-25 15,0-1-31-15,4-5-30 0</inkml:trace>
  <inkml:trace contextRef="#ctx0" brushRef="#br0" timeOffset="286881.705">14423 9795 291 0,'0'0'67'16,"0"0"-15"-16,0 0-16 0,0 0-6 16,0 0-4-16,0 0-2 0,0 0-6 0,0 0-3 15,0 0-6-15,-2-30-5 0,2 28-3 16,-1 0-1-16,1 1 0 0,-2-1-1 16,2 2-1-16,-1-1 0 0,1 1-2 15,-3-1 1-15,3 1 1 0,0-2 0 16,0 2-1-16,0-1 1 0,0 1 0 0,0 0-2 15,0-2 1-15,0 2-2 0,0 0-1 16,0 0 2-16,0 0-1 16,0 0 4-16,0 0 1 0,0 0 1 15,0 0 0-15,0 0 1 0,0 5-3 0,0 5 2 16,0 5 1-16,3 2-2 0,0 3 0 16,0 1 1-16,0 2 3 0,1 1-5 15,0 2 6-15,2-2-3 0,0-2-2 16,1 0 1-16,3-3-1 0,-3-8 0 15,1 0 0-15,-1-4 1 0,1-2 0 0,0 1 0 16,-4-5 0-16,1 3-1 0,0-4 1 16,7 0 1-16,2-7 3 0,6-2-3 15,-5-6 2-15,-1 2 0 16,-3 0 4-16,-4 1-1 0,-3 4-1 0,-1 3 2 16,-3-7-5-16,0 6 1 0,0-5-2 15,-3 1-2-15,-4 2-2 0,1 1-1 16,-3 6-2-16,-6 1-5 0,0 5-6 15,-5 12-6-15,2 2-45 0,1 7-62 16,1 3-103-16</inkml:trace>
  <inkml:trace contextRef="#ctx0" brushRef="#br0" timeOffset="287617.7238">11743 12122 386 0,'0'0'71'0,"0"0"-13"15,0 0-18-15,0 0-14 0,0 0-10 16,0 0-6-16,0 0-5 0,0 0-3 16,0 0-4-16,0 0-3 0,0-17-3 0,0 11 1 15,3-3 4-15,10-6 3 0,6-6 3 16,4-4-1-16,3 1-2 0,4-2-6 16,-1 0-4-16,2 2-4 0,-4 2-12 15,-2 0-9-15,-3 4-28 0,-8 6-22 16,-5 5-24-16,-5 5-11 0,-4 2 18 0</inkml:trace>
  <inkml:trace contextRef="#ctx0" brushRef="#br0" timeOffset="287794.1366">11821 12129 192 0,'0'0'43'0,"0"0"-5"0,0 0-6 16,0 0-11-16,0 0-5 0,0 0-2 15,0 0-2-15,0 0 3 0,0 0-2 0,0 0-10 16,94-54-5-16,-55 28-7 0,6-3-7 16,3-2-21-16,2-1-7 0,4 0-27 15,0 1-33-15</inkml:trace>
  <inkml:trace contextRef="#ctx0" brushRef="#br0" timeOffset="288297.2819">12948 11305 463 0,'0'0'39'0,"0"0"-13"16,0 0-11-16,0 0-6 0,0 0-6 16,0 0-2-16,0 0-1 0,0 0-2 0,0 0-4 15,0 0-1-15,-48-29-1 0,45 29 3 16,2 0 0-16,-1 5 1 0,1 7 3 16,1 5-1-16,1 1 1 0,5 3-2 15,3-2 0-15,0-4-2 0,-1-5 3 16,1 1 1-16,1-4 0 0,0-2 1 0,3 1 1 15,-3-2 2-15,3-2 2 0,-1 0 0 16,-1-2 0-16,7 0 2 0,-8-5-1 16,3-4 0-16,-6-2-2 15,2-2 1-15,-2-1 2 0,-4 0 0 0,-3 4 0 16,0-3 0-16,0-5-1 0,-9 4 2 16,-1-6-3-16,0 4 3 0,0 5-2 15,0 3 0-15,2 1 0 0,4 4-2 16,-3-1-1-16,1 3-3 0,2-1 0 15,1 1-5-15,3 1-2 0,0-2-1 0,0 2-2 16,-2 0-7-16,2 5-2 0,0 8-19 16,0 4-17-16,0 0-30 0,6 4-23 15,-1-6-17-15,0 0-25 0</inkml:trace>
  <inkml:trace contextRef="#ctx0" brushRef="#br0" timeOffset="288434.7538">13138 11326 410 0,'0'0'65'0,"0"0"-18"16,0 0-19-16,0 0-17 0,0 0-14 15,0 0-17-15,0 0-56 0,0 0-74 16,0 0-124-16</inkml:trace>
  <inkml:trace contextRef="#ctx0" brushRef="#br0" timeOffset="291302.7226">10599 16625 142 0,'0'0'27'16,"0"0"-9"-16,0 0-10 0,0 0-9 16,0 0-4-16,0 0 0 0,0 0 2 15,0 0 1-15,0 0 0 0,0 0 2 16,-4-14-1-16,4 12 1 0,0 2-1 15,0-2 2-15,0 2 0 0,0 0 2 0,0 0-2 16,0-3-2-16,0 3 0 0,0-2-4 16,0 2-2-16,0 0-5 0,0 0-7 15,0 0-12-15,-3 0-5 0,3 0-7 16</inkml:trace>
  <inkml:trace contextRef="#ctx0" brushRef="#br0" timeOffset="291558.7566">10599 16625 149 0</inkml:trace>
  <inkml:trace contextRef="#ctx0" brushRef="#br0" timeOffset="292167.3163">10599 16625 149 0,'-42'29'24'0,"41"-29"-11"0,-1 0-7 0,1 0-4 0,-1 0-3 0,1 0 0 0,-3-4-2 16,1-1 0-16,3 3-3 0,-1-5-3 0,1 7 3 15,0-6-4-15,0 1-4 0,0 2 1 16,0-2 2-16,0 0 2 0,1 2 6 16,2-2 3-16,4-2-2 15,-4 4 2-15,3-5-2 0,0 2 4 0,-5 1-2 16,3 2 4-16,-4 3 1 0,0 0 1 16,0 0 0-16,0-3-5 0,2 3 3 15,-2-1-4-15,0 0 0 0,1-1 1 16,-1 0-3-16,0 2 3 0,0-1 3 15,2 1-2-15,-2-1 2 0,0 1 4 0,0 0-1 16,0-2 6-16,0 2 1 0,0 0 1 16,0 0 0-16,0 0-2 0,0 0 1 15,-2 0 0-15,-2 0 3 0,0 0-5 16,-4 3 2-16,4 0-1 0,-1-1-6 16,0 0 1-16,5-2-5 0,0 0-2 15,0 0 2-15,-3 0-3 0,3 3 1 16,-1-3 1-16,-1 0 0 0,1 0 0 15,-1 0-1-15,1 0 2 0,-1 0-3 16,1 0 1-16,-1 0-1 0,1 0-1 0,1 0-4 16,-2 2-1-16,2-2-4 0,-1 0-3 15,1 0 3-15,0 0 0 0,0 0 4 16,0 0 4-16,0 0 0 0,0 0 0 16,0 0 4-16,0 0-2 0,0 0 2 15,0 0-1-15,0 0 0 0,1 0-1 0,1 0 0 16,-1 0 5-16,1 0 3 0,-1 0 6 15,1 0 4-15,-1 0 2 16,1 0 0-16,-1 0-2 0,-1 0-5 16,2 0-4-16,-2 0-5 0,0 0 1 0,0 0 4 15,0 0 0-15,0 0 3 0,-2 0 2 16,1 0-1-16,-1 0 3 0,-4 0-1 16,-1 0-2-16,-1-2-4 0,-1-1-6 15,0-4-2-15,5 1-4 0,-2-3 1 16,0-1 3-16,5 6-1 0,-1 1-3 0,2 3-4 15,-1-1-4-15,1 1-1 0,0-7 0 16,0 3 5-16,0-4-4 16,7-3-8-16,2 2-8 0,2 2-21 15,-3 3-35-15,3 4-29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3T05:01:11.65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588 9476 59 0,'0'0'21'16,"0"0"2"-16,0 0 3 0,0 0 0 15,0 0-2-15,0 0-1 0,0 0-3 16,0 0-2-16,0 0 0 0,0 0-1 16,0-31-1-16,0 30-4 0,0 0 0 15,0-2-3-15,0 3 2 0,0-2-3 16,0 1-2-16,0-1-2 0,0 0-2 0,0 1-1 15,0 0-2-15,-2-1-1 16,2 1 0-16,0-1 1 0,0 2 1 16,0-1-1-16,-1 1 0 0,1-3-1 0,0 3 0 15,-2-1 3-15,2 1 0 0,0-1 1 16,-1 1 1-16,1-2-2 0,0 2-1 16,0 0 0-16,-1 0 1 0,1-1-1 15,0 1 3-15,-2 0-3 0,2 0 0 16,-1 0 1-16,1 0-1 0,0 0 1 0,0 0 0 15,-2 0-1-15,2 0 0 0,0-2 1 16,0 2 2-16,0 0-2 0,-2 0-1 16,2 0 0-16,0 0-1 15,0 0 1-15,0 0 0 0,0 0 0 0,0 0-3 16,0 0 1-16,0 0-1 0,0-2 0 16,0 2 0-16,0 0 2 0,0 0 1 15,0 0-2-15,0 0 2 0,0 0-2 16,0 0 0-16,0 0 1 0,0 0-2 15,0 0 5-15,0 0 2 0,0 0 1 0,0-2 2 16,2 2-4-16,-2 0 1 0,2-1-2 16,-2-1-1-16,1 0 1 15,-1 1 2-15,2-1-2 0,-1-4 3 16,-1-1 2-16,1 2-1 0,1 1 4 0,-2 4-2 16,0-2 1-16,0 2 1 0,0-1-1 15,1-1-1-15,-1 1 1 0,0-2-2 16,0 2-1-16,0 0-3 0,0-1-2 15,0 1-4-15,0-1-1 0,0 1-3 16,0 0-1-16,0-1 1 0,0 2 4 0,0-1 2 16,0 1 4-16,0 0 0 0,0 0-5 15,0 0 2-15,0 5-1 0,0 8 2 16,0 3-1-16,2 3-1 0,1 5 1 16,-2-1 0-16,2 2 3 0,-1 3-1 15,-1-1-2-15,1 2 1 0,-2-2-2 0,0-9 1 16,1 2 1-16,-1-7-1 0,0 1 1 15,0 0-1-15,0-8 0 16,0 2 1-16,0-8-1 0,0 0 2 16,0 0-1-16,0 1 3 0,0 1-1 0,0-1 2 15,0 0 1-15,0 1 1 0,0 0 1 16,0-1-3-16,0-1-3 0,0 2-2 16,0-2-2-16,0-3-2 0,0-11 4 15,0-7-1-15,0-6-1 0,0 1-1 16,-1-2 0-16,-1 1 0 0,1 0 0 15,-1-1 3-15,-1 3 0 0,2 2-1 16,-4 0 1-16,4 7 2 0,-2 0 0 16,0 7 0-16,2 3 1 0,1 2 1 15,0 4 2-15,-2-2-1 0,2 2-2 0,0-1 0 16,-2-2-1-16,2 2-2 0,-2 0-2 16,2-1-4-16,-1 1-1 0,1-1-2 15,0 2 3-15,0 0 5 0,0 0 0 16,0 0 3-16,0 0 0 0,0 11-2 15,0 0 2-15,5 5-1 0,0 1 1 0,-3 0 1 16,4 6 0-16,-1-2 0 0,1 0 0 16,-2-1-2-16,0 4 1 0,-1-1 0 15,0 2-1-15,-2 3 3 16,-1 1-2-16,0 3 1 0,0-1-3 0,-3 0 2 16,-1-2-2-16,-3 0 1 0,3-4 4 15,-2-2-3-15,1-5 3 0,1-2-4 16,1-6-1-16,2-5 0 0,-1 1 0 15,2-6 2-15,-2 0-2 0,2 0 1 16,0 1 1-16,0 0-4 0,0 1 4 0,0 0 1 16,0-2-1-16,0 0 1 0,0 1-4 15,0-1-1-15,0 0-3 0,0 0-3 16,0-6 0-16,0-4-4 0,4 0-6 16,-3 5 3-16,1 1-11 0,-2 4-9 15,0-3-31-15,0 3-30 0,0-1-26 16</inkml:trace>
  <inkml:trace contextRef="#ctx0" brushRef="#br0" timeOffset="1025.4763">23513 9790 132 0,'0'0'50'0,"0"0"-5"15,0 0-1-15,0 0-10 0,0 0-6 16,0 0-8-16,0 0-3 0,0 0-7 16,0 0-3-16,0 0-5 0,-13-21-1 15,13 20-3-15,-2-1 0 0,2 1-2 16,-1 1 2-16,1-2-2 0,-2 2 3 15,2-2 1-15,-1 2 1 0,1-1 2 0,0 1 0 16,-2-2 2-16,2 2 0 0,0-1 1 16,0 1 0-16,-1-1 1 0,1 1-3 15,0 0 1-15,0-2-2 0,0 2-1 16,0 0 2-16,-2 0-3 0,2-1 2 16,0 1-2-16,0 0 1 0,0 0-1 0,0 0 0 15,0 0 2-15,0 0 1 16,0 0 0-16,0-2 0 0,0 2 2 15,0 0-2-15,0 0 2 0,0 0-4 16,0 0-1-16,0 0-2 0,0 0-3 0,0 0-3 16,0 0 2-16,0 0 3 0,0 0 5 15,0 7 4-15,2 3-2 0,2 5-3 16,1-2-1-16,1 4-1 0,-1 3 5 16,2 2-3-16,-2-2 0 0,-1 2-2 15,1-2-1-15,-2-7 3 0,1 4-3 0,-3-7 1 16,1 1-1-16,2 1-1 15,-4-7 1-15,1 5 1 0,1-4-1 16,-2-1-1-16,1 1 1 0,-1-6-1 16,0 0 2-16,0 0-1 0,0 1 1 0,2 1 1 15,-2 0 0-15,0-1 0 0,1 0 2 16,-1 1-1-16,0 0 0 0,2-1-1 16,-2-1 1-16,0 2 0 0,0-2 1 15,0 2-1-15,0-2 1 0,0 1 0 16,0-1 2-16,0 1-1 0,0-1 1 0,0 0 1 15,1 2 4-15,-1-2-2 0,0 0-2 16,0 0-3-16,0-2-4 0,0-4-2 16,0-6 2-16,0 1-1 0,0-1 0 15,0 2 0-15,0-4 2 0,0 2 0 16,0-2 0-16,0-6-2 0,0 4-3 16,0-7 0-16,3 6-2 0,1 2 5 15,2 0-1-15,-1 6 1 0,2-7 2 16,-3 9-2-16,0-2 1 0,1 0-3 15,-4 4 3-15,4-2-1 0,-2 4 0 0,1-2 0 16,1-2 0-16,-2 4 0 0,3-4-2 16,0 1 2-16,-3 3 1 0,3-1-1 15,-2 2 2-15,-1-1-1 0,1 1 1 16,-4 2-1-16,0-1 0 0,0 1-1 16,2 0-1-16,-1-1 2 0,1 1-3 15,-1-2 1-15,0 2 1 0,1 0 1 16,-1 0 1-16,1 0-1 0,-1 0 2 15,1 0 0-15,-2 0 1 0,0 0 3 16,1 0 0-16,-1 0 1 0,0 0-3 0,0 0 0 16,-9 3-1-16,-4 5 0 0,-4 1-1 15,0-2 0-15,-1 1 0 0,0 0 0 16,0 0-1-16,5-5 1 0,0 4 1 16,4-4-2-16,4-2 2 0,1 1-1 15,-2-2-1-15,1 1 0 0,-1-1-3 0,2 2-1 16,4-2-6-16,-1 0-12 15,1 0-40-15,-2 0-46 0,1 1-38 16</inkml:trace>
  <inkml:trace contextRef="#ctx0" brushRef="#br0" timeOffset="2241.7613">23491 9343 54 0,'0'0'16'0,"0"0"5"0,0 0 0 16,0 0 6-16,0 0-3 0,0 0-6 16,0 0-7-16,0 0-14 0,0 0-4 15,0 0-4-15,1-12 3 0,-1 12 10 0,0 0 1 16,0 1 8-16,0 10-4 0,-3 6-3 15,1-2 1-15,-1 0-1 16,-1 1-2-16,2-4 0 0,-1 5 1 16,2-8-1-16,-1-4 1 0,2 1-1 0,0-6-1 15,-1 5-1-15,-1-1 0 0,1 0 1 16,1 3 0-16,0-7-1 0,-2 0 3 16,2 0-1-16,0 1 3 0,0 1 3 15,0-1 4-15,0 1 2 0,0-1 4 16,0-1 2-16,0 0 1 0,0 2-5 0,0-2-8 15,0 0-7-15,0 0-2 0,0-6-2 16,3-5 0-16,2-4 2 0,-2 3-2 16,4-2 1-16,-4 5 2 0,1-2 0 15,0-5-1-15,-1 7 1 0,2-7-2 16,-1 1 0-16,-1 4 0 0,4-4 1 16,-3 2 1-16,-1 3-2 0,3-4-2 15,-1 5 3-15,-1-1 0 0,0 2 3 16,-1 3 0-16,0 0-1 0,-2 0-1 15,1 2 1-15,-1-1 0 0,2 1 1 0,-3 3 0 16,0-2-1-16,0 2-1 0,0 0 0 16,2-1 0-16,-2 1 0 0,0-2 1 15,1 2-1-15,-1-1 2 0,0 1-1 16,0-2 2-16,0 2 0 0,0 0 1 16,0 0 1-16,0-1 0 0,0 1 1 15,0 0 0-15,0 0-2 0,0 0-1 16,0 0 0-16,0 0-1 0,0 0-1 15,0-2 2-15,0 2-3 0,0 0 0 16,0 0 0-16,0 0-3 0,0 0 1 0,0 0 2 16,0 0-1-16,0 0 2 0,0 0 0 15,0 0 2-15,0 3-2 0,0 3 3 16,3 5-3-16,0 0 3 0,0-1-2 16,1 6 0-16,2-3 2 0,-1 3-4 15,0-4 0-15,-1 1 0 0,2 1 0 0,-1 0 0 16,1-1 0-16,0 1-4 15,-1-5 2-15,1 5-1 0,-2-6-1 16,0 0 3-16,2 1 0 0,-5-7 1 16,4 7 1-16,-2-6 0 0,-2 0-1 0,2 2 1 15,-3-5-1-15,0 0 2 0,0 0 0 16,1 1 0-16,-1-1 0 0,2 2 2 16,-2-2-1-16,0 1 1 0,1-1 0 15,-1 1 2-15,0-1 1 0,2 2 2 16,-2-2-2-16,0 0-1 0,0 1 1 0,0-1-3 15,0 0-1-15,0 2-2 0,0-2 0 16,-6 0 0-16,0 0 2 0,0 0-2 16,-6 0 1-16,6 0-2 15,-6 0 0-15,-1 0-3 0,7 0 3 0,2 0-3 16,4 0 0-16,-2 0-3 0,2 0-3 16,-1 0-3-16,-1 0-7 0,1 0-12 15,-7 0-36-15,0 0-56 0</inkml:trace>
  <inkml:trace contextRef="#ctx0" brushRef="#br0" timeOffset="5282.7734">21747 9766 74 0,'0'0'25'16,"0"0"-1"-16,0 0 0 0,0 0-2 15,0 0-2-15,0 0-4 0,0 0-8 16,0 0-3-16,0 0-3 0,0 0-1 0,58-30 3 15,-39 30-3-15,4-2 0 0,3 2 0 16,3-1 0-16,4 1 1 0,3-4 1 16,6 0-2-16,0-2 1 0,1-3-1 15,1 0-1-15,1 0-1 0,-1-2-1 16,1 1-4-16,-1 0 3 0,-5 1-1 16,-2 0 1-16,-5 2 2 0,-4 0-3 15,-10 2 1-15,-7 1-5 0,-6 4-7 16,-5 0-5-16,0-1-1 0,0 1 4 15,-4 5 4-15,-11 5 0 0,-12 7-15 0,-11 3-12 16</inkml:trace>
  <inkml:trace contextRef="#ctx0" brushRef="#br0" timeOffset="5569.6516">21911 9775 147 0,'0'0'29'0,"0"0"-9"16,0 0-7-16,0 0-2 0,0 0-4 15,0 0-1-15,0 0-2 0,0 0-3 16,0 0 3-16,0 0 7 0,-6-4 5 16,7 4 7-16,12 0 2 0,5 0 2 15,8 2 4-15,0-1-3 0,0-1-4 0,2 0-9 16,3-8-6-16,1-2-3 0,2-3-1 15,3 1-4-15,0-1-1 16,3-1 0-16,0 0-3 0,-3 0 0 16,1 2-3-16,-1 0-2 0,-3 3-10 0,-6 2-15 15,-3 2-51-15,-6 3-82 0</inkml:trace>
  <inkml:trace contextRef="#ctx0" brushRef="#br0" timeOffset="7185.1549">28844 9172 103 0,'0'0'33'16,"0"0"-4"-16,0 0-11 0,0 0-12 15,0 0-6-15,0 0 1 0,0 0 1 16,0 0 0-16,0 0-1 0,94-71 0 0,-69 68 1 15,3 0-2-15,-1 1 2 16,-1 1-2-16,0-1-4 0,0 0 4 0,0-1-3 16,0 0 3-16,2-1 2 15,1 0-2-15,0-1 3 0,1-1-5 0,-1 1-5 16,-3 0 0-16,-3-1 2 0,-9 1 3 16,1-1 6-16,-7 3-1 0,-3 1-1 15,-1 1 3-15,-4 1 1 0,0-2 0 16,0 2-4-16,0 0-9 0,0 0-1 15,-4 0 0-15,-11 0-1 0,-11 7 5 0,-7 1-1 16,-3 4-1-16,-4-2 2 0,2 0 1 16,-1 1 1-16,-2 0 0 0,4-2 2 15,1 0 2-15,2-2-4 16,2 1 4-16,4-1-1 0,7-5 0 0,4 3 0 16,4-4 1-16,7 1 2 0,2-1 5 15,4-1 3-15,-2 0 6 0,2 0 3 16,-1 0 1-16,-1 2-5 0,1-2-1 15,-1 0-5-15,1 0 0 0,0 0-4 16,1 0-2-16,0 0-3 0,0-5-1 0,7-2 1 16,8-4 0-16,8 1-2 0,4 3 1 15,3-2-1-15,2 3 0 0,-1 0 0 16,-1 2-1-16,-1-1-2 16,-2 0 2-16,-1 1 0 0,2 0 2 0,-2-1 1 15,1 1-2-15,-1 2 0 0,-1-3 0 0,-8 4-2 16,-7-2 0-16,-1 1-1 0,-4 0 0 15,-1 1 0-15,3 1-2 16,-7 0 1-16,0 0 2 0,0 0 1 16,-2 0-2-16,-13 0 2 0,-8 5-1 0,-8 3-2 15,-2 0 2-15,-2 0-5 0,0 1 2 16,1 0 2-16,0-1 3 0,1 1 1 16,1-3 0-16,5 0-1 0,7-2 0 15,9-1-1-15,7-1-5 0,4-2-10 16,-1 0-1-16,1 0 4 0,0 0 7 0,0 2 12 15,1-2 0-15,15 0 0 16,10-4-4-16,10-2-3 0,2-1-4 16,5-2-4-16,5 1-10 0,4-2-24 15,4 0-65-15</inkml:trace>
  <inkml:trace contextRef="#ctx0" brushRef="#br0" timeOffset="8620.6328">30387 11404 188 0,'0'0'50'0,"0"0"0"16,0 0-8-16,0 0-12 0,0 0-9 15,0 0-10-15,0 0-5 0,0 0-6 0,0 0-2 16,36-36 0-16,-12 21-2 0,2 1 1 15,7-2-4-15,2 2-3 16,4-2 3-16,1 2-1 0,5 1 2 16,-3-2-2-16,0 1 2 0,0-1-5 0,-5 0 3 15,-2 0 6-15,-1 2-3 0,-6 1 4 16,-8 5 1-16,-8 2 0 0,-6 4 1 16,-6 1 2-16,0-2-3 0,0 2-2 15,0 0 0-15,0-2-3 0,0 2 2 16,-12 0 2-16,-6 0-3 0,-9 2 2 0,-3 7-4 15,-6 3-2-15,0 2 4 0,-5 3-4 16,-3-2 7-16,-1 2 1 0,0-2-2 16,-1 0 6-16,5-3-1 0,5 0 0 15,3-3 1-15,8 1-1 0,6-5 1 16,11-2-2-16,-2 1 0 0,5-3 0 16,1 0-2-16,0 1-5 0,4-2-2 15,-2 0 0-15,2 0 3 0,0 0 4 16,0 1 4-16,0-1 1 0,2 0-1 15,11 0 1-15,7 0 0 0,6-4-2 0,1-4 0 16,2-1-2-16,3-2 2 0,3-1-2 16,-1 1 3-16,3-2-3 0,-1-1 0 15,-2 1 1-15,-2 1 1 16,-4-2 0-16,-1 2-2 0,-4 0 5 0,-1 1-3 16,-9 2 5-16,1 3 0 0,-6 1 1 15,-5 4 3-15,1-1-1 0,-4 2 2 16,0-1 4-16,0 1-2 0,0 0-2 15,0 0-3-15,0 0-4 0,-9 0-4 16,-6 4-1-16,-7 6 3 0,-3 0-7 0,-2 2 6 16,-1 2-6-16,-1 1-2 0,0-1-4 15,2 1 0-15,0-3-1 0,0 2 2 16,1-4 4-16,3 0-3 16,2-2 3-16,6-1-3 0,6-4-1 0,1 2 1 15,5-4 0-15,-2 0-2 0,3 2-1 0,2-3 0 16,-2 0 3-16,2 0 6 15,0 0 4-15,0 0-1 0,10 0 0 16,6-9 3-16,3 0-2 0,1 0 5 16,2-2-4-16,-2 2 2 0,2-1-3 0,1-1-2 15,0 2 0-15,0 0-2 0,0 1 0 16,2 0-2-16,-2 3-1 0,-3-2-2 16,2 3-3-16,-7 0-11 0,-4 2-17 15,-2 1-25-15,1 1-18 0,0 0-16 16</inkml:trace>
  <inkml:trace contextRef="#ctx0" brushRef="#br0" timeOffset="8937.2513">30241 11554 105 0,'0'0'31'0,"0"0"6"0,0 0-7 0,0 0-1 16,99-50-8-16,-75 37-7 0,2 0-3 16,0 1-4-16,-2 1-1 0,2-1 0 15,-2 2-3-15,2-2 2 0,0 0 2 16,3 1-5-16,-2 0 3 0,-2 2-2 15,1-1-4-15,-1 1 4 0,-1-1-5 16,-1 0-1-16,1-1-4 0,0 0-4 0,2 3-13 16,0-2-13-16,-3 4-49 0,-8 0-68 15</inkml:trace>
  <inkml:trace contextRef="#ctx0" brushRef="#br0" timeOffset="34868.1222">23472 12904 49 0,'0'0'20'0,"0"0"-7"0,0 0-4 15,0 0-5-15,0 0 0 0,0 0-2 16,0 0-2-16,0 0-1 0,0 0-2 16,0 0-5-16,-3-8-8 0,3 8-6 15,0 0-5-15</inkml:trace>
  <inkml:trace contextRef="#ctx0" brushRef="#br0" timeOffset="35670.2268">26090 16209 295 0,'0'0'-9'0,"0"0"3"0,0 0 4 16,0 0 1-16,0 0 1 0,0 0-3 0,0 0 2 15,0 0-7-15,0 0-9 0,-9-31-12 16,9 25-14-16,0-3-13 0,0 4-13 16</inkml:trace>
  <inkml:trace contextRef="#ctx0" brushRef="#br0" timeOffset="49009.9909">24784 7108 14 0,'0'0'33'0,"0"0"6"0,0 0-5 15,0 0-17-15,0 0-12 0,0 0-12 0,0 0 5 16,0 0 6-16,14-83 2 0,-12 64-2 16,-2 4-4-16,0-6-4 0,0 0-3 15,0-3 3-15,0-5-3 0,0 1 6 16,-2 3-4-16,1 8-1 0,1-3 0 15,-2 3 2-15,1 4 1 0,0-4 3 0,1 7 1 16,-2 5-2-16,2 0 1 0,-1 0-1 16,-1 0 1-16,1 0 0 0,1 1 0 15,0 4-2-15,-2-2-2 0,2 2 0 16,0-1 1-16,0 1 1 0,0-2 0 16,0 2 1-16,0-1 1 0,-1 1-1 15,1-2 1-15,0 2-1 0,0-2 1 16,0 2 0-16,0-1 1 0,0 1-2 15,0-2 1-15,0 2-1 0,0 0-2 16,0 0 2-16,0 0-3 0,0 0 2 0,0 0 0 16,0 0-1-16,0 11 2 0,0 6 1 15,3 5 0-15,-2 3-1 0,-1 0 0 16,0 6 0-16,0 1-3 0,0 4 4 16,0-1-1-16,0 2-2 0,-1-2 3 15,-2-5-4-15,0-9-6 0,1-7 1 0,2-4-3 16,0-3 1-16,0-1 6 0</inkml:trace>
  <inkml:trace contextRef="#ctx0" brushRef="#br0" timeOffset="52521.9096">25455 7470 95 0,'0'0'31'0,"0"0"-3"16,0 0-5-16,0 0 2 0,0 0-5 16,0 0-4-16,0 0-5 0,0 0-2 15,0 0-1-15,0 0-1 0,-12-27-1 16,11 27 0-16,1-1-3 0,0 1-2 16,0-2-1-16,-2 2-2 0,2-1 1 15,0 1 0-15,0 0-2 0,0 0-2 16,0-1-1-16,0 1-3 0,-1 0 6 15,1 0 4-15,0 0 1 0,0 0 2 0,0 0-1 16,0 1 0-16,0 3-1 0,3 6 1 16,0-1-2-16,0 0 1 0,1 0-1 15,0 0 0-15,-1 0 2 0,-2-4-2 16,4 2 0-16,-4-2-1 0,1-2 1 16,1 1 0-16,-3-4-1 0,0 0 0 15,0 0 2-15,1 2 0 0,-1-1 2 16,2-1 4-16,-2 2 2 0,1-2 2 15,1 2 1-15,-1-2-3 0,1 0-1 16,-1 1 0-16,0-1 1 0,1 0 0 0,3 0-2 16,4-8-4-16,4-7-1 0,6-4-4 15,3-4-2-15,0 0 0 0,2 1-12 16,-1 0 5-16,2 2-4 0,-3 0 1 16,-1 4 12-16,-1-1-4 0,-4 3 2 15,-3 6 1-15,-3 0-3 0,-4 2 1 0,-3 3-5 16,3 1-17-16,-6 2-24 0,0-1-40 15,0 1-29-15</inkml:trace>
  <inkml:trace contextRef="#ctx0" brushRef="#br0" timeOffset="52945.6552">25442 7535 187 0,'0'0'55'0,"0"0"-12"16,0 0-15-16,0 0-11 0,0 0-9 15,0 0-6-15,0 0-6 0,0 0-5 16,0 0-4-16,0 0 0 0,-5-8 6 15,5 8 5-15,0 0 8 0,0 0 1 0,3 8-3 16,2-1 0-16,1 1-1 0,-1 1 0 16,1-1-1-16,-2-1-1 0,-1-2-2 15,2 2 0-15,-2-2 0 0,1 3-1 16,1-1 4-16,-3-4-2 0,2 5 0 16,-1-5 1-16,0 1 0 0,2 1-1 15,-2-2 1-15,-1 0-1 0,1 0 6 0,4-3 7 16,5 0 1-16,5-3 1 15,5-5-7-15,0-4-7 0,1-3-2 16,-1-3-3-16,1-4-2 0,1 0-2 0,1-1-4 16,-3 0-10-16,2 1-26 0,1 0-30 15,1 1-25-15</inkml:trace>
  <inkml:trace contextRef="#ctx0" brushRef="#br0" timeOffset="53800.2223">27831 7368 194 0,'0'0'45'0,"0"0"5"16,0 0-6-16,0 0-10 0,0 0-4 16,0 0-6-16,0 0-6 0,0 0-5 0,0 0-3 15,0 0-6-15,-5-18-3 0,5 16-2 16,-2 0-6-16,2 2 0 0,0-1 1 16,0 1 1-16,0 0 4 0,0 0 1 15,0 0 2-15,2 9-2 0,3 0-1 16,0 3-2-16,0-4-1 0,-1 1 2 0,4 2 1 15,-3-4 3-15,2 5 1 0,-1-4-1 16,-1-2-1-16,0 1-2 0,-2-3 0 16,1-1 0-16,-4-3 1 15,0 0-3-15,0 0 2 0,2 1 1 0,-1 1 1 16,1-1 5-16,-1 1 4 0,1-2 3 16,4 0-2-16,2 0-1 0,5-5-3 15,5-7-4-15,-1-5-5 0,1-2-3 16,2-4-5-16,1 0-4 0,1-3-2 15,3 2-6-15,-2 0-6 0,1 1-4 0,-3 4-17 16,-1 2-18-16,-2 2-10 0,-6 7-15 16</inkml:trace>
  <inkml:trace contextRef="#ctx0" brushRef="#br0" timeOffset="54185.2203">27891 7418 183 0,'0'0'37'0,"0"0"22"0,0 0-7 15,0 0-8-15,0 0-22 16,0 0-30-16,0 0 6 0,0 0 9 16,0 0 1-16,-7 9 1 0,7 3-3 0,0 0-2 15,2 5-3-15,0-5-1 0,0 0 0 16,-1 0-1-16,2-1 1 0,2 3 2 16,-1-5 4-16,3 2 1 0,-1-4 3 15,4-4 3-15,3 2 1 0,6-5 0 16,5 0-6-16,5-7-5 0,2-6-4 0,2-4-5 15,2-3 1-15,1-1-2 0,-1 0-6 16,-2 1-5-16,-3-1-18 16,-2 1-13-16,-4 2-26 0,1 0-25 15,-6 0-29-15</inkml:trace>
  <inkml:trace contextRef="#ctx0" brushRef="#br0" timeOffset="66533.2871">23549 12998 80 0,'0'0'28'0,"0"0"-10"15,0 0-5-15,0 0-3 0,0 0-2 16,0 0 0-16,0 0-4 16,0 0 1-16,0 0-2 0,0 0 1 0,10-43-1 15,-9 42 0-15,-1-1-3 0,2 1-1 16,-2 0-3-16,0-1 1 0,1 0-2 16,-1 1 0-16,0-1 1 0,2 0-1 15,-2 2 0-15,0-1 1 0,0 1 2 16,1-1 1-16,-1 1 1 0,2-2 1 0,-2 2-1 15,1 0 1-15,-1 0 0 0,2 0 0 16,-2 0 1-16,1 0-1 0,-1 0-1 16,2 0 1-16,-2 0-1 15,2 0 1-15,-2 0 0 0,2 2 1 0,-2-1-2 16,1 0 0-16,-1 1-2 0,2 0 2 16,-2-1 0-16,0 1 0 0,1 0-2 15,-1-1 1-15,1 5-2 0,1-1 0 16,-2 2-1-16,1 3 0 0,-1-4 0 15,0 0 2-15,2 1 0 0,-2-2 1 0,0 0-2 16,0 1 2-16,0 1-1 0,0-7 4 16,0 0-1-16,0 0 0 0,0 0 1 15,1 1-2-15,-1-1 1 0,0 0 2 16,0 0 0-16,2 0 0 0,-2 0-1 16,0 0 2-16,0-6-1 0,0-2 1 15,1 3 1-15,-1-8-2 0,0 7 2 16,0 0 0-16,0 1-1 0,0-1 1 15,0 1 1-15,0 1 1 0,0 0 1 16,0 4 1-16,0-2 1 0,0 2 1 0,0-1 0 16,0 0-3-16,0-1-2 0,-1 0-5 15,1 1-3-15,0-1-3 0,0 0-3 16,0 1-4-16,0 1 1 0,0-1 4 16,0 1 4-16,0 0 3 0,0 0-2 15,0 0-2-15,0 4-1 0,0 7-2 16,0-1-3-16,0 3 0 0,0 5-8 15,0-5-14-15,0 6-21 0,0-7-17 16</inkml:trace>
  <inkml:trace contextRef="#ctx0" brushRef="#br0" timeOffset="66932.2701">23634 12932 141 0,'0'0'34'16,"0"0"-7"-16,0 0-7 0,0 0-4 15,0 0-3-15,0 0-2 0,0 0 4 0,0 0-1 16,0 0-2-16,0-13 1 0,0 13-5 16,0-2-1-16,0 2-3 0,0-1-3 15,0 1-1-15,0-2 0 0,0 2-1 16,0 0-3-16,0-2 1 0,0 2-3 16,0 0 1-16,0 0 1 0,0-1 0 15,0 1 2-15,0 0 0 0,0 0 2 16,0 0-2-16,0 0 2 0,0 0-2 15,0-2-1-15,0 2-3 0,0 0-2 16,0 0-5-16,0 0 2 0,0 0 0 0,0 0-11 16,-1 12-22-16,-3 2-40 0</inkml:trace>
  <inkml:trace contextRef="#ctx0" brushRef="#br0" timeOffset="68400.051">26242 16056 11 0,'0'0'12'16,"0"0"-5"-16,0 0-3 0,0 0-1 16,0 0-2-16,0 0 0 0,0 0 1 15,0 0-4-15,0 0 2 0,0 0 0 16,2-2 0-16,-2 2 0 0,0 0 0 0,0 0 2 15,0-2-2-15,0 2 0 0,2 0 1 16,-2 0-2-16,0-2-1 16,0 2 2-16,0 0-2 0,0 0 2 15,0 0 0-15,0 0 1 0,0 0 0 0,0 0-1 16,0 0-1-16,0 0 2 0,0 0 2 16,0 0-1-16,0 0 3 0,0 0-1 15,0-1 0-15,0 1 0 0,0 0 1 16,0 0-2-16,0 0 4 0,0 0-3 15,0 0 0-15,0 0 1 0,0 0 0 0,0-2 2 16,0 2 0-16,0 0-2 0,0 0-2 16,0 0-2-16,0 0-1 0,0 0 0 15,0 0-1-15,0 0-1 0,0 0 1 16,0 0 2-16,0 0 1 0,0 0-1 16,0 0 1-16,0 0-1 0,0 0-1 15,0 0 2-15,0 0-4 0,0 0 0 16,0 0 0-16,0 0-7 0,0 0-4 15,0 0-7-15,0 0-28 0</inkml:trace>
  <inkml:trace contextRef="#ctx0" brushRef="#br0" timeOffset="69378.7059">27865 11818 25 0,'0'0'18'16,"0"0"-6"-16,0 0-4 0,0 0-2 16,0 0-1-16,0 0 0 0,0 0-2 0,0 0 0 15,0 0-2-15,-8-10-2 0,5 10-3 16,3-2 1-16,-1 2-1 0,1-1 2 16,-2 1 0-16,2 0 4 0,-1 0-2 15,1-2 0-15,-2 2 1 0,2 0 0 16,-1 0 1-16,1-2 0 0,-2 2 0 0,2 0-1 15,0-1-1-15,0 1 1 0,0 0-1 16,0-2 0-16,0 1 2 0,0 0 1 16,0-1-2-16,0 1 0 0,0-1 1 15,0 0-2-15,-1 1 1 0,1-1 0 16,0 1 0-16,0-1 0 0,0 1 1 16,0-1 0-16,-2 2-4 0,2-1-1 15,0 1 2-15,0-1-3 0,-1 1 3 16,1 0-1-16,0 0 1 0,0 0 0 15,0 0 1-15,0 0-2 0,0 0 4 0,0 0-4 16,0 0 2-16,0 7 0 0,0-1 0 16,0 4-1-16,0 3 0 0,0-2-3 15,0-1 2-15,0 1 0 0,0-1-1 16,0 2 4-16,0 5-2 0,0-6 2 16,-3 5-3-16,1-6-3 0,1-6 1 15,0 0-7-15,1-4-3 0,-2 0-6 16,2 0 6-16</inkml:trace>
  <inkml:trace contextRef="#ctx0" brushRef="#br0" timeOffset="75609.1358">25631 17961 3 0,'0'0'15'0,"128"-33"4"0,-58 15 3 16,3-1-1-16,-1 0 3 0,3 3-2 0,-4 4 2 16,0-1-6-16,0 4-2 0,-3-2-2 15,-2 2-9-15,2 1 3 0,-1 4-5 16,1-2 2-16,-3 1-2 0,-2 2-4 16,-3 1-2-16,-3-2-3 0,-4 1 2 15,-3 2 1-15,-5 1-3 0,-2 0-3 16,-6 0-1-16,-6 1-1 0,-9 1 0 15,-4-1 1-15,-6-1-2 0,-7 0 0 16,1 0 6-16,-6 0 5 0,0 0 7 16,0 0 1-16,1 0-5 0,1 0-1 0,-2 0-2 15,1 0-1-15,-1 0-2 0,0 0-2 16,0 0-1-16,0 0 0 0,0 0-4 16,0 0-9-16,0 0 0 0,0 0-4 15,0 0 0-15</inkml:trace>
  <inkml:trace contextRef="#ctx0" brushRef="#br0" timeOffset="76185.2548">25695 18004 60 0,'0'0'13'0,"0"0"-6"0,0 0 6 15,0 0-1-15,0 0-1 0,0 0 2 16,0 0-1-16,0 0 5 0,78-43 7 0,-59 33 1 16,3 1 3-16,1 1-8 0,1 0-7 15,2 4 1-15,4-2-4 0,2 1 3 16,3 0-5-16,1-2-1 0,0-1-3 16,2 0-1-16,2 1-2 0,1 3 2 15,1-2 1-15,3 4-8 0,1-1 6 0,2 3-7 16,1-1 1-16,2 1 2 0,0-5 6 15,0 2-3-15,0 3-1 16,-1 0 0-16,0 0-1 0,-1-3-2 16,-3 2 4-16,3 1 2 0,-2-4-9 0,-1 4 4 15,-3-6 0-15,0 2 0 0,-2-1 4 16,-2 2-3-16,0 1 0 0,-4-2-2 16,-2 1 1-16,-3-5-5 0,-2 1 5 15,-6 2 2-15,-7-2-1 0,-6 7 4 16,-1-6-3-16,-4 4-4 0,-2-1-2 0,3 2 1 15,-5 1-1-15,0-2-2 0,0 2 1 16,-2 0-3-16,-10 0-8 16,-6 2-10-16,-5 2-13 0,0 0-19 0,5 0-32 15</inkml:trace>
  <inkml:trace contextRef="#ctx0" brushRef="#br0" timeOffset="76578.1852">25799 17958 158 0,'0'0'23'0,"0"0"5"0,77 0 4 15,-33-4 5-15,7-7-10 0,8-1 1 16,5-3-4-16,3 2-8 0,0-2-7 16,0 6 0-16,-3-1-1 0,-4 2-2 15,-3-1 4-15,-4 1-4 0,-2-5-5 16,-5 2 4-16,-7 0-3 0,-3 1-2 0,-2 1 0 15,-5 1 0-15,-2 0-2 16,-3 0-3-16,0 1 2 0,-7 4-5 16,0 2-4-16,-6 1-1 0,-6 0-6 0,1 0-5 15,-1-3-7-15,2 2-24 0,-2-1-42 16</inkml:trace>
  <inkml:trace contextRef="#ctx0" brushRef="#br0" timeOffset="84184.8959">23920 9074 61 0,'0'0'26'16,"0"0"-1"-16,0 0-5 0,0 0-4 15,0 0-6-15,0 0-5 0,0 0-2 16,0 0-2-16,0 0-1 0,0 0-1 16,-5-12 0-16,5 12-2 0,0-2 1 15,-3 2-2-15,3 0 3 0,0 0 4 16,0 0 4-16,0 0 1 0,0 11 1 15,7 6-1-15,-1 2 1 0,0 3-3 16,-2 0 3-16,0 4 3 0,-1 4 0 16,1 5-2-16,-2 4-3 0,-2 6-2 0,0 5 1 15,0 7 2-15,0 5 0 0,0 5-2 16,-6 0-1-16,3-3-4 0,1-1 0 16,-1-8 1-16,1-1-1 0,2-9 1 15,0-4-1-15,3-9-1 0,0-12 1 16,0-8-1-16,-2-8 1 0,-1-4 1 0,0 0 1 15,0 0 1-15,2 2 1 0,-2 0 5 16,2-1 1-16,-2 1 11 0,2 0 5 16,-2-2 3-16,1 0 3 15,-1 1-10-15,0-1-8 0,0-1-8 0,0-12-5 16,0-5 1-16,-5-6-3 0,-1-4-2 16,2 0 1-16,-1-6-8 0,2-1 2 15,2-5-1-15,1 1 0 0,0-4 2 16,0 0-1-16,3-3 1 0,1 2 0 15,1 1 2-15,-3 4-1 0,1 4 3 0,1 3 0 16,-2 1 0-16,-2 6 4 0,1 0-2 16,-1 6 0-16,0-1 2 0,0 2-1 15,0 5 1-15,0-8-2 0,0 10 2 16,0-1 0-16,-1 0-1 0,-5-1 1 16,3 1-5-16,1 0 3 0,-3 0-5 15,4 6 5-15,-1 1 1 0,1-1-2 16,-1 2 3-16,1-1-2 0,1 0 0 15,0 5 1-15,-2-1-3 0,2 1 1 16,0-1-1-16,-1 1-2 0,1-2 1 0,0 2 0 16,0-2 0-16,-2 2 1 0,2-1 0 15,0 1 1-15,-1-2-2 0,1 2 2 16,0-1-1-16,0 1 0 0,-2 0-1 16,2 0 1-16,0 0 1 0,-1 0 0 15,1 0 1-15,-1 3-2 0,-2 11 6 16,2 4-4-16,-2 5 4 0,1-1-1 0,-2 2-3 15,1 3 2-15,-3 0-1 0,0 3 2 16,-2 5-2-16,0 0 1 16,-2 3-2-16,0-2 0 0,2-2 0 0,0-5-1 15,2-11 0-15,3-6 1 0,2-8 1 16,1-4 1-16,-2 0 2 0,2 0 2 16,0 2 2-16,0-1 5 0,0 1 1 15,0-2 1-15,0 0-4 0,0 0-7 16,0-11-5-16,2-7-2 0,2-6-1 0,2-2 3 15,0 2 2-15,0-2-1 0,1 2-1 16,-1-2 0-16,-2-1 2 0,0 1-1 16,-1-2 0-16,0 2-1 0,-3 0 0 15,2 1 0-15,-2 0-4 0,0 1 4 16,0 6-1-16,0 1 3 0,0 5 0 16,0 6 2-16,0-7-1 0,0 6-1 15,0 2 1-15,0-2 0 0,0 7-1 16,0 0 2-16,0 0-2 0,0-3 0 15,0 2-1-15,0 0 0 0,0-1 0 0,0 0 0 16,0 1-1-16,0-1 0 0,0 1-1 16,0-1 2-16,0 0-1 15,0 1-1-15,0-1-1 0,0 1-3 0,0 1 2 16,0-1 1-16,0 1 1 0,0 0 6 16,0 0-2-16,0 0-1 0,0 0 1 15,1 0-1-15,4 1 3 0,2 7-2 16,-2-2 0-16,1 1-2 0,0-2 1 15,3 2-1-15,-2 1 2 0,-1 0 1 16,1-1-1-16,0-1 1 0,0 3-2 0,-1-2 1 16,2-2 5-16,-4 3-6 0,2 0 5 15,1-1-8-15,-1 1 2 0,-2 0 2 16,2-1-2-16,0 2 1 0,-1 1 0 16,-1-2-2-16,4 4 2 0,-4-2-1 15,2 2 0-15,-3-3 3 0,1 0-3 0,0 2 0 16,1-4 0-16,-2 2-2 0,-2-4 1 15,2-1 0-15,-1 0-2 16,-1-1 2-16,1 2-1 0,-1 0 0 16,-1-5 1-16,0 0 1 0,0 0 0 0,1 1 1 15,-1 1-1-15,2 0 0 0,-2-1 1 16,1 1 0-16,-1 0 1 0,2-1 2 16,-2 1 0-16,0-1-1 15,1 0 2-15,-1 1-1 0,0-2 1 0,0 1 0 16,0-1 0-16,0 4-1 0,-6 5-1 0,-8 0 1 15,-6 7-4-15,-2 0-2 16,-1 5-4-16,0 3-1 0,0 3-7 0,1 7-20 16,0 2-50-16,0 5-60 0,1-2-116 15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3T05:03:09.76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306 7154 130 0,'0'0'33'0,"0"0"-4"15,0 0-6-15,0 0-9 0,0 0-4 16,0 0-2-16,0 0-1 0,0 0 0 15,0 0-2-15,8-11-2 0,0 3-1 0,2 0 1 16,-2 1-3-16,4 0-1 0,-4 1 0 16,1 1 0-16,-1-1 1 15,2 1 0-15,-1 0-4 0,-5 3-2 16,5-1-1-16,-3 1 2 0,-2 1 2 0,2 1-1 16,-6 0-1-16,0-1-7 0,0 1 0 15,1 0-2-15,1 0 7 0,-1 0 5 16,1 0 5-16,-1 0 6 0,1 0 1 15,-2 0-1-15,0 1-2 0,-11 6-1 16,-7 1-1-16,-7 3 0 0,0-2-1 0,-1 0 2 16,0-3 0-16,-1 0-1 0,4-1 1 15,5-3 0-15,0 0-1 0,6 0 2 16,5-2 1-16,0 1 0 0,7-1-3 16,-2 0-2-16,2 0-4 0,-1 0-5 15,-1 1-2-15,1-1-3 0,-2 0 2 16,3 0 4-16,-3 0 5 0,3 2 2 0,0-2 4 15,0 0 1-15,0 2 0 16,10-2-1-16,2 1-1 0,7-1-1 16,1 0-1-16,1 0 0 0,4 0-2 0,-2-5 1 15,-7 3-2-15,0-3-3 0,-3 4 2 16,-3-3-4-16,2 2 0 0,-1 0-8 16,-2 0-6-16,-3 1-14 0,5 0-20 15,-6-1-33-15</inkml:trace>
  <inkml:trace contextRef="#ctx0" brushRef="#br0" timeOffset="857.9659">13856 7227 139 0,'0'0'26'0,"0"0"-9"0,0 0-3 16,0 0-2-16,0 0-5 15,0 0 0-15,0 0-3 0,0 0-3 16,0 0-2-16,0 0 0 0,-3 0 2 16,3-2-1-16,0 2-1 0,3-1-3 0,3-1-1 15,5-2-2-15,1 2 0 0,-1 0-2 16,1 1 0-16,-2-3 4 0,0 4 0 16,-5-2 0-16,6 1 3 0,-5 1 0 15,-2-2 2-15,2 2 1 0,-6 0 1 16,0-2 4-16,0 2 2 0,2 0 5 0,-1 0 0 15,-1 0-3-15,0 0-3 0,0 0-5 16,0 0-1-16,-1 0 2 0,-11 0 0 16,-1 0 3-16,-6 2-1 0,7 0 4 15,-2-1-1-15,2 1 2 0,5-2-1 16,2 2-2-16,-1-2-1 0,0 0 0 16,0 0-3-16,2 2 0 0,4-2-3 15,-2 0-1-15,2 0-2 0,-2 0-2 16,0 0-5-16,1 0-3 0,-1 0-4 15,1 0-6-15,-1 0 1 0,2 0 2 0,-1 0 4 16,1 0 6-16,0 0 1 0,0 0 1 16,0 0 2-16,0 0 8 0,0 0 4 15,0 1 1-15,1-1-2 0,1 0-1 16,-1 0-2-16,1 0 3 0,-1 0 2 16,1 2 4-16,0-2 6 0,0 0 9 0,-1 0 6 15,-1 0 9-15,3 0 3 16,-2 0 2-16,1 0-6 0,-1 0-10 15,1 0-11-15,-2 0-11 0,0 0-5 16,0 0-1-16,0 0-2 0,0 0 0 0,0 0 1 16,0 0-7-16,0-2 3 0,-2 1-5 15,2-1-7-15,-1 2-16 0,1-2-29 16,0 2-30-16,0 0-33 0</inkml:trace>
  <inkml:trace contextRef="#ctx0" brushRef="#br0" timeOffset="1788.4675">14511 7184 194 0,'0'0'45'16,"0"0"-4"-16,0 0-7 0,0 0-2 15,0 0-5-15,0 0-9 0,0 0-6 16,0 0-7-16,0 0-1 0,0 0-4 16,6-7-4-16,-5 5-2 0,-1 2-2 15,2-1 0-15,3-1 3 0,0-2 0 16,5 2 1-16,7-1-3 0,-5 1-2 15,6 0-2-15,-6 2 2 0,1 0 0 16,2-2 2-16,-4 2 1 0,4-1 1 0,-10 1 2 16,9-2-4-16,-9 2 0 0,2 0 1 15,-1 0 0-15,-6 0 4 0,0 0 2 16,0 0 4-16,2 0 1 0,-1 0 0 16,1 0-2-16,-2 0-1 0,0 0-1 15,0 0-1-15,0 0 2 0,-5 0-3 0,-4 2 1 16,0 1 0-16,-2 1-1 0,-3 0 0 15,2-1-2-15,-1 2 2 16,3-2 0-16,0 0 2 0,1 0 0 16,-1-1 2-16,0 1-1 0,6-3 0 0,-1 1 2 15,5-1 0-15,-1 0 3 0,1 0 4 16,-6 0-1-16,-2 0 1 0,2 0 4 16,1 0-7-16,5 0 2 0,-1 0-1 15,1 0-9-15,-3 0-7 0,3 0-3 16,0 0-4-16,0 0 6 0,0-1 2 0,3-2 1 15,9 3-4-15,6-2-1 0,2 2 1 16,-2 0 0-16,1 0 1 0,-5 0-6 16,-4 2 0-16,0 1-4 15,-5-2 3-15,-5-1 6 0,4 0 2 0,1 1 3 16,0 1 8-16,-1 0 4 0,-4-2 7 16,0 0 3-16,0 0 0 0,0 0-7 15,2 1-5-15,-2-1-2 0,0 0-5 16,-3 0 2-16,-8 0-1 0,-1-3 4 15,-5 0 3-15,5-1 7 0,2 4 3 0,-3-2 0 16,3 1-2-16,-2-1 1 0,-1-1 0 16,3 2 0-16,4-1-2 0,1 2 1 15,5 0-5-15,-2-1-1 0,2 1-2 16,-1 0-4-16,-1 0-2 0,1 0-4 16,-1 0-4-16,2-2 1 0,0 2 3 15,0-2 2-15,8-1 0 0,7 0-5 16,7-2-8-16,0 2-11 0,1-2-18 15,0 1-38-15,-5 3-45 0</inkml:trace>
  <inkml:trace contextRef="#ctx0" brushRef="#br0" timeOffset="8169.1754">13783 7277 72 0,'0'0'16'0,"0"0"0"0,0 0-1 0,0 0-2 16,0 0-1-16,0 0-1 0,0 0-4 15,0 0-1-15,0 0-5 0,-4-11-7 16,4 11 1-16,0-2 1 0,0 2 1 16,0-1 6-16,2-2-1 0,3 1-3 15,6-2 2-15,2-4-2 0,2 3 3 16,6-2 2-16,-2 1-2 0,1-1 0 15,1 0-4-15,0 0 1 0,-1-1-1 16,-7 2 0-16,3 2 1 0,-6-1 0 16,0 2 0-16,2-1 0 0,-8 2 1 0,2 1 0 15,-6 1 1-15,0-2 1 0,0 2 4 16,1 0 2-16,1 0 2 0,-1 0 1 16,1 0-2-16,-2 0-1 0,0 0-3 15,0 0 0-15,-3 0-3 0,-6 2-1 16,-7 3 2-16,3 2-2 0,-2 0 2 0,3-3-1 15,3 1 0-15,3-3 0 0,5 0 0 16,-6-2-1-16,2 1-1 0,-5 1-1 16,0 0-2-16,4-2 1 0,2 2 1 15,4-2-1-15,-2 0 1 0,2 0 0 16,-1 0 0-16,-2 1 1 0,3-1-1 16,-1 0 1-16,-1 0 0 0,1 0-3 15,-1 0 0-15,1 0-4 0,-1 0-4 16,1 0-6-16,1 0 3 0,0 0 1 15,0 0-2-15,10-1-7 0,9-5-32 0</inkml:trace>
  <inkml:trace contextRef="#ctx0" brushRef="#br0" timeOffset="14011.672">4960 4711 3 0,'0'0'11'0,"0"0"4"0,0 0-2 0,0 0-2 15,0 0-3-15,0 0-5 0,0 0-3 16,0 0-2-16,0 0-3 0,-38-37 1 16,38 30-4-16,0-5-2 0,0 0-1 15,7 4-3-15,-1 1 4 0</inkml:trace>
  <inkml:trace contextRef="#ctx0" brushRef="#br0" timeOffset="14232.0396">5032 4722 10 0,'0'0'10'0,"0"0"1"15,0 0-1-15,0 0-4 0,0 0-3 0,0 0 0 16,0 0-1-16,0 0 0 0,0 0-2 16,0 0-2-16,-46 8-2 0,44-8-2 15,2 0 0-15,0 0 0 0,0-5-1 16,0 0 1-16,3-4-4 0,7 0 0 16</inkml:trace>
  <inkml:trace contextRef="#ctx0" brushRef="#br0" timeOffset="30280.7342">16099 7201 1 0,'0'0'5'0,"0"0"-1"0,0 0-3 0,0 0-1 16,0 0 0-16,0 0 2 0,0 0 4 16,0 0 1-16,0 0 3 15,0 0 2-15,16-12-4 0,-2 12 2 0,5-3 0 16,0 1 0-16,1-1 3 0,3 0-4 16,-1 0-3-16,-1 0-3 0,-6-1-2 15,4 3-1-15,0-2 1 0,-1 2-1 16,2-1-2-16,-2 2 2 0,1 0-1 15,-8 0 1-15,8 0 0 0,-9 0-2 0,3 0 2 16,-3 0 2-16,-4 0 0 0,0 0 2 16,-2-2-1-16,3 2 1 0,-2 0-1 15,1 0-2-15,-6 0 2 16,0 0-1-16,0 0 2 0,1 0-2 0,1 0-1 16,-1 0-1-16,-1 0-1 0,0 0-2 0,1 0-5 15,-1 0-5-15,0 0-3 16,-2 0-6-16,-12 0-4 0,-6 2-5 15,-7 4 6-15</inkml:trace>
  <inkml:trace contextRef="#ctx0" brushRef="#br0" timeOffset="30755.7923">16096 7166 7 0,'0'0'10'0,"0"0"-2"0,0 0 1 16,0 0-4-16,0 0 5 0,0 0 0 0,0 0-1 15,0 0-1-15,0 0-2 0,89 0-3 16,-77 0-2-16,8 0 0 0,-8 0-1 16,8 0 1-16,-4 0-1 0,-2 0 0 15,4 0 1-15,-4 0-2 0,-1 0 4 16,2 0-2-16,-4 0 1 0,1 0 3 0,1 0-3 15,-3-2 3-15,-6 1 0 0,2 1 3 16,-6 0 5-16,0-2 0 0,0 2 2 16,2 0-5-16,-1 0-3 0,-1 0-2 15,0 0-3-15,0 0-2 0,-11 0 0 16,-10 0-1-16,-5 0 1 0,-3 3 0 16,-1 0 1-16,-1 2 2 0,1-3 2 15,11 1 3-15,-2-3 0 0,2 0 3 16,6 0 1-16,-5 0-2 0,9 0 1 15,4 0 1-15,-4-3-3 0,6-1-1 0,1 1 0 16,-1 2-2-16,3 1 0 0,-2-2-2 16,2 2-4-16,0-1-3 0,0-3-1 15,5-1 0-15,8-3-1 0,7 2 1 16,4 1-2-16,4 4-5 0,2 1-6 16,2 0-7-16,1 0-5 0,1 7-15 15,-1 1-13-15,0 2-23 0</inkml:trace>
  <inkml:trace contextRef="#ctx0" brushRef="#br0" timeOffset="31440.7136">18045 7189 23 0,'0'0'21'0,"0"0"7"16,0 0-7-16,0 0 4 0,0 0-1 16,0 0 3-16,0 0-1 0,0 0-5 15,0 0-9-15,0 0-6 0,-33-25-3 16,31 24 0-16,2 1 3 0,0 0-3 15,2 0 0-15,11 0 3 0,7 0-2 16,6 0 3-16,0 0-2 0,-4 0-4 0,5 0-2 16,-2 0 0-16,1 0 1 0,0-4-1 15,0 2-6-15,-9 1-3 0,1-1 2 16,-7 0-6-16,1 2 6 0,2-1 1 16,-8 1 0-16,4 0 7 0,-3 0 3 15,-1 0-1-15,0 0-3 0,-6 0-3 0,0 0-2 16,0 0 0-16,2 0 0 15,-1 0-1-15,0 0-10 0,1 0-7 16,-2 0 4-16,0 0 0 0,-6 3 0 16,-7 7-1-16,-9 3-14 0</inkml:trace>
  <inkml:trace contextRef="#ctx0" brushRef="#br0" timeOffset="31716.8951">17902 7293 144 0,'0'0'43'0,"0"0"-5"16,0 0-6-16,0 0-5 0,0 0-5 16,0 0-5-16,0 0-2 0,0 0-4 15,0 0-5-15,-23-25-4 0,33 17 1 16,6-3-4-16,6 3 1 0,2 3 0 16,2 3-2-16,0 1 2 0,-3-1 0 15,2 2-1-15,-1 0-3 0,-7 0 1 16,1 0-2-16,-6 0-4 0,1 0 0 15,0 0-9-15,0 0 4 0,0 0 5 0,0 0 1 16,-2 0 8-16,1 0-8 0,1-2-4 16,-7 2-7-16,0 0-7 0,-6 0-9 15,0 0-10-15,0 0-9 0,1 0-4 16</inkml:trace>
  <inkml:trace contextRef="#ctx0" brushRef="#br0" timeOffset="31942.8603">17963 7278 81 0,'0'0'31'0,"0"0"0"0,0 0 0 16,0 0-2-16,0 0 0 0,0 0-4 16,0 0-3-16,0 0-4 0,0 0-3 15,0 0-1-15,-9-1-2 0,28-4-1 0,4-1-3 16,5 3-1-16,-1 0-4 0,2 0-2 15,0 2-1-15,0 1-11 0,-2 0-5 16,2 0-10-16,-3 0-2 0,3 1-17 16,-4 3-47-16</inkml:trace>
  <inkml:trace contextRef="#ctx0" brushRef="#br0" timeOffset="39020.0076">13655 7084 7 0,'0'0'5'0,"0"0"1"0,0 0-4 16,0 0 0-16,0 0-1 0,0 0 1 16,0 0 4-16,0 0 0 0,0 0 0 15,0 0-2-15,-52-71-2 0,47 61 2 16,0 3 2-16,0-4 1 0,0-3 1 0,2 6-3 15,-3-9-3-15,1 2 3 0,1 2 1 16,0-4 1-16,3-2 1 0,-2 7 2 16,1-6-3-16,1 7 1 0,1-3 7 15,0 2-6-15,0-1-2 0,0 0-1 16,0 0-2-16,0-1 3 0,0 2 0 16,0-6-1-16,0 6-7 0,1-5-3 15,4 2 3-15,-4 4 2 0,6-4 1 16,-1 0 0-16,-3 6-4 0,3-5 5 15,-5 5 0-15,2 4 3 0,1-2 4 0,-1 4-7 16,6-5-6-16,2-1 0 0,4-1-4 16,2-2 5-16,2 1 2 0,-6 6-2 15,3-2-1-15,-7 0 0 0,-1 3 1 16,4-1 2-16,-8 4 3 0,5-2-2 16,-5 1 0-16,1 1-1 0,-1-1 0 15,-4 2 3-15,0-2-3 0,0 2-2 16,0 0 2-16,0 0-3 0,0 0-1 15,4 0 2-15,-3 0-2 0,1 0 1 16,4 0 0-16,-2 0 2 0,5 0 1 0,2 5 1 16,-2 0-2-16,0-1 0 0,-2 1-1 15,3-1 2-15,-1 0 2 0,0 0-1 16,-1-1-1-16,2 2 1 0,-5-5-1 16,2 4 2-16,0-2-2 0,-3-1 0 15,5 3 0-15,-6-2 0 0,7 1 2 0,0 2 0 16,-5-4 2-16,3 2-1 0,-3-1-1 15,-1-1-1-15,3 4-1 16,-1-3 0-16,-3-1 1 0,4 3 1 16,-2-1 0-16,-4 1-2 0,9 2 0 0,-7-3-2 15,3 3 2-15,0 0 0 0,-1 0 0 16,1 0 2-16,0 2 0 0,-2-1-1 16,-1 1 0-16,4-16-1 0,-1-15 0 15,1-1 5-15,-4-3-39 16,1 39 0-16</inkml:trace>
  <inkml:trace contextRef="#ctx0" brushRef="#br0" timeOffset="41936.5988">13610 7186 1 0,'0'0'6'0,"0"0"-1"0,0 0-1 16,0 0-2-16,0 0 0 0,0 0 0 15,0 0-1-15,0 0 0 0,0 0 0 0,0 0 0 16,-20-32 1-16,20 32-1 15,0-2-1-15,-2 1 0 0,2-1 1 16,-1 0-2-16,-2-4 2 0,3 0-1 16,-1 2 1-16,1 0-1 0,-2-1 0 0,1 0-1 15,-1 1-1-15,2-1 0 0,-1 1 2 16,-1-1 2-16,1 1-1 0,-4-6 3 16,4 8-1-16,-6-6-1 0,3 0 1 15,-1 1 0-15,1-1 1 0,-1 1 5 16,1-3 1-16,1 1-2 0,-1 0 2 0,1-2-4 15,0 1 3-15,0-2 4 0,0-1 3 16,2 0-2-16,1-9 0 0,0 3-3 16,0-7-2-16,0 3-3 15,1 1-3-15,1 7-1 0,1-2 3 0,1 0 0 16,3 2-2-16,0-3-1 0,-1 4 0 16,0 2-2-16,0 4 4 0,-2 0 5 15,3 1 0-15,-5 4 3 0,2-5 0 16,-2 4-3-16,2-6-2 0,2-3-3 15,2 1-1-15,1-5-2 0,-2 7 2 0,1-3 0 16,2 3 2-16,-5 2-2 0,4-4 0 16,-3 6-1-16,-3-2-3 0,5 2 5 15,-5 3-3-15,0 1 1 0,-3 2 1 16,0-2-1-16,0 2-1 0,2 0 0 16,-1-2-1-16,1 2-1 0,-1-1 0 0,1 1-3 15,-2-2 0-15,1 2 0 16,-1-2 3-16,6 1 2 0,-2 0 1 15,9-2 3-15,2-3 0 0,-4 4 2 16,4-1 2-16,-8 0 0 0,4 0-2 0,-2 2-1 16,-4-1 1-16,2-3-5 0,-2 4 2 15,-2-1-2-15,2 1-2 0,-5 1 1 16,0-2 0-16,0 2-1 0,1 0 3 16,1-2-3-16,3 1 0 0,1-3 0 15,7 2 0-15,-3-1 0 0,-1 0 0 16,2 0-3-16,0 0 2 0,-4 2 1 15,7-3 1-15,2 1 2 0,-3 0-3 0,5 1 0 16,-7 1 0-16,-5 0-3 16,4 0 3-16,-4 1-1 0,-1 0-1 0,1 0-2 15,-6 0 2-15,0-2-1 0,6 2 0 16,-1 0-1-16,-1 0 1 0,9 0 3 16,-9 0 5-16,5 3-2 0,1 1 3 15,-1 1-3-15,2 3 0 0,-5-3 3 16,4 5-4-16,-1-1 4 0,-3-3-4 0,1 3-1 15,1-4 3-15,0 4-4 0,-2-3 2 16,1 1-2-16,0-1 1 0,2 1-1 16,-2 0 2-16,-1-2-2 0,1 1 0 15,-3-3 0-15,3 3-1 0,-4-3 0 16,2 3 2-16,1 0 0 0,-3 2 1 16,1-1 1-16,-3 3 4 0,3 5-3 15,-4 3 3-15,0 4-3 0,0 0-4 16,0 1 1-16,-5-3 0 0,-1 4-1 15,0-3 1-15,0 0 1 0,-1 2-1 0,-1-3 2 16,2-5-2-16,1 0-1 0,1-6 1 16,1 0-1-16,-1 2 1 0,-2-4-2 15,3 2 0-15,0-4-3 0,2-1 1 16,-2-1 1-16,0 0 1 0,-1 5 2 16,-2 3-1-16,-3 0 1 0,-1 2-1 15,3-3 1-15,-2 0-1 0,-1 1 0 0,4-4 2 16,-4 4-1-16,7-6 2 15,-5 2 0-15,2-1-2 0,-3-2 0 16,2 2 3-16,-2-2-4 0,2 0 0 0,-2 1 1 16,-5-1-2-16,-2 1 2 0,-6 0-1 15,1 1 1-15,0-2 1 0,6-1-1 16,0 1-1-16,4-3 3 0,0 2-1 16,0-2-1-16,-2-1 1 0,3 1-2 15,-4-1-2-15,2 0-1 0,-2 0-3 0,0 0-3 16,1 2-3-16,-7 0-7 0,8-2-6 15,-5 2-7-15,7 0-14 16,5 0-4-16,-6 1-8 0,8-1-3 16,-1-1-10-16</inkml:trace>
  <inkml:trace contextRef="#ctx0" brushRef="#br0" timeOffset="43540.1076">14632 6575 39 0,'0'0'12'0,"0"0"-1"0,0 0 0 0,0 0 1 16,0 0 2-16,0 0-3 0,0 0-1 16,0 0 0-16,0 0-1 0,-14-29-3 0,11 26-2 15,-7-4-1-15,4 1 3 16,3 3 1-16,0-1-1 0,3 4 3 15,-1-1 4-15,1 1 0 0,-2 0-1 16,1-1-4-16,-1 1-6 0,1 0 1 0,-2-3-2 16,3 3-2-16,-2 0-2 0,0 0-1 15,1 0-4-15,-1 0 1 0,-2 0 5 16,-2 0 3-16,-3 3 4 0,-1 7-3 16,1 1 1-16,-2 4-1 0,1 0-1 15,1 2 5-15,-1 0-1 0,0 1-2 0,-2 0 0 16,2 0 0-16,-1-1-2 0,0 1 1 15,1 1-1-15,-1-3-1 0,1 3 0 16,-2-1 1-16,-1 1 0 16,1 2 0-16,0-1 0 0,0 0 1 0,0-2 0 15,1-1 0-15,2-5 2 0,3 0-2 16,2-5-2-16,-3 0 1 0,1 1-1 16,2-1 0-16,-1 2 0 0,2-6-1 15,0 6 2-15,2-2 2 0,-2 5 4 16,0 1 3-16,3 1-3 0,0 8-1 0,0-5-1 15,0 6-4-15,4-3 4 0,-1-7 1 16,2 3-5-16,1-2 2 0,-2-5-4 16,2 7 1-16,1-1 6 15,-1-1-3-15,1 0 8 0,-1-2-6 0,2-2-5 16,-2-2-2-16,3 3-3 0,-3-6 3 16,0 3 1-16,3 1 4 0,-1-1 4 15,2 1-1-15,6-3 1 0,-3 1 0 16,1-2-2-16,1-2-4 0,3 0 3 15,0-1-1-15,7-2-4 0,-2 0 3 0,1 0-4 16,0 0 1-16,0-3 0 0,2 0 2 16,0-2 0-16,0-2-1 0,1-1 2 15,-2 1-1-15,0-3 0 0,-2 1-1 16,-3 0 3-16,-7 2-3 0,-1-1 2 16,1-3-1-16,-2 1-3 0,2-5 5 15,-4 4-4-15,-2-3 5 0,-1 1-1 16,-2 2 2-16,0-5-1 0,-1-1 2 15,-3-4-5-15,0-4-1 0,0 0-2 16,0 2-1-16,-3-2 6 0,-3 1-2 0,1 0-1 16,-1 1 1-16,0 0-1 0,1 0 2 15,-1 3 3-15,0-2-3 0,2 0 3 16,1 7-2-16,-3-1 2 0,3-1-2 16,-1 0 1-16,-1 0 2 0,-2 2 5 15,2 2 3-15,2 4-2 0,-5-7-2 0,2 4-5 16,0 4-2-16,-2-6 2 0,1 0-3 15,2 5-3-15,-4-6 2 0,4 8 0 16,-1-1-1-16,-1-2 3 16,3 3-4-16,-2-2-3 0,0 0 4 0,2 2-4 15,1 3 5-15,2 1-1 0,1 3 0 16,-2 0 0-16,-1-3-1 0,0 0-1 16,0 0-4-16,0-1-2 0,-4 3-2 15,3 0-1-15,-8 1-1 0,-3 0-3 16,1 2-5-16,-6 8-9 0,3 2-21 0,-5 2-19 15,1 2-21-15,-3 1-46 0</inkml:trace>
  <inkml:trace contextRef="#ctx0" brushRef="#br0" timeOffset="45959.7548">16219 7241 84 0,'0'0'21'0,"0"0"-9"0,0 0-4 16,0 0-3-16,0 0-2 16,0 0 1-16,0 0 0 0,0 0-4 0,0 0 1 15,16-55 0-15,-4 50 1 0,-3 2 1 16,6 0-1-16,2 0 0 0,-7-1 2 16,9 2-3-16,-9 0 2 0,2 1-2 15,-2-1 0-15,0 0-1 0,7 0 1 16,-6-1 1-16,7 1-4 0,-8 1 0 15,4-1-2-15,-2 0-1 0,0 1 1 0,1 0-2 16,-7 1-1-16,0 0-2 0,-6 0 0 16,0-2-2-16,0 2 4 0,1 0-1 15,1 0 2-15,-1 0 3 0,0 0 1 16,-1 0 2-16,2 0-1 0,-2 2 0 16,0 0-1-16,-9 3 0 0,-4 0 2 0,0-3-1 15,-4-2 0-15,-4 2 1 16,-2-2-4-16,-5 0 3 0,0 0 1 15,1 0 0-15,-1 0 1 0,2-2 4 16,6 0 1-16,1-1 4 0,9 1 2 0,4 1 10 16,0 1 11-16,6 0 4 0,-1-2-1 15,1 2-6-15,-2 0-12 0,1-2-10 16,-1 2-2-16,0 0-6 0,0-1-6 16,1 1 3-16,1 0 2 0,0 0 4 15,0 0 1-15,3-1 0 0,11 1-2 0,8 0-1 16,5-2 1-16,-2 0-1 0,1 1 1 15,1-3 0-15,1 2-1 0,-2-3 1 16,1 3-2-16,-3-3-2 16,2 0-3-16,-2 1-11 0,1-1-9 0,-1-1-14 15,2 1-28-15,-1 1-54 0</inkml:trace>
  <inkml:trace contextRef="#ctx0" brushRef="#br0" timeOffset="46718.1709">17879 7249 14 0,'0'0'5'0,"0"0"0"0,0 0-3 0,0 0 2 16,0 0-3-16,0 0-1 0,90-28 0 16,-69 28 0-16,1 0 0 0,5 0 2 15,-2 0-4-15,-2 0 1 0,0 0 0 16,0 0-2-16,0 0 1 0,1-4 0 16,0 1 0-16,1-2 0 0,1 0 1 15,-2-2 0-15,1 1-1 0,-2 1 1 16,0-2 1-16,-7 5 0 0,1-3 1 15,-6 3-1-15,-7 0 0 0,3 1 0 0,-7 1 2 16,0-1 0-16,0 1 4 0,1 0 1 16,1-2 1-16,-1 2 4 0,1 0-3 15,-1 0-5-15,1-1-11 0,-2 1-21 16</inkml:trace>
  <inkml:trace contextRef="#ctx0" brushRef="#br0" timeOffset="47037.7011">17864 7321 133 0,'0'0'22'0,"0"0"-8"16,0 0-3-16,0 0 2 0,0 0-3 16,93-42-2-16,-67 35-4 0,-2-1-1 0,0 1 4 15,0 1-3-15,1 0 2 0,-1-3-3 16,1 4-1-16,-2-1-1 0,3-2-1 16,0 2 0-16,-1 1-2 0,-1-2 0 15,-3 3-6-15,-4-1 3 0,-2 1-6 16,-4 2-3-16,-7 1-8 0,2-1-8 0,-6 2-13 15,3 0-28-15</inkml:trace>
  <inkml:trace contextRef="#ctx0" brushRef="#br0" timeOffset="47309.4597">18010 7360 289 0,'0'0'54'15,"0"0"-18"-15,0 0-12 0,0 0-4 16,0 0-6-16,0 0-2 0,0 0-4 16,0 0-6-16,0 0-1 0,9 0-2 15,8-7-1-15,5-3 1 0,0 3-2 16,1-1-1-16,1 2-5 0,0 0-7 15,2 0-6-15,0 0-5 0,0 0-6 16,3-1-3-16,-3 0-33 0,1 0-35 0</inkml:trace>
  <inkml:trace contextRef="#ctx0" brushRef="#br0" timeOffset="66203.7965">26256 8028 70 0,'0'0'15'0,"0"0"-9"16,0 0-4-16,0 0-3 15,0 0-2-15,0 0 0 0,0 0-2 16,0 0 2-16,0 0-2 0,-4 4-4 0,4-4 2 16,0 2-2-16,0-2-1 0,0 0 2 15,0 0 0-15,0 0 2 0,0 2 2 16,0-2 3-16,0 0 1 0,0 0 2 15,0 0 1-15,0 0-1 0,0 0-1 0,0 0-1 16,0 0 0-16,0 0-1 0,0 0 0 16,0 0-4-16,0 0-3 0,0 0 4 15</inkml:trace>
  <inkml:trace contextRef="#ctx0" brushRef="#br0" timeOffset="68036.6107">29970 8074 50 0,'0'0'-6'0,"0"0"-4"0,0 0-5 15,0 0-4-15</inkml:trace>
  <inkml:trace contextRef="#ctx0" brushRef="#br0" timeOffset="68598.0903">31826 7989 74 0,'0'0'12'0,"0"0"-4"0,0 0-1 16,0 0-2-16,0 0-4 15,0 0-5-15,0 0-11 0,0 0-7 0,0 0-10 16,-5-22-1-16</inkml:trace>
  <inkml:trace contextRef="#ctx0" brushRef="#br0" timeOffset="68948.8499">31826 7989 75 0,'-42'-37'12'0,"42"37"0"16,0-1-5-16,0-1 1 0,2 0 0 16,-2 1-2-16,1 0-2 0,-1-1 0 15,2 1-1-15,-2 1-4 0,0-2 0 16,1 2-1-16,-1-1-3 0,0 1-1 15,2-3-2-15,-2 3-3 0,0-1-2 0,0 1-1 16,0 0 2-16,1 0 2 16,-1 0 3-16,0 0-8 0,0 0-8 15</inkml:trace>
  <inkml:trace contextRef="#ctx0" brushRef="#br0" timeOffset="72491.6024">4750 4952 31 0,'0'0'6'0,"0"0"-1"16,0 0 0-16,0 0 2 0,0 0-2 15,0 0-3-15,0 0-3 0,0 0 1 16,0 0 0-16,-32-78 3 0,31 67 3 15,-2 2-2-15,0-2-2 0,0 0 1 0,0 3-1 16,0-3 4-16,2 2 3 0,-2 0 2 16,-3-2-4-16,3 2-4 15,-1-2-1-15,1 3-1 0,-1-5 0 16,1 2 2-16,1-1 0 0,2-1 3 0,0 1 11 16,0 1-4-16,0-1-5 0,0-5-4 15,0 7-7-15,5-7 0 0,-4 6 4 16,2 1 3-16,3-1 9 0,-5 7 1 15,1-1 2-15,-2-1-6 0,1 1-11 16,1 1 3-16,-1-7-5 0,2 6 4 0,-2 1 0 16,1 0 1-16,-2 4-1 15,1-5 2-15,-1 0 0 0,3 1-1 0,-3 1 0 16,3-2-2-16,3-4-1 16,1-3 0-16,3-2-2 0,3 1 3 0,-1 1 0 15,2-2-1-15,1 1 2 0,2 2-1 16,-1 0 1-16,1 0-1 0,2 1 0 15,-3 2 2-15,3 1-2 0,-2 0 0 16,-4 2 0-16,5 3-2 0,-7-1-1 16,1 3 2-16,1-2-2 0,-6 2 1 0,3 0 1 15,-4 0-4-15,-2 0 1 0,6 0 1 16,-4 0 1-16,-2 0 0 0,2 0 2 16,-1 0 0-16,0 2 0 0,4 1-1 15,0-1 1-15,-2 2 0 0,3-1 1 16,-1 2 1-16,2-1 0 0,-1 0-1 0,2 3 1 15,-3-3 1-15,-1-1-3 16,2 2-3-16,-2-1-1 0,-1 0-1 16,3-1 3-16,-3 2 0 0,-1 2 2 15,8 0 2-15,-6-1-1 0,3 2 0 0,1-1 3 16,-1 1-2-16,0-1 0 0,0 1 2 16,-1 0-1-16,-4-2 1 0,5 3-1 15,-5-3 1-15,-1 0-3 0,-1 2-1 16,-1 1 3-16,1 0-6 0,-2 1 6 15,1 3-3-15,-2-1-2 0,2 0 5 0,-3 3-1 16,0 5 5-16,0 0 0 0,0 5-1 16,0-8-2-16,0 0-2 15,-3-1-1-15,3-4-2 0,-1 8 1 16,-1-9 0-16,2 3 0 0,0 0 2 0,0-1-1 16,0 3-1-16,-1-5-1 0,1 7 0 15,-2-7 1-15,-2 8 1 0,1-5-2 16,-4 3 3-16,-6 3-2 0,1-3 2 15,-5-2 0-15,5-3-1 0,-4 0 2 16,-1-1-2-16,0-1-1 0,1 0 1 0,-3-2 0 16,0 2-1-16,-1-1 0 0,0-1 0 15,-2 0-2-15,-1 0 2 0,0-2 1 16,7-1 1-16,-3-2 1 16,10 0 1-16,-5-3 5 0,5 1-3 0,-4-1 0 15,-3 0-3-15,0 0-9 0,-1 0 1 16,0-1 1-16,1-2 1 0,3 0 4 15,-3-3 1-15,4 3-1 0,2-3 2 16,0 4 1-16,1-5-1 0,-5-1-2 16,8 2-2-16,-4-5-2 0,0 5-1 0,6-4 8 15,-2 3 3-15,1 0-5 0,1-2-1 16,-2 0-8-16,2 0 0 0,1-4 6 16,-1-5 1-16,2 0-5 0,-1-6-1 15,3-1-1-15,0 2-1 0,0 0 11 16,2-2-2-16,1 3 1 0,0 7-1 0,1 0 0 15,0 3 1-15,-4 1 0 0,3-1 0 16,-3 6 2-16,3 2-3 16,-3 4-1-16,0-2-1 0,0 2-2 15,0-1-4-15,0-1-9 0,0 2-10 0,0-3 1 16,3 3 3-16,-3-1-6 0,1 1-19 16,1 0-51-16</inkml:trace>
  <inkml:trace contextRef="#ctx0" brushRef="#br0" timeOffset="79813.6918">9146 6156 19 0,'0'0'15'16,"0"0"-1"-16,0 0-2 16,0 0-2-16,0 0 1 0,0 0-3 0,0 0 2 15,0 0-4-15,0 0 0 0,0 0-5 16,0-3-5-16,0 2-5 0,0 1-6 15,0 0-3-15,0-2-5 0,0 2 4 16,0 0 8-16,0 0 4 0,0 0 6 16,3 0-3-16</inkml:trace>
  <inkml:trace contextRef="#ctx0" brushRef="#br0" timeOffset="87038.2652">15967 9360 17 0,'0'0'9'16,"0"0"1"-16,0 0-1 0,0 0-7 15,0 0-10-15,0 0-1 0,0 0 2 16,0 0 4-16,0 0 5 0,0 0 2 16,0-21-2-16,15 20-1 0,3 1 1 0,1 0 0 15,7 0 1-15,-3 0-1 0,-1 0-1 16,3 0-2-16,1 0 1 0,1 0 0 16,1-1 0-16,2-3 3 0,-1 2-3 15,0-3 0-15,-2 1 1 0,-2 2 0 16,-5 0 0-16,-1 1 0 0,-7-1-1 0,-7 2-1 15,1 0-2-15,-6 0 0 0,0 0 1 16,0 0 3-16,3 0 9 16,-2 0-1-16,1 0 3 0,-2 0-1 15,1 0-5-15,-1 0-3 0,-1 0-2 0,-12 0 2 16,3 2-2-16,-9-2 0 0,7 1 0 16,-2-1-3-16,2 0 1 0,-1 0-3 15,-1 0-2-15,1 0 0 0,-3 0-2 16,4 0-4-16,0 0-3 0,0 0-1 15,0 0-2-15,1 0 11 0</inkml:trace>
  <inkml:trace contextRef="#ctx0" brushRef="#br0" timeOffset="87309.5141">15977 9376 16 0,'0'0'18'0,"0"0"3"15,0 0 4-15,0 0 3 0,0 0 12 16,0 0 4-16,0 0-5 0,0 0-6 15,0 0-13-15,-33 7-9 0,33-7-4 16,0 0-3-16,1 0-3 0,10-4-2 0,3-3 0 16,5 0 1-16,1 2 0 0,3-2 1 15,-1 1 0-15,5 2 0 0,1 0-2 16,2 2-3-16,-1-2 2 0,0 3-2 16,3 0-1-16,-2-1 1 0,-1 2-3 15,-3 0-3-15,-7 0-1 0,0 0-3 16,-9 0-5-16,-4 0-3 0,1 0-7 15,-7 0 0-15,0 0 5 0,0 3 0 16,-9 8-1-16,-10 2-5 0,-10 3-8 16</inkml:trace>
  <inkml:trace contextRef="#ctx0" brushRef="#br0" timeOffset="87478.0342">15912 9481 70 0,'0'0'42'0,"0"0"-6"16,0 0-13-16,0 0-11 0,0 0-9 0,0 0-5 15,0 0 2-15,0 0 3 16,0 0 3-16,0 0 2 0,0 0-3 16,18 0-3-16,5-5-3 0,3 1 0 15,-2 2 0-15,1-3-1 0,1 1-1 0,6 0-10 16,-2-1-19-16,5 0-35 0</inkml:trace>
  <inkml:trace contextRef="#ctx0" brushRef="#br0" timeOffset="88488.6554">18061 9289 101 0,'0'0'37'0,"0"0"0"0,0 0-6 0,0 0-6 15,0 0-10-15,0 0-9 0,0 0-6 16,0 0-11-16,0 0-5 0,-9-4-6 0,9 4 9 15,0 0 12-15,0 0 8 0,0 0 5 16,8 0-4-16,7 4-4 16,4 1 0-16,0 0-3 0,3-4-2 15,-8-1-1-15,5 0 0 0,1 0 0 0,1 0 0 16,8 0 2-16,-2 0-2 0,-1-1 3 16,1-4-4-16,-2 1-1 0,-8 2 2 15,1-1-2-15,-7 1 3 0,-5 1-4 16,1 1-1-16,-7 0-1 0,0 0-2 15,0 0 2-15,2 0 0 0,-1 0-4 0,0 0 0 16,1 0 3-16,-2 0 1 0,0 0 6 16,0 0 1-16,-16 3-2 0,-8 6 0 15,-8 3-3-15,-4 0 0 16,-5 1 1-16,-2 0-1 0,-1 3 5 0,-1-4-2 16,-1 3 4-16,3-3-2 0,1-1 2 15,4-3 3-15,7-1 0 0,9-4 4 16,10-2 6-16,8 1 4 0,-1-2 3 15,1 0 3-15,-1-2-2 0,2 1-3 16,3 1-5-16,-2-2-5 0,2 2-4 0,0-1-3 16,-1-2-3-16,1 2-3 15,0 0 1-15,0-4 0 0,6 0 2 0,9-3 1 16,7-1 2-16,4 3-1 0,9 0-1 16,-2 1 0-16,2 0-1 0,-2 1 0 15,-1 1 0-15,-2 0 0 0,-2 0-1 16,-9 1-2-16,1 2 1 0,-7 0-3 15,1 0-2-15,-1 0-1 0,-6 0-4 16,1 0-4-16,-8 0 0 0,0 0 1 16,0 0 2-16,1 0 11 0,1 0 7 0,-2 0 4 15,1 0 0-15,-1 0 0 0,-3 0-6 16,-14 0 2-16,-5 0 2 0,-7 0 0 16,3 0 1-16,6 0 4 0,1 0 0 15,5 0 2-15,0 0 0 0,0 0-1 16,4 0-2-16,-3-3 2 0,9 1-2 0,-1 2-1 15,5 0-3-15,-1-1-5 16,1 1-3-16,-3 0 1 0,3-1-2 16,0 1-3-16,0-2 2 0,4 0-2 15,12 1 3-15,6-3 2 0,11 2-6 0,2-1-7 16,1 1-12-16,3 2-27 0,0 0-33 16,3 0-53-16</inkml:trace>
  <inkml:trace contextRef="#ctx0" brushRef="#br0" timeOffset="89338.1494">19705 9365 62 0,'0'0'22'0,"0"0"-5"0,0 0-2 16,0 0-6-16,0 0-2 0,0 0-2 16,0 0 0-16,0 0-2 0,0 0 1 15,0 0 8-15,-9-4 6 16,9 4 2-16,2 0 2 0,4 0-6 0,7-1-6 16,10 1-2-16,4-4-2 0,10 1 1 15,3-1 0-15,5-1-2 0,4-2-3 16,5 1 0-16,2-3-2 0,2 4 0 15,2-1 0-15,3 0-2 0,0 1 2 16,4 0 0-16,-1 0-1 0,0 2 1 0,-1-2-1 16,-1 1 0-16,-5-3 0 0,-2 1 0 15,-2-2-3-15,-1 1 3 0,-2-1-2 16,-4 3 2-16,-1-3 0 0,-5 1 1 16,-3 0 1-16,-4-1-3 0,-6 1 3 15,-10 1-3-15,-8 2 3 0,-6 3 0 16,-5 1 1-16,0-1 2 0,0 1 0 15,2 0-1-15,0-1-1 0,-1 1 0 16,1 0-6-16,-2 0-1 0,0 0-3 16,0 0-8-16,0 0-11 0,-15 2-8 0,-5 9-15 15,-9 3-11-15,-1-1-4 0</inkml:trace>
  <inkml:trace contextRef="#ctx0" brushRef="#br0" timeOffset="89748.4293">20020 9438 26 0,'0'0'25'15,"0"0"3"-15,0 0 1 0,0 0-9 0,0 0-5 16,0 0-3-16,0 0-6 0,87-55 0 16,-64 50-3-16,-2-1 1 15,-4 5-2-15,3 0-2 0,1 1 0 16,3 0 1-16,9 0 2 0,-1 0 0 0,3 0 3 16,1 0 1-16,3 0 2 0,0-2-2 15,0 1-3-15,0-2 1 0,3-1-1 16,-1 0-3-16,-1-1 1 0,-1 3-1 15,-4-3-1-15,-3 1-1 0,-4 2 0 16,-2-1 1-16,-8 1 0 0,1 0 0 0,-8 2-1 16,-5-2-3-16,1 2-3 0,-7 0-1 15,0-1 1-15,0 1 2 0,2 0-2 16,-1 0-8-16,-1-2-6 16,0 2-3-16,0-2-5 0,-13-1-8 0,-6 0-8 15</inkml:trace>
  <inkml:trace contextRef="#ctx0" brushRef="#br0" timeOffset="90205.4221">19805 9450 30 0,'0'0'25'0,"0"0"2"16,0 0-1-16,0 0 1 15,0 0-5-15,0 0-2 0,0 0 4 0,0 0 2 16,0 0 5-16,17 8 0 0,2-6 1 16,10-2-4-16,2 0-5 0,3-5-8 15,5-1-5-15,0-3-3 0,2 1-3 16,-1-2 2-16,2 3-1 0,0 0-2 15,1 1 0-15,1-1 1 0,1 2-3 16,2 0 0-16,1-1 0 0,-2 2-1 0,2 0 1 16,-2 0-1-16,2 1 0 0,-6 0 0 15,0-2-1-15,-5 2 1 16,-2-1-1-16,-4-1 1 0,-4 1 0 0,-4 1 0 16,-5-1 1-16,-2 2 0 0,-5 0-1 15,-5 1 0-15,0 1 0 0,-6 0 0 16,0-2 1-16,0 2 1 0,1 0-2 15,1 0 0-15,-1 0-3 0,-1 0-3 16,0-2-7-16,2 2-5 0,-2 0-8 0,0-2-14 16,0 2-37-16,0-1-20 0,0 1-59 15</inkml:trace>
  <inkml:trace contextRef="#ctx0" brushRef="#br0" timeOffset="95516.1751">13594 11436 39 0,'0'0'-2'0,"0"0"-1"0,0 0-1 16,0 0 3-16,0 0 1 0,0 0 0 16,0 0 1-16,0 0 0 0,0 0-1 0,0 0 3 15,83 23-2-15,-69-17 0 0,-1-2 2 16,4-1 0-16,5 1 2 0,1 0-2 16,0-4 1-16,2 0-2 0,-2 0-2 15,5 0 0-15,-1-2 0 0,3-3 1 16,1 0-1-16,2-1 0 0,-3-2-1 15,1 0 0-15,-2 1 0 0,-3-1 1 0,0 0 0 16,-4 3-1-16,-1-2 1 16,1 1-2-16,-1 2 0 0,-2-1 0 15,1 2 0-15,-5 1-1 0,2 0 2 0,-1 0-1 16,-4 1 1-16,5 1 1 0,-5-2-1 16,-8 2 0-16,2 0-1 0,-6 0-2 15,0 0 0-15,0 0 0 0,1 0-7 16,1 0 0-16</inkml:trace>
  <inkml:trace contextRef="#ctx0" brushRef="#br0" timeOffset="95897.4184">13532 11501 61 0,'0'0'14'16,"0"0"0"-16,0 0-3 0,0 0-1 0,0 0-6 16,0 0-1-16,0 0-2 0,0 0 1 15,0 0 0-15,0 0 1 0,43-42 1 16,-15 42 2-16,2 0 1 0,6 0-1 16,2 1 1-16,3 3-2 0,5-2 0 15,0 1-2-15,6-3 0 0,3 0 0 16,3 0-2-16,1-1 0 0,2-5-1 15,-1-2 0-15,0-3 0 0,-2-1-1 16,0 2 1-16,-5-2 0 0,-4 1-1 16,-7 2 1-16,-6 0-1 0,-4 0-1 0,-9 4 2 15,-4 0 0-15,-7 3 2 0,-8 0-2 16,2 2 1-16,-6 0 0 0,0-2-2 16,0 2 0-16,1 0-5 0,1 0-5 15,-2 0-3-15,0 0-5 0,0 0-3 16,-15 0-6-16,-6 6-11 0</inkml:trace>
  <inkml:trace contextRef="#ctx0" brushRef="#br0" timeOffset="96337.7541">13581 11491 158 0,'0'0'35'0,"0"0"-6"15,0 0-3-15,0 0-12 0,0 0-7 16,0 0-2-16,0 0 2 0,0 0 4 16,0 0 0-16,7-2 0 0,15 2-3 15,11 0 0-15,1 0-2 0,2 0 2 16,0 0 1-16,1-6 1 0,1-2-3 15,0-2-1-15,2-2 0 0,3 0-1 16,1-3-1-16,2 4-1 0,-1-1-3 0,0 0 0 16,-3 1 0-16,0 2-2 0,1 2 1 15,-4 0 0-15,0 1 0 0,-1-1-1 16,-7 4-1-16,-4-1 0 16,-7 1 1-16,-4 2-2 0,-6-1 1 0,-6 0-1 15,2 2 0-15,-6 0-2 0,0 0 1 16,0 0 1-16,2 0-1 0,-1 0 1 15,-1 0-2-15,0 0-1 0,3 0-6 16,-3 0-4-16,-3 0-12 0,-10 0-6 16,-10 0-2-16,-8 0-10 0,-3 2-1 0,-4 4-16 15</inkml:trace>
  <inkml:trace contextRef="#ctx0" brushRef="#br0" timeOffset="96693.2671">13470 11544 122 0,'0'0'57'0,"0"0"-15"0,0 0-10 16,0 0-13-16,0 0-7 0,0 0-7 15,0 0-2-15,0 0 0 0,0 0 1 16,0 0 3-16,-6-8 2 0,23 8-1 15,4 0-1-15,8 0-3 0,0 0 0 0,1 0 1 16,2 0 0-16,0 0-1 0,2 0 1 16,4-3 1-16,-1-2-4 0,1-1 1 15,3 1 0-15,0-3-2 16,3-2 1-16,2 0-1 0,-1-3-1 0,2 1 0 16,-2-3-1-16,3 3 0 0,-3-2 0 15,1 2-1-15,-2 2-1 0,-2 0-1 16,-4 2-1-16,-4 0 0 0,-11 4 0 15,-6 1-3-15,-4 1-8 0,-7 0-16 16,0 2-9-16,-6 0-14 0,0 0 7 0,0 0 1 16,0 0-18-16</inkml:trace>
  <inkml:trace contextRef="#ctx0" brushRef="#br0" timeOffset="96945.1765">13610 11619 161 0,'0'0'34'16,"0"0"-4"-16,0 0-3 0,0 0-6 0,0 0-5 15,0 0 1-15,0 0 1 0,0 0 1 16,0 0 1-16,0 0-5 0,101-62-4 16,-69 49-2-16,3 1-2 0,-2 1-2 15,2 2-3-15,-2 0-1 0,-1 3-1 16,2 0 0-16,1 1-1 0,0 2-1 0,-2 3-3 15,2 0-4-15,-2 0 0 16,3 0-5-16,0 8-8 0,2 0-21 16,-2 5-49-16,2-1-81 0</inkml:trace>
  <inkml:trace contextRef="#ctx0" brushRef="#br0" timeOffset="185356.8148">16343 9903 122 0,'0'0'34'0,"0"0"-2"16,0 0 2-16,0 0 3 0,0 0-4 16,0 0-1-16,0 0-3 0,0 0-8 0,0 0 3 15,0 0-15-15,-3-14-1 0,2 8-4 16,-2 1-3-16,2 0 3 0,-1-2 1 16,2 3-3-16,-1-1 0 0,1-5-1 15,0 5 1-15,1-6-2 0,7-2 0 16,0 5-3-16,4-2 2 0,0 0 0 0,-4 6-1 15,0-1 0-15,1 2-4 0,-3 3 0 16,4 0 3-16,3 0 1 0,0 3 2 16,2 6 1-16,-3 2-1 15,0 1-4-15,-3 3 2 0,1 0 3 0,-4 2-3 16,-1-3 5-16,-2 1 0 0,0-3-2 16,-3 0 1-16,0 3 0 0,0-4-2 15,0 6 0-15,-1-6 1 0,-2 0 2 16,-3-4 0-16,5-3-1 0,-2-1 1 15,1 2-1-15,2-5 0 0,0 0 0 0,-1 0-1 16,1 2 1-16,-2-1-1 0,2 0 0 16,-1-1 0-16,1 2 0 0,0-2 1 15,-2 0 2-15,2 2-1 16,0-2-3-16,0 0-3 0,0 0-3 0,2-11 0 16,5-3 3-16,3-4 1 0,2 0 3 15,-1-2-2-15,0 2-5 0,1-1 5 16,0 1-4-16,0 0 5 0,-1 6 2 15,-5-2-1-15,1 7 0 0,-2-3 1 16,0 2 2-16,-3 3 0 0,-1 2 3 0,-1 3-2 16,0-2-1-16,0 2-1 0,0-1-3 15,2 1-3-15,-2-2-1 0,0 2 0 16,0 0 1-16,0 0 3 16,-2 8 1-16,-6 5 1 0,2 2 0 0,0-1-1 15,2 2 4-15,-1 0-5 0,2 0 3 0,2 0-3 16,1-4-2-16,0 0 0 15,0 0-3-15,0-1 1 0,1 4 0 16,4-5 1-16,2 2 0 0,-3-5-1 16,4-2-2-16,0-1-3 0,2-2 1 0,4-2-2 15,1 0 0-15,5-2 2 0,-2-5-20 16,-2-1-19-16,-3-4-31 0,-6 5-30 16</inkml:trace>
  <inkml:trace contextRef="#ctx0" brushRef="#br0" timeOffset="186508.4438">16783 10147 173 0,'0'0'38'16,"0"0"-7"-16,0 0-7 0,0 0-8 16,0 0-5-16,0 0-4 0,0 0-5 0,0 0-3 15,0 0-2-15,-8-18-3 0,8 17 0 16,0-1 2-16,0 0 2 0,0 2 1 16,2 0 1-16,4 0 0 0,-2 0 0 15,3 4 3-15,0 0 1 0,-2 4 1 16,-1 7-1-16,-1-5 0 0,-3 6-2 0,3-7 0 15,-2 4-3-15,-1-1 0 16,0 2 1-16,2 6-1 0,-2-8 2 16,0 6-1-16,0-7 1 0,0-1 0 15,0 2-1-15,0-7 0 0,1 1 2 0,-1-1-4 16,0 1 4-16,0-2-1 0,2 2 1 16,-2-6 3-16,0 0 2 0,0 0 3 15,0 2 1-15,1-1 3 0,-1 1 2 16,0-1 2-16,0-1-2 0,0 0-2 15,0 2-4-15,0-2-3 0,0 0-1 0,0 0 0 16,-3-3-1-16,-1-6-2 0,-2-5-1 16,2 3-1-16,-1-5 2 0,0-1-2 15,-1-1 2-15,5 0-4 16,-2-2-1-16,1 2 1 0,1 4 1 0,1-6-2 16,-2 8 2-16,2 0-1 0,0 0 0 15,0 2 0-15,0-1-3 0,0 5 2 16,0 1-1-16,0 5 0 0,0-5-3 15,0 1-1-15,0-1-1 0,5-4 3 16,2 5 1-16,-1-2 4 0,8 0 0 0,-5 2-3 16,-5 3-1-16,8 1 0 0,-7 0-1 15,6 0 3-15,0 0 1 0,-2 1-3 16,0 4 4-16,-4 0 0 0,4 1 0 16,-6 3 2-16,1 0 0 0,-4 2 2 15,0 9 1-15,-1-4 0 0,-7 7-3 16,-3-4 0-16,4-2-1 0,-1-7 1 15,1 3 1-15,2-4-2 0,2-4 0 16,1-1-2-16,2-4 1 0,-3 3-1 16,2 0 1-16,-2 0 0 0,1 2-1 0,2-5-1 15,0 0 0-15,0 0-3 0,0 0-5 16,0 0 0-16,0 0 6 0,0 0 4 16,9 0 4-16,5-5 2 0,4-2-3 15,-5 1 0-15,1 1-2 0,1 1 1 16,-5 1-1-16,0 0-3 0,-5 3 2 0,-5 0 0 15,0-2-1-15,5 2 1 0,-1 0-1 16,2 0-1-16,-1 0 2 16,-4 2 0-16,1 2 3 0,-1-1 0 15,-1 8 2-15,0-1 1 0,-6 5-2 0,-7 4 0 16,-1-6-4-16,-2-1-3 0,-4-2-6 16,-2-2-8-16,0 0-12 0,0 0-25 15,-1-5-31-15,7-2-54 0</inkml:trace>
  <inkml:trace contextRef="#ctx0" brushRef="#br0" timeOffset="188053.3409">16525 9443 39 0,'0'0'-4'0,"0"0"-8"16,0 0-1-16,0 0 3 0,0 0 10 0,0 0 0 15,0 0 10-15,0 0 2 16,0 0 0-16,0 0-7 0,-4-3-1 0,3 3 2 16,1 0 0-16,-2 0 1 15,2 3 0-15,0-2 2 0,-1 0 0 0,1 1 3 16,0 0-1-16,-2-1-1 0,-1 4 0 16,0 0-1-16,-1-2 0 0,4 1-1 15,0-4 3-15,-1 0 1 0,1 0-2 16,-2 1 3-16,1-1-1 0,-1 0 0 15,1 2-1-15,-1-2-2 0,1 0-2 0,-1 0-1 16,0 0-4-16,0 2-4 0,1-2-4 16,-1 0-6-16,2 0-3 0,-1 0 3 15,1 0 3-15,0 0 7 0,0 0 5 16,0 0-1-16,0 0-1 0,6 0-1 16,1 0-1-16,-1 0 0 0,-1 0 0 15,-5 0 0-15,0 0 2 0,0 0-1 16,2 0 0-16,-1 0 1 0,1 0 3 15,-1 0 1-15,-1 9 0 0,0 2 2 16,0 2-2-16,-4 4-1 0,-6-1 0 0,-2-4 1 16,4-1-2-16,-3-2 3 0,4-3-1 15,0-3 1-15,6 0 2 0,1-3 3 16,-2 0-1-16,2 0 0 16,-1 0-2-16,-1 2 0 0,1-2 1 0,-1 0-5 15,-1 0-2-15,-1-2-5 0,1-1-3 16,0-7 1-16,3 3 3 0,0-5 1 15,0 0-1-15,4 2 0 0,1 1 1 16,-1 0 0-16,1 1-2 0,-4 3 0 16,2 2-2-16,-3 3 1 0,0-1-1 0,0 1 0 15,0 0 4-15,3-1 0 0,-2 1 1 16,2-2 0-16,-2 2 0 0,1-2 0 16,-1 2 1-16,1-1 0 0,-1 1 0 15,-1 0 1-15,2 0 0 0,-2 0 0 16,0 0 2-16,1 0 0 0,-1 0 3 0,0 0 2 15,2 0-1-15,-2 0 0 0,0 0-3 16,0 0-3-16,0 0 0 16,0 0-2-16,0 0 0 0,0 0 0 15,-2 0-1-15,1 0 0 0,-1 0 1 0,2 0 0 16,-1 0-1-16,1 0 0 0,-2 0-1 16,2 0-1-16,-1 0-1 0,1 0 0 15,0 0-2-15,0 0 1 0,0 0 1 16,0 0 0-16,0 0 3 0,0 0 0 15,1 0 2-15,5 0 0 0,-1 0-1 0,5-2 0 16,-3 1 1-16,-3-1-1 0,2 2-2 16,-6 0 2-16,0 0-1 15,0 0 2-15,0 0 2 0,3 0 0 16,-2 0-1-16,1 0 0 0,-2 0-2 0,0 5 3 16,0 1-3-16,0 4 2 0,-3 0 0 15,0-8 0-15,-3 5 0 0,2-4 1 16,-2-2 0-16,-1 4-1 0,3-4 2 15,-1 1-2-15,1-1 1 0,4-1 0 16,-6 0-1-16,-1 0 0 0,1 0-2 0,-3 0 1 16,5-1 1-16,0-1-2 0,-2 1 2 15,3-4-2-15,0 1-4 0,0 2 1 16,2-1-1-16,1 3 0 16,-2-2-2-16,2 2-3 0,0-5-3 0,0-2 3 15,0-1 3-15,3 0 5 0,5 2 4 16,4-3 0-16,-3 5-3 0,0 1 1 15,1 1-4-15,-4 2 2 0,-2-2 0 16,6 2 1-16,-3 0 1 0,-2 0-1 16,2 0 1-16,-1 0-1 0,-3 2 2 0,1 0 2 15,-2 1 0-15,-1 1 3 0,-1 6-1 16,0 0-1-16,0 0 2 0,-7 3-7 16,-3-2 2-16,-5 5-2 0,2-4 0 15,0-1 2-15,-1 0 0 0,3-3-2 16,-1 0-2-16,4-4 2 0,4-3-2 0,1 3 3 15,3-4 1-15,0 0-1 0,0 0 1 16,0 0 0-16,-1 1-2 16,-5-1 1-16,-1 0-1 0,-1-6-1 15,1 0-1-15,3-5-2 0,1 2-3 0,1 3 2 16,1 2 2-16,1-2 0 0,0-1 2 16,0 2-2-16,0-2-3 0,0 7-5 15,0-1 1-15,0 1 1 0,0-2 0 16,0 2 6-16,3-1 0 0,9 1 1 15,3 0 1-15,3 7-6 0,-4 2-11 0,1 6-22 16,-8-2-36-16</inkml:trace>
  <inkml:trace contextRef="#ctx0" brushRef="#br0" timeOffset="213173.0729">13448 9596 106 0,'0'0'29'0,"0"0"3"0,0 0 0 15,0 0 6-15,0 0 0 0,0 0-5 16,0 0-5-16,0 0-1 0,0 0-6 16,1-31 0-16,-1 31-6 0,0-1-6 15,0-3-9-15,0-1-4 0,-1 0-1 0,-7 1-2 16,3 2 1-16,-7 1 2 15,-3 1-2-15,0 0 1 0,-4 7 1 16,3 4 3-16,-1 2 1 0,1 0-1 16,-1 4 2-16,2-1-1 0,1 3-3 0,4-7 2 15,2 0-3-15,3-3-1 0,2 2 1 16,3 5 0-16,0 1 1 0,4 3 3 16,2-5 0-16,0-1 1 0,0-3 0 15,-1-3-1-15,7 3-2 0,-2-3-4 16,-3-4 5-16,6 0 2 0,5-4 2 15,0 0 4-15,4-1-2 0,1-8-3 16,-1-3 4-16,1-2-4 0,-4-4 0 0,3-2 3 16,-1-1 2-16,-3-3 0 15,-3-1 2-15,-1-2-4 0,-3-1 1 0,-4 1 1 16,-2 0 1-16,-4 0 2 0,-1 3 2 16,0 1 3-16,-6 2-6 0,-1-2-1 15,-4 5 1-15,0 2-6 0,4 4 7 16,-3 0-4-16,6 6-1 0,1 1-2 15,-3-1-2-15,3 4 0 0,0-1-1 0,0-1-2 16,3 4-4-16,-1 0-2 0,1 0 1 16,0 0 3-16,0 0 1 0,0 12 0 15,0 8-1-15,0 5 3 16,1 2 0-16,5 3 0 0,0 2 0 0,0 3 0 16,1 2-4-16,3-1 3 0,-1-3-2 15,0-2-4-15,0-6-2 0,0 0 2 16,1-6-3-16,3-2 0 0,-7-6-8 15,4-1-16-15,-4-4-25 0,-3-3-26 16,3 0-38-16</inkml:trace>
  <inkml:trace contextRef="#ctx0" brushRef="#br0" timeOffset="214376.731">13723 9508 118 0,'0'0'25'0,"0"0"-10"0,0 0-3 16,0 0 2-16,0 0 2 0,0 0 4 15,0 0 0-15,0 0-3 0,0 0-2 16,0 0-3-16,0 0-4 0,0-1-2 16,0 1-3-16,0 0-1 0,0 0 2 15,0-2-1-15,0 2 2 0,1 0-3 0,1-2-2 16,3 1-2-16,1 1-1 0,5-2 1 16,0 2 2-16,-1 0 2 0,6 0 1 15,-7 3-2-15,5 4 2 0,-2 0-1 16,-4 4 0-16,4 4 1 0,-5 2 1 15,-1-5-4-15,-5 3 0 0,-1 3 0 0,0 2 1 16,0 4 4-16,-4-2-1 0,1-7 1 16,-4 0-2-16,4-6-2 15,-3 0 1-15,2 1-1 0,-2-2-1 0,3 0 0 16,0-5 0-16,2 2-1 0,1-5 2 16,0 0 2-16,0 0 0 0,-3 1 3 15,3-1 1-15,0 0 1 0,-1 2-3 16,1-2 0-16,0 0-3 0,0 0 3 15,0 0-1-15,0 0 2 0,0 0-1 16,0-2-1-16,0 1 0 0,0-1-1 0,0 0-1 16,0 1 3-16,0-1-1 0,0 1 2 15,0-1 1-15,0 1-2 0,0-1-1 16,0 1-2-16,0-1-1 0,0 1-1 16,0-1 0-16,1 1-1 0,-1-1 1 15,0 0-1-15,0 2 2 0,0-1 0 0,0 1-1 16,0-2 1-16,0 2 0 15,0-1 1-15,0 1-1 0,0-1 2 16,0 1 0-16,0-2-2 0,3 2 1 16,-3-1-2-16,0 1 1 0,0-2 1 0,0 2-2 15,0 0-2-15,0 0-1 0,0-1-2 16,0 1-2-16,0 0 0 0,0 0 1 16,0 0-1-16,0 0 1 0,0 0 3 15,0 0 1-15,0 0 0 0,0 0 2 16,0-2 2-16,0 2-2 0,0 0 2 0,0 0 1 15,0 0 1-15,0 0 1 16,0-2 1-16,1 2-2 0,-1 0 1 16,0 0-2-16,0 0 0 0,0 0-3 15,0 0 0-15,0-1 0 0,0 1-2 0,0 0 1 16,2-2 0-16,1-2 3 0,-2-2-2 16,2 1-1-16,1-2-1 0,-1 2-2 15,0-3 2-15,2 1 2 0,-2-2 0 16,2-5-1-16,-1 5 0 0,1-6-1 15,2 0 1-15,-1-2 0 0,4-3 1 0,-3 0 1 16,-2 7-2-16,0-2-1 0,0 7 2 16,0-1 0-16,1-1 2 0,-4 7-4 15,1-1 4-15,-3 4-1 16,0-1 0-16,0 1 3 0,1-2-3 0,-1 1 0 16,0-1-1-16,0 1 0 0,0-1 0 15,3 1 2-15,-3-1-1 0,0 1 2 16,0-2 0-16,0 3-2 0,0-2 1 15,0 0-1-15,0-1 0 0,-3-1-1 16,0 1 0-16,0 2-1 0,3 1 0 0,-1-2-2 16,1 2 3-16,-2 0 0 0,-5 0-2 15,-3 0 4-15,0 8-6 0,-4 5 4 16,3 3-1-16,1 2 0 0,5 1 2 16,-1 4-2-16,3-1 1 0,3-2-1 15,0-3-2-15,0-2 2 0,1 1-1 16,5-2 2-16,1-1 0 0,2-1 2 15,0-3-1-15,3-3-1 0,0 2-1 16,1-4-1-16,3-2-1 0,3-2-1 16,1 0 0-16,-1-6 0 0,-2-2-1 0,1-1-1 15,-4-2 0-15,-1 4-1 0,-3-2 0 16,-2 3-2-16,-3 3-3 0,-1-1-14 16,-4 4-18-16,0-1-22 0,0 1-24 15,0-2-41-15</inkml:trace>
  <inkml:trace contextRef="#ctx0" brushRef="#br0" timeOffset="214813.8583">13522 10058 294 0,'0'0'47'0,"0"0"-20"16,0 0-11-16,0 0-9 0,0 0 1 15,0 0-3-15,0 0 6 0,0 0 1 16,0 0 0-16,0 0 1 0,74-28-6 16,-40 16-4-16,2 0 0 0,2-2-5 15,1 0 1-15,1-1-5 0,-2 0 0 16,1 0-5-16,-1 1-1 0,1 1-3 15,0 0-8-15,-3 2 1 0,2 0-25 16,-5 2-16-16,-1-2-37 0</inkml:trace>
  <inkml:trace contextRef="#ctx0" brushRef="#br0" timeOffset="215752.4548">13842 10220 215 0,'0'0'40'0,"0"0"-6"16,0 0-6-16,0 0-7 0,0 0-2 15,0 0 0-15,0 0 2 16,0 0-1-16,0 0-3 0,0-19-6 0,-6 14-6 16,0-1-4-16,-4 2 0 0,-6 3-1 15,1 1 1-15,-6 1 1 0,1 7-2 16,-1 3 2-16,2 1-2 0,2 4 0 15,-2 4 1-15,2 2-2 0,2-1 0 16,4 0 0-16,1-1-1 0,4-3 0 0,3-1 1 16,3-1-3-16,0-3-1 0,0 5 2 15,4-5 1-15,1-4 0 0,6 2 0 16,-4-3 1-16,5-6 3 0,5 2 2 16,-2-3 2-16,8 0-1 0,0-8-3 15,-2-2-1-15,-1-3 1 0,-2-4 1 16,-2-1 0-16,0-4 1 0,-3-2 0 15,-2-4 0-15,-2 0 2 0,-3-3-1 16,-1 0-1-16,-4-1 2 0,-1 1-3 16,0 2 3-16,-3 1-3 0,-3 4 2 0,-2 0 1 15,-1 4 4-15,2 7 0 0,-2 2-1 16,5 4 1-16,1 4-5 0,-6-3 0 16,6 3-2-16,-1-1-5 0,3 3-2 15,1 1-3-15,-2 0 1 0,2 0 3 16,-1 14 4-16,1 6-2 0,0 7-2 0,0 1 2 15,1 0 0-15,2 2 3 16,6 1-1-16,-1 1 0 0,1-5-2 16,0-3 1-16,2-6 0 0,-4-5-1 15,4-4 0-15,-4-3 1 0,3-2-2 0,3 3 1 16,-4-6-1-16,8 2-3 0,-1-3 2 16,-5 0 0-16,7 0 0 0,-1-3 0 15,-4-3 1-15,6-4-2 0,-6 0 1 16,1-2 2-16,-3-2-2 0,0-2 3 15,-2-3 1-15,-2-1-1 0,-1 0 2 0,0-3-2 16,-1-2 1-16,-2-2 0 0,-1 0 2 16,-2-1 1-16,0 1 2 15,0 2 2-15,-5 1 3 0,0 7-1 16,-1 3 0-16,0 3 5 0,0 3 2 0,-1 0 0 16,4 4-8-16,-1 1-1 0,4 3-10 15,0-2 0-15,-1 2-2 0,1 0 0 16,-3 0 5-16,0 11-1 0,1 7 4 15,1 10-3-15,1 1-3 0,0 1 2 16,4 2-3-16,5 0 2 0,-2-2-2 0,2 1 0 16,1-4 0-16,1-3-2 0,-2-3 0 15,3-2-2-15,-4-7-4 0,-2-2 0 16,1-4-6-16,-1-1-4 0,3 1-18 16,-5-4-23-16,5-2-37 0,1-5-31 15,4-7-30-15</inkml:trace>
  <inkml:trace contextRef="#ctx0" brushRef="#br0" timeOffset="215978.4163">14099 10108 375 0,'0'0'41'0,"0"0"-9"0,0 0-11 16,0 0-9-16,0 0-6 16,0 0-3-16,0 0-4 0,0 0-9 15,0 0-3-15,14-23-4 0,4 19-11 0,1 1-12 16,4-6-40-16,0 2-45 0</inkml:trace>
  <inkml:trace contextRef="#ctx0" brushRef="#br0" timeOffset="216166.0511">14528 9985 563 0,'0'0'43'0,"0"0"-18"15,0 0-14-15,0 0-7 0,0 0-5 16,0 0-4-16,0 0-12 0,0 0-28 15,0 0-67-15,0 0-175 0</inkml:trace>
  <inkml:trace contextRef="#ctx0" brushRef="#br0" timeOffset="222019.2767">16485 10375 36 0,'0'0'21'0,"0"0"-2"15,0 0-3-15,0 0-11 0,0 0-2 16,0 0 3-16,0 0 0 0,0 0 0 15,-62-81-2-15,56 72-3 0,0 0 0 16,-3-3 7-16,2 4-1 0,-1-4 1 16,0 0-3-16,1 0-5 0,-3 0 2 0,4 0-2 15,0-2 1-15,0 5 0 0,-2-6-2 16,1 1 2-16,2 5 0 0,-2-7 0 16,3 8 3-16,1-4-3 0,-1 1-1 15,1-1 3-15,-2-6-2 0,2 9 0 16,-1-8 1-16,3 4 2 0,-1 1-1 15,1-1 3-15,-1-1-2 0,1 2-3 16,-1-3 1-16,2-5-4 0,0 8 2 16,0-8 1-16,0 8-2 0,0 1 2 15,0-1-1-15,2 2 1 0,1-1-1 0,1 2 0 16,0 1 0-16,1-2-1 0,1 2 1 16,1 1 1-16,1-4-1 0,-2 3 0 15,6-2 2-15,-2-1-2 0,-3 4 0 16,5-4-2-16,-1 2 2 0,-1-2 0 15,6-1 3-15,-3 1 0 0,2 2 2 0,-2 0-1 16,-3 1-1-16,3 1-2 0,-1 1 1 16,-5 0 0-16,6 0-1 0,-2-2 0 15,-2 5 2-15,5-5-3 16,0 4 1-16,1-2 1 0,7 0-1 0,-2 0 1 16,3 1-1-16,0-1-1 0,-1 1-1 15,1 1 1-15,-1 1-2 0,1 3 4 16,1 0-2-16,-1 0 0 0,-2 3 0 15,2 6-2-15,-2 2 2 0,0 1-2 16,1 5 2-16,-3 0-2 0,-1 1 0 0,-1 1 7 16,-2 2-2-16,-1-1 1 0,0 2 1 15,-3-4-4-15,2 0 2 0,-1-3-1 16,-2 1-1-16,2-2 1 0,-4 2 1 16,1-3-3-16,2 1 2 0,-2-1-2 15,0 2 1-15,2 1 3 0,0-1-2 0,-1 1 2 16,1 0-2-16,-1 0-1 15,-1 4 0-15,-1 1-1 0,-2 1-1 16,-1 2 0-16,-4 3 0 0,-1 5 2 16,0 2-1-16,-1 2 0 0,-8 1 1 0,1-1-1 15,-1-1 1-15,-3-4-1 0,1-6 2 16,-2 0-1-16,0-6 0 0,-2-2 0 16,0-2 0-16,-3-1 0 0,1-2 1 15,4-5 0-15,-3-1 0 0,6-1 3 16,-2-3 1-16,-7 1-3 0,2-2 1 0,-6-1-2 15,0 0-2-15,0 0 2 0,2 0-1 16,-1-1-1-16,1-4 1 16,-1 0-1-16,3-1 0 0,-4 2-1 15,2-2-3-15,-3 0-3 0,0-2-2 0,-2 2-9 16,0-1-2-16,-2-1 4 0,1 1 1 16,3 0 8-16,1 0 0 0,6 2-5 15,3-1-14-15,2 0-24 0,1-2-41 16</inkml:trace>
  <inkml:trace contextRef="#ctx0" brushRef="#br0" timeOffset="226037.4987">15438 10821 23 0,'0'0'6'15,"0"0"-2"-15,0 0-3 0,0 0-4 16,0 0-3-16,0 0-2 0,0 0 1 15,0 0 2-15,0 0 0 0</inkml:trace>
  <inkml:trace contextRef="#ctx0" brushRef="#br0" timeOffset="228534.9116">15833 8154 30 0,'0'0'18'0,"0"0"-3"16,0 0-2-16,0 0 0 0,0 0-1 16,0 0-1-16,0 0 0 0,0 0-4 0,0 0-2 15,0 0-2-15,-5-11-3 0,5 11-1 16,0-1 0-16,0 1-3 0,0-2 2 16,0 2-2-16,0 0 2 0,0 0 1 15,0 0 1-15,0 0 0 0,0 0 1 16,0 0 0-16,0 0 0 0,0 0-1 15,0 0 0-15,0 0 0 0,0 2 0 16,0 4 6-16,0 0-1 0,0-2 5 0,-1 3 0 16,1-7 3-16,-2 0 1 15,2 0 2-15,-1 1-2 0,-1 1-1 0,1-1-3 16,-1 1-6-16,1-2 0 0,0 1-3 16,-1-1-2-16,0 2-3 0,2-2-2 15,-2 0-7-15,2 1-8 0,-1-1-9 16,1 2-12-16,0-2-33 0</inkml:trace>
  <inkml:trace contextRef="#ctx0" brushRef="#br0" timeOffset="231765.4777">15379 8526 22 0,'0'0'8'16,"0"0"-3"-16,0 0-1 0,43-89 1 15,-30 67-2-15,3 2 0 0,-2 2 0 16,2 0 1-16,2-1 1 0,2 0 0 15,1 1 0-15,4-2-4 0,3 0 0 0,2 0 0 16,0 1-1-16,1 3 1 0,-4 1-1 16,-1 5 0-16,-1 1 2 0,-5 0-2 15,3 2 2-15,-1 2-1 16,1 0-1-16,-1 2 1 0,1 0 1 0,1 1 0 16,-1 1-2-16,-1 0 0 0,3 1 1 15,-1 0-1-15,2 0-1 0,2 0 3 16,1 1-1-16,1 2 1 0,0 1-1 15,-1 3-4-15,-2 0-1 0,-1 2 0 16,-2 2 3-16,-1 2 1 0,0 1 5 0,-4 1-1 16,3 1-1-16,-3 0 4 0,0 2-2 15,-2 2-1-15,-1 0 6 16,-2 1-6-16,2 0 0 0,-2 2 0 16,-2 0-2-16,1 1 1 0,0 1 0 0,0-2 1 15,0 2-3-15,2-1 0 0,-1 1-1 16,2-1 4-16,0-1-3 0,-3-2-1 15,1-2 0-15,-2 0-2 0,-3-1 2 16,1 0 0-16,-3 1 1 0,-3 0-1 16,-1-3 0-16,-1 2-3 0,-2 3 1 0,0 2 1 15,-2 5-3-15,-2 1-1 0,-5 0 4 16,4-1 1-16,-3-1 5 0,1-1 1 16,1-4-5-16,-2 0 0 0,0-2-2 15,1 0 2-15,-3-1 3 0,-4 0-2 16,-3 0 3-16,0-1-3 0,3-3 1 0,-2 0 1 15,4-4 1-15,1 0 1 0,1-3 1 16,4-1-2-16,-7 2 0 16,0-3-4-16,0 0 0 0,-6 3-1 15,0-3-2-15,-1 1 2 0,-3 3-3 0,-3 0 3 16,-2-2-3-16,1 2-2 0,0-3-1 16,2 2 3-16,-1-2 1 0,3 2 1 15,0-2 1-15,2 0-1 0,-1 1 0 16,7-3 0-16,-1-2 0 0,-3 1 1 15,7-3 0-15,-8 1 2 0,3-2 1 0,-2 0 1 16,-4-2 0-16,1-3-1 0,2-2 2 16,-2 0-2-16,3-2 2 0,1 2-1 15,-1-4-1-15,1 1 1 0,-2-1-4 16,3-2-3-16,-2-1 3 0,2 1 2 16,1 1 6-16,0-2-1 0,3-1-2 15,1 0-3-15,-1-2-3 0,2-1-3 16,-1-2 0-16,5-1 1 0,0-2 0 15,2-3 3-15,1 0 0 0,1-2-1 16,1-3-1-16,0-1 1 0,-1 0-1 0,3 2 1 16,0 0-2-16,0 3 3 0,0 0 0 15,0 9-1-15,0-1 2 0,0-1-3 16,0 2 0-16,0-6-1 0,7 4-2 16,-3 6-1-16,2 0-2 0,0 0-6 15,3 0-6-15,4-3-15 0,-3 0-30 16</inkml:trace>
  <inkml:trace contextRef="#ctx0" brushRef="#br0" timeOffset="237297.8055">13198 12775 129 0,'0'0'32'16,"0"0"-10"-16,0 0-4 0,78-16-3 15,-52 10-2-15,0-1-2 0,0-2-3 16,-1 1-2-16,1 1-2 0,0-1-2 15,-2 3-2-15,1 1-1 0,-9 2-3 16,5 1 3-16,1-1 0 0,0 2 1 0,8 0 0 16,-1 0-1-16,-1 0 1 0,-1 0-3 15,-2 0 2-15,-6 0-1 0,-1-2-2 16,-6 2 1-16,1 0 1 0,-1-1-4 16,-8 1-1-16,3 0-1 0,-7 0 1 15,0 0 3-15,0-1-1 0,1 1-1 16,1 0-4-16,-1 0-6 0,1 0-1 15,-2 0-4-15,0 0-4 0,0 0-5 16,-10 0-12-16</inkml:trace>
  <inkml:trace contextRef="#ctx0" brushRef="#br0" timeOffset="237639.3455">13138 12861 88 0,'0'0'20'0,"0"0"0"15,0 0-3-15,0 0 5 0,0 0 3 0,0 0-2 16,0 0 0-16,0 0-4 0,0 0-4 16,50-11-1-16,-33 4-5 0,4 1-3 15,-1 1-2-15,0 0-2 0,2 0 0 16,-1 2 1-16,1-1-2 0,1 1 0 15,-3 0 0-15,2-1-1 0,1 1 0 0,-1-3 1 16,4 0-2-16,0 0 0 16,1-3 1-16,1 1-1 0,1-1 1 0,-2 1-4 15,-1 2 0-15,-8 2-2 0,-3 1-1 16,-4-1-1-16,-7 3-1 0,-1 1 1 16,-3 0-12-16,0 0-8 0,0 0-2 15,0 0-10-15,-4 1-10 0,-13 9-20 16</inkml:trace>
  <inkml:trace contextRef="#ctx0" brushRef="#br0" timeOffset="237927.3194">13162 12967 99 0,'0'0'30'0,"0"0"-5"15,0 0-5-15,0 0-1 0,0 0 0 16,0 0 6-16,0 0 2 0,0 0-2 16,0 0 0-16,20 10-3 0,3-8-1 0,-2 2 2 15,3-3-5-15,1-1 0 0,-1 0-2 16,2 0-3-16,3 0 0 0,-4-1-4 16,1-5-3-16,-2 0 1 0,2-4-3 15,-1 1-1-15,-2 0-2 0,5-1-2 16,1-1-3-16,2 0-1 0,3 2-5 0,-1 2-6 15,1 1-7-15,-2 1-27 16,-3 0-37-16,-4 3-63 0</inkml:trace>
  <inkml:trace contextRef="#ctx0" brushRef="#br0" timeOffset="240128.6678">15458 12817 93 0,'0'0'17'0,"0"0"-3"0,0 0-2 0,0 0-1 16,0 0-2-16,0 0 3 0,0 0-1 16,0 0-1-16,0 0 1 0,0 0-5 15,91-38-3-15,-71 34 0 0,2 1-3 16,1 0 1-16,3 1 1 0,2 2-2 15,1 0 0-15,1 0 0 0,2 0 0 16,1 0 0-16,3 0-1 0,2 0-2 0,0 0-1 16,3 0-3-16,-3-2-1 0,0-2 0 15,-2 0 1-15,-4-3 3 16,-3 1-1-16,-9 2-3 0,-2 1-3 0,-6-1-6 16,-7 3-9-16,0 1-4 0,-5 0-8 15,0 0 0-15</inkml:trace>
  <inkml:trace contextRef="#ctx0" brushRef="#br0" timeOffset="240419.0171">15426 12952 136 0,'0'0'34'0,"0"0"-1"16,0 0-2-16,0 0-4 15,0 0-6-15,0 0-5 0,0 0-6 16,0 0-5-16,0 0-3 0,0 0-1 16,-9-2-1-16,9-2 3 0,11-1 0 0,5 1 1 15,7 0 0-15,0 0 1 0,3 0-2 16,3 0 2-16,3-3 0 0,5 0-3 16,2-3 1-16,5 2-1 0,-4-4-2 15,2-1-2-15,-2 1 0 0,0 0-4 16,-3 1-2-16,0 2-3 0,-4 3-13 0,-1 1-9 15,-3 1-20-15,-5 3-34 0</inkml:trace>
  <inkml:trace contextRef="#ctx0" brushRef="#br0" timeOffset="241184.8729">17642 12887 126 0,'0'0'36'0,"0"0"-3"0,0 0-4 16,0 0-6-16,0 0-5 0,0 0-4 15,0 0-5-15,0 0-3 0,0 0-3 0,0 0-2 16,-19-12 0-16,19 12 0 0,13 0 1 16,6 0-1-16,7 0 1 0,4 2-2 15,3 3 1-15,4-2-1 0,1 3-1 16,3-2 1-16,1-2 0 0,4 1-4 15,1-3 3-15,0 0 0 0,3 0 0 0,2-7 3 16,5-2-2-16,5-2-1 0,7-1-1 16,3-3 0-16,0 1-1 15,0-1-2-15,0 0 0 0,-3 1 1 0,-6 1-1 16,-4 2 4-16,-2 2 0 0,-8 1-1 16,-1 4 1-16,-6-1-1 0,-6 4-3 15,-4-1-2-15,-6 2-3 0,-8 0-1 16,-1 0-3-16,-6 0 0 0,-2 2 1 15,0-1-3-15,-5 1 1 0,1-1-2 16,-5-1-8-16,0 0-6 0,0 0-15 0</inkml:trace>
  <inkml:trace contextRef="#ctx0" brushRef="#br0" timeOffset="241590.1639">17831 13025 122 0,'0'0'41'15,"0"0"15"-15,0 0 6 0,0 0 0 16,0 0-9-16,0 0-18 0,0 0-16 0,0 0-10 15,0 0-6-15,-59-8 0 16,59 8 0-16,1-3-1 0,19-3 4 0,11-1-3 16,12-5 0-16,6-2-1 15,4-1 1-15,2 0-2 0,-1-1 0 0,0 1-1 16,-2 2 0-16,0 1-1 0,1 1 1 16,2 0 0-16,-1 1-1 0,1 0-2 15,0 2 1-15,1-3-1 0,0 3 1 16,-3-1-2-16,-3 3 2 0,-5 1-1 15,-3-1-3-15,-4 2-1 0,-5 1 0 0,-1 1-1 16,-3 1-1-16,-3-1-2 0,-9 0-10 16,0 1-5-16,-5 1-19 0,-5-1-21 15,-1 1-27-15,-6 0-38 16</inkml:trace>
  <inkml:trace contextRef="#ctx0" brushRef="#br0" timeOffset="248173.6835">14935 8631 93 0,'0'0'32'0,"0"0"1"16,0 0 14-16,0 0-12 0,0 0-1 15,0 0-7-15,0 0-11 0,0 0 3 16,0 0 5-16,3-52 5 16,-3 48 2-16,0 4-8 0,-2-5-6 0,-1 2-10 15,-6-3-5-15,-5-2-2 0,5 4-1 0,-8-2 3 16,0 5-1-16,-5 1 0 15,-4 0 0-15,2 0-1 0,6 0-2 16,2 4 1-16,6-1-1 0,1 1 1 16,-1 3-1-16,2-2-4 0,-1 7 0 0,3-4 0 15,0 6 0-15,5 0 5 0,1 0 0 16,1 6-2-16,6-3-1 0,2-2 1 16,1-1-6-16,0-5 2 0,-1-1 4 15,6-3-11-15,-7 0 0 0,10-3 4 16,0-2 1-16,0 0 10 0,5 0 3 15,-3-7 0-15,-4-1-1 0,0-2 5 0,-4-2 0 16,-4-1-1-16,1-2 1 0,-3-4-2 16,-2 0-1-16,-1-4 0 15,-3-2-4-15,0-2 0 0,0 0-2 0,0-3 1 16,0 1 2-16,-3-2 2 0,3 3-1 16,-3-3 1-16,2 2-1 0,-1 0 0 15,1 2 2-15,1 7 1 0,0 8 3 16,0 0 1-16,0 6 0 0,0 0-5 15,0 0-4-15,0 6-6 0,0-1-1 0,0 1 0 16,0 0 4-16,1 11 2 0,5 11 1 16,4 7 0-16,-1 2-3 0,-5 3 3 15,2 4-1-15,-2-1 1 16,1 3 1-16,2-1-4 0,-2 0 0 0,1-3 0 16,0-4-2-16,-1-2 3 0,-2-4 1 15,-2-8-9-15,4 0 3 0,-3-5-4 16,-2-4-6-16,1 4 0 0,-1-6-11 15,2-2-20-15,-2-5-20 0,0 7-16 16,0 0-24-16</inkml:trace>
  <inkml:trace contextRef="#ctx0" brushRef="#br0" timeOffset="248507.0174">14524 9058 355 0,'0'0'51'0,"0"0"-28"0,0 0-19 0,0 0-3 15,0 0 3-15,0 0 1 16,98-66 0-16,-60 57-3 0,0 1-3 0,-2 2 0 16,1 0 0-16,-1 0-3 15,-1 2 2-15,4-3-1 0,0 3-3 0,0 1-4 16,-1 0-5-16,-2 0-5 0,-3 0-8 16,-2 1-23-16,-10 0-23 0,2 2-24 15,-10 0-33-15</inkml:trace>
  <inkml:trace contextRef="#ctx0" brushRef="#br0" timeOffset="249409.5352">14725 9289 85 0,'0'0'25'0,"0"0"-6"0,0 0 3 16,0 0 1-16,0 0 4 0,0 0 0 15,0 0-2-15,0 0-1 0,0 0-4 0,0 0-5 16,-10-44-5-16,2 39-4 15,0 4-3-15,-4 1 0 0,-6 0-1 16,0 1 0-16,-5 8-2 0,4-1 2 16,3 3-2-16,2 2 0 0,4-5 0 0,1 3 0 15,3-3-2-15,2 1 0 0,1 2 0 16,3-1-1-16,0 1 2 0,0-2-3 16,2 4 1-16,2-3 2 0,3-1-1 15,-1 0 1-15,1-5-1 0,1 3 0 16,-3-6 0-16,-1 1-1 0,-4-2 3 15,0 0 4-15,6 0 3 0,3 0 2 16,4-7 1-16,3-6-4 0,-2-2 0 0,-2-5 1 16,0 0 1-16,0-3-2 15,-1 2 2-15,-3-2-2 0,2 2 10 0,-4 0-2 16,0 2-1-16,-2 3 0 0,1-1-8 16,-1 0 0-16,-3-1 2 0,2 1-2 15,-1 2-2-15,-1 2 1 0,1 1 2 16,-2-1 2-16,0 8 3 0,1 0 2 15,-1 5-4-15,0-2-3 0,0 2-6 16,0-2-5-16,0 1-1 0,0 1 1 16,0 0 1-16,3 0 3 0,0 11 1 0,0 7-1 15,0 8 0-15,1 1 1 0,-2 3 2 16,2 4-2-16,-3 1 0 0,-1 1-6 16,0 0-1-16,3-1 3 0,-2-1 1 15,1-3 2-15,1-4 1 0,0-9-1 16,1-3 0-16,1-6-1 0,-4-4-2 15,2 3 0-15,2-6 1 0,-2 1 2 16,3-3 1-16,3 0 0 0,4-10 1 0,1-7 0 16,4-3-1-16,-1-2-1 0,0-1 2 15,1-1-2-15,-2-1 3 0,-2 1-1 16,-1 2 1-16,-3-1 1 16,-2 0-1-16,-1 6 0 0,-6-1-2 0,-1 0 1 15,0 4-2-15,0-4 5 0,0 6 2 16,-1 1 1-16,-5 0 0 0,5 6 0 15,-4-3-1-15,4 5 1 0,-2-1-3 16,1 1-3-16,2 3-4 0,-1-1-3 16,-2 1 1-16,-3 6 3 0,-4 9 1 0,0 8 2 15,-2 2 3-15,1 6-5 0,2 1 2 16,0 0-3-16,5-2-2 0,2 0 0 16,2 0-1-16,0-6-4 0,5-2 0 15,4-3 1-15,1-4-8 0,6-3-14 16,-6-4-12-16,7-2-36 0,-5-2-25 15,1-4-41-15</inkml:trace>
  <inkml:trace contextRef="#ctx0" brushRef="#br0" timeOffset="249589.7882">14906 9332 440 0,'0'0'50'15,"0"0"-20"-15,0 0-13 0,0 0-14 0,0 0-5 16,0 0-1-16,0 0-1 0,0 0 2 16,0 0-11-16,107-24-24 0,-55 22-40 15,3-3-65-15,4-1-108 0</inkml:trace>
  <inkml:trace contextRef="#ctx0" brushRef="#br0" timeOffset="250636.3145">17445 8717 78 0,'0'0'26'16,"0"0"0"-16,0 0-1 0,0 0-3 0,0 0-3 16,0 0-6-16,0 0-6 0,0 0-4 15,0 0-3-15,0 0-4 0,-12-24 2 16,11 24 1-16,1-1 0 0,0 1 2 16,-1 0 1-16,1 0 0 0,-3 0 3 15,0 3-2-15,-2 5-3 0,0 0 0 16,2 1-2-16,0 0 2 0,0 2 3 15,2-1-2-15,-1 3-1 0,2-2 1 16,0-1-1-16,0 0-2 0,0-5-1 16,0 3-1-16,2-4 1 0,-1 1 1 0,3 3 2 15,-1-6-1-15,1 1 0 0,-1 2 1 16,2-3 1-16,-1-1 5 0,0 1 0 16,7-2 2-16,0 0-1 0,4-3-1 15,-1-4 1-15,-4-1 0 0,-1-5 1 16,-2 1 2-16,-1-2 6 0,-2-1 1 0,-1-3 4 15,-3-4-2-15,2-5-6 16,-2-1-4-16,0 1 5 0,0-3 6 16,-3 0 4-16,-2-4-5 0,2 3-6 15,-4-1-10-15,3 2-3 0,-2 4 2 0,2 8 6 16,1 1 0-16,0 7 1 0,1 5 2 16,2 0-7-16,0 5-5 0,0 0-2 15,0 0-8-15,0 0 1 0,0 0 3 16,0 0 1-16,0 12 6 0,0 6 1 15,0 10-1-15,3 2-1 0,0 4 2 0,2 0-1 16,-1 4 1-16,0-1-3 0,3 0-1 16,-1-3-1-16,2-3-1 15,-3-2 3-15,3-5-4 0,2-3-2 0,-2-3-9 16,0-4-4-16,0-2-6 0,1 0-6 16,-3-4-10-16,3 4-12 0,-3-6-20 15,-3-3-28-15</inkml:trace>
  <inkml:trace contextRef="#ctx0" brushRef="#br0" timeOffset="250926.1067">17279 9113 323 0,'0'0'55'0,"0"0"-16"0,0 0-15 16,0 0-14-16,0 0-1 0,0 0-4 16,0 0-4-16,85-25-1 0,-59 17-4 15,1 2-2-15,0 1-3 0,-1 3-5 16,1-2-6-16,-1 4-4 0,0 0-14 0,1 0-22 15,-1 0-6-15,-1 5-27 16,-5-1-39-16</inkml:trace>
  <inkml:trace contextRef="#ctx0" brushRef="#br0" timeOffset="251795.7691">17405 9440 215 0,'0'0'45'0,"0"0"-21"15,0 0-6-15,0 0-3 0,0 0 4 16,0 0 8-16,0 0-3 0,0 0 2 15,0 0-3-15,0 0-4 0,12-53-3 16,-12 51-3-16,2 0 0 0,-2 2-4 0,0-1-5 16,0-2-3-16,-6 0-3 0,-4 2-1 15,-5-2 2-15,-3 3 0 0,-5 0 1 16,2 9-1-16,0-2 0 0,1 4 0 16,2 1 0-16,1-1-2 0,4 5 1 15,0 1 0-15,4-5 1 0,3 2 0 16,3-3-3-16,2-6-1 0,1 6 1 15,0-5-1-15,0 5 2 0,0-1 1 16,0-5 0-16,3 4-1 0,0-6-1 16,0 0-2-16,0 2 3 0,-3-5 1 0,5 0 2 15,8-5 2-15,3-7-3 0,6-6 1 16,-5-4 0-16,2 0 1 0,-2-1 4 16,-2-2-1-16,-1 3 0 0,-2-1 3 15,-3 2-2-15,-2-1 2 0,1 1 0 16,-3 8-1-16,-2-3 3 0,0 6-1 0,-3 4-1 15,1-6 2-15,-1 6 0 0,0 0 0 16,0 0 0-16,0 6-1 16,0-2-2-16,0 2-4 0,0-2-2 15,2 1-3-15,-2-1-3 0,0 0-2 0,0 2 1 16,0 0 3-16,1 0 3 0,2 9 1 16,0 6 0-16,2 3-2 0,0 0 1 15,-1 0-1-15,2 1 2 0,0-1 0 16,1-2-1-16,2 3 0 0,-2-3-2 15,-3-4 2-15,2 1-1 0,-1-4-3 0,0-2-1 16,-1 3-2-16,-2-7-4 0,1 1-2 16,-3-4-5-16,3 1-9 0,1 1-3 15,-1-1 6-15,1 3 7 16,-1-4 11-16,4-5 6 0,-2-1-1 0,2-6 5 16,-3-5-2-16,-1-2 1 0,0-6 2 15,1 0 3-15,-4 1 10 0,0 6 3 16,0 0 3-16,0-2-4 0,0 8 3 15,0-6-2-15,-2 5-2 0,0 8 1 16,2 0-10-16,0 5 0 0,0-1 1 0,0 1-8 16,0-2-3-16,0 1-2 0,0 1 1 15,0 0 0-15,0 0 5 0,0 13-3 16,0 8 0-16,0 6 1 0,4 0 0 16,1-1-2-16,-1 2-2 0,3-2-2 15,-1 1 0-15,0 1 2 0,1-1-3 16,-1-1 0-16,0 0-5 0,0-4-12 15,-3-5-21-15,1 1-34 0,1-7-48 16,-3-5-89-16</inkml:trace>
  <inkml:trace contextRef="#ctx0" brushRef="#br0" timeOffset="251978.0133">17526 9394 412 0,'0'0'47'0,"0"0"-19"0,0 0-13 16,0 0-8-16,0 0-5 0,0 0 0 15,0 0-3-15,94-33-8 0,-55 28-18 0,7 2-24 16,-1-1-60-16,6-2-79 0</inkml:trace>
  <inkml:trace contextRef="#ctx0" brushRef="#br0" timeOffset="252930.1084">19328 9030 148 0,'0'0'39'0,"0"0"-1"15,0 0-9-15,0 0-5 0,0 0-13 0,0 0-7 16,0 0-2-16,-94-27 0 0,72 27-1 16,2 3-2-16,2 4-1 15,1 1 1-15,7-1 0 0,0 3-1 16,1 0 0-16,5-1-1 0,-2 3-1 0,5-3 2 16,1 2 0-16,0 1-2 0,1-3 2 15,8 2 2-15,3-3 1 0,3-4 0 16,0 1-1-16,4-4-2 0,2-1 1 15,1 0-1-15,7-7 4 0,-5-1 1 16,-2-3 0-16,-4-2 1 0,-4-4 0 0,-2-1 2 16,-1-5 1-16,-2-4 2 0,-2-2 1 15,-3-1 4-15,-1-4 3 0,-1 1-1 16,-2 0 1-16,0-1 1 16,0 1-3-16,0 2 0 0,-2 4-2 0,-1 0-3 15,2 11 3-15,0-2-1 0,1 8-2 16,0-3-4-16,0 3-2 0,0 4 0 15,0 1-2-15,0 5-2 0,0-1-3 16,0 1-4-16,0-3 3 0,0 3-3 16,2 0 5-16,5 4 1 0,1 10 2 0,0 6 1 15,-2 4-1-15,0 6 2 0,-2 6 1 16,-2 4 1-16,-2 4 1 0,0 1-2 16,0 2-4-16,0-2 0 0,0-3-2 15,-2-4 1-15,2-4-1 0,0-12-3 16,0-2 0-16,0-8-4 0,0 0-3 0,0-1-8 15,2-6-15-15,1 5-45 16,-1-5-36-16,1 0-74 0</inkml:trace>
  <inkml:trace contextRef="#ctx0" brushRef="#br0" timeOffset="253242.2087">19051 9467 462 0,'0'0'55'16,"0"0"-19"-16,0 0-13 0,0 0-9 15,0 0-8-15,0 0-5 0,0 0-2 16,0 0 0-16,0 0 1 0,53-29-1 0,-15 22-3 16,3 1-3-16,4 1-1 0,1 2-3 15,1-1-8-15,-1 4-10 0,-4 0-16 16,0-2-19-16,-5 2-22 0,-3 0-27 16,-4-1-36-16</inkml:trace>
  <inkml:trace contextRef="#ctx0" brushRef="#br0" timeOffset="254107.6972">19227 9753 258 0,'0'0'39'0,"0"0"-5"0,0 0-6 16,0 0-7-16,0 0-5 0,0 0-2 16,0 0-3-16,0 0-3 0,0 0-3 15,0 0-3-15,-51-24-4 0,38 24 1 16,-5 0-1-16,-3 8 1 0,-1 3 0 15,5 2-1-15,-2 1 2 0,3 1 0 0,-1 1-2 16,5-1 1-16,-1 0-1 0,7-3 2 16,1 0-2-16,2-3 2 0,3 0-4 15,0 2 1-15,0-3 0 16,5 2 1-16,1-4-1 0,7 2-2 0,-4-5 1 16,1-3-4-16,9 0 1 0,-5 0 4 15,8-5-2-15,-2-4 4 0,-2-1 0 16,-1-5 1-16,-1-4 0 0,0 0 1 15,-5-3 2-15,2 1 0 0,-3-2 2 16,-1 2 1-16,0 0 3 0,-1 0 3 0,-3 5 1 16,-2-2 0-16,-2 0-4 0,-1-2-3 15,0 2 9-15,0-2 1 0,0 2 3 16,0 6-3-16,0-6-8 0,0 7-2 16,0 5 2-16,0 1-1 0,0 5 1 15,-1-1-5-15,1 1-5 0,0-2-5 16,0 1 0-16,0 1-1 0,0 0 3 15,0 10 5-15,3 10 1 0,1 8 0 16,-1 4 1-16,-1 1-2 0,-2 2 0 16,0-2-1-16,0 0 0 0,0-2-1 0,0-4 2 15,0-1 0-15,0-10-3 0,0 1 2 16,1-6-6-16,2 0-1 0,2-2-6 16,-3-5-6-16,4 3-4 0,-2-6-4 15,6-1 1-15,8 0 3 0,0-10 7 16,4-5 2-16,-3-3 3 0,-3-2-4 15,0-2 1-15,-5 0 3 0,2 0 2 0,-4-1 13 16,0-1 3-16,-3 1 3 16,-1 6 6-16,-4-2 7 0,-1 0 6 15,0 1 6-15,0 1-1 0,-4 0 2 0,0 9-4 16,1-3-3-16,-1 2-4 0,2 4-8 16,1 2-4-16,1 3-6 0,0-1-3 15,0 1-5-15,0 0-3 0,0 0 1 16,-2 0-1-16,-1 10 3 0,0 10 3 15,1 9-1-15,0 3 1 0,-1 1-2 0,-1 2 1 16,3-1-2-16,1-1 0 0,0-3 0 16,0-3-2-16,7 0 2 0,0-7-3 15,2-2 0-15,-2-8-4 16,3-1-19-16,-4-4-26 0,1-5-59 0,7 0-64 16</inkml:trace>
  <inkml:trace contextRef="#ctx0" brushRef="#br0" timeOffset="254338.1955">19429 9793 538 0,'0'0'44'0,"0"0"-7"15,0 0-17-15,0 0-12 0,0 0-4 16,0 0-5-16,0 0 2 0,0 0-1 16,84-15-4-16,-51 3-5 0,3 3-12 0,2 0-32 15,-5 0-59-15,1 1-80 0</inkml:trace>
  <inkml:trace contextRef="#ctx0" brushRef="#br0" timeOffset="254491.734">19792 9678 232 0,'0'0'-19'0,"0"0"-68"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3T05:08:34.52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532 9842 10 0,'0'0'10'0,"0"0"-2"0,77 0-8 16,-54 0-2-16,0-2 2 16,-1 1-1-16,4-1 5 0,-3 1 1 15,3 0-3-15,0-3 4 0,3 3-1 16,-3-1-1-16,5 2 4 0,-1 0-6 0,2 0 3 16,0 0-2-16,-2-3 1 0,4 2 2 15,-2-2-5-15,0 1 0 0,4-2 5 16,-1 0 1-16,3 0 0 0,-1 1 2 15,2 0-5-15,2-2-1 0,-2 2-2 16,-3 0 0-16,1 0 2 0,-3 2-3 0,-1 1 0 16,0 0-2-16,-1 0-1 0,0 0 2 15,0 0 1-15,-2 0 0 16,-1 1 2-16,4 1-1 0,-4-1-1 16,0 1-1-16,-3 1-3 0,-1-2 1 0,1 3 0 15,0-3 1-15,0 1 4 0,1-2 0 16,2 0-2-16,0 0 1 0,0 0-1 15,-2-5 0-15,0 0 0 0,-3 1 0 16,-1-1 0-16,-8 2 0 0,4-2-3 16,-2 2 2-16,-7-1 0 0,10 1 1 0,-4-2 1 15,-7 4-1-15,10-3 0 0,-12 2-1 16,-1 1-1-16,1-1-3 0,-7 2-5 16,0 0-6-16,0 0-4 15,1 0 0-15,1 0 5 0,-1 0 7 0,1 0-2 16</inkml:trace>
  <inkml:trace contextRef="#ctx0" brushRef="#br0" timeOffset="682.8161">5143 9874 53 0,'0'0'14'0,"0"0"-6"15,0 0 1-15,0 0 2 16,0 0 4-16,0 0 0 0,93-24 2 16,-66 21-5-16,2 3 7 0,0-2 1 0,0 2 2 15,3-2 0-15,0 1-8 0,1-1 2 16,0 1-6-16,2-2 2 0,6 0-1 15,3 0-4-15,1-3 5 0,4 0-3 16,2-2 3-16,-2 1 1 0,6-3 0 16,3 3 0-16,-2-1-5 0,-2 1-3 0,-1 1-1 15,-4-1-6-15,-1 2 2 0,0 0 2 16,-2 2 0-16,2-2 2 16,-3 2-6-16,-1 0 2 0,-3-2-1 0,1 2 0 15,-2 1 6-15,-2 0-4 0,1-1 0 16,-3 0-1-16,0 1-1 0,-4-1 1 0,1 2-2 15,-4-1 2-15,0 1-2 16,-4 1 0-16,-2 0-2 0,0 0-7 16,-7 0 0-16,3 0 2 0,1 0 3 15,-1 0 2-15,4 0 3 0,0 0-1 0,-4 1 2 16,-3 1 1-16,0-1-1 0,1 1 0 16,-2-2 0-16,5 1 0 0,-7-1-1 15,-2 0 1-15,1 0-2 0,-6 0 0 16,8 0 1-16,-8 0 0 0,4 0 0 15,3 0-1-15,-10 0-6 0,10 0-5 16,-6 0-7-16,-1 0-3 0,1 0-8 16,-2 0-10-16,1 0-21 0,-1 0-37 15</inkml:trace>
  <inkml:trace contextRef="#ctx0" brushRef="#br0" timeOffset="1759.6708">8407 9804 208 0,'0'0'44'0,"0"0"-8"15,0 0 0-15,0 0 3 0,0 0-10 16,0 0-4-16,0 0-4 0,0 0-4 16,0 0-3-16,0 0-3 15,3 2-2-15,-3-2-5 0,0 0-2 0,0 0-4 16,0 0-1-16,0 0-3 0,0 0-1 15,0 0-2-15,0 0-4 0,0 1 5 16,0-1 3-16,0 8 3 0,0 7 7 16,0 5 2-16,0 5-2 0,3 1 3 15,-2 2-6-15,-1 0 1 0,2 2 0 16,-2 2 0-16,0 4-1 0,0-2-3 0,1 5 1 16,2-4 0-16,-1 3 0 0,0 1 0 15,0 0 0-15,-1-3-1 0,1 1 1 16,-2-2 0-16,0 0 1 0,0-2-1 15,0 1 0-15,0-2 3 0,0 0-4 16,0-4 3-16,0-6-4 0,0-4-1 0,0-6-2 16,0-6 0-16,0 1-2 15,0-3-2-15,0 0-2 0,0 0-3 16,0 3 1-16,0-7-2 0,0 0-3 0,1 0-5 16,9-3-3-16,2-6-5 0,1-5 1 15,-6 3-4-15,-1-2-8 0,-3-2-3 16,0-4-9-16,-1-5-4 0</inkml:trace>
  <inkml:trace contextRef="#ctx0" brushRef="#br0" timeOffset="2166.5365">8362 10033 281 0,'0'0'60'0,"0"0"-5"15,0 0-19-15,0 0-8 0,0 0-2 16,0 0-6-16,0 0-8 0,0 0-6 16,0 0-5-16,6-47-2 0,-6 46-1 0,0-1-3 15,1 2-1-15,-1-1-1 0,0 1 1 16,2 0 5-16,2 4 5 0,4 10 2 16,-1 5 2-16,1 4-1 0,-2 3-1 15,0 2-4-15,0 0 0 0,-2 4-1 16,2 2 1-16,-3 2-2 0,1 0 0 15,-1 2 0-15,0 2 0 0,0-1 1 16,0 1 0-16,1-1 3 0,-1 1-3 16,1-2 2-16,-1-1-3 0,0-6-2 15,-2 0 1-15,2-8-2 0,-1-5 0 0,-1-7-2 16,1 0 2-16,-1-5-1 0,-1-2-1 16,2 3 2-16,-2-7-1 0,0 0-3 15,0 0-1-15,1 2-1 0,-1-1-3 16,0 0-4-16,2 1-4 0,-2 0-7 15,0-1-7-15,1 0-17 0,-1 0-12 16,0-1-7-16,0 0-7 0,0 0-11 0</inkml:trace>
  <inkml:trace contextRef="#ctx0" brushRef="#br0" timeOffset="2862.7304">8391 10701 342 0,'0'0'48'0,"0"0"-11"0,0 0-8 0,0 0-9 15,0 0-6-15,0 0-4 0,0 0-4 16,0 0 1-16,0 0 0 0,0 0 1 15,-7-26-5-15,7 25-1 0,-1 0 0 16,1-1-2-16,0 0-3 0,0 1 1 16,0-1 0-16,-2 1-3 0,2 1 0 0,0 0 2 15,0 0 2-15,0 8 2 0,2 5 1 16,2 6-2-16,0 1-1 0,2 3 1 16,-2 0-1-16,2 0 0 15,-3 1 0-15,4 0 0 0,0 2 1 0,-2-2 0 16,-1-2 0-16,-1-7 0 0,1 0-1 15,1-1 0-15,-2-4 1 0,0 0 0 16,-2-3-1-16,2-2 1 0,-2-1-2 16,-1 1 1-16,0-5 0 0,0 0 2 15,0 0 0-15,3 1 5 0,-3-1 0 0,0 0-1 16,3 0-1-16,0-10-2 0,1-9-2 16,1-2 2-16,-2 4-1 0,-2-1 2 15,2 0-3-15,-3 1 0 0,3-1 0 16,1 2-1-16,-3 5 1 0,1-3 0 15,1-3-3-15,-2 5 1 0,2-5 0 16,0 0 2-16,3 7-3 0,0-5 2 16,-1 5 0-16,-2 0 1 0,2 2 0 15,-4 4 1-15,2-4-1 0,1 6 0 16,-2-3 0-16,1 2 0 0,-3 3 0 0,0-2 0 16,0 2 0-16,1-1 0 0,-1 1 0 15,2-2-1-15,-2 2 1 0,0-2 1 16,1 2-2-16,-1-1 1 0,0 1 0 15,2-1-1-15,-2 1 1 0,0 0 0 16,0 0 1-16,0 0 0 0,0 0 0 0,-2 0-1 16,-7 0 0-16,-5 4 0 0,-6 4 0 15,-2 2-1-15,-1-3 0 0,-2 2 0 16,2-3-1-16,6-1 0 0,1-3-6 16,4-1-16-16,7-1-28 0,-9 0-52 15,7 0-63-15</inkml:trace>
  <inkml:trace contextRef="#ctx0" brushRef="#br0" timeOffset="3782.7755">8430 9836 60 0,'0'0'37'16,"0"0"3"-16,0 0 4 15,0 0-3-15,0 0-6 0,0 0-12 16,0 0-10-16,0 0-7 0,0 0-5 0,0 0-1 16,3-11-3-16,-3 10 1 0,0 1 4 15,0 0-1-15,0 0 1 0,0 0-1 16,-3 7 0-16,-1 2 3 15,-5 4-2-15,2 0 2 0,4-5-8 0,-1 7 3 16,-2 1 3-16,0 0-1 0,-1 7 6 0,4 0-7 16,-3-1-1-16,0-1 0 15,2 1 1-15,-3-1 1 0,3-7 2 0,-1 1-1 16,4-7-3-16,-1-2 0 16,1-1 1-16,1-5 1 0,-2 0 2 0,2 0 1 15,0 2 3-15,-1 0 3 0,1-1 13 16,-3 1 6-16,3-2-4 0,0 0-6 15,0 0-12-15,0-2-5 0,0-10 0 16,0-6-3-16,6-7-1 0,0 4 0 16,1-1-1-16,0 3 5 0,0 4 1 0,-1-1 0 15,-3 0-3-15,0 6 4 0,0-7-1 16,1 5-3-16,-1-1 5 0,0 1-2 16,-3 7 0-16,1 0 4 15,-1 5-1-15,0-2 1 0,0 2 1 0,0-1-4 16,2-1-4-16,-2 1-1 0,0-1-2 15,0 0 1-15,0 1-3 0,0 0 1 16,0 0-2-16,0-1-2 0,0 2 2 16,0-2 0-16,0 2 2 0,0 0 3 15,0 0 3-15,0 0 6 0,0 2-3 0,0 3 4 16,0 8-7-16,1 2-1 0,1-4 1 16,2 4 0-16,-1-2 0 0,1-2-1 15,1 3-1-15,0-1 0 0,-2-3 0 16,3 3-1-16,0 1 1 0,-2-7 0 15,2 7 0-15,0-6-1 0,-2 0 2 16,2 1-2-16,-3-2 0 0,1 2-1 16,-1-2 0-16,0 2-1 0,-3-6 3 15,3 5-1-15,-3-3 0 0,3 0 2 16,-1 1-1-16,-2-3 0 0,0 4 2 0,0-1 0 16,0 1 2-16,0-4 0 0,-2 1-1 15,-7 1-1-15,-4 4-2 0,3-7 0 16,-6 3-3-16,4-3 0 0,-2-2-8 15,4 3-17-15,4-3-28 0,-8 0-49 16,6 0-59-16</inkml:trace>
  <inkml:trace contextRef="#ctx0" brushRef="#br0" timeOffset="4470.9893">8880 10404 253 0,'0'0'57'0,"0"0"-14"15,0 0-12-15,0 0-7 0,0 0-5 16,0 0 0-16,0 0 0 0,0 0-4 0,0 0-4 16,0 0-4-16,-33-67-4 0,33 67-3 15,0 0-4-15,-2-2-3 0,2 2 0 16,-1 0 2-16,-1 0 2 0,-2 8 3 15,1 3-3-15,0 4 1 0,2-5 0 16,-1 3 0-16,2-1 1 0,0 0-2 0,0 1 3 16,0-2-2-16,2 1 2 0,1-3 0 15,1 2 0-15,0-4 0 0,2 1 0 16,3-2 2-16,1 3-2 16,-1-4 5-16,6-1 0 0,-6-1 1 0,3-3-2 15,1 2 1-15,-2-2-3 0,4 0 0 16,-11 0-2-16,8 2-2 0,-8-1 4 15,1 1-5-15,4 2 6 0,-6-1-3 16,0 0 0-16,0 5 2 0,-1-4 0 16,-2 7 3-16,-2 4-3 0,-8 0 1 0,-7 4-5 15,-1-4-4-15,-2-3-8 0,0-1-14 16,2-6-45-16,3-5-40 0,-3 0-114 16</inkml:trace>
  <inkml:trace contextRef="#ctx0" brushRef="#br0" timeOffset="4704.9005">8906 10379 482 0,'0'0'43'15,"0"0"-18"-15,0 0-11 0,0 0-2 16,0 0-5-16,0 0-2 0,0 0-2 15,0 0-4-15,0 0-3 0,-7-12-4 0,17 2 0 16,9-4-4-16,1 3-3 16,2 1 0-16,2 0-9 0,1 3-12 15,-8 2-13-15,2 2-22 0,-2 0-23 16,-2 2-24-16</inkml:trace>
  <inkml:trace contextRef="#ctx0" brushRef="#br0" timeOffset="5340.6303">9256 10475 511 0,'0'0'32'0,"0"0"-10"16,0 0-8-16,0 0-6 0,0 0-5 0,0 0-3 15,0 0-3-15,0 0-5 0,0 0-3 16,0 0-2-16,-28-31 2 0,28 31 6 16,0 0 3-16,2 10 1 15,5 3 0-15,2 6-2 0,-2-3 2 0,2 1 5 16,-5-5-4-16,0 3 3 0,-1-6-3 15,-1 0 0-15,1 2 0 0,-3-6 0 16,1 1 0-16,-1-6 0 0,0 0 1 16,0 0 1-16,0 1 0 0,0 1 1 15,0 0 1-15,0-1 0 0,0 0-1 0,0-1-1 16,-4 0 0-16,-2 0-2 0,-4 0 0 16,0-4 1-16,4 1 0 0,3 1 0 15,0-2 2-15,2 0-2 0,-2 1-1 16,1-1 0-16,2 4 0 0,-1-1-7 15,1-6 7-15,0 1-6 0,0 0 4 16,0 0 2-16,0 6 0 0,0-1-1 0,0 1 1 16,0-1-1-16,0-1 0 15,0 0-1-15,0 1 1 0,0-1-1 16,0 1 1-16,0 1 0 0,0-2 0 0,0 2 1 16,0-2-2-16,0 2 0 0,0-1-1 15,0 1-1-15,1-2 1 0,-1 2 1 16,0 0 0-16,0-1 0 0,0 1 0 15,2 0 1-15,-2 0 1 0,0 0 0 16,0 0 0-16,1 0 0 0,-1 0-2 0,2 0 4 16,-2 0-4-16,1 0-3 0,-1 0-6 15,0 0-17-15,3 0-23 0,-3 0-27 16,0 0-33-16,3 0-49 0</inkml:trace>
  <inkml:trace contextRef="#ctx0" brushRef="#br0" timeOffset="8045.0534">9275 10566 80 0,'0'0'25'0,"0"0"2"15,0 0-3-15,0 0 2 0,0 0-3 16,0 0 0-16,0 0 2 0,0 0-5 16,0 0-6-16,4-20-3 15,-4 20-8-15,0 0 1 0,0-3-1 0,0 2-1 16,2 0 2-16,-2-1 1 0,0 0-1 15,0 1 3-15,0-1-2 0,0 1 0 16,0-6-3-16,1 2 1 0,-1 0 0 16,2 0-2-16,0 1 0 0,1 1 0 15,0 0-2-15,0 0 2 0,0-1-3 0,1 3-2 16,-1 0 1-16,0-1-1 0,-3 2 2 16,0-1 2-16,0 1 0 0,3 0 1 15,-3 0 0-15,3 0 1 0,-2 0-2 16,2 0 1-16,3 0-1 0,0 0 0 15,-2 0 0-15,3 0-1 0,-2 0 1 16,0 0-2-16,4 0 2 0,0 3 0 16,-3 1 0-16,2 1 2 0,-2 2 3 15,1 4-4-15,-1-4 4 0,0 8-4 16,1-1-1-16,-4-5 4 0,1 7-4 0,-1-5 2 16,-1-2-1-16,-1 1 0 0,-1-5 3 15,3 1-3-15,-3-2 0 0,0 2-1 16,0-1 0-16,3 1 0 0,-3-6 1 15,0 0-1-15,0 0 1 0,0 1 4 16,1 2 4-16,-1-3 11 0,0 2 9 0,0 0 6 16,0-1 0-16,0-1-8 0,2 2-14 15,-2-2-6-15,0-2-5 16,0-3-4-16,0-8 2 0,1-7-2 16,3 8 1-16,-1-8 1 0,0 3-2 0,0 1 1 15,0-1-5-15,3 2 3 0,-2 6 1 16,1-2 0-16,0 2 1 0,-2 0-4 15,4 2 1-15,-1-1 1 0,0 2 1 16,-3 3 1-16,1 0 0 0,-4 3 0 16,0-2 0-16,7 2-2 0,-2 0 2 0,5 0 1 15,0 0 1-15,-3 6 2 0,2 5-1 16,-2 1 1-16,3 6 5 0,-7 2-3 16,0-7 3-16,0 6-3 15,-3-1-2-15,0-4-1 0,1 4-1 0,-1-6-3 16,0-7 0-16,2 1-1 0,-2-6-2 15,0 0-2-15,0 0-4 0,0 2-8 16,1-1-23-16,4 3-42 0,-1-2-64 16</inkml:trace>
  <inkml:trace contextRef="#ctx0" brushRef="#br0" timeOffset="8261.7432">9827 10705 606 0,'0'0'21'0,"0"0"-11"15,0 0-8-15,0 0-12 0,0 0-19 16,0 0-71-16,0 0-138 0</inkml:trace>
  <inkml:trace contextRef="#ctx0" brushRef="#br0" timeOffset="30363.4349">10757 6285 44 0,'0'0'23'0,"0"0"1"0,0 0 2 0,0 0 1 15,0 0 0-15,0 0 1 0,0 0-7 16,0 0-4-16,0 0-7 0,-3 0-4 0,3 0-2 16,0 0-6-16,0 0-1 0,0 0-5 15,0 0-4-15,0 0-2 16,0 0 5-16,0 0 5 0,0 0 1 0,13 0 7 16,-3 3 3-16,6-2 1 0,3-1 3 15,1 0-2-15,9 0-2 0,-2 0-1 16,4-4 0-16,-1 0 2 0,6-4-3 15,-1 1-5-15,-2-1 4 0,2 0-2 16,0 1-2-16,3-1 10 0,2-1-2 16,-1 1-3-16,-1 3 0 0,-2 2-6 0,-4 1 1 15,-2 2-1-15,-1 0-3 0,-3 0 0 16,-2 0-1-16,-1 3-1 16,-8 1 4-16,1-2-2 0,0 1 3 15,-5 0 0-15,5 2 0 0,-5-4-1 0,-6 1 0 16,7 0-3-16,-6-1 4 0,-2-1-1 15,3 1 1-15,-3-1 2 0,1 0 0 16,-1 0 1-16,2 3-2 0,-2-3 1 16,3 0 1-16,2 0 0 0,9-3 2 15,0-4 0-15,8-3-1 0,-1 2-1 0,-2-2 1 16,0 3 0-16,-6 2-1 0,0 2-2 16,0 1 0-16,-1 0-1 0,5-1 0 15,-5 1 0-15,0 1-4 0,-7-1 0 16,-1 2 1-16,4-2 0 0,-6 2 2 15,5 0-2-15,1 0 2 0,-8 0 2 0,7 0 1 16,-4 0 0-16,3 0-1 16,0 0 1-16,1 0-1 0,-2 0 3 15,0 0 0-15,5 2 0 0,-2 0-1 16,0-2-2-16,-1 0 0 0,4 1-1 0,-4-1-2 16,1 0 0-16,-1 0 0 0,7 0 3 15,-7 0 3-15,8 0 0 0,1-3 2 16,-2 0-4-16,6-1-1 0,-7 1-1 15,-1 1 0-15,-4 1 1 0,1-1-2 16,0 0 0-16,-6 1-1 0,-1 1-10 0,-6 0-5 16,0 0-1-16,0 0 0 0,1 0 6 15,1 0 4-15,-1 0 1 16,1 0 1-16,-1 0-1 0,1 0 2 16,-1 0-2-16,1 0-4 0,-1 0-13 0,-1 0-8 15,2 0-13-15</inkml:trace>
  <inkml:trace contextRef="#ctx0" brushRef="#br0" timeOffset="31057.2619">10926 6295 4 0,'0'0'21'16,"0"0"4"-16,0 0-2 0,0 0-4 0,0 0-7 16,0 0-5-16,0 0-4 0,0 0 1 15,78 7 1-15,-65-5 2 0,-7-2 4 16,7 0-3-16,7 0 8 0,0 0 5 15,5 0 1-15,3-4 2 0,2-1-9 16,2-2-7-16,1 0-6 0,0 1-2 0,2-1 1 16,-2 2 3-16,2 0 6 0,1-1-2 15,2 0 0-15,-2 2-2 0,6 0 1 16,-5 0-2-16,0 1 1 16,-1 0-1-16,-3 1-1 0,0-1 1 0,-1 2-1 15,-4-1-3-15,-1 0 2 0,-2 2-2 16,-2 0-2-16,0 0 2 0,-9 2 1 15,5 0-1-15,-9-1 3 0,2 1-3 16,2-1 0-16,-5-1 1 0,5 2 1 16,-8-2-1-16,4 1 0 0,-4-1 1 0,4 0-3 15,3 0 0-15,-8 0-1 0,7 0-1 16,-4 0 1-16,2 0 0 0,6 0-2 16,-10 0-4-16,4 0 0 0,-6 0 0 15,2 0 0-15,-2 0 0 0,-4 0-1 16,0 0-5-16,0 0-4 0,3 0-3 15,-3 0 0-15,3 0 5 0,-2 0 0 16,-1 0-2-16,2 0-5 0,-2 0-18 16,0 0-10-16,0-1-8 0</inkml:trace>
  <inkml:trace contextRef="#ctx0" brushRef="#br0" timeOffset="31598.6494">11296 6273 29 0,'0'0'14'0,"0"0"-6"0,0 0 1 16,0 0 1-16,90 10 2 0,-67-10 9 15,3 0 0-15,2 0 2 0,1 0 1 16,2-2-1-16,3-1-5 0,-1-3-3 15,7 1-2-15,-2-1-5 0,1 1-1 16,2-2 0-16,-1 1-1 0,-1 1-2 16,3-2-2-16,-2 2 1 0,-2 1-3 0,1 0 1 15,-4 2-2-15,-3-1-2 0,-3 1 1 16,-3 2-2-16,-3 0 3 0,-7 0 0 16,2 0 3-16,0 0-2 15,-7 0 0-15,8 0-1 0,-7 0-1 0,-1 2 4 16,4 0-2-16,-11-1 1 0,3 0-1 15,-7-1-2-15,0 0 0 0,0 0 2 16,2 0 2-16,-1 1 1 0,1-1 3 16,-1 0-1-16,1 0-1 0,-1 0-2 15,2 0-3-15,-2 2-2 0,1-2-2 0,-1 0-8 16,-1 0-11-16,3 0-14 0,-3 2-20 16,0-2-13-16</inkml:trace>
  <inkml:trace contextRef="#ctx0" brushRef="#br0" timeOffset="41282.7335">11928 6410 28 0,'0'0'17'0,"0"0"0"0,0 0 0 0,0 0 1 16,0 0-1-16,0 0 1 15,0 0-8-15,0 0-3 0,0 0-1 16,-8-17-1-16,8 15-2 0,-2 2 0 0,2-1-3 16,0 1-3-16,-1 0-2 0,1 0 1 15,0 0 1-15,0 0 6 0,-2 0 4 16,2 0 5-16,0 0-1 0,-1 3 0 15,1 3-1-15,0 1-2 0,-2 3-1 16,2-4 1-16,0-1-1 0,0 1-3 0,0 0 2 16,0 0-4-16,0-1 2 0,0 6-2 15,0-4-1-15,0 5 4 16,0 6 2-16,0-7 4 0,0 8-2 16,0-1 0-16,0 1-1 0,2 4-2 0,1-2-3 15,0-2-2-15,-2 1-2 0,2 2-1 16,3 0 5-16,-1 4-2 0,0 0 0 15,-1 2 1-15,-1 2 0 0,4 2 1 16,-2-1-2-16,2 1-1 0,-3 2 1 16,2-2-3-16,0-2 3 0,0 1 0 0,-2-3 2 15,4-1 0-15,-2 1-2 0,0-2 5 16,0 0-1-16,1-2 3 16,0 0 1-16,1 0-2 0,-4 1 3 15,2-2 1-15,-2 2-2 0,2 1 0 0,-3 1-3 16,-2 2-2-16,-1 5 0 0,0 0-2 15,0 2 0-15,0 3-1 0,0-1 0 16,0-2-2-16,0-3 2 0,0-2-1 16,-1-2 0-16,1-1 4 0,0-5-4 15,0 1 0-15,0 1 0 0,0-1 3 0,0 2-2 16,0 0 4-16,0 1-5 0,0 1 0 16,0-1 0-16,0 1-1 0,0 1 1 15,1 0-3-15,-1 0 6 0,3 1-3 16,-3 2-1-16,0 3 1 0,0 0-3 15,0 0 4-15,0 1 1 0,0-1-2 0,0-2 1 16,0 1-2-16,0-4 1 16,0 1 0-16,-3-2 2 0,3 1 2 15,-1-2-1-15,-1 3 1 0,1-3-3 16,1 1-1-16,-2-4 0 0,2 1 0 0,0-2-1 16,0 2 0-16,0 2 1 0,0-1 0 15,0 3 2-15,0 2-3 0,0 1 2 16,0 0-2-16,0 4 1 0,0-2-1 15,0 2 1-15,0 0-1 0,0 0 1 16,0-1 5-16,0 1-2 0,0 0 2 0,3-2-2 16,0 4-1-16,0-3 3 0,0-1 2 15,0 1 0-15,1 1-1 16,-1 1-1-16,0 0-5 0,0 1 5 16,1 2-3-16,0 0 1 0,-2-1-2 0,-1-1 2 15,1 1-2-15,-2-4 0 0,1-1-1 16,-1-2 1-16,2-1 0 0,-1 0-1 15,1 0 3-15,-2-2-3 0,1 1 0 16,-1-5 1-16,0 1-1 0,2-4 1 16,-1 2 1-16,-1-8 0 0,2 1-2 0,-1 0 1 15,-1 1-2-15,3-3 1 0,0 3 0 16,-1-1 0-16,0 0 0 0,-1 6 0 16,-1-7-2-16,2 1 2 15,-2 2-1-15,1 0 1 0,-1-1 0 0,2-2 0 16,-2-4 0-16,0 0-1 0,1 0 1 15,-1-1 0-15,0 2 1 0,0-8 0 16,0 8-1-16,0-8 0 0,0 0 0 16,0 0 0-16,0-6 3 0,0 5-2 15,0 1-1-15,0 0 1 0,0 0 3 0,0 0-3 16,0 0 5-16,0 0-4 0,0 5-1 16,0-6 1-16,0-1-2 0,0 2 1 15,0 0 0-15,0 0 0 0,0 6 0 16,2 1 0-16,-2-1-1 0,0 0 0 15,0 1 0-15,0 0-1 0,0-7-1 16,0 1 1-16,0-7 1 0,0 0 0 16,0 0 2-16,0 2-2 0,0 0 1 15,0-1 0-15,0 0-1 0,0 1 1 16,0 0 0-16,0-1 1 0,0 0-1 0,0 2 0 16,0-3-2-16,0 2 0 0,0 0-2 15,0-1 1-15,0 1-2 0,0-1-1 16,0 0-2-16,0 1 2 0,0-1 0 15,0 1 4-15,0 0 2 0,0 5 0 16,0-1-1-16,0 0 0 0,0 0 0 0,0-6 0 16,0 0-1-16,0 0 1 0,0 6 0 15,1 1 0-15,-1-2 1 0,0 2 1 16,0-2-2-16,0 1 0 16,0-3-2-16,2 8 4 0,-1-6-2 0,-1 0 0 15,0 5 0-15,3-4 0 0,-3-1-2 16,0 1 2-16,0-6-1 0,0 0-1 15,0 0 1-15,0 1-2 0,3 0 0 16,-3 2-1-16,0-2-1 0,0-1-5 16,1 0-4-16,-1 0-10 0,0 0-5 0,0 0-6 15,0-12-5-15,0 1 1 0,-4-5 1 16,1-2 1-16,0 5 7 0,-1-5 4 16,-1 1 4-16,2 5 4 0,-2-5 7 15,1-1-1-15,1 6 6 0,-3-4-3 16,1 0 7-16,1 6 2 0,-3-7 0 15,4 8 2-15,0 0 1 0,-1-1 5 16,2 6 4-16,1 1 7 0,-2-1 7 16,0 0 5-16,0 0 2 0,3 1 3 15,0 3-3-15,-1-2 1 0,1 2-5 0,-2-1-4 16,1-1-5-16,-1 1-5 0,0-1 0 16,0 1-2-16,-1-4 0 0,-1 1-4 15,1 1-3-15,0-1 1 0,3 4-2 16,0-1 2-16,0 1 0 0,0-2 1 15,-1 1-3-15,1-1 0 0,-2 1-2 0,2 1-3 16,-1-1 0-16,1 1-3 0,-2-2 0 16,2 2-3-16,0 0 2 15,0 0 2-15,0 0 2 0,0 0 2 16,0 12 8-16,3 8-4 0,4 4 3 0,-1 2-5 16,1 1-2-16,-1 2 1 0,0 2-1 15,0 1 1-15,0 0-2 0,-2 0-1 16,4 2-1-16,-2-4 1 0,0-1 0 15,-1-3 0-15,0-3 1 0,1-6-1 16,-2-2 0-16,1-2-1 0,-2-2 0 0,1 3 1 16,0-5 0-16,-1-2-2 0,0 2 1 15,0-4 0-15,-2 4-2 16,1-4 1-16,-1-1 0 0,1 0 0 16,-2-4-2-16,0 5 1 0,1 1 1 0,-1-1 0 15,0 6 1-15,0-6 1 0,0 0 1 16,3 1-1-16,-3-6 2 0,0 0-2 15,0 0 2-15,0 2 3 0,0-1-1 16,0 0 0-16,0 1 0 0,0 0 0 16,0-1-3-16,0-1-1 0,0 0 0 0,0 0-1 15,0 0 1-15,0-1-1 0,0-5 1 16,-3-7-2-16,3 1 2 16,0-1-1-16,0 1 1 0,0-1 0 15,0 1 0-15,0-1 1 0,0 4-1 0,0-5 2 16,0-6-2-16,0 4 0 0,3-7 1 15,3 1 0-15,-2 4-1 0,2-1 0 16,1 1 1-16,-3-1-2 0,2 1 2 16,-1 4-2-16,-1 1 1 0,2-1 0 15,4 1 0-15,-3 2 0 0,-1-1-1 0,3 0 1 16,-4 4 1-16,3-4-1 0,-4 5 0 16,2-2 0-16,-2 2 0 0,-1 5 0 15,1-2 1-15,-4 4-1 0,0-1 1 16,0 1 1-16,2-2-1 0,-1 0 1 15,-1 1 0-15,0-1 0 0,3 1-1 0,-3 1 2 16,0-2 1-16,0 2-1 0,0-2 1 16,0 2 1-16,0-1 1 15,0 1 1-15,0-2-2 0,-3 2 0 16,-13 0-3-16,-5 0-2 0,-4 0 1 0,5 2 1 16,1-1 0-16,7 1-1 0,-1-2-1 15,-1 0 0-15,1 0 0 0,-1 0-2 16,3 0-2-16,-3-2-2 0,11 1-6 15,-4-5-13-15,4 3-36 0,1-5-54 16,1-7-80-16</inkml:trace>
  <inkml:trace contextRef="#ctx0" brushRef="#br0" timeOffset="45203.9103">9966 10167 60 0,'0'0'7'0,"0"0"-2"16,0 0-2-16,0 0 3 0,0 0 2 15,0 0 6-15,0 0 3 16,0 0 7-16,0 0-1 0,-16-4-2 0,16 4-7 16,0 0-8-16,-1 0-5 0,1 0-3 15,-2 0 0-15,2 0 0 0,-1 0-1 16,1 0-1-16,0 0 3 0,0 0 5 15,0 0 6-15,1 0 7 0,11 0 1 16,5 0-4-16,9 0-4 0,1-2-1 16,2-4-2-16,2 0 0 0,3-3-1 0,4 1-1 15,4 0 1-15,3-1 0 0,1 0 1 16,3 0-2-16,-1 0-1 0,4 2-3 16,0-3 1-16,-1 2-1 0,2 1 0 15,1 1 1-15,-4 0-2 0,-2-1 0 16,1 3 0-16,-2 1 0 0,2 1 1 15,-1 0 1-15,1 0-1 0,-3 1 0 16,-1-1 0-16,-3 0-2 0,-6 1 0 16,1 0 2-16,-3-1-2 0,-3 0 2 15,-2-1 0-15,-1 1-1 0,-11 0 1 0,-1 1-1 16,-6-1 1-16,-5 0-1 0,1 2 1 16,-6 0-2-16,0 0 2 0,0 0 2 15,1 0-1-15,-1 0 3 16,3 0 2-16,-1 0 0 0,0 0-1 0,-1 0-1 15,1 0-4-15,-1 0-5 0,-1 0-7 16,0 0-6-16,0 0-10 0,0 0-2 0,-8 4-3 16,-4 4 2-16,-4 3-1 15,5-2-4-15,-1-2-7 0,3 3-6 16,1-4-17-16</inkml:trace>
  <inkml:trace contextRef="#ctx0" brushRef="#br0" timeOffset="45626.8361">10073 10275 154 0,'0'0'40'16,"0"0"-9"-16,0 0-15 0,0 0-10 16,0 0-9-16,0 0-3 0,0 0 2 0,0 0 4 15,0 0 7-15,-4-8 4 0,12 11 1 16,8 5-2-16,5 2 3 0,3-2 0 16,5-4 0-16,9-2 1 0,3-2-3 15,7 0 3-15,4-6 0 0,3-3 0 16,4-2-3-16,1-3-4 0,0-1-2 15,-1-1-4-15,0-2 0 0,0 2-2 16,0 1 0-16,1 0 1 0,-6 1-3 16,0 4 1-16,-6 0 0 0,-5 3-2 15,-7 2 1-15,-7 1 1 0,-7 0-3 0,-11 3 1 16,-5 1-6-16,-6 0 0 0,0 0-3 16,0 0-4-16,2 0-3 0,-1 0-6 15,1 0-9-15,-1 0-16 0,-1 0-46 16</inkml:trace>
  <inkml:trace contextRef="#ctx0" brushRef="#br0" timeOffset="47974.6418">11862 6446 33 0,'0'0'18'0,"0"0"-1"0,0 0-1 0,0 0-1 16,0 0-3-16,0 0-4 0,0 0-2 15,0 0-2-15,0 0-1 0,0 0-2 16,0-31 1-16,0 31 0 0,0-2-1 15,0 2 2-15,0-2 3 0,0 2 2 16,1-1 4-16,-1 1 4 0,0-1 3 16,0 1 0-16,0 0 0 0,0 0-6 0,0 0-5 15,0 0-5-15,0 0-3 0,0 0 2 16,0 0 1-16,0 9 3 16,-3 7 8-16,-1 4-3 0,-2-1-1 15,3-3 1-15,-1 1-9 0,0-1 2 0,1-4-1 16,0 4-2-16,0-6-1 0,0-5-1 15,3 0-1-15,0-5 1 0,0 0 0 16,0 0 1-16,0 1-2 0,0 0 0 16,0 0 2-16,0 1 0 0,0 0 2 15,0-1 4-15,0 1 1 0,0-1 4 0,0 1 1 16,0 0 3-16,0-1 4 0,0-1-1 16,0 0-6-16,0 0-4 0,0-8-7 15,6-5-2-15,4-9 0 0,-3 0 0 16,2-1 3-16,-2-2-2 0,3 2 2 15,-1 1 1-15,0 3-2 0,-5 3 4 0,4 2 4 16,-3 7 1-16,-4 2 3 16,2 1-2-16,-3 4-4 0,0-2 2 15,0 2-5-15,0-1-3 0,2 0-1 16,-2-1 0-16,0 1 0 0,1-1-1 0,-1 0-2 16,0 0 0-16,0 1-4 0,0-1 2 15,0 1-2-15,2 1 2 0,-2-1-2 16,0 1 1-16,1 0 3 0,-1 0 1 15,0 0 2-15,6 0 2 0,2 2-2 16,0 8 2-16,0-1-2 0,0 2 0 0,0 1 0 16,-2-5 3-16,1 7-2 0,-1-1 1 15,-3-5 0-15,4 6-3 0,-4-6 2 16,1-1-1-16,-1 1 0 16,-1-4 0-16,2 4 0 0,-2-4 2 0,-1 1-2 15,2 2 4-15,-3-3-5 0,3 2 1 16,-2-2 1-16,-1-4 0 0,0 0 1 15,0 6-1-15,0-1 1 0,0 1 2 16,0 3 0-16,0-5 3 0,0 1-1 16,-1 0 1-16,-3-2-2 0,-4 1-3 0,-5 2-2 15,-4 3-5-15,-5-1-9 0,-2 1-8 16,-3 2-15-16,-3-1-37 0,4 2-30 16,0-1-82-16</inkml:trace>
  <inkml:trace contextRef="#ctx0" brushRef="#br0" timeOffset="48759.0183">12637 9097 368 0,'0'0'61'0,"0"0"-17"0,0 0-8 15,0 0-14-15,0 0-3 0,0 0-7 16,0 0-4-16,0 0-3 0,0 0-4 15,0 0-2-15,-21-29-3 0,20 28-4 0,1 1 2 16,-3 0 2-16,3 0 2 0,0 1 1 16,0 13 2-16,0 4-1 15,0 6 1-15,3-3 0 0,0-1-1 16,0 2 3-16,1-3-4 0,-1 2 4 0,0-6-4 16,0 3-3-16,-3-7-6 0,3 0-4 15,-2 1-10-15,-1-7-21 0,2 1-26 16,-2-6-33-16,0 0-27 0</inkml:trace>
  <inkml:trace contextRef="#ctx0" brushRef="#br0" timeOffset="49167.2735">12715 9110 282 0,'0'0'48'15,"0"0"-14"-15,0 0-10 0,0 0-6 16,0 0-7-16,0 0-5 0,0 0-4 16,0 0-3-16,0 0-1 0,12-36-3 0,-5 31 2 15,3-1-3-15,0 5 0 0,0-1 2 16,2 2 2-16,2 0 0 0,-4 2-1 16,3 4 1-16,-2 3 1 0,-3-3 0 15,-1 4 2-15,-1-2 0 0,-3 1 1 16,1 2-1-16,-2 0-1 0,1 1 5 15,-3 0-4-15,0 6 4 0,0-5-3 16,0 5 1-16,0-2 2 0,-5 0-2 16,0 2 2-16,-3-2-3 0,2-4 0 15,-2 0 2-15,5-2-3 0,-3-3-1 0,0 2 0 16,3-6-1-16,2 2-3 0,1-5-1 16,0 0-2-16,0 0-2 0,0 2 1 15,0 4-1-15,0-3-3 0,0 2 0 16,6 1-9-16,-2-4-2 0,5 0-7 15,11-2-8-15,-1 0 0 0,7-5-12 16,-4-2-1-16,2-4 3 0,-1 0 3 0</inkml:trace>
  <inkml:trace contextRef="#ctx0" brushRef="#br0" timeOffset="49842.9245">13156 9200 88 0,'0'0'45'0,"0"0"-3"15,0 0-2-15,0 0-7 0,0 0 1 16,0 0-2-16,0 0 3 0,0 0-2 0,0 0 1 16,0 0-5-16,9-36-6 0,-7 34-9 15,-2 0-5-15,0 2-7 16,0-3-5-16,2 2-3 0,-2 1 3 16,0 0 1-16,0 0 0 0,0 0 0 0,0 9-1 15,-2 1 6-15,-2 7-5 0,1 1 7 16,-1-7-4-16,4 7-3 0,-1-7 1 15,-1-5-3-15,2 0 1 0,-1-1 1 16,1-1 0-16,-2 1 0 0,2 1 5 16,0-6 1-16,-1 0 4 0,1 0 2 0,0 1 2 15,0-1-2-15,0 0-3 0,0 0-5 16,0-1-3-16,0-12 0 0,3-3-2 16,1-5-4-16,5 1 5 0,-2 7-5 15,-1 1 4-15,-2 2 3 0,-4 5-4 16,7 0 1-16,-4 2-2 0,0-1 1 15,7-1-3-15,-6 3 2 0,1 0 0 16,4 1 1-16,-4 1 2 0,7 0 1 16,-2 0-1-16,0 3 2 0,0 1-1 15,-4 1 2-15,8 4 2 0,-6-3 1 0,2 5-2 16,-4-4-1-16,-2 1-1 0,0 1 0 16,-1-4 2-16,0 4-1 0,-2-5 1 15,1 1 1-15,-1 0 1 0,-1-5 1 16,0 0 2-16,0 0 1 0,0 2 3 15,0 0 1-15,0-1 2 0,0 1 5 16,0 0-1-16,0-2-6 0,0 0-1 0,-4 0-2 16,-2 0-2-16,-4 0 1 15,1-4-1-15,2-3-3 0,1 1-3 16,1-5-4-16,2 2 3 0,1 3-4 0,1-6 3 16,1 6 0-16,0-5-1 0,1 1-1 15,5 0 1-15,1 3 0 0,-1 1 1 16,4 1 0-16,2 3 0 0,-1-2-2 15,1 4 2-15,5 0-1 0,-2 0 0 16,1 4 0-16,-3 3 0 0,-2 0 1 0,-1 4-2 16,2 2 1-16,-2 2-6 0,-3 2 2 15,-2-5-5-15,-4 7-8 16,-1 0-24-16,0 2-44 0,-4 2-41 16,-5-3-80-16</inkml:trace>
  <inkml:trace contextRef="#ctx0" brushRef="#br0" timeOffset="50025.1911">13691 9382 619 0,'0'0'29'0,"0"0"-13"16,0 0-15-16,0 0-9 0,0 0-25 15,0 0-101-15,0 0-166 0</inkml:trace>
  <inkml:trace contextRef="#ctx0" brushRef="#br0" timeOffset="86879.6558">8618 4346 158 0,'0'0'35'0,"0"0"-3"16,0 0-8-16,0 0-5 0,0 0-6 15,0 0-5-15,0 0-3 0,0 0-4 16,0 0-2-16,-29 0-1 0,28 0-1 15,1 0 3-15,0 0 4 0,0 0-2 0,0 0 3 16,10 0 1-16,7 0-2 16,4 0 1-16,3 0-1 0,4 0-6 15,2 0 4-15,5 0-1 0,4-5-1 16,4-1 3-16,2-3-2 0,4 1 1 0,0-3-2 16,-4 3 1-16,-1-2-2 0,-3 1 1 15,-6 2 0-15,1-2-3 0,-4 4 3 16,0-1-1-16,-2-1 0 0,-1 2 3 15,-1-1-2-15,-4 1 3 0,-6 2-3 16,-1 0 0-16,-5 2-2 0,-1-1 0 0,1 0 1 16,-8 1-3-16,2 1 2 0,-6 0 0 15,0-1-1-15,0 1 1 0,1 0 1 16,1 0-1-16,-1 0-1 16,2 0-2-16,-2 0-6 0,1 0-6 0,-1 0-12 15,-1 0-10-15,0 0-10 0,2 0-11 16,-2 0-25-16</inkml:trace>
  <inkml:trace contextRef="#ctx0" brushRef="#br0" timeOffset="87294.5054">8637 4446 209 0,'0'0'58'0,"0"0"-4"0,0 0-15 0,0 0-15 16,0 0-6-16,0 0-10 0,0 0-10 16,0 0-4-16,0 0-6 0,-9 0 4 15,9 0 7-15,3 0 3 0,10 0 5 16,11 0-3-16,3 0-1 0,3-3 0 15,1-1 1-15,2 0 0 0,4-2 1 16,2-4-2-16,2 2 1 0,2-3-1 0,-1-1-1 16,-1 1 0-16,-1-2 0 15,-4 2-4-15,-2 0 0 0,-4 1 2 16,-1 1-1-16,-3 0 2 0,-3 1 1 0,-7 2-2 16,-3 2-2-16,-3 2-2 15,-4 0 0-15,-2 1-1 0,2 1-1 0,-6 0-2 16,0 0-6-16,0 0 1 0,2 0-2 15,-2 0 0-15,0 0 2 0,0 0-5 16,-6 8-20-16,-9-1-21 0,-2 4-29 0</inkml:trace>
  <inkml:trace contextRef="#ctx0" brushRef="#br0" timeOffset="87576.0106">8724 4449 226 0,'0'0'40'0,"0"0"-14"0,0 0-10 15,0 0-5-15,0 0-7 0,0 0-1 16,0 0-3-16,0 0 4 0,0 0 4 15,0 0 3-15,24 14 0 0,1-13-3 16,1-1-2-16,1 0-2 0,2 0-3 16,3-6-2-16,1 0-2 0,2-2-9 15,6 0-6-15,-1-2-46 0,5 0-98 0</inkml:trace>
  <inkml:trace contextRef="#ctx0" brushRef="#br0" timeOffset="124914.9785">5764 9828 23 0,'0'0'20'0,"0"0"3"0,0 0 3 15,0 0-2-15,0 0 1 0,0 0 0 16,0 0-1-16,0 0-2 0,0 0-6 0,0 0-4 16,-22-13-6-16,22 13-4 0,-1-2-3 15,1 2-1-15,0 0-2 0,0-2 1 16,0 2-1-16,0 0 2 0,0 0-2 15,0-1 4-15,0 1-2 0,0 0 3 16,0 0 0-16,5-2-1 0,10 1 7 0,6 0-1 16,10-1 0-16,-1-1-4 0,6 0-6 15,-1 1-2-15,0-1-1 0,1 0 4 16,1 0 5-16,1 2-5 16,3-2-3-16,1 1 0 0,2-1 1 0,1 0-1 15,4 2 1-15,-2-2-7 0,0 0-1 16,-3 1-6-16,-4 2-1 0,2-1 2 15,-3 1-3-15,0 0 0 0,0 0-2 16,-4-2-2-16,4-1-3 0</inkml:trace>
  <inkml:trace contextRef="#ctx0" brushRef="#br0" timeOffset="125109.7617">7165 9696 1 0,'0'0'25'16,"0"0"9"-16,0 0 5 0,0 0 0 16,0 0 0-16,0 0-2 0,0 0-3 15,0 0-3-15,0 0-12 0,10 5-11 0,-10-5-11 16,0 0-13-16,-3 0-7 0,-1 0-6 16,-12 0-10-16,1 0-19 0,0 5-26 15</inkml:trace>
  <inkml:trace contextRef="#ctx0" brushRef="#br0" timeOffset="179896.9187">6890 4046 37 0,'0'0'-2'15,"0"0"-11"-15</inkml:trace>
  <inkml:trace contextRef="#ctx0" brushRef="#br0" timeOffset="180732.0914">7201 4021 31 0,'0'0'11'0,"0"0"-8"16,0 0-6-16,0 0-6 0,0 0-10 0</inkml:trace>
  <inkml:trace contextRef="#ctx0" brushRef="#br0" timeOffset="187156.3476">17420 3668 183 0,'0'0'42'0,"0"0"-1"15,0 0-4-15,0 0 3 0,0 0-8 16,0 0-2-16,15-86 1 0,-14 73-7 16,-1 8 0-16,2-6-1 0,-2 4-2 15,0 2-6-15,0 1-2 0,0 4-4 16,0-2-3-16,0 2-4 0,0-1-2 0,1-1-1 16,-1 0 0-16,0 0-1 0,0 1 0 15,0 1-2-15,0-1 0 0,0 1 0 16,0-2-1-16,0 2-1 0,0-1 1 15,0 1-1-15,0 0 3 0,0 0 1 16,0 0 2-16,0 1 0 0,0 13 0 16,2 5 1-16,-1 5 1 0,-1-2-2 15,2-7 1-15,-1 4-1 0,2-1 0 16,-2-6-1-16,2 6-1 0,0-3 1 16,1-5-2-16,1 5 2 0,-1-8 1 0,1 1-1 15,2-2-3-15,-5-3-1 0,6 0 2 16,-4-2 1-16,6-1 3 0,8 0 3 15,-4-7-3-15,8-5 3 0,-1-4 0 16,-3-2-1-16,-1 2 3 0,-5-2 0 16,-1 0-2-16,-3-2 1 0,-3 1-2 0,-2-1 1 15,0 4 3-15,-3-2 2 16,0-2 2-16,0 6 3 0,0-6 0 0,0 10-2 16,0-3-1-16,-1 3-2 15,-1 6-2-15,2-1 0 0,0 5-2 0,0-2-7 16,0 2-2-16,0 0-3 0,0 0 1 15,0 0 1-15,0 10 3 0,0 10 2 16,5 7 0-16,0 3 0 0,0 3 0 16,-1 2-3-16,-1 2 3 0,0-1-3 15,-2 0 3-15,1 1-1 0,-2-2-2 0,1-1 6 16,-1-1-5-16,0-3 4 0,0-3-7 16,0-8 1-16,0-1-1 15,-1-8 1-15,-2 1 2 0,1-2-3 16,1-4 1-16,-1-1 2 0,2-4 0 0,-1 0-1 15,1 0 4-15,0 2 2 0,-2-1 1 16,2 1 1-16,-1-2-1 0,0 1-2 16,-6-1-2-16,-4-3 0 0,-2-6-1 15,-4-4 1-15,7-2-1 0,0 4 0 16,4-5 1-16,2 0-1 0,2 4-2 0,1-8-4 16,1 0 1-16,0 1-8 0,6-6 1 15,5 4-3-15,2 3-1 0,4 3-1 16,1 2-4-16,0 1-10 0,3 5-20 15,-2 1-30-15,2 3-22 0,-8 1-28 16</inkml:trace>
  <inkml:trace contextRef="#ctx0" brushRef="#br0" timeOffset="188004.3545">17937 3814 437 0,'0'0'36'0,"0"0"-7"0,0 0-16 15,0 0-5-15,0 0-8 0,0 0-6 0,0 0-4 16,0 0 0-16,0 0 1 0,-5-2 2 15,5 7 7-15,-1 10-5 0,1 5 4 16,0 0-2-16,0 6 1 0,0-4 2 16,0-5 0-16,0 2 0 0,0-3-1 15,0-4-1-15,1 6 0 0,-1-7 0 0,0-5 2 16,0 0 0-16,0-1 0 0,0 1 0 16,0-1 3-16,0 0 1 0,0-5 3 15,0 0 4-15,0 0 3 16,0 2 2-16,0-2 2 0,0 1-7 0,0-1-3 15,-2 0-6-15,0-4-3 0,-2-5 0 16,-1 0 1-16,2-2-1 0,0 1 2 16,-2 0-1-16,2 1 1 0,-1 1-2 15,1-2 0-15,0 5 0 0,0-2 0 16,1 2 1-16,1 1 0 0,-2-7 0 0,1 6 1 16,1 0-1-16,1 0 2 0,-1-1-1 15,1 0 0-15,0 0 0 0,0-5-4 16,0 7 3-16,0-7-7 0,2-4 2 15,7 1-3-15,3-1-3 0,4 1 1 16,-6 7-4-16,4-1 0 0,-1 2 3 16,2 0 2-16,-4 1 6 0,4 1 3 15,-4 1-1-15,1 2-2 0,1-1-4 16,-3 2-3-16,2 0-1 0,-2 2 2 16,0 6 4-16,-4-1 5 0,-2 8 3 0,-4 2 2 15,0 4-1-15,-7 6 3 0,-5-1-3 16,-4-2-1-16,0-3 2 0,1-1-3 15,0-5 0-15,2-4 2 0,3-1 2 16,3-5 1-16,2-1 3 0,1-2 2 16,4-2 2-16,-1 0 1 0,1 0-3 0,-2 0-6 15,1 0-6-15,1 0-8 0,0-2-5 16,0-7-1-16,3 0-2 16,7 0 1-16,1-1 5 0,-2 5 0 15,7-2 3-15,-6 4-1 0,3 3 0 0,3 0-1 16,1 0 1-16,1 4 1 0,-1 4 0 15,-2 1 5-15,0 0 0 0,-2 1 4 16,-3-2 1-16,1 3 0 0,-6-5-2 16,-2 4 0-16,2-3 3 0,-4-3 2 15,-1 5 3-15,-1-1 7 0,-10 3 2 0,-6 0 2 16,0-6-2-16,-5-2-1 0,-2-3-7 16,2 0-4-16,-3 0-3 15,8 0-6-15,-1-5-11 0,-3 2-35 16,-1-4-65-16,-4-4-150 0</inkml:trace>
  <inkml:trace contextRef="#ctx0" brushRef="#br0" timeOffset="188965.2618">18922 3748 436 0,'0'0'30'0,"0"0"-15"15,0 0-6-15,0 0-4 0,0 0-2 0,0 0-3 16,0 0 2-16,0 0 0 0,0 0 1 15,0 0 2-15,57 0-2 0,-32-2 0 16,1-1-3-16,0 0 0 0,0 0-1 16,-3 1 0-16,3 1 0 0,-3-1-7 15,2 1-6-15,-9 0-11 0,2 1-20 0,-6 0-32 16,0 0-27-16,-2 4-30 0</inkml:trace>
  <inkml:trace contextRef="#ctx0" brushRef="#br0" timeOffset="189180.589">18910 3920 400 0,'0'0'51'0,"0"0"-9"16,0 0-6-16,0 0-8 0,0 0-7 15,0 0-8-15,0 0-4 0,0 0-2 16,0 0-6-16,0 0 3 0,68 5-3 15,-36-6-1-15,0-3-3 0,1 0-8 16,-3 1-9-16,1 0-23 0,-2 2-53 0,-4-1-79 16,1 2-90-16</inkml:trace>
  <inkml:trace contextRef="#ctx0" brushRef="#br0" timeOffset="193020.5422">17620 5064 268 0,'0'0'53'0,"0"0"-10"16,0 0-13-16,0 0-4 0,0 0-1 15,0 0-5-15,0 0-3 0,0 0-4 16,0 0-5-16,-4-19-2 0,4 18-4 15,0-1-2-15,0 1-1 0,0-1-3 16,-2 0-1-16,2 2-3 0,0-1-3 16,0 1 4-16,0 0 1 0,0 0 4 15,0 0 5-15,0 11 0 0,3-3-1 16,0 7-1-16,3-3-1 0,-2-3-1 0,3 4-2 16,-2-5 2-16,2-2 0 0,-1 2-1 15,4-2-4-15,-2-2-3 0,4-1 8 16,5-1 1-16,1-2 5 0,5 0 1 15,-3-2-1-15,-2-5 0 0,-1-4 3 16,-3-3-2-16,2-1 2 0,-4-3 3 0,-1 1-1 16,-3 4 3-16,-4-4-7 0,-1-1-1 15,-2 6 3-15,-1-8 2 16,0 7 6-16,0 8-2 0,0-7-2 16,0 7-1-16,0 0-4 0,0 0-4 0,0 5-4 15,0-1-3-15,0 1-5 0,0 0-1 16,0 0 3-16,-4 8 4 0,0 8 1 15,-2 8 4-15,3-1-3 0,-1 0 0 16,1 2-3-16,1 0 0 0,1 3-3 16,-1-1 0-16,1 2 6 0,-2 3-2 0,3 0 5 15,0-2-11-15,0 1-4 0,0-4 0 16,0-2-1-16,0-8 0 0,0 3-2 16,-1-2-1-16,1-6 0 15,0 1 6-15,-2-2 3 0,2-6 6 0,0 0-1 16,0 1 3-16,0-6 7 0,-1 0 3 15,1 0 5-15,0 2 5 0,-2-1 4 16,2 1 4-16,0-2-2 0,-1 0-5 16,-2 0-9-16,-2-5-8 0,-3-9-4 15,1-2-1-15,-1-4 1 0,5 5-2 0,0-3 1 16,3-4-3-16,0 1 1 0,2-5-1 16,2 2-4-16,2 4-4 15,-1 5 1-15,-1 3-4 0,-1 4-9 16,-2 4-20-16,6-2-27 0,1 0-22 0,2-2-30 15,6-1-13-15</inkml:trace>
  <inkml:trace contextRef="#ctx0" brushRef="#br0" timeOffset="193998.6103">18135 5316 150 0,'0'0'7'15,"0"0"-7"-15,0 0-3 0,0 0-3 16,0 0 0-16,0 0 1 0,0 0 3 0,0 0 2 16,0 0 1-16,4 22 0 0,-2-15 4 15,-1-3-3-15,-1-4 1 0,0 0 2 16,0 0 6-16,2 1 7 0,-1-1 4 15,0 0 3-15,7 0-2 0,-1 0-3 16,3 0 0-16,6-4 3 0,-8-1-3 0,6-4 3 16,-3-2 1-16,-4 6 1 15,2-8 8-15,-3 8-2 0,-5 0 2 16,5-4-7-16,-5 4-9 0,1-4-1 16,1-2-5-16,-3 6-1 0,1 1 2 0,-1-2-5 15,0 1 0-15,0 1-2 0,0 0-2 16,0 4 1-16,0-2-2 0,0 2 0 15,0-2-2-15,0 2-2 0,-1-1-1 16,-1 1-3-16,1 0-1 0,-8 0-2 16,-2 0 2-16,-5 3-1 0,1 3 4 0,4 0 0 15,-1 3 1-15,6-1 2 16,-2 2 0-16,0 3 1 0,3-4 0 0,-1 4-1 16,3-3 0-16,2-6-4 15,1 8 3-15,0-6 0 0,0 7-1 0,1 3 3 16,2-5-1-16,4 4-1 0,-1-7 1 15,0-1 0-15,-1 1 0 0,3-3-3 16,-2 2 4-16,-2-5-1 0,6 0 1 16,-4 0 3-16,7-2-1 0,7 0 0 15,0 0-2-15,5-4-1 0,-6-5-2 0,-4 6 2 16,-1-4 0-16,-6 4-1 0,-2 0 0 16,-2 1-2-16,-4 2-9 0,0 0-23 15,0 0-41-15,2 0-48 0,-1 0-51 16</inkml:trace>
  <inkml:trace contextRef="#ctx0" brushRef="#br0" timeOffset="194215.6077">18597 5395 645 0,'0'0'44'0,"0"0"-14"0,0 0-10 16,0 0-7-16,0 0-2 0,0 0-2 0,0 0-4 16,0 0-2-16,0 0-5 15,0 0-4-15,2 1-10 0,-2-1-18 16,0 2-80-16,0-1-137 0,0 0-76 16</inkml:trace>
  <inkml:trace contextRef="#ctx0" brushRef="#br0" timeOffset="197480.6736">20454 5504 543 0,'0'0'-8'16,"0"0"-89"-16,0 0-171 0</inkml:trace>
  <inkml:trace contextRef="#ctx0" brushRef="#br0" timeOffset="219291.7391">16460 3711 122 0,'0'0'33'0,"0"0"-1"15,0 0-3-15,0 0 6 0,0 0-4 16,0 0 2-16,0 0-3 0,0 0-2 0,0 0-5 16,0 0-7-16,4-32-3 15,-2 31-2-15,-2-1-5 0,0 1 0 16,0-1-3-16,1 0-3 0,-1 1-2 16,0-1-4-16,0 2-1 0,0-1-4 0,0 1 2 15,0 0 3-15,0 0 2 0,0 0 3 16,0 0 1-16,0 0 1 0,2 6 0 15,-1 5 0-15,1-1-2 0,-1-1 1 16,2 2 0-16,0-4-1 0,1 2 2 16,1-4 2-16,2 3 0 0,2-3 3 0,2 0-1 15,1-3-2-15,4 1-5 16,4-3 2-16,-1 0 0 0,7-3 4 16,-3-3 0-16,-2-3-1 0,-3 0 0 15,1-2 0-15,-8 4 4 0,1-3 2 0,-5-2-2 16,0 0-1-16,2-4 2 0,-2-3-4 15,-3 7 1-15,1-3 2 0,-4 4 0 16,1 1 6-16,-1-1 2 0,-1 4-3 16,2 3 3-16,-2 4-1 0,0-1 1 15,0 1 0-15,0-2-2 0,0 0-4 0,0 1-5 16,0 0-2-16,0 0-4 0,0-1-1 16,0 0-3-16,0 2-2 0,0-1-2 15,0 1 4-15,-2 0 3 0,-2 13 6 16,-1 9-3-16,0 3 2 0,-2 2 0 15,2-2-2-15,1 1 0 0,1-2 0 16,0 1-1-16,3-3 0 0,0 3 1 16,0-1 2-16,0 2 3 0,4 3-2 15,1-1 1-15,-1 2-4 0,1 0-1 16,0-3 0-16,-2-2 0 0,1 0 0 0,-1-3-1 16,0-6 2-16,0-1-1 0,-1-3 0 15,-1 0 1-15,2 1 0 0,-3-7 1 16,2 1-2-16,-2-3 1 0,0 3 0 15,0-1 0-15,0-1 2 0,0-5 3 16,0 4 0-16,0-1 1 0,-3 0 1 16,-5-2-2-16,-5-1-2 0,-3-6-2 15,-4-7-2-15,1-2 1 0,2-3-1 16,2-2 0-16,4 1 2 0,4 4 0 16,4-1-2-16,1-3-2 0,2 1-5 0,3-6 0 15,6 1-4-15,4 3 3 0,0 1-2 16,4 1-4-16,2 1 2 0,1 2-6 15,0 2-13-15,1 3-24 0,-7 2-28 16,-1 2-29-16,-3 3-38 0</inkml:trace>
  <inkml:trace contextRef="#ctx0" brushRef="#br0" timeOffset="220234.7207">16969 3896 324 0,'0'0'50'0,"0"0"-5"15,0 0-12-15,0 0-6 0,0 0-11 16,0 0-4-16,0 0-5 0,0 0-4 0,0 0 0 16,0 0 0-16,2-1-3 0,-2-1-1 15,1 2-2-15,-1 0-2 0,2 0 3 16,-1-1 2-16,6-1 1 0,5 1 3 15,4-4-1-15,1 2 0 0,-1-1-2 16,1 1-2-16,-5-1-2 0,7 0-1 16,-3 1-1-16,-5 0-3 0,5-2-5 0,1 0-2 15,-2 1-11-15,1 0 0 16,0 1-1-16,-5 1-4 0,-5 0-14 16,6 2-17-16,-7 0-10 0,0 0-11 0,-5 2-7 15</inkml:trace>
  <inkml:trace contextRef="#ctx0" brushRef="#br0" timeOffset="220446.3053">16910 4030 386 0,'0'0'60'15,"0"0"-17"-15,0 0-16 0,0 0-11 0,0 0-7 16,0 0-3-16,0 0 0 0,0 0-1 15,90-17-2-15,-66 8-3 0,2 1 1 16,-1 1-1-16,1 2-1 0,0 0-5 16,-9 0-9-16,2 3-8 0,-6 2-26 15,0 0-45-15,3 0-75 0</inkml:trace>
  <inkml:trace contextRef="#ctx0" brushRef="#br0" timeOffset="222770.9959">16362 5243 101 0,'0'0'42'0,"0"0"-3"16,0 0 0-16,0 0-8 0,0 0-1 0,0 0-3 15,0 0 5-15,0 0 1 0,0 0 7 16,32-44-1-16,-31 39-5 0,2 2-8 15,-3 3-6-15,0-2-5 0,0 2-4 16,0 0-3-16,3-1-4 0,-3 1-3 16,0-2-4-16,0 2-3 0,0 0-4 0,0 0-3 15,0 0-3-15,0 0 8 16,1 0 2-16,4 11 9 0,2 4 1 0,2 5-3 16,1-2 1-16,0-2 0 15,-3-4-1-15,3-2-2 0,2 0-1 0,-5-6 1 16,5 3-1-16,-2-2 2 0,0-2-1 15,3 0 0-15,-2-3-2 0,9 0 3 16,-3-2 1-16,6-5 2 0,-6-4-1 16,0-1-1-16,-3-2 0 0,-2-1 2 15,-1-3-1-15,-4 0-4 0,0-1 1 0,-3 4-4 16,1 0 7-16,-4 5 4 0,1 3 4 16,-1 3 2-16,-1 4 2 15,0-1 0-15,0 1-1 0,0-2-4 16,2 1-4-16,-2-1-5 0,0 1-4 0,0-1-5 15,0 0-3-15,0 2 6 0,0 0 3 16,0 2 4-16,0 15 3 0,0 4 1 16,-2 9-5-16,-1-3 4 0,0 2-5 15,2 2 0-15,1 1 1 0,0 0-2 16,0 3 2-16,0-1-2 0,0 4 0 0,0-4-2 16,0 0 1-16,1-2-1 0,2-3 3 15,-1-7 0-15,-2-2-1 0,1-8 0 16,-1-6-1-16,0 1-1 0,0-2-2 15,0 1 4-15,0-2 5 0,-3 4 4 16,-6-4 2-16,-8 0 0 0,-6-3-2 0,0-1 1 16,0 0 1-16,0-7 3 15,5-3 0-15,4 0 3 0,2-6-4 16,5 4-6-16,3-4-4 0,2-2-4 16,2-5-2-16,3-4-4 0,11-1-3 0,8 2-3 15,6 0-4-15,8 4-6 0,1 3-11 16,3 4-32-16,-4 8-27 0,-6 1-40 15,-2 6-65-15</inkml:trace>
  <inkml:trace contextRef="#ctx0" brushRef="#br0" timeOffset="223158.025">17086 5385 455 0,'0'0'34'16,"0"0"-14"-16,0 0-13 0,0 0-3 16,0 0 0-16,0 0-4 0,0 0-1 15,0 0 0-15,0 0-3 0,0 0 1 16,9-4-2-16,-7 2-3 0,-1 2 3 0,5-1 3 16,7-2 0-16,1-2 1 0,2 1-5 15,-1-1-5-15,2 2-13 0,-5 1-14 16,5-1-2-16,-6 2-12 0,-5-1-5 15,1 2-7-15,-2 0-18 0,-1 0-19 16</inkml:trace>
  <inkml:trace contextRef="#ctx0" brushRef="#br0" timeOffset="223334.6743">17063 5545 331 0,'0'0'82'0,"0"0"-14"0,0 0-13 15,0 0-15-15,0 0-8 0,0 0-7 16,0 0-8-16,0 0-7 0,0 0-7 16,0 0-2-16,19 10-2 0,0-10-1 0,10-1-3 15,4-3-14-15,0-3-56 0,3 2-85 16,-1-5-138-16</inkml:trace>
  <inkml:trace contextRef="#ctx0" brushRef="#br0" timeOffset="245644.4719">19377 5314 323 0,'0'0'37'0,"0"0"-7"0,0 0-6 16,0 0-2-16,0 0-5 16,0 0-4-16,0 0-6 0,0 0-2 15,0 0-3-15,0 0-1 0,17 0 4 16,-11 0-1-16,4 0 3 0,6-3-2 0,2-2-3 16,0-1-2-16,1 2-2 0,-6-1 0 15,4 0-7-15,-1 3-6 0,-4-1-11 16,5 0-27-16,-6 3-37 0,-5 0-28 15,0 0-49-15</inkml:trace>
  <inkml:trace contextRef="#ctx0" brushRef="#br0" timeOffset="245872.5618">19365 5529 518 0,'0'0'43'0,"0"0"-15"0,0 0-8 16,0 0-7-16,0 0-1 0,0 0-6 16,0 0-1-16,0 0-4 0,0 0 0 0,0 0-1 15,12 7-2-15,7-12-3 0,4-2-1 16,-1 3-1-16,1-1-3 0,3 0-3 16,0 2-9-16,3 0-24 15,1 3-38-15,-1 0-55 0,-3 0-108 0</inkml:trace>
  <inkml:trace contextRef="#ctx0" brushRef="#br0" timeOffset="267514.7301">20780 5185 229 0,'0'0'58'0,"0"0"-7"0,0 0-13 16,0 0-17-16,0 0-12 0,0 0-3 15,0 0-4-15,0 0 1 0,0 0-1 16,-3-43-1-16,3 43 0 0,-2-1 0 0,2 1-1 16,0-2 0-16,-1 0-2 0,1 1-2 15,-3 0-1-15,3 0-3 0,-1-1-1 16,1 0-1-16,0 2 1 0,0-1 1 15,0 1 4-15,0-2-3 0,0 2-1 16,0 0 1-16,0 0 0 0,0 0 3 0,0 0 4 16,0 0 0-16,0 0 0 15,0 0 3-15,0 5-2 0,0-1-1 16,1 7 4-16,2-2-4 0,-2-4 4 16,1-2-3-16,-2 3-1 0,1-2 0 0,-1 1 2 15,2 5-1-15,-1-3 2 0,-1-3-1 16,1 7-1-16,-1-5 2 0,0-2-2 15,2 2 0-15,-2-1 1 0,1-1-1 16,1 1 2-16,-1 1-2 0,1-3 0 16,1 0 0-16,-2 0-1 0,5 4 2 0,-1-4 2 15,4-1 5-15,4 3-1 0,-1-2 1 16,4-1-3-16,3-1-5 16,-6 1 0-16,7-1-2 0,-3 1 1 15,-4-1 0-15,5 0 0 0,-7 1 1 0,-1 1-2 16,1 0-1-16,-2 1-2 0,0-2-1 15,-6 0-1-15,5 1 2 0,-6 0 1 16,2 0 3-16,-1 0 2 0,-3-3 2 16,0 6-3-16,0 5 2 0,-1-2 2 15,-7 6 2-15,-1-4 5 0,-3-2 2 0,-1 0-7 16,1-3-2-16,5-1-1 0,-4-1-3 16,2-1 3-16,-1 0-2 0,-1 2-7 15,0-4-6-15,-1 3-9 0,6-4-9 16,-6 0-35-16,5 0-37 0,-8 0-70 15</inkml:trace>
  <inkml:trace contextRef="#ctx0" brushRef="#br0" timeOffset="267884.4992">20802 5142 312 0,'0'0'58'0,"0"0"-7"16,0 0-17-16,0 0-10 0,0 0-2 0,0 0-9 15,0 0-4-15,0 0-4 0,0 0-5 16,0-30 0-16,0 28-4 0,3-1-2 15,0-1 2-15,6-4 1 0,4 0 2 16,5 3 0-16,6-2-2 0,2 2 2 16,-1 2-2-16,2 0 2 0,-1-1 0 0,-6 3-2 15,-2 1 1-15,-5 0 0 16,-1 0 0-16,0 0-2 0,-6 0-2 0,0 0-2 16,-6 0 2-16,0 0-3 15,0 0-4-15,2 0-12 0,-1 0-20 0,0 0-30 16,4 0-32-16,-1 0-29 0</inkml:trace>
  <inkml:trace contextRef="#ctx0" brushRef="#br0" timeOffset="268855.3502">21627 5346 152 0,'0'0'36'0,"0"0"-2"16,0 0-8-16,0 0-6 0,0 0-8 0,0 0-5 16,0 0-3-16,0 0-3 0,0 0-2 15,0 0 1-15,-4-10-3 0,4 10 1 16,0-1 1-16,-2 1-2 0,2-1 2 15,0 1 1-15,0 0 0 0,0 0 1 16,0 0 2-16,0 0-1 0,0-2 0 0,0 2 2 16,0 0 2-16,0 0 4 0,0 0 2 15,0 0 1-15,5 0 5 16,9 0 0-16,5 0 2 0,5 0 0 16,0 0-8-16,0-1 0 0,1-1-3 0,1 1-2 15,0-1 0-15,1 1-9 0,-1-1-1 16,-1 0 1-16,-2 1-5 0,-4-1 1 15,-2 2-2-15,1 0-2 0,-6 0 5 16,6 0 5-16,-8 0-1 0,-3 0-5 16,-1 0-2-16,-6 0 0 0,0 0 0 0,0 0 1 15,1 0 2-15,1 0 0 0,-1 0-4 16,1 0-12-16,-1 0-20 16,1 0-19-16,-2 0-26 0,0 0-56 15</inkml:trace>
  <inkml:trace contextRef="#ctx0" brushRef="#br0" timeOffset="269303.4074">21793 5156 308 0,'0'0'56'0,"0"0"-14"16,0 0-3-16,0 0-7 0,0 0-6 15,0 0-11-15,0 0-8 0,0 0-7 16,0 0-5-16,-1-26 2 0,1 26 0 0,0 0 2 16,0 0 2-16,0 0 0 0,0 9 0 15,3 1 3-15,1 5-5 0,-1 3 2 16,1-1-2-16,1 4 0 0,-1-2 2 15,2 1 2-15,-2 0-3 0,-1-1 1 16,1 0 1-16,-1 0-1 0,-1-3 1 16,1 2-2-16,-2 0 0 0,1 1 0 15,-1-3 1-15,2 1 0 0,-1-7 1 16,-2-3-2-16,1 3-1 0,1-5 0 16,-2 0 1-16,2 0 0 0,-2-5 0 0,0 0 1 15,0 0-1-15,0 2 0 0,1-1 1 16,-1 2-1-16,0-2 0 0,2 0 0 15,-2 1-2-15,0-1-4 0,0-1-5 16,0 2-14-16,0-2-24 0,0 2-33 16,0-2-35-16,0 0-53 0</inkml:trace>
  <inkml:trace contextRef="#ctx0" brushRef="#br0" timeOffset="270211.1149">22548 5243 257 0,'0'0'48'0,"0"0"-16"0,0 0-3 0,0 0 1 16,0 0-7-16,0 0-8 0,0 0 0 15,0 0-11-15,0 0 2 0,0 0-3 16,-6-58-5-16,6 54 0 0,2-4-1 15,2 2 1-15,4 0-1 0,1 1-6 16,0 2-1-16,0 2 2 0,2-1 4 16,0 1 5-16,0 1-1 0,8 0-1 15,-2 0-2-15,-1 0 1 0,0 1-1 0,-3 3-4 16,-4 1-3-16,4 3 2 0,-4 2 2 16,-5 5 8-16,0 5 4 0,-4 2 0 15,0 0-2-15,-8 3-2 16,-6-1 0-16,-3 0-2 0,-4 2 4 0,-1-2 4 15,-6 0 1-15,1-2 1 0,-1-2-1 16,2-5-4-16,3-3-1 0,9-5 1 16,-1-2 1-16,7 0 0 0,3-4 3 15,1 1 2-15,4-2 2 0,0 0-1 16,-2 0-2-16,-2 0-2 0,-3 0-3 0,3-2-2 16,-1 1-3-16,5 1-6 0,-1-1-3 15,1-6-4-15,1-2 0 0,7-3 3 16,6 0 5-16,0 4 1 0,7 2 0 15,0 4 0-15,0 1-1 0,3 1 1 16,-1 0 0-16,-1 0 1 0,-3 4-2 0,-1 1 1 16,-4-2-1-16,1 2-5 15,-1-1-14-15,-4-1-27 0,6 2-33 16,-8-2-30-16,-3-1-24 0</inkml:trace>
  <inkml:trace contextRef="#ctx0" brushRef="#br0" timeOffset="270710.3616">23169 5422 480 0,'0'0'17'0,"0"0"-12"0,0 0 10 16,0 0 1-16,0 0 1 0,0 0-3 16,0 0-6-16,23-82-2 0,-22 68 2 15,-1 2 0-15,0-2-3 0,0-4-2 0,0 0-1 16,0-5-2-16,-3 8-3 0,2-3 3 16,-1 6-4-16,1-2 6 0,-1 2 1 15,1 6 1-15,1-1 0 0,0 7 1 16,0-1-2-16,0 1 0 0,0-2-1 15,0 1-3-15,0 0-1 0,0-1-1 16,0 1-1-16,0-1 0 0,0 1-2 16,0-1 0-16,0 0 0 0,0 1-3 15,0 1 2-15,0-2 1 0,0 2 1 16,0 0 5-16,-2 2 1 0,1 10 3 0,0 6 3 16,-5 5-5-16,3 1 3 0,0-1-2 15,0 0-3-15,0-6 0 0,2 1-1 16,-1-1-1-16,2-4 1 0,0 6 0 15,0-3 0-15,0-5 0 0,3 5-1 16,3-2 2-16,3-1-1 0,-2 0-1 0,2-2-4 16,-3-4-5-16,3-2-8 0,0 1-10 15,1-5-20-15,3 3-27 16,-4-4-36-16,6-5-44 0</inkml:trace>
  <inkml:trace contextRef="#ctx0" brushRef="#br0" timeOffset="270983.4833">23231 5323 524 0,'0'0'59'15,"0"0"-25"-15,0 0-12 0,0 0-8 16,0 0-2-16,0 0-6 0,0 0-5 16,0 0-3-16,0 0-4 0,42-17-3 15,-19 10-3-15,2 1-4 0,0 1 0 0,0 2 1 16,1 0 0-16,3 0-5 0,1 2-13 16,-1-4-33-16,-1 2-44 0,-4-3-79 15</inkml:trace>
  <inkml:trace contextRef="#ctx0" brushRef="#br0" timeOffset="271199.6295">23623 5340 627 0,'0'0'33'0,"0"0"-20"0,0 0-8 0,0 0-4 16,0 0-2-16,0 0-12 15,0 0-46-15,0 0-177 0,0 0-74 16</inkml:trace>
  <inkml:trace contextRef="#ctx0" brushRef="#br0" timeOffset="298163.1022">9442 13071 101 0,'0'0'25'16,"0"0"-2"-16,0 0-4 0,0 0-5 16,0 0-3-16,0 0-8 0,0 0-3 0,0 0-2 15,0 0 1-15,-1 0 0 16,1 0-1-16,0 0 2 0,4 0-1 0,2 0 1 16,0 0 0-16,6 0 0 15,-5 0 1-15,3 0 1 0,2 0-1 0,-1 0 1 16,-1 0 2-16,2 0 0 0,5 0 4 15,3 1 3-15,4-1 4 0,0 0 1 16,2 0 3-16,0 0-3 16,0 0-2-16,4-3 0 0,1-1-3 0,-1-1-1 15,2 0 1-15,3 1-3 0,1-2 0 0,3 1-1 16,1-2-2-16,1 1-1 0,-2-2-1 16,4 0-2-16,-2 2-1 0,1-1 2 15,1 0-4-15,-1 1 1 16,3 0 0-16,-5 0-2 0,-2 2-1 0,0 1 1 15,-5 1 1-15,4 2 0 0,-5 0 2 16,3 0-1-16,-3 0 1 0,-5 3 0 16,-1 1-2-16,-1-3 2 0,-2 0 0 15,0-1 0-15,0 0 0 0,-2 0 1 16,-4 0-2-16,-1-1 0 0,1-2 0 0,-5 1 1 16,5-1-4-16,-7 0 2 0,3 2-2 15,-3-2 1-15,-4 1-1 0,0 2-1 16,-6 0-1-16,0-1-5 0,0 1-8 15,0 0-9-15,3 0-5 0,-2 0-6 16,-1 0-11-16,0 0-20 0</inkml:trace>
  <inkml:trace contextRef="#ctx0" brushRef="#br0" timeOffset="298575.3052">9888 13150 301 0,'0'0'52'15,"0"0"-18"-15,0 0-7 0,0 0-10 16,0 0-8-16,0 0-3 0,0 0-4 16,0 0-3-16,0 0 1 0,0 0 0 15,1-5 1-15,22-1 2 0,8-1-1 0,2 0 0 16,3 1 1-16,-1 2-1 0,3-1 1 16,-1 2 0-16,-1 0-1 0,3 0 0 15,-1 2-1-15,5-1 0 16,-1-1-1-16,-1 0 0 0,2 0 0 0,-2-1 0 15,2-1 0-15,0 2-1 0,2-2-1 16,0 1-1-16,-3 1-1 0,1-1-3 16,-4 1-3-16,-1 0-6 0,0 2-11 15,-5 0-38-15,1-2-50 0,-6-1-107 16</inkml:trace>
  <inkml:trace contextRef="#ctx0" brushRef="#br0" timeOffset="302192.2765">20116 3568 262 0,'0'0'76'15,"0"0"-7"-15,0 0-26 0,0 0-15 0,0 0-6 16,0 0-7-16,0 0-2 0,0 0 3 16,0 0 1-16,0-63-1 15,0 61-2-15,0 2-5 0,0-2-3 16,0 1-4-16,0 0-1 0,0-2-2 0,0 3 0 15,0-1-4-15,0 1 0 0,0-1-2 0,0 1-3 16,0 0 4-16,0 0 3 16,0 13 3-16,0 7 3 0,1 8 0 15,2-1-2-15,0 0 1 0,-1 2-1 16,2-3 0-16,-3 0 0 0,2-3-1 0,-1-2-1 16,-1-6 0-16,2 2 0 0,-2-1 2 15,1-3-1-15,1 5 0 16,-2-8 4-16,1 1-3 0,-1 0 1 0,-1-7-2 15,2 2-2-15,-2-6-2 0,0 0 1 16,0 0-2-16,0 2-2 0,1-1-4 16,-1 1-12-16,2 0-28 0,-2-2-56 15,0 0-60-15</inkml:trace>
  <inkml:trace contextRef="#ctx0" brushRef="#br0" timeOffset="302871.5569">20402 3550 478 0,'0'0'36'0,"0"0"-15"0,0 0-9 16,0 0-1-16,0 0-4 0,0 0-1 16,0 0-5-16,0 0-1 0,0 0 0 15,0 0-1-15,-5-20 1 0,5 18-1 0,0 1 0 16,-2 0-3-16,2-1 2 0,0 1 0 16,0-1 2-16,0 0-2 0,0 2 1 15,0-1 0-15,0 1 1 16,0-1 0-16,0 0 1 0,0-4-1 0,6-3 0 15,1 1-1-15,5-1 1 0,-4 2-1 16,2 1 1-16,0 2-1 0,1 0 0 16,0 0 0-16,-1 2 0 0,1 0-1 15,0 1 0-15,-1 0-1 0,-1 0-1 16,5 2 1-16,-5 3-3 0,1 4 3 0,-1 3 0 16,-6 5 5-16,1 6-2 0,-4 0 3 15,0 4-1-15,-3-2 1 0,-8 3 0 16,-2-1 1-16,-5 0 0 0,2-1 0 15,-2-3-2-15,1-2-2 0,2-1 0 16,2-3 1-16,-2-2 0 0,7-6-1 0,-3 1 4 16,5-2-5-16,2-5 2 15,-1 4-4-15,2-3 1 0,0-1 1 16,1 2-1-16,2-5 1 0,0 0-2 16,0 0 2-16,0 1-1 0,0 0 0 0,0-1 2 15,0 2-1-15,0-1 2 0,0 2 2 16,2 1-2-16,5 0 1 0,3 0 0 15,-1-2-2-15,1 1 1 0,3-1 0 16,-2-1 1-16,1-1-1 0,1 0-1 16,-3 0 1-16,1 0-2 0,0-1 2 0,-2-1-3 15,2-3 3-15,-1 3-1 0,0-1-1 16,2 0 5-16,-8 1-5 0,0 0-3 16,-4 2-9-16,0-1-27 15,0 1-44-15,2 0-59 0,-1 0-73 0</inkml:trace>
  <inkml:trace contextRef="#ctx0" brushRef="#br0" timeOffset="314435.3285">21089 3663 352 0,'0'0'53'0,"0"0"-15"0,0 0-5 16,0 0-5-16,0 0-6 0,0 0-1 0,0 0-4 15,0 0-4-15,0 0-1 0,-11 5-7 16,9-5-1-16,2 0-2 0,-1 2-2 15,1-2-2-15,0 0 0 0,0 1-3 16,0-1-1-16,0 0 0 0,0 2 2 16,3-2 6-16,14 0 2 0,7 0 3 0,8 0-3 15,-1-5-2-15,-3 1-2 16,0-2 0-16,-3 1 0 0,1 1 0 0,-2-2 0 16,1 0-2-16,1 0 0 15,-4-1-1-15,2 1-2 0,-7 4 2 0,0-2-5 16,-6 3-5-16,-7-1-3 0,5 2-7 15,-5 0-7-15,-1 0-4 0,2 3 1 16,-5 3 0-16,0 7-5 0,-8 2-12 16,-2 3-19-16,-6-4-15 0,-1-5-19 15</inkml:trace>
  <inkml:trace contextRef="#ctx0" brushRef="#br0" timeOffset="314762.5502">21177 3574 257 0,'0'0'38'0,"0"0"-3"16,0 0-5-16,0 0 1 0,0 0-5 0,0 0-4 16,0 0-6-16,0 0-6 0,0 0-6 15,0 0-5-15,-7-10-4 0,6 10-2 16,1 0-2-16,0 0 1 0,0 0 2 15,0 9 5-15,0 6 7 0,3 6 4 16,2 2 1-16,0 0 1 0,-3 0-3 0,0 1-5 16,-2 0 1-16,0 0-3 0,0 1-1 15,0 0 2-15,0 0 0 16,-2-1-3-16,1-7 2 0,1-1-7 16,-1-3 1-16,1-3-3 0,0 2-1 0,0-7-3 15,0 5-8-15,0-5-8 0,0 0-19 16,2 2-25-16,1-4-33 0,6-3-38 15</inkml:trace>
  <inkml:trace contextRef="#ctx0" brushRef="#br0" timeOffset="317259.4574">21835 3471 196 0,'0'0'32'0,"0"0"-2"16,0 0 7-16,0 0 2 0,0 0-3 16,0 0-7-16,0 0-4 0,0 0-1 15,0 0-4-15,0 0-2 16,-13-12-1-16,12 10-3 0,-2 1 1 0,3 1-1 15,-1-1-1-15,1 1 1 0,-2-2-2 16,2 2-2-16,-1-2-2 0,1 1-2 16,-2 0-1-16,2-2-1 0,-1 2-2 15,1 0 1-15,-2 1-1 0,2-1 0 16,-1 1-2-16,1-2-3 0,-2 2 1 0,2-2-1 16,0 2-1-16,0 0-2 0,-1 0-4 15,1 0 3-15,0 0 2 0,0 0 3 16,0 12 2-16,0 8 1 0,0 4-2 15,0 2 2-15,0-1-1 0,0 3 1 16,-2-1-1-16,1 0 1 0,0-2-3 16,-1 0 3-16,2-9-1 0,0 3 0 0,0-7 2 15,0 0-3-15,0 1 0 0,0-2-1 16,0 0-2-16,0-7 0 16,0 7-1-16,2-6-3 0,-1-1-3 0,2 7-7 15,-2-6-13-15,2 2-26 0,2 1-33 16,2-5-36-16,0 1-54 0</inkml:trace>
  <inkml:trace contextRef="#ctx0" brushRef="#br0" timeOffset="317978.9588">22236 3546 414 0,'0'0'36'16,"0"0"1"-16,0 0-8 15,0 0-8-15,0 0-8 0,0 0-7 0,0 0-3 16,-22-80 2-16,19 75 1 0,-1-5-1 15,1 8 2-15,0-2-3 0,2 2-2 16,-4-2-1-16,2 2-4 0,-2-1-2 16,-4-3-2-16,5 5-3 0,-2-1 0 15,-7 1 0-15,7 1-1 0,-4 0 3 16,-6 0-1-16,4 10 2 0,-1 1 2 0,1 3 3 16,0 2 2-16,2 3-1 0,1-1-3 15,3-4-1-15,2-1-1 0,1-3 0 16,1-6 2-16,0 7 1 0,2-7 3 15,-2 1-1-15,2 0-1 0,0-5 0 16,0 6 0-16,0-2-1 0,0 1 0 16,0 3-1-16,0-3-1 0,6 3 2 15,1 2 2-15,4 0 2 0,3 0 2 16,-1-1 1-16,4-1-1 0,-1-2 2 16,4 0-3-16,-2-1-1 0,1-1 1 0,-4-1-1 15,0 2 0-15,1-1 0 0,-6 0-1 16,3 0-2-16,-3 0-4 0,-3 1-1 15,1 1 1-15,-5-3 2 0,-2 7 3 16,-1 0 4-16,-1 3 1 0,-8 4 6 16,-2-2-2-16,-4-4 2 0,5-2-2 0,-3-1-3 15,0-1 2-15,1 1-2 0,-7-1 0 16,5 0-1-16,1-4-3 0,4 0 2 16,3-3 9-16,1 1-2 15,5-1 3-15,-2 0 1 0,2 0-7 0,-4 0 2 16,-1 0-3-16,0-6-1 0,-1-2-2 15,3-2-2-15,-1-8-1 0,4-4-4 16,0-6-4-16,5-1-6 0,4 1 3 16,3 3-5-16,0 0 1 0,2 3 3 15,0 2-9-15,-1 1 4 0,4 1-7 0,-1 3-3 16,5 0-26-16,-1 1-10 0,3-1-12 16,3 2-27-16,-1 1-34 0</inkml:trace>
  <inkml:trace contextRef="#ctx0" brushRef="#br0" timeOffset="319178.5657">22888 3746 239 0,'0'0'49'0,"0"0"-3"0,0 0-7 16,0 0-7-16,0 0-4 0,0 0-2 16,0 0-5-16,0 0-4 0,0 0 0 0,0 0-3 15,-13 7-4-15,11-7-1 0,2 0-3 16,0 0-1-16,0-3-2 16,0-9-3-16,0-6 0 0,0-3 0 15,2 0 0-15,-1 1 2 0,2-1 0 0,0 0-2 16,-1-2 2-16,-1 6-1 0,-1-2 4 15,2 8 3-15,-2-3 3 0,0 0-3 16,0 1-1-16,0-1-3 0,0 8 2 16,0-6-1-16,-2 7 1 0,1 1-1 15,1-1-3-15,0 5 0 0,-2-2-2 0,2 2-1 16,0-1-1-16,0 0 0 0,0-1-3 16,-1 0 0-16,1 1-1 0,0 1-1 15,0-1-1-15,0 1 1 16,0-3-2-16,-2 3 1 0,2 0-1 0,0 0 2 15,0 0-2-15,0 0 2 0,-1 0 4 0,1 0 2 16,-2 5 2-16,1 8-1 16,-1 5 0-16,2-1 1 0,0 7-1 15,0-1 2-15,-1-1 0 0,1 3 1 16,-1-1 0-16,1-2 1 0,0 3-2 0,0-8 0 16,0 2-1-16,0-1-2 0,0-5 1 15,0 5 0-15,2-4-2 0,1-5-1 16,3 3-1-16,0-4-1 0,1-4 4 15,8 2-2-15,1-3 0 0,7 0-12 16,1-3-5-16,2 0-18 0,5-10-27 0,2 0-34 16,0-5-48-16</inkml:trace>
  <inkml:trace contextRef="#ctx0" brushRef="#br0" timeOffset="319459.9027">22771 3682 604 0,'0'0'35'0,"0"0"-10"15,0 0-11-15,0 0-7 0,0 0-7 16,0 0 0-16,0 0-2 0,0 0 0 16,0 0-2-16,78-39-2 0,-46 28-8 15,3 0-11-15,1 4-15 0,0-2-35 0,4 0-40 16,-1-2-58-16</inkml:trace>
  <inkml:trace contextRef="#ctx0" brushRef="#br0" timeOffset="319672.4501">23115 3673 606 0,'0'0'16'0,"0"0"-10"0,0 0-7 15,0 0-4-15,0 0-10 0,0 0-20 16,0 0-44-16,0 0-68 0,0 0-130 16</inkml:trace>
  <inkml:trace contextRef="#ctx0" brushRef="#br0" timeOffset="325112.3733">23063 4006 207 0,'0'0'26'0,"0"0"-19"15,0 0-5-15,0 0 0 0,0 0 0 16,0 0 1-16,0 0-1 0,0 0-7 0,0 0-13 16,0 0-17-16,-3-35-17 0,0 31-32 15</inkml:trace>
  <inkml:trace contextRef="#ctx0" brushRef="#br0" timeOffset="327611.5037">23629 3741 0 0,'0'0'4'0,"0"0"-2"16,0 0 1-16,0 0 0 0,0 0-2 16,0 0 0-16,0 0 1 0,0 0-1 15,0 0 0-15,5 0-1 0,-5 0 1 0,0 0 2 16,0 0-1-16,0 0 2 0,0 0-1 16,0 0 0-16,2 0-1 0,-2 0 0 15,0 2-1-15,0-2 1 0,0 0-2 16,0 0-2-16,0 0 0 0,0 0 1 15,0 0-2-15,2 0-2 0,-2 0-3 16,0 0 0-16,0 0 1 0,0 0 2 16,0 0 5-16,0 0 0 0,0 0 0 15,0 0 0-15,0 0 0 0,0 0 0 16,0 0 0-16,0 0 1 0,0 0 3 0,0 0 0 16,0 0-1-16,0 0-1 0,0 0 1 15,0 0-1-15,0 0-2 0,0 0 1 16,0 0-2-16,0 0 0 0,0 0 1 15,0 0-1-15,0 0 0 0,0 0 1 16,0 0 0-16,0 0 0 0,0 0 0 16,0 0 0-16,0 0 0 0,0 0 0 15,0 0 0-15,0 0 0 0,0 0 0 16,0 0 0-16,0 0 0 0,0 0-2 16,0 0 4-16,0 0-1 0,0 0 0 0,0 2 3 15,0-2-2-15,0 0 2 0,0 0-2 16,0 0 3-16,0 0-1 0,0 0 2 15,0 0 2-15,0 0-2 0,0 0-1 16,0 0 0-16,0 0-1 0,0 0-1 16,0 0 0-16,0 0-3 0,0 0 0 15,0 0 0-15,0 0 1 0,0 0 0 16,0 0 2-16,5 0-1 0,1 0 1 16,5 0 0-16,1 0-2 0,-8 0-1 15,6-2 0-15,-4 2 0 0,1-2 0 0,-1 2 0 16,-6 0-1-16,0-1 1 0,0 1 0 15,1 0-1-15,5-2 1 0,0 2 1 16,0-1-2-16,1 1 2 0,-7 0-2 16,0 0 1-16,0 0-2 0,6 0 2 15,0 0 0-15,0 0 0 0,-1 0 0 0,-5 0 2 16,0 0 0-16,0 0-1 0,2 0 0 16,-1 0 1-16,1 0 0 0,0 0-1 15,0-2 3-15,-1 2 0 0,1 0 2 16,-1 0 3-16,1 0 0 0,-1 0-2 15,1 0 3-15,-1 0 1 0,0 0-3 16,1 0 1-16,-1 0-2 0,1 0-3 16,-1 0-2-16,1 0 0 0,-1 0-4 15,1 0 2-15,-2 0-1 0,1 0-1 16,-1 0 1-16,0 0-2 0,2 0 2 0,-2 0 1 16,0 0 0-16,0 0-1 0,0 0-1 15,-2 0-3-15,-10 0 0 0,-3 5 2 16,0-2 0-16,-1 2 3 0,6-4 2 15,-2 0-1-15,1 2 0 0,7-3 1 16,-1 2 2-16,5-2-2 0,-1 0 0 16,-4 0-2-16,0 0-1 0,-1 0 0 15,0 0 0-15,0 0 0 0,1 0-1 16,-1 0 1-16,1 0 1 0,5 0 1 16,-7 0-2-16,2 0 1 0,-1 0 0 0,0 0 0 15,0 0 0-15,-1 0 0 0,1 0 0 16,2 0 0-16,4 0 0 0,-2 0-2 15,2 0 1-15,-6 0-1 0,1 0-3 16,-2 0 2-16,2 0 2 0,5 0-1 16,-1 0 0-16,1 0 1 0,-2 0 1 0,1 2 1 15,-1-2 2-15,1 0 0 0,-1 0 0 16,2 0 1-16,-1 0-2 0,1 0-1 16,0 0 1-16,0 0 1 15,0 0-1-15,0 0 2 0,0 0-2 0,0-2-1 16,1-1 0-16,4-1 0 0,-1 1 1 15,5-2 0-15,-5 3-1 0,0 1 0 16,5-2 1-16,-4 1-2 0,4 0 1 16,2-2 0-16,-7 3 1 0,6-1 2 15,3-1-1-15,3 0 1 0,1 0-2 0,-2 0 1 16,-2 2-3-16,-1-1-1 0,6-1-1 16,-7 0 2-16,9 0-1 0,-4 0 1 15,1 0-1-15,6-2-1 16,-8 2 0-16,2 0 2 0,0 2-1 0,-4-2 4 15,3 1-3-15,-4 1 0 0,-8-1 0 16,2 2-2-16,-6 0 4 0,0-2 0 16,0 2 2-16,1 0 0 0,1 0 5 15,-1 0 1-15,1 0 2 0,-1 0 0 16,-1 0-3-16,0 0-2 0,2 0-4 0,-2 0-5 16,0 0-2-16,-2 0-2 0,-8 0-1 15,-7 2 0-15,2 1 2 0,-2 2 0 16,7-2 1-16,-2 0 0 0,4 0-1 15,3-2 1-15,-5 2 2 0,0 2 0 16,-3 1-2-16,0-1 2 0,-2 1-3 0,7-4 2 16,-4 3 2-16,-4 0-1 15,-1-1 4-15,-2 2 0 0,3-3-1 16,0 1 0-16,5-1 2 0,-2-2-2 16,0 0 0-16,0-1 1 0,-1 2-2 0,0-2 2 15,2 1-1-15,7-1 1 0,-2 0 1 16,7 0-2-16,-2 0 0 0,-4 0-1 15,1 0 1-15,-1 0-1 0,1 0 0 16,5 0 1-16,-1 0-2 0,1 0-1 16,-3 0-2-16,2 0 1 0,-1 0 0 0,1 0 6 15,1 0-5-15,-2 0 4 0,2 0 0 16,0 0-1-16,0 0 2 16,0 0 1-16,2 2 0 0,5 0-1 15,6-2-1-15,7 0-1 0,-8 0-1 0,8 0-1 16,-2 0 2-16,2 0-1 0,4-2 1 15,-8-1-2-15,3 1 0 0,-7 1-2 16,0 0 1-16,2-1 1 0,-1 2-4 16,0-1 3-16,-2 1 0 0,3 0 0 15,-3 0 4-15,1 0-3 0,-6 0 2 0,0 0-1 16,-6 0-1-16,0 0 2 0,0 0-1 16,2 0 2-16,-1 0 0 0,1 0 0 15,-1 0 3-15,1 0 2 16,-1 0-1-16,1 0 2 0,-1 0 0 0,0 0 1 15,1 0-2-15,-1 0-4 0,-1 0 0 16,0 0-3-16,0 0-2 0,0 0 1 16,0 0 2-16,0 0-1 0,0 0 2 15,-1 0 0-15,-1 0-2 0,-3 0-1 16,-3 0-3-16,2 0-3 0,1 0-9 0,1 1-9 16,-1 1-13-16,1-1-25 0,-5 0-57 15</inkml:trace>
  <inkml:trace contextRef="#ctx0" brushRef="#br0" timeOffset="349639.428">24424 3464 287 0,'0'0'57'0,"0"0"-17"16,0 0-12-16,0 0-9 0,0 0-7 15,0 0 4-15,0 0 2 0,0-78 0 16,0 66 2-16,0 6-2 0,0 0-1 16,0 1-3-16,0 5-4 0,0-1-1 15,0 1 0-15,0-1-4 0,0-1 0 0,0 0-3 16,0 1-2-16,0-1 0 0,0 0-1 16,0 1-1-16,0 0 1 0,0 0-2 15,0-1 0-15,0 2-1 0,0-2 0 16,0 2-1-16,0 0 4 0,0 0 0 15,0 0 2-15,0 0 1 0,1 6-2 16,1 6-1-16,1 5 1 0,-2 0 0 16,2-1 1-16,-1 2 0 0,0 0 1 15,1 0-1-15,-2-2-1 0,2 2-1 16,0-2-2-16,-1 0 2 0,1 0 0 0,0 0 0 16,1-1 1-16,-1-4-3 0,1 4-4 15,0-6-5-15,-1 2-7 0,0-3-18 16,-1-2-42-16,-1-1-50 0,-1-5-104 15</inkml:trace>
  <inkml:trace contextRef="#ctx0" brushRef="#br0" timeOffset="349988.2699">24256 3803 443 0,'0'0'46'0,"0"0"-7"16,0 0-16-16,0 0-10 0,0 0-4 15,0 0-4-15,0 0 2 0,0 0-3 16,0 0-1-16,-9 9-1 0,9-9-2 15,0 0 0-15,0 1 0 0,5-1 0 16,14 0 2-16,6-1 0 0,10-4 0 16,3-3-1-16,1 1 1 0,-3-3-3 15,0 3-1-15,-1 0-2 0,-2 2-3 0,-2 0-7 16,-3 2-11-16,-6 1-28 0,-3 2-30 16,0 0-29-16,-9 0-19 15,1 2-22-15</inkml:trace>
  <inkml:trace contextRef="#ctx0" brushRef="#br0" timeOffset="350458.3932">24282 4059 505 0,'0'0'43'0,"0"0"-11"0,0 0-11 16,0 0-8-16,0 0-6 0,0 0-5 16,0 0-2-16,0 0-1 0,0 0-1 0,0 0-1 15,29-21 0-15,-18 17 1 16,0 0-1-16,0 3 3 0,2-1 0 16,7 2-1-16,-8 0 0 0,8 0 0 0,-10 0-3 15,1 0 0-15,0 2 1 0,-2 0-4 16,-2 3-1-16,-4-3 0 0,3 5-1 15,-5-3 5-15,2 8 2 0,-2 2 3 16,-1 4 2-16,-4 5-1 0,-6 0 4 16,-3 0-3-16,-4-1 0 0,1-1-2 0,-3-3 1 15,2 0-1-15,2-3 0 16,-1-2 1-16,6-3-2 0,0-2 1 16,4-3-1-16,1-2 0 0,2 1 2 0,3-4-4 15,0 0 4-15,0 0-1 0,0 1 0 16,-2-1 1-16,2 0 0 0,-1 2 1 15,1-2-1-15,0 0-1 0,0 0-3 16,10-7-1-16,6-3-1 0,7-4-1 16,3-1 1-16,4 1-4 0,2 1-5 15,1 1-15-15,3 0-25 0,2-2-24 0,7 0-31 16,-2-2-41-16</inkml:trace>
  <inkml:trace contextRef="#ctx0" brushRef="#br0" timeOffset="351691.3647">25377 3706 128 0,'0'0'29'0,"0"0"1"16,0 0-1-16,0 0 2 0,0 0-3 15,0 0-8-15,0 0-7 0,0 0-5 0,0 0-3 16,0 0 4-16,-5-42 3 0,5 36 6 16,0-1 6-16,-1 2 3 0,1-2 0 15,0 2-3-15,0-1 1 0,-2 1-6 16,1 0-1-16,-1 1-5 0,0-7-5 15,0 7-1-15,-3-6-3 0,2-1-2 16,-3 2-3-16,1 1 0 0,1 0 2 16,-2 1-2-16,2 4 0 0,3-1 2 15,1 4-2-15,-2-1-1 0,2 1 0 16,-1 0-6-16,-1-1-2 0,-4 1 1 0,-5 0-3 16,-3 4 3-16,-6 6 1 0,3 3 3 15,-1 4 5-15,3-2-2 0,-1 3 1 16,6-6 0-16,3 0-4 0,2-4-4 15,2-4-3-15,0 5 2 0,1-2 1 16,0-3 6-16,2 7 4 0,0-5 0 0,0 0 0 16,0 4-3-16,0-5 0 15,2 4-2-15,3-1 4 0,0-2-2 16,1 0-2-16,1-3-2 0,0 2-2 16,5-4 5-16,2 2 4 0,-1-2 2 0,3-1 0 15,1 0 1-15,-5 0-3 0,4-1 4 16,-6-2 2-16,-3-2 5 0,3 1 4 15,-4-2-2-15,3-5-1 0,-2-1 2 16,2 0 4-16,-4-2 3 0,0 0 0 16,-2 4-2-16,0-9-9 0,0 1-2 0,-2 6 0 15,-1-8 2-15,2 9-1 0,-2 6-1 16,0-7-3-16,0 7-1 16,0-1-1-16,0 2-1 0,0 4-3 0,0-2-1 15,0 2-4-15,0-1 1 0,0-1-1 16,0 0-3-16,0 2-2 0,0-1-3 15,0 1 2-15,0 0 4 0,0 0 4 16,0 3 3-16,2 9 2 0,1 3-3 16,3 2 1-16,-2 3 0 0,-1-1 0 15,2 1 0-15,-1 0 2 0,-1 1-1 0,1 0 0 16,0 3-2-16,-1-2 0 0,0 2-2 16,0 2-2-16,-1 2 5 0,-2 2-2 15,0 2 2-15,0 1-2 16,-2 1-3-16,-1-2 1 0,-1 1 3 0,-2-3 0 15,2-3 1-15,-2-2 0 0,0-4 0 16,2-6 1-16,-2-4-1 0,0-3 1 16,1-3 1-16,0 3 2 0,2-5 0 15,-6 0 1-15,5-1-1 0,-9-2 0 16,-1 0 2-16,-1-7 0 0,-1-4 1 0,1 0-1 16,4-3-1-16,0-1-3 0,1-2-2 15,2-1 1-15,3 6-2 0,2-3-1 16,3-2-3-16,0 1-2 0,5-7-2 15,6 1-7-15,6 0-5 0,1 0-10 16,6-1-11-16,2 1-14 0,0-1-16 0,3 1-7 16,-4 2-2-16,2 3-2 0,-1 2-12 15</inkml:trace>
  <inkml:trace contextRef="#ctx0" brushRef="#br0" timeOffset="353220.2826">26088 3728 351 0,'0'0'57'0,"0"0"-14"15,0 0-18-15,0 0-9 0,0 0-1 0,0 0 0 16,0 0-1-16,0 0-3 0,0 0-2 15,-7 6-4-15,7-6-2 0,0 0-2 16,0 0 2-16,0-4-2 0,0-9 0 16,0-5-1-16,3-3 1 0,0 4-2 15,-2 0 2-15,2-1-1 0,-1-3 0 0,-1-6 0 16,1 2 0-16,-2 7 1 0,0-3 1 16,0 0-1-16,0 1 1 0,0-2 0 15,0 5 0-15,0 4-2 16,-2-1 2-16,1 2 0 0,-1 6 2 0,2 2-1 15,0 4 0-15,-1-1-1 0,1 1-1 16,0-2-2-16,0 0-1 0,0 0-2 16,0 1-5-16,0-1 1 0,0 2 2 15,0 0-1-15,0 0 5 0,0 13 0 16,0 6-1-16,3 6 1 0,-3 2 1 0,0-1 0 16,0 3-2-16,0-2 3 0,-3 1-2 15,0-1 2-15,0 1 0 0,0-2 0 16,0-1 1-16,2-9-2 0,1 1-3 15,0-5 0-15,0-1-2 0,0 1 0 16,0-7-1-16,0 5 1 0,0-5-1 0,1 2 2 16,3 1 2-16,4-4 1 0,6 1-2 15,1-4-11-15,6-1-24 16,4 0-32-16,-3-8-30 0,1-5-40 16</inkml:trace>
  <inkml:trace contextRef="#ctx0" brushRef="#br0" timeOffset="353479.475">25996 3631 436 0,'0'0'52'0,"0"0"-15"16,0 0-17-16,0 0-8 0,0 0-8 16,0 0-6-16,0 0-3 0,0 0-6 15,0 0-1-15,30-25-1 0,-8 22-2 0,4 1-7 16,0 0-19-16,3-1-17 0,0 0-31 16,3-2-17-16,-1-2-21 0</inkml:trace>
  <inkml:trace contextRef="#ctx0" brushRef="#br0" timeOffset="354011.7638">26315 3171 491 0,'0'0'48'16,"0"0"-14"-16,0 0-13 0,0 0-5 16,0 0-8-16,0 0-2 0,0 0-3 0,0 0-3 15,0 0 0-15,0 0-3 0,-1-7-1 16,2 5 0-16,11-3-3 0,4-1-1 15,7-1 2-15,0-1 0 0,1 2 2 16,-6 3-1-16,1 0 0 0,-8 3-1 16,-5 0-2-16,7 0-2 0,-9 0-2 0,4 0-1 15,-1 4 1-15,-2 4 4 0,0 5 11 16,-2 4-3-16,-3 4 6 0,0 1 1 16,0-3-5-16,-6-1 2 0,-2-1-4 15,2-5 1-15,-2 2-2 0,1-2 2 16,-1 0 0-16,-1 0 0 0,2 1 1 15,2-5 0-15,-1 1-2 0,-1-1 1 16,4-3-1-16,2 0-1 0,1-5-1 16,0 0 0-16,0 0-1 0,0 1-1 15,0 0-1-15,0 6 1 0,0-3 3 0,1 4 3 16,5-1 0-16,4-5 3 0,6 1-5 16,1-3-4-16,8 0-1 0,-3-3-3 15,2-5-10-15,2-1-27 16,0-2-40-16,2-1-38 0,-6-1-65 0</inkml:trace>
  <inkml:trace contextRef="#ctx0" brushRef="#br0" timeOffset="354276.0725">26950 3475 673 0,'0'0'21'0,"0"0"-2"15,0 0-6-15,0 0-9 0,0 0-4 16,0 0-6-16,0 0-9 0,0 0-22 15,0 0-77-15,0 0-139 0</inkml:trace>
  <inkml:trace contextRef="#ctx0" brushRef="#br0" timeOffset="393136.359">17594 6595 181 0,'0'0'48'0,"0"0"-2"15,0 0-7-15,0 0-7 0,0 0-3 0,0 0-2 16,0 0-4-16,0 0 3 0,0 0-8 16,0 0-1-16,0-62-2 15,-1 60-3-15,1 2-3 0,0-1-3 16,-2-1-6-16,2 1-2 0,0-1-1 0,-1 2-3 15,1-2-1-15,0 2-2 0,-2-1 3 16,2 1 1-16,0 0 7 0,-1 0-4 16,1 0 5-16,-2 3-3 0,2 3 0 15,-1 6 2-15,1 5 1 0,0-5 1 16,0 5-3-16,0-6 0 0,1 1-1 0,4 4 0 16,-2-6 0-16,4 4 0 15,1-4 1-15,3-1 3 0,4 2-2 16,-4-5 1-16,3-2 0 0,3-1 0 15,5-3 0-15,3 0-1 0,-7 0-1 0,1 0-1 16,-6 0 0-16,0 0 0 0,-1 0 0 16,-8 0 2-16,2 0-4 0,-6 0 0 15,0 0-2-15,0 0 2 0,2 0 1 16,-2 0 2-16,0 2 3 0,-5 7 0 16,-10 5-2-16,-9 4-1 0,-5-2-5 0,-3 0-1 15,-1-1-8-15,3-4-17 0,1-3-30 16,7-3-41-16,-1-5-52 0</inkml:trace>
  <inkml:trace contextRef="#ctx0" brushRef="#br0" timeOffset="393340.3575">17520 6572 487 0,'0'0'41'0,"0"0"-19"15,0 0-14-15,0 0-8 0,0 0 3 16,0 0-10-16,0 0 4 0,0 0-2 16,0 0 0-16,90-66-4 0,-55 58 1 15,2 0-5-15,2 2-10 0,3 0-16 0,5-1-28 16,-1-1-36-16,0-1-41 0</inkml:trace>
  <inkml:trace contextRef="#ctx0" brushRef="#br0" timeOffset="393589.1009">18136 6652 502 0,'0'0'51'0,"0"0"-14"0,0 0-11 0,0 0-5 16,0 0-5-16,0 0-3 15,0 0-6-15,0 0-5 0,0 0-3 0,0 0-3 16,9 7-2-16,10-12-2 0,8-1-4 16,2-2-9-16,4 1-8 0,2 2-14 15,-2-1-16-15,2 4-17 0,-3-3-32 16,0 0-24-16,-2-1-37 0</inkml:trace>
  <inkml:trace contextRef="#ctx0" brushRef="#br0" timeOffset="393847.2425">18255 6550 528 0,'0'0'49'0,"0"0"-9"0,0 0-13 16,0 0-7-16,0 0-5 0,0 0-5 15,0 0-4-15,0 0-4 0,0 0-6 0,0 0-2 16,-32-47-4-16,32 47-3 0,0 0 5 15,0 4 3-15,6 11 8 0,4 8 1 16,3 3 2-16,-3 3-6 0,0 3-4 16,0-1 0-16,-3 3-1 0,-1 1 0 15,-3 0-1-15,0 1-3 0,-1-1-14 0,-1-3-24 16,-1-9-44-16,2-2-45 0,-2-9-91 16</inkml:trace>
  <inkml:trace contextRef="#ctx0" brushRef="#br0" timeOffset="394440.6022">18916 6553 396 0,'0'0'42'0,"0"0"-10"0,0 0-4 16,0 0-3-16,0 0-3 0,0 0-11 0,0 0 1 15,0 0-7-15,0 0 3 0,-26-15 2 16,26 13-5-16,0 0-3 0,0-4-5 15,1-4-3-15,9-2-1 0,2-4 1 16,5 4 3-16,1 2 1 0,2 1 1 16,1 0 0-16,1 2 1 0,0 3-2 15,-5-1-3-15,-1 5 0 0,1 0-2 16,-4 0-1-16,5 7 1 0,-5 5-3 16,-4 3 4-16,-3 6 6 0,-3 5-1 15,-3 2 8-15,-1 4-4 0,-10 0-3 0,-4 1 0 16,-5 1 1-16,-5-2 0 0,-1 0 0 15,0-2 0-15,-1-2 0 0,1-3-1 16,1-5 0-16,4-3 2 0,7-7-2 16,6-4 2-16,5-2 3 0,3-4 3 15,-2 0 3-15,2 0-2 0,-2 0 0 0,-3 0-1 16,1-2-3-16,0-6-2 16,-2 1 0-16,4 2-2 0,1-7-3 15,1 2-1-15,3-4-4 0,3 0-1 16,4 5 3-16,5 4 0 0,6 4-1 0,2-1 1 15,3 2-3-15,0 2-5 0,0 4-11 16,0 1-7-16,-3 3-6 0,2-1-2 16,-2-1-4-16,-2 0-20 0,-6-3-15 15,2 0-28-15</inkml:trace>
  <inkml:trace contextRef="#ctx0" brushRef="#br0" timeOffset="394846.6184">19384 6809 387 0,'0'0'60'0,"0"0"-14"0,0 0-10 16,0 0-13-16,0 0-11 0,0 0-5 0,0 0-5 15,0 0-1-15,0 0 0 0,31-77 0 16,-26 51-1-16,0 2 2 0,-3-1 2 15,1 0 2-15,-3 0 0 0,0-1-6 16,0 1 3-16,-1-1-3 0,-2 2 5 16,0 6 4-16,0 1-1 0,2 6 0 0,-2 5 2 15,3 1-3-15,0 5-1 16,-1-1-2-16,1 1-2 0,0-2-4 16,-2 1-4-16,2-1-2 0,0 0-5 15,0 2 2-15,0 0 4 0,-1 4 1 0,-1 12 7 16,1 11 5-16,-2 6-5 0,1 0 3 15,1-1-4-15,1 0-3 0,0-2-1 16,0 1-2-16,3-3-2 0,1-1-4 16,2-4 1-16,3-1-4 0,-4-7-4 15,3-2-15-15,1 0-3 0,-3-4-6 16,3 1-4-16,-3-5-13 0,-3-3-21 0,7-2-37 16</inkml:trace>
  <inkml:trace contextRef="#ctx0" brushRef="#br0" timeOffset="395079.9816">19321 6677 528 0,'0'0'46'0,"0"0"-19"0,0 0-11 16,0 0-11-16,0 0-6 0,0 0-3 16,0 0-3-16,0 0-2 0,99-42-5 15,-66 31-18-15,-1 2-30 0,-3 0-44 16,0 1-44-16</inkml:trace>
  <inkml:trace contextRef="#ctx0" brushRef="#br0" timeOffset="395415.3638">20301 6647 611 0,'0'0'37'0,"0"0"-14"16,0 0-12-16,0 0-4 16,0 0-3-16,0 0-2 0,0 0-4 15,0 0-2-15,0 0 1 0,0 0-2 16,38-23-2-16,-8 15-4 0,3 2-9 0,-2 0-9 15,-1 2-11-15,-2 2-19 0,-4-3-34 16,-1 1-42-16,-7 0-64 0</inkml:trace>
  <inkml:trace contextRef="#ctx0" brushRef="#br0" timeOffset="395603.8926">20189 6852 469 0,'0'0'20'16,"0"0"-11"-16,0 0-2 0,0 0-5 15,94-53-3-15,-60 39-2 0,1 0-5 16,-2 4-4-16,0 1-12 0,-3 4-36 16,-1-1-59-16,-1 1-131 0</inkml:trace>
  <inkml:trace contextRef="#ctx0" brushRef="#br0" timeOffset="396339.7552">21707 6257 402 0,'0'0'56'0,"0"0"-16"16,0 0-10-16,0 0 0 0,0 0-5 16,0 0-5-16,0 0-5 0,0 0-8 15,0 0-7-15,0 0-4 0,-26-39-2 16,26 39-2-16,-2 0 2 0,2 0 3 16,-3 0 1-16,0 15 1 0,0 2 1 15,0 10 0-15,-1-4 1 0,1 2 0 0,1-1 1 16,-1 0-1-16,0 1 0 0,0-1 0 15,1-5 1-15,1-1-3 0,-1-2 1 16,2-2 4-16,0 4-9 0,0-7 6 16,0-1-7-16,0 1-4 0,2-7-2 15,1 3-4-15,0-1-5 0,0-2-22 0,0 1-25 16,-3-5-45-16,0 0-44 0</inkml:trace>
  <inkml:trace contextRef="#ctx0" brushRef="#br0" timeOffset="396839.3584">21796 6352 439 0,'0'0'40'0,"0"0"-7"16,0 0-7-16,0 0-8 0,0 0-6 16,0 0-4-16,0 0-4 0,0 0-2 15,0 0 1-15,10-39-2 0,-8 34-2 16,1 1-3-16,3-4 1 0,1 2-1 16,1 0 1-16,7 0 0 0,-4 3-2 0,5 1 1 15,2 2-1-15,-8 0-1 0,6 0 4 16,-3 5-1-16,0 2 0 0,1 5-4 15,-4 2 2-15,-1 2 0 0,-5 2 2 16,-2 2 8-16,-2 1-2 0,0 2 0 16,-10-3-3-16,-2 1 1 0,-3 0-1 0,-3-3 5 15,-4 2 1-15,0-1-3 16,-2-1 4-16,1-1-8 0,7-5 0 16,4-4 0-16,9-5-1 0,3-3 2 15,0 0-1-15,0 0-1 0,0 0 1 0,-1 0-1 16,1 0-1-16,0 0 2 0,0 0 0 15,0 0 1-15,12 0 0 0,5-3 0 16,7-3-1-16,-2 0-2 0,4 0 2 16,-1 0-1-16,2 1 0 0,-1 1-6 15,-1 4-11-15,-8-2-23 0,3 2-29 0,-2 0-29 16,2 0-30-16,6 0-28 0</inkml:trace>
  <inkml:trace contextRef="#ctx0" brushRef="#br0" timeOffset="397112.5833">22587 6483 580 0,'0'0'35'0,"0"0"-16"16,0 0-13-16,0 0-7 0,0 0 1 16,0 0-5-16,0 0-4 0,0 0 3 15,0 0 0-15,0 0-3 0,70-26-3 16,-39 25-15-16,3-1-8 0,-1 2-13 16,-3-1-12-16,-1 1-17 0,-3-4-23 0,-1 0-28 15</inkml:trace>
  <inkml:trace contextRef="#ctx0" brushRef="#br0" timeOffset="397348.0442">22709 6322 386 0,'0'0'39'0,"0"0"-16"0,0 0-11 16,0 0-4-16,0 0 0 0,0 0 0 15,0 0 0-15,0 0 0 0,0 0-6 16,7 56-2-16,0-30 4 0,0 1 2 16,-1 3-2-16,0 2 2 0,1 3-11 15,-4-2 0-15,0 1-5 0,0-2-6 0,-2-2-12 16,-1-8-27-16,2-3-51 16,-2-7-109-16</inkml:trace>
  <inkml:trace contextRef="#ctx0" brushRef="#br0" timeOffset="397746.5633">23488 6250 449 0,'0'0'46'0,"0"0"-16"16,0 0-8-16,0 0-2 0,0 0-4 16,0 0-5-16,0 0-4 0,0 0-4 0,0 0-1 15,0 0-2-15,-26-75-3 0,26 73 0 16,-1 2-3-16,1-2 1 0,-2 2 1 15,1 0 4-15,-4 14 2 0,1 6-1 16,1 4 2-16,0 0-3 0,3 0-1 16,0-4 0-16,0 3-2 0,0-1 0 15,0-1 3-15,3 2-2 0,0-3 2 16,1-5-2-16,-1 2-2 0,2-2-2 16,-2-5-4-16,1 7-1 0,0-2-20 15,-1-6-30-15,3 5-44 0,-2-2-51 0</inkml:trace>
  <inkml:trace contextRef="#ctx0" brushRef="#br0" timeOffset="398286.3095">23860 6266 468 0,'0'0'48'0,"0"0"-7"0,0 0-12 15,0 0-11-15,0 0-8 0,0 0-5 16,0 0-2-16,0 0-2 0,-23-78-5 0,15 75-2 16,-4 3-5-16,-6 5-1 0,-7 7 1 15,0 4 3-15,0 4-1 0,3 2 3 16,2-3-2-16,3 2 1 15,4-1 1-15,4-6-1 0,4 2-1 0,3 0 1 16,2-4-1-16,0 5-4 0,4-3-2 16,5-2 2-16,4 1 2 0,3-4 8 15,1-2 2-15,3 0 2 0,5-3 3 16,1 0-5-16,3-4 4 0,-1 1-3 16,0-1-2-16,-2 2 0 0,-6-2-1 0,-2 4 1 15,-8-1 1-15,0 0-4 0,1 2-2 16,-5 0-3-16,2 0 6 0,-7-2-1 15,-1 8 7-15,0 0 3 0,-10 7-3 16,-9 2 2-16,-2-4 1 0,-4-2-2 16,-1-3 0-16,0-2 0 0,6-3-2 0,2-2 2 15,5 0 2-15,7-4 6 16,-5 0 5-16,6 0-1 0,-5-4-3 16,-1-5-4-16,5 2-5 0,-3-5-1 15,8-4-1-15,1-2-5 0,0-5-7 0,7 2 2 16,5-1-12-16,2 2-3 0,6 0-12 15,3 1-19-15,2 1-29 0,4 3-21 16,-1 0-23-16</inkml:trace>
  <inkml:trace contextRef="#ctx0" brushRef="#br0" timeOffset="398628.3157">24236 6202 542 0,'0'0'34'0,"0"0"-10"0,0 0-7 15,0 0-7-15,0 0-10 0,0 0-5 0,0 0-2 16,0 0 1-16,0 0 0 0,-2 6 3 16,2 14 2-16,2 8 1 0,2 0 2 15,-1 3-5-15,-1-1 2 0,0 2-2 16,1-2-2-16,1-1-5 0,-1-4-4 16,3 0-4-16,3-4-13 0,0-3-9 0,-1-5-20 15,2-6-22-15,6-2-18 0,2-5-35 16</inkml:trace>
  <inkml:trace contextRef="#ctx0" brushRef="#br0" timeOffset="398841.5317">24278 6363 445 0,'0'0'50'0,"0"0"-10"0,0 0-12 0,0 0-6 16,0 0-10-16,0 0-7 0,0 0-4 15,0 0-8-15,0 0-7 0,0 0-21 0,65-9-34 16,-36 5-58-16,1 1-91 0</inkml:trace>
  <inkml:trace contextRef="#ctx0" brushRef="#br0" timeOffset="399619.9298">25137 6496 316 0,'0'0'55'0,"0"0"-10"16,0 0-1-16,0 0-4 0,0 0-14 0,0 0-8 16,0 0-8-16,0 0-7 0,0 0-2 15,0 0-1-15,-10-12-3 16,10 11-4-16,0 1 2 0,0-3 1 15,10 0 4-15,7-1 1 0,7-1-1 0,1 3-1 16,0-1 0-16,-5 1-2 0,-2 2 0 16,-6-1-1-16,-6 1 0 0,6-1 0 15,-5 1 1-15,-1 0 0 0,5-2-1 16,-5 2-5-16,1 0-6 0,-1 0-4 16,-6 0-8-16,0 0-9 0,0 0-15 0,1-1-27 15,1 1-26-15,-2 0-29 0</inkml:trace>
  <inkml:trace contextRef="#ctx0" brushRef="#br0" timeOffset="399972.8843">25831 6088 515 0,'0'0'54'0,"0"0"-12"0,0 0-15 15,0 0-15-15,0 0-10 0,0 0-5 16,0 0-6-16,0 0-3 0,0 0 3 0,0 0 3 15,6-2 2-15,-2 24 5 0,0 6-3 16,2 4 2-16,0 0-1 0,-2 2 1 16,-1-1-1-16,1-3-3 0,-1 0-3 15,0-5-3-15,0-4-5 0,0-5-10 16,0-1-27-16,1-6-33 0,-3-5-38 0,2 1-62 16</inkml:trace>
  <inkml:trace contextRef="#ctx0" brushRef="#br0" timeOffset="400168.2838">25621 6453 280 0,'0'0'48'0,"0"0"-17"0,0 0-16 16,96 0-3-16,-63-5-9 0,2 0-5 15,2 3-6-15,5 0-6 0,-1-1-11 16,2 3-33-16,-1 0-48 0</inkml:trace>
  <inkml:trace contextRef="#ctx0" brushRef="#br0" timeOffset="400598.6858">25818 6722 523 0,'0'0'39'0,"0"0"-11"16,0 0-2-16,0 0-8 15,0 0-11-15,0 0-3 0,0 0-2 16,0 0-2-16,0 0-1 0,0 0-2 0,11 3 1 15,-1-6-1-15,2 2 2 0,7 1 0 16,-2 0 1-16,1 0-2 0,-4 0 1 16,-4 1-5-16,-3 4 1 0,1 2 0 15,-3-2 1-15,0 3 2 0,-4-3 3 16,-1 5-1-16,-1 0 1 0,-11 6-1 0,-2 3 0 16,-6 0 0-16,-1-1 1 0,-3 0 0 15,-2 2 0-15,1-3-1 0,2-2 0 16,8-4 0-16,5-5 0 0,2-2-1 15,5-1-1-15,0-1 0 0,0 1 0 16,3-3-1-16,0 0-1 0,0 0-1 16,0 4-1-16,0 0 1 0,9 1 1 15,8-1 1-15,6-3-2 0,7-1-8 16,4 0-13-16,0-5-31 0,4-5-31 16,-2-3-42-16,1-5-49 0</inkml:trace>
  <inkml:trace contextRef="#ctx0" brushRef="#br0" timeOffset="401337.2923">27003 6316 384 0,'0'0'48'0,"0"0"-5"15,0 0-18-15,0 0-8 16,0 0-11-16,0 0-7 0,0 0-2 0,0 0-2 15,0 0 1-15,-65-67-2 0,41 76 3 16,-1 6-1-16,-1 5 0 0,0 2 1 16,3-2 0-16,1 4-1 0,2-4 0 15,6 1 1-15,1-3-5 0,6-2 2 16,2-2-3-16,4-3 3 0,1-2-4 0,0 4-6 16,0-4 0-16,4 0-3 0,3-2 3 15,2 0 4-15,1-5 7 0,9-2 2 16,-2 0 4-16,8-5 1 0,-2-5 0 15,-1-1 1-15,-1-1 2 0,2-2-2 16,-1-1 2-16,-3-2 7 0,0 1 4 16,-3 0-1-16,-2 1 5 0,-4 4 2 15,-1-1 2-15,-3 5 6 0,-4 2 1 16,1 2 1-16,-3 3-3 0,0-1-3 16,0 1-9-16,0-2-6 0,2 1-6 0,-2-1-2 15,0 1-3-15,1 0-1 0,-1-2-5 16,0 3-2-16,0 0 1 0,0 0-1 15,-1 10 2-15,-6 6 2 0,-3 9 1 16,1 0 2-16,3 5-1 0,0-3 2 16,1 4 1-16,3 1-4 0,2 0 1 0,0 0-4 15,0 1-5-15,0-1 1 16,0-2 1-16,0 1 0 0,-1-3 1 16,-4-5 3-16,1-7-1 0,0-1 1 15,1-7 3-15,-3-2 3 0,-1 1-1 0,-3-5 3 16,-5-1 1-16,-1-1 1 0,-2-4 1 15,2-7 2-15,1-2-3 0,5-2-3 16,3 1-1-16,2-3-3 0,5-1-1 16,2-3-5-16,8-7-1 0,7 2-1 15,4 4-8-15,6-3-20 0,2 2-37 0,4-1-37 16,2 0-52-16</inkml:trace>
  <inkml:trace contextRef="#ctx0" brushRef="#br0" timeOffset="401770.1076">27442 6306 378 0,'0'0'51'16,"0"0"-8"-16,0 0-10 0,0 0-12 15,0 0-1-15,0 0 3 0,-8-78-2 16,8 72-1-16,0 0-5 0,0 0-5 16,0 6-4-16,-1-2-3 0,1 2-2 0,0-1-2 15,0-1-1-15,0 0-2 0,0 1-1 16,0-1-3-16,0 1 1 0,0 1 2 15,0 0 3-15,0 0 2 0,0 3 0 16,0 8 1-16,0 7-1 0,0 1 0 16,0 8 0-16,0-2 1 0,0 2 0 15,0 1 1-15,0-1-2 0,0 0-1 16,0 0-1-16,0-2 1 0,0 2 5 16,0-1-4-16,4-2 2 0,2-3-10 15,2-1-6-15,-4-8-3 0,7-1-5 0,1-3-6 16,4-5-25-16,6-2-40 0,1-2-42 15,4-11-50-15</inkml:trace>
  <inkml:trace contextRef="#ctx0" brushRef="#br0" timeOffset="401988.9942">27335 6457 468 0,'0'0'67'0,"0"0"-26"15,0 0-18-15,0 0-15 0,0 0-11 16,0 0-4-16,0 0-7 0,0 0-10 0,94-14-18 16,-63 5-34-16,4 3-39 0,-5-4-43 15</inkml:trace>
  <inkml:trace contextRef="#ctx0" brushRef="#br0" timeOffset="402510.6293">27715 5915 386 0,'0'0'52'0,"0"0"-4"16,0 0-16-16,0 0-7 0,0 0-15 16,0 0-2-16,0 0 1 0,0 0-3 15,0 0-2-15,12-77-1 0,-11 71 0 0,1 4-3 16,-2 2-4-16,0-2-1 0,0 2-2 15,1 0-1-15,9 0 4 0,3 0 2 16,7 0 1-16,5 0-1 0,-3 7 2 16,-2 2-3-16,-3 2 5 0,-1 1-3 15,0 1-2-15,-7-4 0 0,-1 2 0 0,0-1 2 16,-3 0 1-16,0 4 2 16,-2-6 0-16,-3 3 1 0,0 6 2 15,0-1-2-15,-8 4-1 0,-3-3-1 16,-1-1-1-16,-2 1 2 0,-1-2 2 0,-2 0 0 15,5-4-1-15,1-2-2 0,2-2-2 16,5-4 0-16,1-1-2 0,3-2-2 16,-2 0 3-16,2 0-1 0,0 2 3 15,0-1 1-15,0 1-1 0,2 1 2 16,2 0-2-16,9-1 0 0,5 0 0 0,3-2 0 16,7 0 0-16,-4-2-4 0,0-1-5 15,-7 0-13-15,-2-2-33 0,3 1-26 16,-3-3-40-16,8 0-45 0</inkml:trace>
  <inkml:trace contextRef="#ctx0" brushRef="#br0" timeOffset="402756.2728">28434 6136 562 0,'0'0'42'0,"0"0"-18"16,0 0-12-16,0 0-8 0,0 0-4 15,0 0-6-15,0 0-9 0,0 0-32 0,0 0-89 16,0 0-156-16</inkml:trace>
  <inkml:trace contextRef="#ctx0" brushRef="#br0" timeOffset="419339.2389">18991 8345 268 0,'0'0'42'16,"0"0"-10"-16,0 0-10 0,0 0 0 15,0 0-3-15,0 0-2 0,0 0 2 16,0 0-2-16,20-80-3 0,-13 53-4 16,-2-1-2-16,-1 1 2 0,0 1 0 0,-1 0 0 15,0 2 1-15,0 0-3 0,-1-2-2 16,-1 1-1-16,-1 0-1 0,0 0-1 15,0 1-1-15,0 6 0 0,0 0 1 16,0 5 1-16,-1 1-2 0,-1 0 4 16,1 6-4-16,-1 2 2 0,2 4 0 0,-1-1-5 15,1 1-2-15,0 0-1 16,-5 0 5-16,-2 5-3 0,-3 12 5 16,-2 7-5-16,1 5-1 0,-1 4 0 15,2 4 0-15,4 1 1 0,2 1-2 0,2 1 2 16,2-2-5-16,3-2 3 0,6-3-1 15,1-4 2-15,5-3 3 0,-1-2-1 16,1-4 0-16,-1-3-1 0,-4-6-1 16,3-4 0-16,-5-2 0 0,4-4-2 15,6 1-3-15,-1-2-7 0,5-5-26 0,0-5-22 16,-5-7-37-16,-4-3-46 0</inkml:trace>
  <inkml:trace contextRef="#ctx0" brushRef="#br0" timeOffset="419561.1681">18943 8175 320 0,'0'0'76'16,"0"0"-25"-16,0 0-15 0,0 0-10 15,0 0-7-15,0 0-5 0,0 0-3 16,0 0-3-16,0 0-5 15,0 0-4-15,2 3-1 0,18-9-3 0,9 0-4 16,4-2-6-16,3 3-11 0,2-3-29 16,2 3-30-16,-1-2-39 0,0-1-59 15</inkml:trace>
  <inkml:trace contextRef="#ctx0" brushRef="#br0" timeOffset="419814.4149">19601 8177 443 0,'0'0'66'0,"0"0"-24"15,0 0-17-15,0 0-7 0,0 0-3 0,0 0-4 16,0 0-4-16,0 0-3 0,0 0-8 15,-8 8-4-15,8-8-9 0,0 0-5 16,0 1-7-16,14 1-11 0,5-2-19 16,10 0-28-16,-2 0-34 0,1-2-36 15</inkml:trace>
  <inkml:trace contextRef="#ctx0" brushRef="#br0" timeOffset="419998.5182">19575 8451 462 0,'0'0'55'0,"0"0"-16"0,0 0-13 15,0 0-4-15,0 0-7 0,0 0-5 16,0 0-8-16,0 0-6 0,0 0-5 0,0 0-5 16,51-18-9-16,-24 7-18 0,2 3-29 15,0 0-35-15,-2-1-40 0,1 1-41 16</inkml:trace>
  <inkml:trace contextRef="#ctx0" brushRef="#br0" timeOffset="420407.1585">20502 7922 446 0,'0'0'68'16,"0"0"-17"-16,0 0-22 0,0 0-17 16,0 0-2-16,-20-79-9 0,20 65 2 15,0 0 1-15,0 2-3 0,0 1-3 0,6-3 0 16,3 3-1-16,5-2 0 0,3 5 0 15,2 4 0-15,2 2-3 0,2 2 1 16,0 0 1-16,-2 6-1 0,1 2 2 16,-5 5 2-16,2 1-3 0,-3 2 0 15,-2 2 0-15,-2 3 2 0,-4 4 5 0,-3 2-2 16,-4 4 3-16,-1 1-4 16,-6 1-2-16,-8 2 2 0,-1 0-2 15,-3 0 1-15,-2-3-1 0,1 0 0 16,-1-4 0-16,1-2-5 0,1-3-10 0,1-5-20 15,5-4-38-15,5-6-47 0,4-6-75 16</inkml:trace>
  <inkml:trace contextRef="#ctx0" brushRef="#br0" timeOffset="420710.0524">20726 7796 358 0,'0'0'67'0,"0"0"-24"15,0 0-23-15,0 0-10 0,0 0-7 16,0 0-4-16,0 0-4 0,0 0-1 16,0 0 1-16,22-8 3 0,-6 10 3 0,7 7 0 15,1 3-1-15,-2 5-2 0,1 2 4 16,-3 3-4-16,-2 1 2 0,-2 0-2 15,-4 4 0-15,-6 0 1 0,-3 1 2 16,-3 3 1-16,-3 2-1 0,-8 2-1 16,-2 2 0-16,-6 2-2 0,0-3-4 0,-1 1-4 15,-1-4-11-15,0-4-16 16,-1-6-38-16,2-3-41 0</inkml:trace>
  <inkml:trace contextRef="#ctx0" brushRef="#br0" timeOffset="420951.885">20511 8596 585 0,'0'0'44'0,"0"0"-15"0,0 0-11 15,0 0-8-15,0 0-5 0,0 0-3 16,0 0-2-16,0 0-4 0,0 0-1 16,0 0-7-16,-12-15-10 0,12 11-20 15,7 3-40-15,2-3-65 0,10 3-83 16</inkml:trace>
  <inkml:trace contextRef="#ctx0" brushRef="#br0" timeOffset="421158.6704">21070 8538 639 0,'0'0'42'0,"0"0"-18"0,0 0-15 0,0 0 0 15,0 0-9-15,0 0 3 0,0 0-2 16,0 0-5-16,0 0-5 0,-13-7-9 15,13 7-26-15,-6 0-72 0,-6 1-191 16</inkml:trace>
  <inkml:trace contextRef="#ctx0" brushRef="#br0" timeOffset="480054.9827">20482 7231 59 0,'0'0'25'0,"0"0"-6"0,0 0-3 15,0 0 0-15,0 0 1 0,0 0 4 16,0 0 0-16,0 0-1 0,0 0-2 16,-3-27-4-16,3 25-2 0,-2 1-2 15,2-5 2-15,-1-3 6 0,1 0-1 16,0-2-1-16,0 1-5 0,0-1-5 16,0 6-1-16,0-6 5 0,1 7 1 0,1-3 6 15,-1 3 3-15,-1 4 1 0,0-1 3 16,0 1-4-16,0-2-4 0,2 1 1 15,-2-1-7-15,0 1 0 0,1 0-3 16,-1-1-4-16,0 0-4 0,0 2-1 16,0-1-4-16,0 1 4 0,0 0-3 15,0 0 2-15,0 0 3 0,-1 12-2 16,-4 6 3-16,0 7-3 0,0-2 3 16,0 5-2-16,-1-2 0 0,1-1-2 15,2-6 0-15,2 0-1 0,1 0 1 0,0-6 2 16,0 7-1-16,0-8-1 0,0-1-1 15,3-1 0-15,0-1 2 0,0 1-1 16,-2-6 2-16,4 4-1 16,-1-5-1-16,-1 0 0 0,0 1 0 0,2-4 1 15,7 0 0-15,8 0 1 0,6-7-4 0,3-5 0 16,0-2-2-16,1-1-2 0,1-2 0 16,-4 0 1-16,-3 2 4 0,-1 1 3 15,-5 2 3-15,-6 3 2 16,-2 2 4-16,-1 2 1 0,-6 2 5 0,-1 2 0 15,-2 1 2-15,0-6 2 0,2 1 1 16,-2 0 1-16,1 1-2 0,-1-2-2 16,0 1-5-16,0 1-2 0,-1-1-2 15,-2 0 0-15,0 3-1 0,0-1-2 16,2 0-3-16,1 3-1 0,0-3-1 0,0 3-2 16,0 0-1-16,0 0 0 0,-6 0 1 15,0 10 0-15,-1 5 2 0,0 6-1 16,-2 3-3-16,3-2-1 15,2 2-1-15,1 2 0 0,0 0-4 0,0 1-2 16,2-1-14-16,-1-2-23 0,2-5-36 0,0-3-34 16,3-4-54-16</inkml:trace>
  <inkml:trace contextRef="#ctx0" brushRef="#br0" timeOffset="480255.9215">21033 7333 579 0,'0'0'43'15,"0"0"-16"-15,0 0-10 0,0 0-5 16,0 0-5-16,0 0-4 0,0 0-3 16,0 0-2-16,0 0-4 0,0 0-6 15,-6-8-12-15,4 8-21 0,2 0-38 0,-1 0-60 16,1 0-111-16</inkml:trace>
  <inkml:trace contextRef="#ctx0" brushRef="#br0" timeOffset="480847.0724">21498 7189 468 0,'0'0'36'0,"0"0"-3"16,0 0-8-16,0 0-6 0,0 0-6 0,0 0-4 16,0 0 1-16,0 0-2 0,0 0 0 15,-33-79-1-15,29 71-4 16,-2 1-1-16,3 3-2 0,-4-2 0 15,3 4-1-15,-7-2-1 0,3 0-1 0,1 3-1 16,-5 1 0-16,2 0-2 0,-6 1 2 16,1 3-1-16,1 3 1 0,4 3-1 15,1 1 1-15,-2 4 0 0,5-4-1 16,0 2 1-16,0 0 0 0,3-2-1 16,-1 8 6-16,3-7-4 0,1 0 1 0,0 2-1 15,0-8 0-15,0 6-2 0,0-8 2 16,0 1 0-16,0 1 1 0,0-6 2 15,0 0 2-15,3 0 3 0,2 1 4 16,4 1-1-16,4-2-1 0,0-2-2 16,3-5-1-16,0-2-1 0,-5 0 1 15,1 1 2-15,-5 4-1 0,-4 1 2 0,1-1 1 16,-1 1 0-16,0 0 0 16,0 1 0-16,2 0-1 0,-5 2-1 15,0-1-2-15,0 1-2 0,2 0-2 0,-2 0-2 16,2-2 0-16,-2 2-3 0,1 0 0 15,-1 0 1-15,3 2 2 0,1 9 2 16,1 6 2-16,1 6-2 0,-3-1-1 16,-1 2 0-16,-2 0-1 0,0 0 0 15,0 3-2-15,0 1-5 0,0-1-10 0,0 0-19 16,-2-4-57-16,-3-6-63 0,2-8-124 16</inkml:trace>
  <inkml:trace contextRef="#ctx0" brushRef="#br0" timeOffset="482526.9636">22020 7512 267 0,'0'0'70'0,"0"0"-11"16,0 0-15-16,0 0-12 0,0 0-13 16,0 0-8-16,0 0-4 0,0 0-4 15,0 0 1-15,-11-34-1 0,9 19 1 0,2-6-2 16,0 1 1-16,0-4 0 0,0 7 1 15,0-1-1-15,2 0 1 0,-1-2-1 16,1 1 5-16,-1 1-3 0,-1-2 1 16,2 1 2-16,-1 1-6 0,-1 0 3 15,1 7-4-15,-1 5 5 0,0-6-1 0,0 6 0 16,0 0 0-16,0 0 1 0,0 6-4 16,0-2 0-16,0 2 0 15,0-1-1-15,0-1-1 0,0 0-2 16,0 2-2-16,0 0-6 0,0-2 0 0,0 2 1 15,0 2 7-15,0 13 2 0,0 8 5 16,0 9-5-16,-1 2 0 0,0-2-1 16,-1 1 0-16,2-1 1 0,0 0-2 15,0 0 2-15,0-3-4 0,0 0 2 16,2-4-2-16,0-2-1 0,1-6 3 0,0 0-4 16,0-9-2-16,0 2 1 0,2-3-1 15,-3-4 4-15,7 2-7 0,1-5-8 16,7 0-17-16,7-5-27 15,-1-8-26-15,1-6-23 0,2-2-66 0</inkml:trace>
  <inkml:trace contextRef="#ctx0" brushRef="#br0" timeOffset="482794.1078">21926 7358 383 0,'0'0'60'0,"0"0"-26"0,0 0-13 16,0 0-6-16,0 0-8 16,0 0-3-16,0 0-5 0,0 0-2 15,0 0 1-15,0 0 0 0,5 2-1 0,15-4-4 16,4-2-1-16,0 1-1 0,2-2-3 15,1 1-6-15,2-2-18 0,1 0-28 16,2-3-29-16,2-1-23 0</inkml:trace>
  <inkml:trace contextRef="#ctx0" brushRef="#br0" timeOffset="483314.8211">22243 6914 287 0,'0'0'59'0,"0"0"-15"0,0 0-10 16,0 0-7-16,0 0-7 0,0 0-7 15,0 0-2-15,0 0-6 0,0 0-3 16,0 0-2-16,0-50 0 0,5 42 0 16,3 4-1-16,1-1 1 0,0 2-1 15,0 0 1-15,-4 1 0 0,-1 2-2 16,1 0 1-16,0 0-1 0,4 0 0 16,7 4 4-16,-9 0-2 0,7 3 2 0,-2 3 1 15,-1 0-2-15,1 4 1 0,-3-3 1 16,-3 1-2-16,0 2-1 0,-4 1 2 15,0 8 0-15,-2-1 4 0,-2 3 2 16,-8 0-2-16,0 0-1 0,-3-2-2 16,2-2-1-16,-3-1 0 0,5-8-2 0,0 1 0 15,0-1 2-15,5-3-3 16,-3-1 3-16,5-3-5 0,2-5-1 16,0 0-2-16,0 0 2 0,0 1 0 15,0 1 2-15,0-2 1 0,0 3 3 0,0-2 2 16,2 0 1-16,5 1 0 0,6-2-2 15,8 0-2-15,-1 0-5 0,5-7 2 16,-3 0-6-16,-7 3-2 0,0-1-13 16,-4 3-24-16,-4-3-42 0,3 1-49 15,-7 1-79-15</inkml:trace>
  <inkml:trace contextRef="#ctx0" brushRef="#br0" timeOffset="485627.1526">22976 7460 249 0,'0'0'50'0,"0"0"-11"0,0 0-5 0,0 0-7 15,0 0-6-15,0 0-8 0,0 0-7 0,0 0-5 16,0 0-3-16,-11-4-5 0,9 4-2 16,2 0-1-16,0 0 1 0,0 0 4 15,0 0 5-15,0 0 4 16,2 0-1-16,9 0 0 0,1 0 2 0,8 0 1 15,-1 0-3-15,-6 0-3 0,8 0 0 16,-1 0-1-16,1 0 0 0,4 0 0 16,-7-2-1-16,-2-1 1 0,-4 3-1 15,-5-1 1-15,0 1-2 0,-7 0-1 16,0-2 3-16,0 2 0 0,2 0 2 0,-1 0 2 16,1 0 3-16,-1 0 3 0,1 0 1 15,-2 0-2-15,0-1-3 0,0 1-3 16,0 0-2-16,-2-2-1 15,-5 0 0-15,-6 1-3 0,3-1 2 0,4 2 0 16,-8 0 1-16,8 0 2 0,0 0-1 16,-6-1 2-16,5 1-2 0,2 0 1 15,0 0 0-15,5 0-1 0,-1-1 1 16,1 1-1-16,-2 0-2 0,1 0-3 16,-1 0-10-16,1 0-12 0,-1 0-11 0,1 0-5 15,-1 0-18-15,1 0-17 0,1 0-27 16</inkml:trace>
  <inkml:trace contextRef="#ctx0" brushRef="#br0" timeOffset="487187.337">23770 7400 297 0,'0'0'52'0,"0"0"-12"15,0 0-7-15,0 0-9 0,0 0-4 16,-6-82-9-16,6 70-6 0,0-8 1 15,0 9 1-15,0-1 1 0,2 1 3 16,-1 5-1-16,1 1-3 0,-2 5-1 16,0-1-4-16,0 1-3 0,0-1-4 15,0 1 0-15,0-3 0 0,0 3 1 16,0 0 2-16,0 3 4 0,1 9-2 16,1 5-1-16,-1 6 0 0,0 1-1 0,-1-1 0 15,0 2 3-15,0 2 1 0,0 3-3 16,0 1 0-16,0 1-4 0,-4 0 1 15,1 0 1-15,0-3-1 0,0-8-2 16,1-1-8-16,2-6-9 0,0-6-9 16,0 4-28-16,8-10-35 0,8-2-45 0</inkml:trace>
  <inkml:trace contextRef="#ctx0" brushRef="#br0" timeOffset="487676.1108">24155 7263 498 0,'0'0'54'16,"0"0"-21"-16,0 0-10 0,0 0-9 16,0 0-4-16,0 0-4 15,0 0-3-15,0 0-4 0,0 0-1 16,0 0-3-16,-13-24-1 0,7 24 1 0,-5 7 1 15,-4 8 3-15,-5 8 2 0,2 3-2 16,1 0-2-16,2 1 0 0,3-1-1 16,1 0 0-16,5-1 2 0,2 0-2 15,2-1 1-15,2-1-3 0,0-2 0 16,0-7 0-16,4 1 2 0,0-1 0 0,0-7 3 16,4 6-1-16,-2-6 4 0,-1-1-2 15,2 0-2-15,-4-2 2 0,3 1-2 16,-1-5 1-16,-1 2 0 0,7 1 1 15,-5-3 1-15,4 0 1 0,3 0 1 16,-3 0-1-16,1-2 1 0,-2-1 1 16,5-6 0-16,-7 3 3 0,4-6-2 15,-3 0 1-15,-4 3 0 0,0-5 2 16,-1 5-2-16,-3 3 1 0,0-5 1 16,0 5-2-16,0-3 0 0,-4-2-2 0,-2 5-1 15,0 0-3-15,-5 3 0 0,-4 2-2 16,-2 1-2-16,-5 6-1 0,-2 8-2 15,2 2-5-15,1 6-4 0,3-2-15 16,2 5-21-16,6-3-52 0,6-2-57 16,2-5-97-16</inkml:trace>
  <inkml:trace contextRef="#ctx0" brushRef="#br0" timeOffset="488178.247">24619 7542 430 0,'0'0'48'0,"0"0"-15"0,0 0-5 15,0 0-4-15,0 0-6 0,0 0-3 16,0 0-4-16,0 0-6 0,0 0-1 16,-30-32-2-16,28 22 1 0,1-2-1 15,1-1 0-15,0 0 0 0,0-6-1 16,0 8 0-16,0-8 1 0,0 1 1 0,0 6-1 16,0-8 0-16,0 8 0 0,0-1-3 15,0 0 2-15,0-1 1 16,0 2 0-16,0 6 2 0,0 2 0 0,0 4-1 15,0-1 0-15,0 1-1 0,0-2-2 16,0 0-3-16,0 1-1 0,0-1 0 16,0 0-1-16,0 2 1 0,0 0 1 15,0 0 2-15,0 0 1 0,0 2-1 16,0 12 2-16,0 4-2 0,0 5 1 16,0-1 0-16,0 3 1 0,0-1-3 0,0 2 2 15,0 0-1-15,0 0 1 0,0-4-2 16,1 1-1-16,2-8-1 0,3 0-1 15,0-3-4-15,-1-2-3 0,7 0-5 16,2-3-10-16,4-6-25 0,6-1-36 16,1-1-38-16,1-12-38 0</inkml:trace>
  <inkml:trace contextRef="#ctx0" brushRef="#br0" timeOffset="488409.2299">24600 7412 558 0,'0'0'36'0,"0"0"-8"16,0 0-13-16,0 0-11 0,0 0-3 15,0 0-1-15,0 0-1 16,0 0-2-16,100-31-2 0,-65 25-11 0,0-1-10 15,3 2-37-15,1 0-52 0,-1 0-73 16</inkml:trace>
  <inkml:trace contextRef="#ctx0" brushRef="#br0" timeOffset="488622.6665">25118 7422 625 0,'0'0'35'0,"0"0"-16"16,0 0-7-16,0 0-6 0,0 0-6 16,0 0-2-16,0 0-7 0,0 0-17 0,0 0-52 15,0 0-82-15,-12-7-145 0</inkml:trace>
  <inkml:trace contextRef="#ctx0" brushRef="#br0" timeOffset="493274.231">25641 7524 234 0,'0'0'67'0,"0"0"-10"15,0 0-16-15,0 0-11 0,0 0-6 16,0 0-8-16,0 0-3 0,0 0-4 16,0 0 0-16,-27-27-4 0,25 25-3 15,2 2-2-15,0 0-2 0,0-1-3 0,0 1 2 16,2-2 3-16,11 0 3 0,7 2 1 16,6-1-2-16,-3 0-1 15,-4-1-1-15,0 2-1 0,-3-1 1 16,2-1 1-16,-1 1-1 0,1-3 3 0,-2 1-3 15,-3 2-1-15,5-3 1 0,-5 2 0 16,-3-1-2-16,3 0 2 0,-9 1 0 16,2 2 0-16,-6 0 0 0,0-1-3 15,0 1-1-15,1 0-3 0,-1 0 1 16,0 0 1-16,0 0 2 0,0 0 0 0,-10 0 2 16,-9 6-3-16,-5 3 2 0,-1 2 0 15,0-1 0-15,1-1 2 0,1-1 0 16,8-3 0-16,-2-1 0 15,8-1 0-15,2-2 1 0,3 1 0 0,4-2 1 16,-6 0 0-16,0 0-1 0,0 0 2 16,1 0-1-16,5 0 1 0,-2 0 0 15,2 0 2-15,-2 0-4 0,0 0 1 16,1 0-2-16,-1 0 0 0,1 0-1 16,-1 0 0-16,1 0-2 0,-1 0-2 0,2 0 0 15,-1 0-2-15,1 0-3 0,-2 0-1 16,2 0-3-16,-1 0 0 0,1 0-1 15,0 0-4-15,0 0-4 0,0 0 4 16,0 0 8-16,0 0 11 0,0 0 4 16,6 0 1-16,8 0-2 0,2 2-3 0,-2-2 4 15,5 0-3-15,2 0 1 16,-1 0-1-16,3-2 1 0,0 0-2 16,-1-1-2-16,-3 1 1 0,1-3-2 15,1 2 2-15,-2-2-1 0,-4 2-1 0,-5 1-7 16,-1 0-16-16,-4 2-15 0,0-2-20 15,5 2-21-15,-6 0-22 0</inkml:trace>
  <inkml:trace contextRef="#ctx0" brushRef="#br0" timeOffset="494039.1404">26421 7303 212 0,'0'0'54'16,"0"0"-6"-16,0 0-11 0,0 0-20 16,0 0-3-16,0 0 0 0,0 0-2 0,0 0 0 15,0 0-3-15,-41-67-2 0,41 67-4 16,-1 0-5-16,1 0-4 0,0-2-2 15,0 1 0-15,0-1-1 0,0 0 3 16,3 0 2-16,7 0 0 0,-1-1 8 16,2 3-6-16,5 0 0 0,-6 0-2 0,6 0-5 15,-1 3-2-15,0 1 6 16,5 3-1-16,0-2 7 0,-6 0 0 16,0 0-1-16,-2-4 1 0,-2 1 2 15,2 0-6-15,-8-2 3 0,3 1 3 0,-7-1-2 16,0 0 8-16,0 0 2 0,2 0 2 15,3 0 2-15,0 0 2 0,1 0 0 16,-2 0 2-16,-1-3-2 0,1 0 1 16,-1 0-6-16,0-6-2 0,-2 4-3 15,1 0 2-15,-1 1-1 0,-1 4 2 0,0-7 1 16,0 3-8-16,0-1 5 16,0 0-7-16,0 5 3 0,-1-5-1 15,-1 2-2-15,-1-2-1 0,2 3 1 16,1 2-1-16,0-3 1 0,-2 3-2 0,2 0-2 15,-1 0 6-15,-2 0-5 0,-1 0 6 16,-2 4-4-16,0 3 0 0,-2 5 0 16,-1 3 0-16,3 0-1 0,-1 6 1 15,0 2 0-15,1 1 0 0,-1 3 1 16,0 5-1-16,1 3 0 0,0 4-1 0,-1 4 2 16,1 1-2-16,2 0 0 0,-1 0-1 15,1-3 1-15,1-4-3 0,1-13 2 16,2-3-4-16,0-8-5 15,0-8-1-15,0 2-8 0,0-7-7 0,0 0-14 16,0 0-55-16,0 0-59 0</inkml:trace>
  <inkml:trace contextRef="#ctx0" brushRef="#br0" timeOffset="494299.7125">26486 7550 382 0,'0'0'50'0,"0"0"-23"0,0 0-18 16,0 0-11-16,0 0-2 0,0 0-2 15,0 0-4-15,0 0-7 0,0 0-12 16,101-47-22-16,-72 44-24 0,0 0-32 16,3-2-46-16</inkml:trace>
  <inkml:trace contextRef="#ctx0" brushRef="#br0" timeOffset="494620.0209">27455 7377 533 0,'0'0'46'0,"0"0"-16"16,0 0-12-16,0 0-9 0,0 0-5 0,0 0-2 16,0 0-4-16,0 0 1 15,0 0-3-15,0 0-4 0,43-29-2 16,-20 24-6-16,1 4-7 0,-6-1-11 16,1 2-19-16,-2 0-9 0,-2 0-21 0,2 2-1 15,-3 1-16-15,-3 0-9 0</inkml:trace>
  <inkml:trace contextRef="#ctx0" brushRef="#br0" timeOffset="494809.7374">27362 7547 195 0,'0'0'66'0,"0"0"0"0,0 0-4 0,0 0-15 16,0 0-14-16,0 0-12 0,0 0-10 15,0 0-6-15,103 39-4 0,-74-39-2 16,2 0-8-16,3-4-6 0,-1-1-11 16,3 0-38-16,1-2-43 0,4-1-75 15</inkml:trace>
  <inkml:trace contextRef="#ctx0" brushRef="#br0" timeOffset="495298.5181">28532 7207 457 0,'0'0'59'0,"0"0"-14"16,0 0-17-16,0 0-5 0,0 0-8 15,0 0-3-15,0 0-3 0,0 0-3 16,0 0-4-16,0 0-2 0,-33-76-2 16,33 76-2-16,-1 0 1 0,-4 0 1 15,-2 12 6-15,-2 8-4 0,-4 7 4 16,1 1-3-16,2 2-3 0,-1-1 2 16,2-2-2-16,2 0 0 0,1 0 0 0,3 0 1 15,2-4-1-15,1 1 1 0,0-3-1 16,1-6 0-16,6 0 0 0,-1-3 0 15,-1-4 0-15,5 3 3 0,-2-7 0 16,4-4 1-16,7 0 1 0,-2-3 0 16,6-10 0-16,-1-4-2 0,-3-3 2 0,1-3-1 15,-4-1 1-15,0-2 0 16,-6 0 3-16,-1 2 0 0,-4 7 0 16,-5-2 0-16,0-3 0 0,0 1-5 15,-7-6-4-15,3 12 3 0,-2 0-6 0,2 5 4 16,1 5-1-16,-5 0-1 0,3 3-3 15,-8 1-5-15,-6 1 0 0,0 3-20 16,-4 12-25-16,10 1-54 0,3 0-63 16,9 0-91-16</inkml:trace>
  <inkml:trace contextRef="#ctx0" brushRef="#br0" timeOffset="495488.2963">28946 7393 533 0,'0'0'12'0,"0"0"-9"0,0 0-12 16,0 0-49-16,0 0-95 0,0 0-125 15</inkml:trace>
  <inkml:trace contextRef="#ctx0" brushRef="#br0" timeOffset="500278.0256">22058 8472 67 0,'0'0'26'0,"0"0"5"15,0 0 5-15,0 0 0 0,0 0 5 16,0 0-1-16,0 0-9 0,0 0-9 0,0 0-9 16,-7 4-6-16,7-4 0 0,0 0 0 15,0-5 2-15,0-2-2 0,0-6-1 16,0-3-1-16,0 5 1 15,1-6 3-15,1 5 2 0,-2-1 1 0,1-7-2 16,-1 2 0-16,0-2 3 0,0 0-3 16,0-1 0-16,0 0-3 0,-1-1-3 15,-1 3 1-15,-1-1 1 0,2 8 1 16,-1-2 0-16,1 4 3 0,-1 5 2 16,1 1 0-16,1-1-3 0,0 5-5 0,-2-1-1 15,2 1-3-15,0-2-3 0,0 0-1 16,0 2-5-16,-1-1-1 0,1 1 4 15,-1 0 2-15,-3 13 5 0,1 9 2 16,-2 5-1-16,1 4 0 0,-1-1-1 16,1 2-1-16,1-2 0 0,0 0-1 15,3-1 2-15,0-3-2 0,0-2 1 16,3-2-1-16,4-2-1 0,4-2 2 16,0-2-5-16,2 0 3 0,0-3-2 15,3-3 0-15,1 0-1 0,1-3-3 0,-4-3-9 16,1-3-13-16,0-1-18 0,2 0-25 15,6-9-19-15,-2-2-12 0,0-2-15 16</inkml:trace>
  <inkml:trace contextRef="#ctx0" brushRef="#br0" timeOffset="500520.0368">21993 8419 330 0,'0'0'67'16,"0"0"-22"-16,0 0-16 0,0 0-10 15,0 0-5-15,0 0-4 0,0 0-2 16,0 0-5-16,0 0-4 0,-10 1-1 0,10-1 2 16,0 0 2-16,3 0 2 0,13 0-4 15,7-1-5-15,7-4-8 0,2 0-24 16,0 0-23-16,3 1-37 15,2-1-32-15,2-1-57 0</inkml:trace>
  <inkml:trace contextRef="#ctx0" brushRef="#br0" timeOffset="500831.0465">22717 8471 577 0,'0'0'43'15,"0"0"-21"-15,0 0-10 0,0 0-2 0,0 0-5 16,0 0-5-16,0 0-1 0,0 0-2 15,0 0-2-15,0 0-1 0,-1-2 0 16,15-3-2-16,8-1-5 0,0 1-13 16,-2 2-13-16,-1 2-14 0,0 1-23 15,-6 0-15-15,4 0-12 0,-6 2 3 0,-2 6 2 16</inkml:trace>
  <inkml:trace contextRef="#ctx0" brushRef="#br0" timeOffset="500994.456">22710 8635 244 0,'0'0'70'0,"0"0"-6"0,0 0-13 15,0 0-13-15,0 0-18 0,0 0-2 16,0 0 2-16,0 0-6 0,0 0-1 0,35 3-8 16,-9-8-8-16,3-1-7 0,-2-1-32 15,1-2-69-15,-1 0-122 0</inkml:trace>
  <inkml:trace contextRef="#ctx0" brushRef="#br0" timeOffset="504146.4697">24045 8260 269 0,'0'0'58'0,"0"0"-18"0,0 0-9 15,0 0 4-15,0 0 0 0,0 0-10 16,0 0-7-16,0 0-7 15,0 0-8-15,-11-35-4 0,11 34-1 0,0 1-3 16,0-2 2-16,0 2 2 0,0 0 2 16,0 14 2-16,1 7-2 0,6 7 4 15,-3 0 0-15,-1 4 0 0,0 0 1 16,0 0-2-16,-1 1-2 0,-2-3-3 16,1-2 3-16,0-1-4 0,2-4 2 0,-1-6-4 15,1-2-1-15,1-5-2 0,-1-2-7 16,0 2-13-16,-2-6-31 0,8 2-43 15,-2-4-52-15</inkml:trace>
  <inkml:trace contextRef="#ctx0" brushRef="#br0" timeOffset="504634.1792">24460 8207 469 0,'0'0'33'0,"0"0"-10"0,0 0-4 0,0 0-6 16,0 0-7-16,0 0 0 0,0 0-4 16,0 0-2-16,0 0-1 15,0 0 0-15,-38-6 0 0,24 21 0 16,-2 5 1-16,1 6 0 0,0 1 0 0,1 2 0 15,2 0-2-15,1-2 2 0,3 2 0 16,-1-1 3-16,5-1 1 0,1 2-3 16,1-2 2-16,2-1-5 0,0-2-1 15,5-3 0-15,1-3 0 0,-1-6 0 16,2 0 2-16,-2-6 1 0,2 1-2 0,2-2 1 16,1-1 2-16,0 0-1 0,2-4 2 15,5 0-2-15,-1 0 0 16,3-3 1-16,-2-5 1 0,-2-3 1 15,-1-1 0-15,-4-3 0 0,-3 6 1 0,-1-4 2 16,-2 3 1-16,-2-1 0 0,-1-1-4 16,-1 0 4-16,0-5-4 0,-5 8 4 15,-3-5 0-15,4 9 1 0,-3-2-3 16,-1 3-4-16,-3 2-2 0,-4 0-2 16,-2 2 0-16,-2 5-3 0,-2 9 4 0,0 3-7 15,2 5-8-15,-1 4-26 0,0 0-58 16,6 1-68-16,-1-3-110 0</inkml:trace>
  <inkml:trace contextRef="#ctx0" brushRef="#br0" timeOffset="505478.1443">25290 8526 271 0,'0'0'75'0,"0"0"-7"0,0 0-35 0,0 0-7 15,0 0 3-15,0 0-5 0,0 0-9 16,0 0-5-16,0 0-7 0,0 0-3 15,-45-33 0-15,55 29 0 0,9 2 2 16,8-2-1-16,5 0 0 0,1 1-1 16,4-2-1-16,-1-1 1 0,2 2-3 15,-1-3 0-15,1 2-4 0,-1-2-6 16,-2 3-11-16,-3-1-20 0,-3 3-23 0,-3-2-30 16,-10 4-19-16,-5-1-29 0</inkml:trace>
  <inkml:trace contextRef="#ctx0" brushRef="#br0" timeOffset="505755.9399">25426 8330 427 0,'0'0'60'0,"0"0"-18"0,0 0-17 15,0 0-9-15,0 0-8 0,0 0-4 16,0 0 1-16,0 0-2 0,0 0 1 16,0 0 0-16,4 19-1 0,3 3-2 15,-1 4 1-15,0 1 0 0,0 0 1 16,-2 3 1-16,0-1-4 0,-1-2 2 16,0-3-7-16,0-6-6 0,-1-1-3 15,-1-2-7-15,2-4-11 0,-1-1-38 0,2 1-49 16,0-7-101-16</inkml:trace>
  <inkml:trace contextRef="#ctx0" brushRef="#br0" timeOffset="505996.4601">25223 8829 561 0,'0'0'35'0,"0"0"-19"16,0 0-8-16,0 0-5 0,0 0-2 15,0 0 0-15,52-77-1 0,-30 70-1 16,4 1-3-16,0 1-2 0,0 2-5 0,0 3-3 16,0 0-11-16,2 0-22 0,-2 0-48 15,4-2-40-15,1-1-102 0</inkml:trace>
  <inkml:trace contextRef="#ctx0" brushRef="#br0" timeOffset="506910.8476">26075 8672 551 0,'0'0'31'15,"0"0"-5"-15,0 0-6 0,0 0-10 0,0 0-6 16,0 0-4-16,0 0-3 0,0 0 1 15,0 0 0-15,0 0 2 0,2-7 1 16,11 11 1-16,4 3-2 0,-1 4-1 16,0-1 1-16,-2 3-2 0,1-1 1 15,-4 5-1-15,0-2 1 0,0-2-3 0,-4-1 2 16,1 1-1-16,-3-1 1 0,1-5 1 16,0 7 1-16,-3-7 0 0,-2-3 0 15,2 0 0-15,-3-4 1 16,0 0 0-16,0 0 2 0,2 2 1 0,-2-1 3 15,0-1-2-15,1 0 0 0,-1 0-1 16,0-12-1-16,0-6-1 0,0-6 0 16,0-1 0-16,-3-2 0 0,0 0-1 15,2-2 1-15,-2-2 0 0,0 1-2 16,0-2 1-16,-3 0-2 0,4-3-4 0,-1-1 5 16,0 1-5-16,0-1 4 0,0 1 2 15,1 1-1-15,-1 1 2 16,2 1-2-16,1 0 1 0,0 2-2 0,0 8 1 15,0 0 0-15,0 8 0 0,0 0-1 16,0 1 2-16,0 6-1 0,0 3 0 16,0 4 0-16,0-1 0 0,0 1 0 15,0-2 0-15,0 1-1 0,0-1 0 16,0 0-1-16,0 1 1 0,0-1-2 16,0 2 2-16,0-1 0 0,1 1 0 0,5 0 1 15,5 0 0-15,4 4 0 0,3 3 1 16,0 0 0-16,1 1 0 0,0-1-1 15,1 1-1-15,2-2 1 0,0 2 0 16,4-4 1-16,3 1 0 0,5-2 0 16,7-2 0-16,5-1-1 0,9 0 0 0,7 0 1 15,8-6-1-15,9-1 1 16,7-4 0-16,10-1-1 0,7-2 0 16,6-1-1-16,2 0 0 0,3 1-1 15,-1 2 0-15,1-1 0 0,0 5 0 0,2-1 0 16,-2 1-2-16,2 2-1 0,0 0-2 15,-5-2-1-15,-3 2 1 0,-2 0 2 16,-3 0 0-16,-9 0 3 0,-6 0-1 16,-8 1 0-16,-6 1 0 0,-7-1-2 15,-5 2 1-15,-5-1-1 0,-8 0 3 0,-4 2-2 16,-8-1 0-16,-5 1 2 0,-10 2 1 16,-3-1 2-16,-5 1 1 0,-1 0-2 15,3-2 0-15,-4 2 1 16,2-2-1-16,-8 2-1 0,0 0-7 0,-6 0-15 15,4 0-27-15,2 0-24 0,-2 0-32 16,3 0-27-16</inkml:trace>
  <inkml:trace contextRef="#ctx0" brushRef="#br0" timeOffset="509765.8265">26797 8554 302 0,'0'0'70'15,"0"0"-19"-15,0 0-12 0,0 0-10 16,0 0-6-16,0 0-4 0,0 0-4 15,0 0-8-15,0 0 3 0,0 0-10 16,-25-43 4-16,25 31-4 0,0 2-2 16,7 3-2-16,2-5 0 0,4 4 1 15,3 4-1-15,4-1 2 0,3 2 2 16,1 3-2-16,-1 0 1 0,0 0-2 16,0 1 0-16,-3 6-1 0,-1 0-1 15,-3 4 4-15,-3 5-4 0,-5-7 5 0,-3 9-1 16,-5 1 0-16,-2 3 3 0,-10 6 0 15,-6 1 0-15,-5-3 0 0,-4 0-2 16,-1-2 0-16,2-3 1 0,3-1 1 16,0-4 1-16,3-2 0 0,5-4-1 15,5-7-1-15,7 1 1 0,3-4-1 0,-1 0-2 16,1 0-3-16,0 0 0 0,0 0 1 16,0 1-1-16,10 2 4 0,6 1 0 15,8-1-3-15,5-3-1 16,0 0-4-16,3 0-2 0,0-3-5 0,-1-4 0 15,0 1-4-15,-2 0-2 0,-3-1 5 16,0-2 0-16,-4-2 6 0,-1 0 4 16,-1-1 5-16,-4 0 2 0,2-3 1 15,-5 1 2-15,0-1 2 0,-5 4 2 16,-2 0 5-16,0-4 0 0,-3 5 3 0,0-5-1 16,-2 5-1-16,-1 3-2 0,2-6 2 15,-2 8-1-15,0-2-6 0,0-6 3 16,0 8-5-16,0-2 6 0,0 3-4 15,0 4-1-15,0-2 3 0,0 2-9 16,0 0 2-16,0 0-3 0,0 0 0 16,-2 0 2-16,-5 3-1 0,0 3-1 15,-4 3 0-15,6-2 1 0,-1 3 0 16,2-2 0-16,-1 2 1 0,1 1 0 16,1-1 0-16,0 1 0 0,0 1 0 0,1 0 0 15,2 0-2-15,0 1 1 0,0-4-1 16,0 4 0-16,0-3 1 0,0 2-1 15,5-4 1-15,2 6 0 0,-1-6 0 16,5 2 0-16,0-3 2 0,1 2 0 16,0-2 1-16,0 0-1 0,0 0 0 0,-2-2-1 15,1 0-2-15,-2 0-2 16,-6-2-1-16,3-1-3 0,-5 2-1 16,2 1 1-16,-2-2 1 0,-1 7 1 15,0 1-1-15,-12 3 2 0,-6 6-9 0,-5-4-26 16,-4-4-28-16,-2-1-37 0,0-3-82 15</inkml:trace>
  <inkml:trace contextRef="#ctx0" brushRef="#br0" timeOffset="509972.5136">27231 8619 381 0,'0'0'32'0,"0"0"-20"0,0 0-12 16,0 0-2-16,82-66-2 0,-53 57-2 15,0 3-1-15,1 1-3 0,-1 3-6 16,0-2-14-16,1 3-18 0,2-1-25 0,1-1-27 16</inkml:trace>
  <inkml:trace contextRef="#ctx0" brushRef="#br0" timeOffset="510598.4658">27786 8479 287 0,'0'0'56'0,"0"0"-17"0,0 0-8 15,0 0-10-15,0 0-2 0,0 0-3 16,0 0-4-16,0 0-3 0,0 0-1 16,0 0-2-16,-4-12-1 0,4 12-2 0,-2-2-1 15,2 2 0-15,-1-1-1 16,1 1 0-16,-2-2 0 0,2 2-1 16,0-1-2-16,-1 1 2 0,1 0-1 15,0 0 1-15,0-2 0 0,-2 2 0 0,2 0 0 16,0 0 0-16,-1-1 1 0,1 1 1 15,0 0-1-15,-2 0 2 0,2 0-1 16,0 0-1-16,-1-2 1 0,1 2 1 16,-2 0 3-16,1 0-1 0,-1 0 0 15,0 0 0-15,1 0-2 0,-1 0-2 0,1 0 0 16,-4 0-1-16,-2 0-1 0,-3 9 2 16,-5 3 1-16,2 4 4 0,-1 1-4 15,2 2 4-15,2 1-6 16,-1 1 2-16,2 2 2 0,0-1-1 0,1 3 3 15,2-1-3-15,1 0-2 0,2-8-1 16,2 2-1-16,1 2 1 0,0-8-3 16,0 8-2-16,4-5 1 0,4-2-1 15,3 4 3-15,-4-7 0 0,5 0-3 16,2-3 1-16,-3-2 1 0,6 0 0 0,2-5 1 16,-1 0 1-16,7 0-1 0,-5-4 2 15,1-4-2-15,-5 0 4 0,-1-4-1 16,-3-1 2-16,-2 4 1 15,-3-1 1-15,-2 2 6 0,-4 3 3 0,2 2-1 16,-3 3 3-16,0-1-6 0,0 1-3 16,0-6-4-16,0 1-4 0,-4-1-1 15,-8 2-1-15,-8 4-3 0,-6 7-1 16,-3 7-8-16,0 4-15 0,6 5-38 16,1-2-80-16,9 2-133 0</inkml:trace>
  <inkml:trace contextRef="#ctx0" brushRef="#br0" timeOffset="513574.5103">28215 8675 120 0,'0'0'48'0,"0"0"0"16,0 0 2-16,0 0-2 0,0 0-2 0,0 0-6 15,0 0-8-15,0 0-6 0,0 0-8 16,-28-5-5-16,26 5-4 0,1 0-2 16,1 0-2-16,-2 0-4 0,2 0 0 15,0 0 1-15,0 0 2 0,2 0 2 16,13 0-2-16,4 0-2 0,7 0-1 0,0 0 1 16,0-3-2-16,2 1 0 0,-1 0 0 15,0-1 0-15,-7 1-2 0,0 1 0 16,-7-2 1-16,0 3-4 15,0-1 1-15,-7 1-2 0,1 0-6 0,-7 0-5 16,5-1-5-16,1 1-6 0,-1 0-2 16,1 0-7-16,-6 0-9 0,0 0-8 15,0 0-10-15,6-2-9 0,0 2-33 16</inkml:trace>
  <inkml:trace contextRef="#ctx0" brushRef="#br0" timeOffset="513887.0137">28286 8563 288 0,'0'0'78'0,"0"0"-15"16,0 0-17-16,0 0-14 0,0 0-9 15,0 0-8-15,0 0-4 0,0 0-6 0,0 0-4 16,0 0 1-16,-11-9 4 0,11 9 1 15,0 0 5-15,0 11-2 0,4 5 0 16,2 3-3-16,1 1-1 0,-1 0-1 16,-2 1 0-16,-1 2-2 0,1 0-1 15,-1 1 0-15,-1-1-2 0,1-2-2 0,-1-4 1 16,0 1-2-16,-1 0 1 16,2 0-2-16,-1-1-5 0,-1-1-6 0,1-5-5 15,-1 0-8-15,-1-1-18 16,0-5-33-16,4 5-36 0,-1-3-63 0</inkml:trace>
  <inkml:trace contextRef="#ctx0" brushRef="#br0" timeOffset="514096.2383">28521 8772 477 0,'0'0'14'0,"0"0"-15"16,0 0-23-16,0 0-37 0,0 0-39 16,0 0-69-16</inkml:trace>
  <inkml:trace contextRef="#ctx0" brushRef="#br0" timeOffset="519321.2829">28869 8415 132 0,'0'0'30'0,"0"0"-8"0,0 0-5 15,0 0-4-15,0 0-2 0,0 0-4 16,0 0-4-16,0 0-1 0,0 0-4 16,0 0-1-16,0-23-1 0,0 23 0 0,0-3-1 15,0 2 1-15,0 0 2 0,0-1 0 16,0 0 0-16,0 1 2 0,0-1-1 15,2 1 2-15,-2-1-1 0,0 1 0 16,0-1 2-16,0 0 0 0,0 2 1 16,0-1 1-16,0 1 1 0,0-1 1 0,0 1 1 15,0-2-1-15,0 2-1 16,0-1-1-16,0 1-3 0,0-2 0 16,0 2-1-16,0-1 0 0,0 1-1 15,0-2 0-15,0 2 0 0,0 0 0 0,0-2 1 16,0 2 0-16,0 0 0 0,0 0 0 15,0 0 0-15,2 0 0 0,-2-1 0 16,0 1 0-16,0 0 1 0,0 0 0 16,0 0 0-16,0 0 2 0,0 0-1 15,0 0 0-15,0 0 2 0,0 0 0 0,0 0 2 16,0 0 1-16,0 0 2 16,0 0-1-16,0 0 1 0,0 0-2 15,0 0-1-15,0 0-1 0,0 0-1 16,0 0-4-16,0 0 1 0,0 0 3 0,0 0 3 15,0 0 3-15,0 0 2 0,0 6-4 16,0 1-1-16,0 8-2 0,-2 2 0 16,-1 0 0-16,-2 4-1 0,1-1 3 15,-2 0-4-15,0-1 3 0,2-5-5 16,-3 0 0-16,4-3 0 0,-1-1-1 16,-1 1 0-16,1-2 0 0,-1 2-1 0,4-7 0 15,-3 6 0-15,2-6-3 0,1 0-1 16,0 1-3-16,1-5 1 15,0 5 1-15,0-1 0 0,0 4-1 0,1 0-1 16,4-1 1-16,1-2 2 0,2 0 0 16,-1-1 2-16,4-1 1 0,5-2-3 15,3-1-3-15,3 0 1 0,0-4-1 16,-1-1 3-16,-2-1 5 0,1-2 1 16,-5 4 2-16,-2-2-1 0,-4 1 3 0,-1 0 2 15,-1 0 2-15,-4 1 1 0,4 0 4 16,-4 1 5-16,0 0 1 0,0 0 5 15,-3 3 2-15,0 0-2 0,0 0-5 16,0 0-2-16,2-1-5 0,-2-1-2 16,0 0-1-16,0-4 0 0,0 1 1 0,0 0-2 15,-2 2 2-15,2 3-3 0,-1-2-2 16,1 2-1-16,0 0-5 16,-2-2-1-16,2 2-5 0,-1-1 0 15,1 1 0-15,0 0 3 0,0 1 0 0,0 13 4 16,0 6-1-16,0 3-1 0,0 2 0 15,0 0 0-15,0-2-1 0,0 1-3 16,0 0-4-16,0 0-1 0,0 1-6 16,0-7-9-16,0 0-32 0,0 2-32 15,1-7-39-15,1 5-50 0</inkml:trace>
  <inkml:trace contextRef="#ctx0" brushRef="#br0" timeOffset="524190.7959">29487 8362 99 0,'0'0'24'0,"0"0"1"16,0 0-2-16,0 0 2 0,0 0-3 16,0 0-2-16,0 0-3 0,0 0-1 15,0 0-6-15,-5-6-3 0,5 6-4 0,-1 0-2 16,1 0-1-16,-2 0 1 16,2 0-2-16,-1 0 1 0,1 0 0 15,0 0-1-15,0 0 1 0,-2 0 1 16,2 0-1-16,0 0 1 0,0 0 0 0,0 0-2 15,-1 0 2-15,1 0 2 0,0 0-2 16,0 0 1-16,0 0-1 0,0 0 0 16,0 0 0-16,-2 0 1 0,2 0-2 15,0 0 2-15,0 0-2 0,0 0 1 16,0 0-1-16,0 0 0 0,0 0 0 0,0 0-1 16,0 0 2-16,0 0-1 0,0 0 1 15,0 0 3-15,0 0-3 0,0 0 2 16,0 0 1-16,0 0-1 15,-1 0 3-15,1 0-5 0,0 0 3 0,0 0-3 16,0 1 3-16,-1-1 0 0,1 2 0 16,-2 3 0-16,-1-1 1 0,-1 7 1 15,-3 5 2-15,0 4 2 0,-2 7 5 16,0 3-7-16,-1 2 3 0,1 2-4 16,0 0 0-16,1 2 0 0,2-1-4 0,0-2 0 15,1-1-2-15,0-1 2 0,2-3-3 16,2-2-1-16,-1-2-4 0,2-7-2 15,0-2-1-15,3 0 2 0,5-1 2 16,2 1 1-16,5-4-9 0,3-2-10 16,7-6-26-16,2-1-29 0,5-2-31 0,4-4-37 15</inkml:trace>
  <inkml:trace contextRef="#ctx0" brushRef="#br0" timeOffset="524877.2272">29868 8392 364 0,'0'0'42'15,"0"0"-11"-15,0 0-13 0,0 0-8 16,0 0-7-16,0 0-2 0,0 0-3 0,0 0-3 16,0 0 1-16,0 0-1 0,-14-7 2 15,4 11 5-15,-4 10 2 0,-6 7-1 16,-1 2 4-16,0 4-6 0,-2-1 1 15,0 1-2-15,3-3-1 0,4 1 1 16,0-4-1-16,3-1 2 0,6-6-2 16,1-7 1-16,0 2-4 0,5-4-1 15,0 0-4-15,-1-1-1 0,2-1 0 16,0 2 3-16,3-2 6 0,4 4 0 16,3-5 3-16,8-2-1 0,3 0-2 0,7 0-1 15,-1-6-4-15,1-2-2 0,-2 2-1 16,0-1-2-16,-4 3 1 0,-5-1 2 15,-1 3 3-15,1 1-1 0,-5-3 2 16,5 3 0-16,-7-1 3 0,-5 0-1 16,0 2 5-16,-5 0-3 0,0 0-1 0,0 0-1 15,3 0 1-15,-3-1 2 16,0 0 5-16,0-5 1 0,0 1 7 16,-3-4 1-16,-1 1 0 0,-3 2-2 15,-1 1-5-15,0 0 2 0,-1 0 3 0,5 4 2 16,-1-1-2-16,5 2-1 0,-1-2-4 15,1 2-3-15,-2 0-2 0,1-1-3 16,0 1-5-16,-1 0-2 0,-2 0 3 16,1 0 1-16,-4 9 3 0,1 5 2 15,0 4-5-15,2 3-2 0,1 2-2 0,1-2 4 16,2 0-3-16,0 1-1 16,0-1-9-16,5-1-8 0,1-1-7 15,-1 0-17-15,1-6-23 0,4-1-32 16</inkml:trace>
  <inkml:trace contextRef="#ctx0" brushRef="#br0" timeOffset="525057.1527">30049 8743 337 0,'0'0'42'0,"0"0"-16"0,0 0-16 0,0 0-15 16,0 0-16-16,0 0-12 0,0 0-18 16,0 0-25-16,0 0-48 0</inkml:trace>
  <inkml:trace contextRef="#ctx0" brushRef="#br0" timeOffset="525614.4719">30513 8439 284 0,'0'0'56'0,"0"0"-10"0,0 0-8 16,0 0-11-16,0 0-9 0,0 0-8 15,0 0-3-15,0 0-6 0,0 0-1 16,0 0-3-16,-76-45 0 0,60 45 0 16,-7 6 1-16,-2 5-2 0,1 2 4 15,-1 5-1-15,0-1-1 0,2 1 3 0,3 2-4 16,5-2 3-16,2 0-2 0,5-4-3 16,2 0 2-16,1-4-4 0,4-5-1 15,0 6-4-15,1-5-2 0,0 4 2 16,0 0 4-16,2-4 9 0,4 1 7 15,5-6 1-15,6 3 0 0,1-4-2 16,4 0-3-16,1-5 0 0,-1-4 1 16,0 0 1-16,-2 0 0 0,0-2 1 15,-2 0 0-15,-3 1 1 0,-3 3-2 16,0-2 6-16,-7 5 0 0,-2 1 5 0,2 1 0 16,-5 2 3-16,0-2-3 0,0 2-1 15,1 0-7-15,-1-2-2 16,2 2-6-16,-2-1-2 0,1 1-3 0,-1 0-4 15,0 0 4-15,2 0 0 0,-2 0 4 16,0 1 1-16,0 5 0 0,0 8-3 16,0-2 0-16,0 0-1 0,0 8-1 15,0-2-1-15,0 7-3 0,0-9-7 16,-2 2-5-16,2 2-8 0,-1-6-11 16,1 7-12-16,0-3-15 0,0-7-18 0,0 5-23 15,4-6-38-15</inkml:trace>
  <inkml:trace contextRef="#ctx0" brushRef="#br0" timeOffset="525894.8019">30594 8330 355 0,'0'0'51'0,"0"0"-12"0,0 0-25 15,0 0-14-15,0 0-2 0,0 0 2 16,0 0 3-16,0 0 6 0,0 0-3 16,20 47-6-16,-4-24 2 0,-3-2 1 15,2 0-3-15,-1 4 2 0,-2 1 0 0,-1 2 0 16,-2 2 2-16,-5 1-3 0,-1 0-2 16,-3-1 2-16,-3-1-1 0,-7-1-2 15,-5 3-4-15,-6-2-6 16,-5-2-12-16,-3 0-12 0,0-5-29 0,0-1-35 15,3-6-80-15</inkml:trace>
  <inkml:trace contextRef="#ctx0" brushRef="#br0" timeOffset="526579.0332">30980 8429 341 0,'0'0'66'0,"0"0"-14"0,0 0-14 0,0 0-9 15,0 0-9-15,0 0-4 16,0 0-5-16,0 0-3 0,0 0-4 0,0 0-4 15,-18-34-5-15,18 33 1 0,0-1 1 16,11 2 2-16,5-4 0 0,7 3-1 16,3 1 0-16,1 0-1 0,2 0 4 15,0 0-1-15,-2 0-1 0,0 0 0 16,-2 0 3-16,-8 2-5 0,-1 1 3 0,-6 0-4 16,-1 2 0-16,-2 1 0 0,-1 2 1 15,-2-1 3-15,-2 4 1 0,-1 8 3 16,-1 1 5-16,-6 9-6 0,-7-2 1 15,-4 2 0-15,-2 0-8 0,-3 0 6 16,2-1-3-16,2-3-1 0,1 0-3 16,6-4 1-16,2-8-7 0,2 1-6 15,3-7-15-15,2-2-34 0,1 0-45 16,1-2-54-16</inkml:trace>
  <inkml:trace contextRef="#ctx0" brushRef="#br0" timeOffset="526797.4232">31076 8600 415 0,'0'0'44'0,"0"0"-17"0,0 0-12 15,0 0-9-15,0 0-2 0,0 0-6 0,0 0-4 16,0 0 0-16,79-19-7 0,-47 15-4 15,1 3-21-15,3 0-31 0,4-2-30 16,-3 2-57-16</inkml:trace>
  <inkml:trace contextRef="#ctx0" brushRef="#br0" timeOffset="527558.9055">29270 8014 84 0,'0'0'9'0,"0"0"3"15,0 0 3-15,0 0 1 0,0 0-2 0,0 0-2 16,0 0-4-16,0 0 2 0,0 0 2 16,0 0 3-16,59-60 3 0,-48 60-2 15,1 7 2-15,0-1 4 0,6 4 4 16,0-1 3-16,1-2 1 0,4-1-4 15,4-1-1-15,5-5-1 0,6 3-5 16,5-3-6-16,5 0-4 0,5-6-5 16,5-2-2-16,4-1-3 0,3 2 0 15,5-3-3-15,2 1 0 0,6 0 2 16,4 0-4-16,3 1-2 0,1 1 3 0,4 1-6 16,-1 1 3-16,3 0 1 0,-1 3-1 15,-2-1 2-15,-4 0 2 16,-5 1 1-16,-6-1 3 0,-9 2 0 15,-9 1 5-15,-9 0-8 0,-10 0 5 0,-12 0-2 16,-9 0-9-16,-6 0-2 0,-6 0-24 16,1 0-21-16,0 0-32 0,-5 0-21 15</inkml:trace>
  <inkml:trace contextRef="#ctx0" brushRef="#br0" timeOffset="528514.5889">24242 9279 306 0,'0'0'16'0,"0"0"-10"16,0 0-10-16,0 0 2 0,0 0 6 15,0 0 3-15,0 0 5 0,0 0 1 16,0 0-4-16,71 24 0 0,-44-15 1 16,3 0-2-16,2 2 1 0,7 0-1 0,3-1 3 15,7 0 1-15,3-2 3 16,9 0-1-16,4-2-5 0,9-1-3 16,4-2-3-16,7-2-3 0,8 0 3 15,4-1 2-15,5 0-2 0,4-2 0 0,1-3 2 16,7 0-2-16,0 0-1 0,5-1 2 15,-1 4 0-15,1-1-1 0,1 1 1 16,0 1-2-16,2 1 0 0,-2 0-3 16,-2 0 1-16,1 0 0 0,-1 0 0 15,-2 0 2-15,3 0-1 0,2 0 1 0,-1 0-2 16,2-1 0-16,-2-4 0 0,0 0 0 16,-2 2 2-16,2-2-1 0,-1 0 0 15,0 0 0-15,1 1-1 16,-2-1-1-16,2 0 1 0,1 2 0 0,1 2 0 15,-2 1 0-15,1 0 1 0,-2-2-1 16,0 2 0-16,-2-1 2 0,-2-1-4 16,-4 0 1-16,-2-2 2 0,-4 1-1 15,-5-1 2-15,-4-1-1 0,-5 0-2 16,-8-1 1-16,-7 2-2 0,-5 1-1 0,-7-1 1 16,-6 3-1-16,-5-1 0 0,-6 2-4 15,-4 0-7-15,-7 0-7 16,-6 0-14-16,-2 5-39 0,-11-1-56 15,-5-3-111-15</inkml:trace>
  <inkml:trace contextRef="#ctx0" brushRef="#br0" timeOffset="529778.7714">26350 9815 133 0,'0'0'30'0,"0"0"3"16,0 0 2-16,0 0 3 0,0 0 3 15,0 0 0-15,7-81-4 0,-7 71-2 16,0 0-9-16,-1 0-5 0,-4 0-7 16,2 3-3-16,-1 3 0 0,-2-3-4 15,2 5-2-15,0-1-3 0,-5-4 0 16,3 6-1-16,2-1-1 0,-6-1-3 0,4 3 2 16,0-1-2-16,-7 1 0 0,3 0 0 15,-7 6-1-15,-2 6 3 0,-1 2 1 16,1 3 1-16,1 1 0 15,0-2-1-15,2 2 2 0,3-2-2 0,4-4-2 16,2-2 1-16,2-2 0 0,2 1-1 16,0 1 4-16,1-5-4 0,2 4 3 15,0-4-2-15,0 4 2 0,5 0 1 16,3-4 2-16,-1 1-1 0,5-6 1 16,7 0-1-16,-1 0-5 0,7-6 4 0,1-3-4 15,-1-2 6-15,-1-1 0 0,0 2-1 16,-1-2 1-16,-2 2 1 0,-5 2 0 15,-3 2 2-15,-4 2-1 0,-5 1 3 16,2 1 1-16,-6 2 1 0,0-2-2 16,0 2-4-16,1 0-1 0,1 0-2 15,-1 0-1-15,0 0-1 0,4 0 3 0,1 5 1 16,1 6 1-16,3 4-1 16,-4 2 4-16,0-1-8 0,-2 2 3 15,-1-2-5-15,-2 2-2 0,-1 2 1 0,0 0-2 16,0 6-2-16,0-2-12 0,-3-3-13 15,-2-1-51-15,0-7-63 0,-1 2-131 16</inkml:trace>
  <inkml:trace contextRef="#ctx0" brushRef="#br0" timeOffset="529993.9924">26827 9937 559 0,'0'0'16'0,"0"0"-2"16,0 0-9-16,0 0-9 0,0 0-8 0,0 0-9 16,0 0-16-16,0 0-30 0,0 0-43 15,17-18-72-15</inkml:trace>
  <inkml:trace contextRef="#ctx0" brushRef="#br0" timeOffset="530572.5554">27400 9660 450 0,'0'0'45'16,"0"0"-17"-16,0 0-11 0,0 0-4 15,0 0-5-15,0 0-4 0,0 0-2 16,0 0-2-16,0 0-3 0,-87-55 1 16,68 58 1-16,5 6-4 0,1-2 3 15,3 3-1-15,1 0 0 0,-1 4 2 0,3-1-2 16,1 0 1-16,0 1-1 0,3-4 0 15,-1 4-1-15,0-5 3 0,2-4 0 16,2 1 1-16,0-2-2 0,0 3 0 16,0 3 0-16,0 1 0 0,0-4 0 15,9 5 0-15,1-1 1 0,6 3-2 0,0-2 5 16,2 0-4-16,0-1 5 16,1-1-2-16,-3 1-2 0,1 0 3 0,-3-3 1 15,-1 0-1-15,-3-1-1 16,-2 0-1-16,-1 1-1 0,0-1 2 0,-4-4 0 15,0 1 2-15,-3 3 3 0,0 4-1 16,-7 2 0-16,-8 4 1 0,1-5-1 16,-5-4 0-16,4-5 2 0,-2 1-1 15,7-3 2-15,-6-1 4 0,-1 0-4 16,2 0 4-16,-1-1-2 0,5-4-1 0,2-1 1 16,-1-5-5-16,4 3 2 0,-1-6-2 15,6-3 0-15,1-2-2 0,5-8-6 16,5 0 2-16,8-1-6 0,4 1 5 15,1 2-1-15,0 5-2 0,-1 3-1 16,-1 4-6-16,-1 4-1 0,-7 4-7 16,5 4-18-16,-1 1-25 0,-3 0-32 15,8 3-44-15,0 4-116 0</inkml:trace>
  <inkml:trace contextRef="#ctx0" brushRef="#br0" timeOffset="530796.4448">27813 9880 522 0,'0'0'19'15,"0"0"-8"-15,0 0-21 0,0 0-25 16,0 0-40-16,0 0-69 0,0 0-120 16</inkml:trace>
  <inkml:trace contextRef="#ctx0" brushRef="#br0" timeOffset="542293.4074">22075 10949 272 0,'0'0'50'16,"0"0"-15"-16,0 0-4 0,0 0-3 16,0 0-3-16,0 0-3 0,0 0-5 0,0 0-7 15,0 0-5-15,0 0-2 16,-13 0 0-16,13 0-2 0,0 0 0 16,13 1-1-16,3 0-2 0,6 1-6 15,-1-1 4-15,0 1-3 0,1-2-4 0,1 2 0 16,-7-2-8-16,2 0-11 0,1 0-5 15,-6 0-20-15,7 0-15 0,-9 4-5 16,-4 1-9-16,-1 6 12 0</inkml:trace>
  <inkml:trace contextRef="#ctx0" brushRef="#br0" timeOffset="542466.2278">22090 11140 342 0,'0'0'66'0,"0"0"-17"16,0 0-11-16,0 0-8 0,0 0-5 0,0 0-7 15,0 0-3-15,0 0-4 0,0 0-5 16,0 0-3-16,-15 6-3 0,15-5-4 16,0-1 0-16,2 2 3 0,9-1-2 15,11 1 1-15,7 0-11 0,4-2-15 16,6 3-40-16,6-2-63 0,3 2-113 0</inkml:trace>
  <inkml:trace contextRef="#ctx0" brushRef="#br0" timeOffset="543975.0816">23931 10355 345 0,'0'0'53'0,"0"0"-13"0,0 0-21 16,0 0 1-16,0 0-2 0,0 0-4 16,0 0 0-16,0 0-1 15,0 0-7-15,-32-61-5 0,30 61-2 16,1-1-2-16,1 1 2 0,-2 1-1 0,2 15 1 15,0 8 1-15,0 9 0 0,2 4 0 16,1 2 4-16,0 4-3 0,-2 0 1 16,-1 1 0-16,0-2-5 0,0-3 0 15,0-2-7-15,-1-5-4 0,-1-9-8 16,1-6-7-16,1-5-13 0,0-2-39 0,0-1-27 16,7-7-37-16</inkml:trace>
  <inkml:trace contextRef="#ctx0" brushRef="#br0" timeOffset="544415.1462">24272 10361 433 0,'0'0'39'0,"0"0"-21"15,0 0-8-15,0 0-6 0,0 0-1 16,0 0 0-16,0 0-1 0,0 0 1 16,0 0-4-16,-65 56 1 0,53-31 1 15,-1 2 4-15,3 2-2 0,0 1 2 0,-1 2-7 16,3 0-1-16,2-1 2 16,3-1-3-16,3-2 2 0,0-1-1 15,0-2 0-15,2-8-4 0,2-2-1 0,1-6 1 16,-4-4 0-16,5 1 3 0,-3-4 4 15,0 2 4-15,2-1 2 0,1-3 2 16,3 0 1-16,5-3-1 0,4-5-1 16,-4-4 2-16,-1-2-2 0,-1 1 2 15,-2 0 2-15,-3 1 2 0,-1 5 0 16,-5 2 3-16,2-5-1 0,-1 5-2 16,-2 0-3-16,0-4-4 0,0 5-2 15,0-1-2-15,-5-1-1 0,1 5-2 0,-5-1 1 16,-6 2-4-16,0 2-2 0,-4 9-4 15,0 2-8-15,2 4-18 0,5 1-25 16,2-3-64-16,8 3-87 0</inkml:trace>
  <inkml:trace contextRef="#ctx0" brushRef="#br0" timeOffset="545854.8358">25161 10755 366 0,'0'0'59'0,"0"0"-19"0,0 0-14 0,0 0-10 16,0 0-7-16,0 0-3 0,0 0-3 16,0 0-2-16,0 0-3 0,0 0-6 15,-11-2 4-15,11 2-2 0,0 0 4 16,8 0 2-16,6 4-2 0,7 2 2 16,2-2 0-16,5-2 2 0,2-2-1 0,2 0 0 15,0 0-3-15,-2 0 0 0,-1-4 0 16,-4-1-1-16,-1 2 1 0,-7 0 0 15,0 0-1-15,-8 2 2 0,-4-1-1 16,1 2 1-16,-6 0 2 0,0-1-4 16,0 1 3-16,0 0 0 0,1 0 0 15,-1 0 3-15,0-1-2 0,-12 1 0 16,-8 0 0-16,-6 0 0 0,-6 0 0 16,-1 0 2-16,-3 1-3 0,-2 2 3 15,1 0 0-15,2-2-1 0,3 2-1 0,5 0 0 16,8-1 0-16,2-1 0 0,7-1 2 15,4 0-2-15,1 2 1 0,5-2-4 16,-2 0-3-16,2 0-4 0,0 0 3 16,0 0 2-16,0 2 4 0,14 0 1 15,8 2-2-15,6-3 1 0,7-1-3 0,1 0-1 16,4 0-11-16,0-3-31 16,5-1-35-16,-3 0-56 0</inkml:trace>
  <inkml:trace contextRef="#ctx0" brushRef="#br0" timeOffset="559775.7322">25342 10663 76 0,'0'0'25'0,"0"0"0"15,0 0-1-15,0 0 2 0,0 0-1 16,0 0 8-16,0 0 2 0,0 0-4 16,0 0-8-16,0 0-9 0,-30-35-6 15,30 35-1-15,0 0-1 0,-2 0-1 0,2 0-4 16,-1-3-2-16,1 3 1 0,-2 0-4 16,2 0 4-16,-1 0 1 15,1 0 3-15,-2 0 0 0,2 0 3 16,-3 3 2-16,1 4-1 0,0 4 0 0,1 8-2 15,1-1-5-15,0 4 2 0,0-1-2 16,0 3 0-16,0-1 0 0,0 3 1 16,1 1-2-16,1 1 1 0,2 3-1 15,-3-2 0-15,1-2 0 0,-1-7-1 16,1-2 0-16,-2-6-2 0,0-6 2 0,1 0-1 16,-1-6 2-16,0 0 2 0,0 0-2 15,0 2 2-15,2-1 0 16,-2 1 3-16,0-2 5 0,0 3 9 15,1-2 2-15,-1-1-1 0,0 0-6 0,0 0-10 16,0-11-1-16,0-7-2 0,2-7 0 16,-1-2-1-16,0 0 0 0,1-1 1 15,-1 2 1-15,1 5-2 0,-2 0 1 16,0 0-1-16,0 8 1 0,0-6 1 16,0 10 2-16,0 2-3 0,-2-2 1 0,1 4-2 15,-1 1 2-15,1 0-1 0,1 4 0 16,-1-2 1-16,1 2-1 0,0-2 1 15,-2 1-2-15,2 1-2 0,-1-2-1 16,1 2 1-16,0 0-1 0,0 0 3 16,0 0 0-16,0 11 1 0,0 4 1 0,1 4-2 15,3 1 1-15,1-1 1 16,1 1 0-16,-1 1 1 0,0-2-2 16,-3-2 0-16,0 0-2 0,-1 1-1 15,1 2-1-15,-2 4 2 0,1-7-2 0,-1 1-6 16,0-4-1-16,0-2-10 0,0 2-20 15,0-3-42-15,2 3-53 0</inkml:trace>
  <inkml:trace contextRef="#ctx0" brushRef="#br0" timeOffset="620207.607">26950 10543 302 0,'0'0'70'0,"0"0"-21"16,0 0-7-16,0 0-7 0,0 0-5 16,0 0-6-16,0 0-3 0,0 0-6 15,-29-79-3-15,28 76-2 0,1 3-4 16,-2-1-3-16,2 1-2 0,0 0-1 16,-1-2-2-16,1 2-1 0,0 0 0 15,0 0 1-15,0 2 1 0,0 12 6 0,0 8-4 16,0 7 2-16,1 3-3 0,-1 0-2 15,0 2 1-15,0-3-2 0,0 1 0 16,0-1-3-16,0-4 1 16,0-8-1-16,0-1-4 0,0-7-7 0,0 1-10 15,0-1-31-15,0 0-35 0,2 0-41 16,-1-6-74-16</inkml:trace>
  <inkml:trace contextRef="#ctx0" brushRef="#br0" timeOffset="620813.8384">27374 10580 337 0,'0'0'60'0,"0"0"-17"0,0 0-10 16,0 0-5-16,0 0-23 0,0 0 2 15,0 0-4-15,-26-78 6 0,23 69 4 16,0 0-1-16,1 4-4 0,-2-2-2 16,3 2-2-16,-1 1-2 0,0 1 0 0,-1-2-1 15,0 2-1-15,0 0 0 0,0 0-2 16,3 3-1-16,0-2-4 0,-2 2 0 15,-2 0 0-15,-5 0 2 16,-4 11 2-16,-3 3 0 0,2 6 4 0,2 1-3 16,0 2 4-16,3-1-4 0,1-4-3 15,4-2 3-15,3-4-3 0,-1-2 2 16,2 3 2-16,0-2-1 0,0 0-1 16,0-7 1-16,0 0-1 0,0-4 0 15,0 0 3-15,0 0 3 0,0 0 0 0,4 0 0 16,7 0 2-16,3-8 0 0,4-5 2 15,-1-4 1-15,-3 1 2 0,1-3-2 16,-4 1 4-16,1 3 0 0,-2 3-4 16,-1 0 6-16,-5 4-7 0,-1 3 1 15,0 2 0-15,-2 0-7 0,2 0 0 16,1 0 1-16,-1 0-4 0,-3 3 1 16,0-2-2-16,0 2 1 0,5 0 1 15,2 5 1-15,0 9 5 0,3 4-7 16,-5 5 8-16,-2-1-6 0,-3 5-2 0,0-2 2 15,0 1-2-15,-5-2-3 0,-1 1-2 16,1-3 1-16,0 0-7 0,1-1-10 16,1-6-27-16,2 3-41 0,-1-5-38 15,2-1-42-15</inkml:trace>
  <inkml:trace contextRef="#ctx0" brushRef="#br0" timeOffset="621017.0539">27647 10779 462 0,'0'0'62'0,"0"0"-19"0,0 0-16 16,0 0-10-16,0 0-8 0,0 0-5 16,0 0-5-16,0 0-2 0,0 0-5 0,0 0-12 15,1-16-26-15,-1 15-45 0,0 1-56 16,0-2-91-16</inkml:trace>
  <inkml:trace contextRef="#ctx0" brushRef="#br0" timeOffset="621525.6916">28213 10428 484 0,'0'0'56'0,"0"0"-26"0,0 0-15 0,0 0-8 16,0 0-3-16,0 0-4 0,-79-66 0 15,56 66-2-15,-1 0 2 0,1 12-5 0,-2-1 1 16,3 6-2-16,1 0-2 16,2 3-1-16,1-1-1 0,4 1 1 15,4 1-3-15,3-7 5 0,4 1-4 16,3 0 3-16,0-1 1 0,5-2 1 0,3 0 4 15,3-2 1-15,1-1 3 0,3 1 0 16,2-1 0-16,-1 0 0 0,1-4-1 16,0 3 2-16,-5-3-1 0,3-1 0 15,0 0 3-15,0 2-2 0,-1 0 0 16,-1 1 1-16,0 0 1 0,-6-1-1 0,4 4 2 16,-3-5-2-16,-5-2 0 15,0 6 1-15,-2-4 2 0,1 0 1 16,-2 3 2-16,-3 0-2 0,-8 3 1 15,-6 1-1-15,-3-5 1 0,0-2-3 0,3-3-1 16,-3-2 2-16,2 0 1 0,1-1 1 16,-1-3-1-16,5-5-1 0,5-3-4 15,3 1-2-15,2-7-2 0,3-2-1 16,5-3 0-16,8-5 0 0,4 1 0 16,2 0-2-16,4 4-1 0,2-2-7 0,-1 3 3 15,1 3-7-15,-2 2-2 0,0 5-6 16,0 3-15-16,-4 3-26 0,4 3-29 15,-7 3-26-15,3 0-38 16</inkml:trace>
  <inkml:trace contextRef="#ctx0" brushRef="#br0" timeOffset="622070.8297">28483 10385 446 0,'0'0'45'0,"0"0"-18"0,0 0-8 16,0 0-5-16,0 0-3 0,0 0-3 15,0 0-4-15,7-80-2 0,-2 74-2 16,-2 3-2-16,-1 0 1 0,7 0-1 0,1 3 2 15,3 0 0-15,6 2 0 0,-5 2 0 16,-2 2-1-16,-2 2 1 0,-3-3 0 16,5 6 0-16,-6-5 1 0,-2 4-1 15,2-2 1-15,-3 2 0 0,1 0 0 16,-4 1 2-16,0 5-2 0,0-1 1 0,-4 5-2 16,-2-1 1-16,0-7-1 15,-1 0 0-15,-1 2 1 0,3-5 5 16,-4 4-6-16,3-5 4 0,3-3-5 15,0-1-1-15,3-4-1 0,0 0-2 0,0 0 1 16,0 0 0-16,-1 0 2 0,1 1 2 16,0 1 1-16,0 0 1 0,4-1-1 15,8-1 0-15,7 0 0 0,-8 0 0 16,8 0 1-16,-9 0-1 0,-1 0 0 16,2 0 0-16,0 0 2 0,3 3-2 0,-7 2 1 15,7 2-1-15,-5 1 0 0,-1-1 0 16,-1 5 1-16,-1-4-1 15,-5 4 1-15,1 3 1 0,-2 2-2 16,-6 5 0-16,-10-3 1 0,-9 1-4 0,-4-2-2 16,-5-1-9-16,-3 1-19 0,-3-3-71 15,5 1-112-15</inkml:trace>
  <inkml:trace contextRef="#ctx0" brushRef="#br0" timeOffset="622727.4033">24683 11549 356 0,'0'0'49'0,"0"0"-13"0,0 0-12 16,0 0-9-16,0 0-2 0,0 0-1 0,0 0-2 15,0 0-2-15,0 0-1 0,-3-8 2 16,20 3 3-16,13 1-1 15,14-4 1-15,14-1-1 0,14-1-1 0,11-2-2 16,12-1 1-16,12-2-3 0,11-1-3 16,10-2 1-16,8 1-1 0,11-4-2 15,5 3 2-15,7 0-2 0,2 0-1 16,3 2 0-16,1 2 0 0,-1-2 1 16,0 2-1-16,-3 1 0 0,-2 1-1 15,-3 0 1-15,-1-1-1 0,-5 1-4 0,-2 0 2 16,-5 0-2-16,-4 1 4 0,-4 1 0 15,-3 0 1-15,-4 2 0 0,-4 0 0 16,-4 2 0-16,-10 0-1 0,-8 0 1 16,-8 1-1-16,-12 2-1 0,-7 0-2 15,-12 1-3-15,-12 2-5 0,-9-1-7 16,-15 1-17-16,-13 0-26 0,-6 0-30 16,-4 0-40-16,-1 0-113 0</inkml:trace>
  <inkml:trace contextRef="#ctx0" brushRef="#br0" timeOffset="623410.2849">26471 11712 240 0,'0'0'52'0,"0"0"-7"0,0 0-4 16,0 0-6-16,0 0-7 0,0 0-3 15,0 0-11-15,0 0-3 16,0 0-2-16,0 0-3 0,-10-23 0 0,9 22-1 16,-1-5-2-16,0 0 2 0,0 2 0 15,-2-4 1-15,1 5 0 0,-6-5-1 16,2-1 0-16,-2 4-1 0,0 1 1 16,-2-1 1-16,2 1-1 0,-1 0-2 15,-1 1-2-15,0 2-1 0,-4 1-1 0,-1 0 0 16,-7 6 0-16,2 5 0 0,-2 2 0 15,2 4 0-15,0 1-2 0,5-2 0 16,-1 3 0-16,4-4 0 0,3-2 1 16,1-1-1-16,5-3-3 0,1-5 1 15,2 1-2-15,1-1 1 0,0 2 5 0,0 2-1 16,0 1 5-16,8-6 0 16,8 0 2-16,3-3-1 0,9-3 0 15,2-6 1-15,0-3 1 0,2-3 1 16,-3 1 4-16,-3-1 1 0,-3 0-3 0,-4 4 0 15,-5 2 1-15,-4 1-2 0,-1 4 3 16,-6 1-2-16,1 1-2 0,-4 2-3 16,0 0-1-16,0 0-1 0,0 0 0 15,0 0-4-15,2 0 0 0,-1 0 0 16,2 0 0-16,0 0 2 0,1 10-2 0,-1 6 2 16,-1 4-1-16,-2 7 0 0,0 2 4 15,-2 3-4-15,-4 1 0 16,-2 2-5-16,0 0-5 0,-3 1-5 15,4 2-8-15,-2-1-15 0,2-2-34 0,6-2-43 16,1-2-53-16</inkml:trace>
  <inkml:trace contextRef="#ctx0" brushRef="#br0" timeOffset="623624.7246">26732 12071 486 0,'0'0'65'16,"0"0"-22"-16,0 0-14 0,0 0-12 15,0 0-10-15,0 0-4 0,0 0-3 16,0 0-5-16,0 0-8 0,0 0-12 16,-45-43-10-16,45 41-9 0,0-1-12 15,7-3-17-15,12 0-25 0,10-1-34 0</inkml:trace>
  <inkml:trace contextRef="#ctx0" brushRef="#br0" timeOffset="624106.9558">27423 11637 480 0,'0'0'53'0,"0"0"-23"15,0 0-11-15,0 0-5 0,0 0-6 16,0 0-1-16,0 0-5 0,-83-78-1 16,71 78-1-16,-6 0-1 0,1 3 1 15,-4 6-2-15,3 6-2 0,1 2-2 16,3 2 0-16,4 3 1 0,0 2 0 0,4-1-2 16,3 0 0-16,2-2-2 0,1 0 0 15,3-3 3-15,7 1 2 16,6-4 2-16,4 0 6 0,2-2-5 15,2-2 5-15,2 0-2 0,-3-4-1 0,-2-1 0 16,-5 1 0-16,-8-5 0 0,0 1 2 16,-3 1-2-16,0-3 2 0,-1 2-1 15,-4-3 3-15,0 0 2 0,0 0 0 16,0 0 2-16,0 6-1 0,-1 5 1 16,-12 1-2-16,-5 2-1 0,-3-4-2 0,-4-2 0 15,3-3 2-15,4-2 1 0,0-3 1 16,7 0-1-16,5 0 0 15,-4 0-1-15,4 0-2 0,2 0 0 0,-4-3-1 16,5-1-3-16,2-5-2 0,1-6-1 16,7-3-1-16,12-6-2 0,4-1-5 15,3 3 1-15,2 0-11 0,-1 4-2 16,1 1-7-16,-1 2-13 0,-1 1-23 16,1 3-26-16,-2 1-29 0,3 3-35 15</inkml:trace>
  <inkml:trace contextRef="#ctx0" brushRef="#br0" timeOffset="624287.7561">27923 11796 516 0,'0'0'55'15,"0"0"-15"-15,0 0-15 0,0 0-10 16,0 0-6-16,0 0-5 0,0 0-8 0,0 0-7 15,0 0-18-15,3 0-58 0,-3 0-104 16,0 0-107-16</inkml:trace>
  <inkml:trace contextRef="#ctx0" brushRef="#br0" timeOffset="625510.5787">29944 10941 330 0,'0'0'58'16,"0"0"-8"-16,0 0-17 0,0 0-6 15,0 0-9-15,0 0-3 0,0 0-2 0,0 0-3 16,0 0 0-16,-18 0-3 0,18 0-2 16,-2 0-1-16,1 0-3 0,1 0 1 15,-1 0 2-15,1 0-4 0,0 0 2 16,-2 0-2-16,2 0-1 0,0 0 1 16,0 0-1-16,-2 0 1 0,2 0-1 0,0 0 0 15,-2 0-3-15,2 0 2 0,0 0 1 16,0 0-1-16,0 0 0 0,0 0-1 15,0 0 1-15,0 0 1 16,0 0-2-16,0 0 2 0,0 0 0 0,0 0 0 16,0 0 0-16,0 0 1 0,-1 0 0 15,1 0 0-15,0 0 0 0,-2 0 0 16,2 0 0-16,0 0 0 0,-1 0 1 16,1 0-1-16,0 0 1 0,0 0 1 15,0 0 1-15,0 0-2 0,0 0 1 0,0 0-2 16,0 0 0-16,0 0 1 0,0 0 0 15,0 0 0-15,0 0 0 0,0 0 0 16,0 0-1-16,0 0 0 0,0 0-1 16,0 0 1-16,0 0-2 0,0 0 2 15,0 0-1-15,0 0 1 0,0 0 0 0,0 0 0 16,0 0 0-16,0 0-2 0,0 0-1 16,0 0-1-16,0 0 2 15,0 0 0-15,0 0 1 0,0 0 1 16,0 0 0-16,0 0 3 0,0 0-3 0,0 0 2 15,0 0-1-15,0 0-1 0,1 0 1 16,-1 0 1-16,0 0-2 0,0 0 1 16,0 0-1-16,0 0 0 0,0 0 0 15,2 0 0-15,-2 0 0 0,0 0 0 16,0 0 0-16,0 0-1 0,0 0-1 0,0 0 1 16,1 0 1-16,1 0 0 15,6 0 0-15,2-2-1 0,1-1 1 16,6 0 1-16,-7 1-2 0,1 1 1 15,1 0-1-15,-6 1 0 0,5 0-2 0,-5 0 0 16,0 0 0-16,4 0-1 0,-5 0 0 16,0 0 1-16,-1 1 1 0,1-1 0 15,-1 1 1-15,1 1 1 0,-1 0-1 16,-4-2-1-16,0 0 2 0,7 0 0 16,-1 0-2-16,5 0 0 0,2 0-8 0,-1 0-14 15,8 0-16-15,-1 0-28 0,0 0-28 16,0 0-24-16,-6 0-47 0</inkml:trace>
  <inkml:trace contextRef="#ctx0" brushRef="#br0" timeOffset="625898.6246">30046 11185 265 0,'0'0'69'0,"0"0"-7"16,0 0-12-16,0 0-13 0,0 0-10 16,0 0-12-16,0 0-7 0,0 0-9 15,0 0 1-15,0 0-4 0,-4-9 2 16,20 0 2-16,5-3-1 0,5 4-1 0,-1 1-2 16,4 1 1-16,0 1-1 15,0 2 1-15,1 0-3 0,-1 2-8 0,0-1-13 16,-2-1-31-16,1 3-43 15,-8 0-59-15</inkml:trace>
  <inkml:trace contextRef="#ctx0" brushRef="#br0" timeOffset="650445.4335">30877 10754 314 0,'0'0'60'0,"0"0"-15"0,0 0-19 0,0 0-11 15,0 0 2-15,0 0-4 0,0 0-1 16,0 0-3-16,0 0-3 0,-60-49-1 15,60 44-3-15,0-2-1 0,0-3 0 16,4-2-2-16,5 1 1 0,5-1 0 16,1 5-1-16,-3 1 1 0,3 1-1 15,0 3 0-15,-2 2-1 0,4-3 0 16,0 3 1-16,-2 0 0 0,2 3 0 16,-4 2 1-16,0 3-1 0,-3 1 0 15,-1-1 1-15,0 3 0 0,-5 5 0 0,-2 0 0 16,-2 7 1-16,0 0 0 0,-6-1-1 15,-6 1 1-15,1-1-1 0,-4-3 0 16,4-1 1-16,-1-1-1 0,4-5 1 16,2-6 0-16,1 2-1 0,4-5 0 15,-2 0 0-15,1 1 0 0,2-4 1 16,-1 0 1-16,1 0 0 0,0 0 2 16,-2 0-1-16,2 0 2 0,0 0-2 15,0 0-1-15,0 0-1 0,0 0-1 16,5 0 1-16,4-3 0 0,1-1 0 0,0-1-1 15,0 2 0-15,1 2-1 0,0-1 2 16,-1 2-1-16,4 0-1 0,-5 3 1 16,3 5-1-16,-1 1 1 0,-4-1 0 15,4 2-1-15,-3 2 1 0,-4-2-1 16,2 5 1-16,-3-6 0 0,-3 2 1 0,0 8 1 16,-1-2 1-16,-11 6 2 15,-4-5-2-15,-4-1 1 0,-3-2-2 16,-5 0 1-16,1-3 0 0,-1 0-1 15,4-3-1-15,6-3-1 0,1-1 0 0,8-2-2 16,3-1-3-16,-5-2-2 0,7 0-6 16,-2 0-17-16,1 0-32 0,5-2-39 15,0-10-37-15,9-6-32 0</inkml:trace>
  <inkml:trace contextRef="#ctx0" brushRef="#br0" timeOffset="650625.001">31103 10971 344 0,'0'0'63'0,"0"0"-17"0,0 0-9 15,0 0-9-15,0 0-7 0,0 0-6 16,0 0-7-16,0 0-2 0,0 0-9 16,0 0-4-16,13 0-5 0,-11 0-6 15,-2 0-37-15,0 5-52 0,0-1-92 0</inkml:trace>
  <inkml:trace contextRef="#ctx0" brushRef="#br0" timeOffset="651501.9679">31549 10678 448 0,'0'0'61'15,"0"0"-17"-15,0 0-17 0,0 0-9 16,0 0-5-16,0 0-5 0,0 0-3 0,0 0-2 16,0 0-3-16,0 0 0 0,-8-43-2 15,8 43 0-15,-4 0 0 16,-2 0 1-16,-5 8 1 0,-2 4 0 15,1 4 0-15,-2 0 1 0,1 1-1 0,0 0 1 16,2-1-1-16,3-5 0 0,-1 3 0 16,5-7 0-16,-2 3 0 0,-3 3 0 15,5-4 0-15,-4 4 0 0,3-4 0 16,1-1 1-16,1 2-1 0,0 0 0 16,0 0 0-16,1-6 1 0,-1 7-1 0,3-6 0 15,-1 0-1-15,0 6 2 0,1-5-1 16,-2-1 0-16,2 5-1 15,0-4 1-15,0 5 0 0,0 1 0 0,0-1-1 16,2-1 2-16,-1 1-1 0,2 0 1 16,-2-2-1-16,1 0 0 0,-2-3 0 15,1 0 0-15,-1-6 1 0,0 0-1 16,0 0 2-16,0 1-2 0,0 1 0 16,0 0 2-16,0-1 1 0,2 1-1 15,-2-1 0-15,1 0-1 0,-1-1 0 0,2 0-1 16,-1 2 0-16,1-2-1 0,2 0 0 15,-1-2 0-15,0 0 0 0,1-1 0 16,-4 3 1-16,0-2-1 0,0 2 0 16,1-2 1-16,1 2 0 0,-1-1 0 15,1 1 0-15,-1-2 1 0,-1 2-2 0,2-1 1 16,-2 1 0-16,1-2 0 16,-1 2 1-16,0-1-2 0,2 1-1 15,-2-2 0-15,0 2-2 0,1 0 1 16,-1 0 2-16,2 0 1 0,-2 0-1 0,1 0 2 15,1 2-2-15,-1 2 1 0,2 6 0 16,-2-2 0-16,1 2 1 0,2-1-1 16,-3 0 1-16,1 0-1 0,1 0 1 15,0 0-1-15,0-1-2 0,1 1 2 16,2-3 0-16,2 0-1 0,1-1 1 0,0-1-1 16,1-3 0-16,7-1 0 0,-7 0 1 15,8 0 0-15,-5-4 0 0,1-7 0 16,-1-1 1-16,0-1 0 15,-6 2-1-15,-2-1 2 0,-2 3 0 0,-3-3 0 16,1 1 0-16,-1 1 0 0,-4-4-2 16,-2 6 0-16,-7-1 1 0,-2 5 0 15,-5 4 1-15,-7 0-2 0,1 3 0 16,-3 5-2-16,1 5 1 0,1 1 0 16,1 2-2-16,3 1-6 0,2 1-4 0,4 2-15 15,7-5-28-15,7 1-54 0,3-2-53 16</inkml:trace>
  <inkml:trace contextRef="#ctx0" brushRef="#br0" timeOffset="651851.9506">31199 11353 429 0,'0'0'78'0,"0"0"-23"0,0 0-17 16,0 0-13-16,0 0-7 0,0 0-5 0,0 0-2 15,0 0-4-15,0 0-1 0,0 0-2 16,-8 4-3-16,8-4-1 0,0 0-1 16,0 0 0-16,0 0-1 0,0-2-1 15,0-2-1-15,0 1-2 0,6-3-2 16,-1 5-9-16,2-4-17 0,4-3-37 0,1 1-67 16,5-5-110-16</inkml:trace>
  <inkml:trace contextRef="#ctx0" brushRef="#br0" timeOffset="652313.8494">31764 10853 480 0,'0'0'52'0,"0"0"-19"15,0 0-12-15,0 0-6 0,0 0-4 16,-23-82-2-16,21 78-3 0,1-1-4 16,1 5-2-16,-3-2-2 0,3 2 0 15,-4 0-1-15,-5 2 2 0,0 9 0 0,-3 3 1 16,3 5 0-16,3 1-1 0,2 3 0 15,2-3 1-15,2 3 0 0,0-3-1 16,2 1 0-16,5-3 0 0,3 1 0 16,3-4 1-16,0 0-1 0,4-1 1 15,-1-3-1-15,3-3 1 0,-1 0 0 16,2-2 0-16,-2 0 0 0,-3-3 1 16,1 2-1-16,-2-1 0 0,-3-1 5 15,4 2-5-15,-6 0 4 0,-2 0-3 16,2 2 0-16,-6-4 2 0,-2 6-2 0,-1 0 0 15,-9 3-5-15,-8 5 6 0,-6-3-4 16,-3-1 0-16,0-1-3 0,-3-2-15 16,2-6-28-16,6-3-51 0,4-1-57 15,7-4-119-15</inkml:trace>
  <inkml:trace contextRef="#ctx0" brushRef="#br0" timeOffset="652822.8281">31768 10864 477 0,'0'0'51'0,"0"0"-21"0,0 0-13 0,0 0-7 15,0 0-6-15,0 0-1 0,0 0-3 16,0 0 0-16,99-67 3 0,-72 64-4 16,2 0 1-16,-1 3-5 0,1 0-3 0,0 0 5 15,-2-2-4-15,0 2 5 0,-1-2-6 16,0 0 2-16,-1-2 2 0,-2 2 1 15,-1-4 3-15,-2 0 0 16,-7-1 5-16,0 1 3 0,-6 0 3 0,-1-1 3 16,-1-1 3-16,-4 3 4 0,2 2 3 15,-3 3-1-15,0-6-6 0,0 0-5 16,0-4-7-16,-2 0-1 0,0 6-2 16,-6 0-1-16,4 2-1 0,-7 2-1 15,-6 0 1-15,0 13-1 0,-3 4 0 0,3 7 1 16,0 7 0-16,3 4 1 0,1 4-3 15,2 4 2-15,0-2-3 0,4 4 1 16,3-2-1-16,0-5 0 0,4-3 0 16,0-5 0-16,8-4 5 0,2-7-6 15,5-2 6-15,-5-6-3 0,-3-5 0 0,3-5 2 16,2-1 0-16,2-4 1 16,5-7-5-16,-6-6 4 0,-1-1-3 15,-4-1 4-15,-2-2 2 0,0 1-1 16,-3 5 1-16,1-1-1 0,-3 7 1 0,-1 3-3 15,2 1 0-15,-2 2-2 0,-2 0-1 16,-7 2-2-16,-8 1-1 0,-1 9-1 16,-5 8-6-16,2 4-12 0,0 0-39 15,5 2-78-15,3-6-158 0</inkml:trace>
  <inkml:trace contextRef="#ctx0" brushRef="#br0" timeOffset="652973.8283">32567 11199 200 0</inkml:trace>
  <inkml:trace contextRef="#ctx0" brushRef="#br0" timeOffset="688250.4066">19481 12322 59 0,'0'0'16'16,"0"0"0"-16,0 0-4 0,0 0-3 16,0 0-3-16,0 0-4 0,0 0 1 15,0 0-3-15,0 0 1 0,-10-7 1 16,10 7 4-16,-1 0 0 0,1 0 1 16,-2 0 0-16,2 0 1 0,-1 0-1 15,1 0 2-15,-2 0 1 0,2 0 0 16,-1 0 2-16,1 1 0 0,-2-1-3 0,2 1 0 15,0-1-5-15,-1 2 0 0,1-2-1 16,0 2 0-16,0-2-1 0,0 1-1 16,-2-1 1-16,2 2 0 0,0-2-1 15,0 1 1-15,0-1 1 0,-1 0 0 16,1 2 1-16,0-2 1 0,0 0-2 0,0 0 2 16,0 1-2-16,0-1 0 0,0 0-1 15,0 0-1-15,0 0-1 16,0 2 0-16,0-2 0 0,0 0 1 15,0 0 2-15,0 0 0 0,0 0 2 0,0 0 1 16,0 0 4-16,-2 0 3 0,2 0 3 16,0 0 4-16,0 0 0 0,0 0 1 15,0 0-1-15,-1 0-2 0,1 2-3 16,0-2-4-16,-2 0-1 0,2 0-3 16,0 0 2-16,0 0-4 0,0 1-1 0,0-1-3 15,0 0-2-15,0 0-3 16,0 0 2-16,0 2 0 0,0-2 1 15,0 5 0-15,0 8 2 0,8 1-2 16,1 6 1-16,-1 0 1 0,1 2-1 0,-2-1 0 16,0 0 0-16,1 2 3 0,-1-1-2 0,0 1 4 15,-1-3-5-15,1 0 0 16,0-6 0-16,-1-2 0 0,-2-5 0 16,1-1 0-16,1 2 0 0,-5-5-1 15,2 1 1-15,-3-4 0 0,0 0 1 0,0 0 1 16,1 2 1-16,1-2 5 0,0 1 6 15,-2-1 5-15,2 0-2 0,-1-1-3 16,2-14-8-16,2-9-10 0,1-8 5 16,-2-2-5-16,0 1 4 0,2-2 0 15,0 0-2-15,1 0-1 0,2 0 0 0,1 5 2 16,0 1-4-16,0 4 1 0,-1 9-4 16,-1 1-3-16,0 7-7 15,0 4-17-15,7-1-29 0,1 2-41 16,8 3-50-16</inkml:trace>
  <inkml:trace contextRef="#ctx0" brushRef="#br0" timeOffset="688751.345">19844 12675 148 0,'0'0'44'0,"0"0"-12"0,0 0-12 0,0 0-6 16,0 0-4-16,0 0 2 0,0 0-1 0,0 0-2 15,0 0-4-15,-3 7-2 16,3-7-2-16,0 0 3 0,0 1 2 0,0-1 2 15,0 0 0-15,3 0-1 16,3 0-1-16,1-4 1 0,0-2 1 0,-1-2-3 16,1 1 2-16,-1-3 4 0,0 3-1 15,-3-4 2-15,1 2 0 0,-2-1 2 16,1-1 4-16,-2 7 5 0,0-1-1 16,-1 5-4-16,0-2-7 0,0 2-6 15,0-1-3-15,0-1-2 0,0 2-1 0,0 0 0 16,-8 0 1-16,-6 10-1 0,-3 3 1 15,0 6-1-15,1-3 0 0,2 2-2 16,5-5 0-16,2 0-2 0,4-4 1 16,1 2-3-16,1-1 1 0,1 1-3 15,1 3-1-15,8-5-1 0,7 1 3 16,1-3-2-16,8-7 3 0,4 0-4 16,4-2-6-16,3-7-3 0,0-2-14 15,2-3-10-15,-2 1-17 0,0-5-26 16,0-2-8-16</inkml:trace>
  <inkml:trace contextRef="#ctx0" brushRef="#br0" timeOffset="689015.8694">20349 12530 467 0,'0'0'57'16,"0"0"-27"-16,0 0-7 0,0 0-9 15,0 0-7-15,0 0-5 0,0 0-1 16,0 0-3-16,0 0-3 0,0 0-2 16,-3-44-2-16,20 40-2 0,5 1-3 0,2 3-8 15,2 0-16-15,-1 0-13 0,4 0-28 16,0 0-25-16,4 3-16 0,-2 0-19 15</inkml:trace>
  <inkml:trace contextRef="#ctx0" brushRef="#br0" timeOffset="689186.1623">20336 12690 337 0,'0'0'63'0,"0"0"-18"0,0 0-17 16,0 0-8-16,0 0-8 0,0 0-7 15,0 0-4-15,0 0-3 0,0 0-5 16,39 3-7-16,-8-3-12 0,3-3-23 16,0-4-41-16,4 2-39 0,1-5-65 15</inkml:trace>
  <inkml:trace contextRef="#ctx0" brushRef="#br0" timeOffset="690727.0194">21624 12312 268 0,'0'0'55'0,"0"0"-19"16,0 0-3-16,0 0-1 0,0 0-5 15,0 0-5-15,0 0-7 0,0 0-8 0,0 0-1 16,0 0-6-16,-46-53-1 16,33 53-2-16,-2 12-1 0,-6 4 1 15,1 7 1-15,1 3-3 0,-2 3 3 16,4 0 2-16,-2 4-1 0,2-1 1 0,4 0 3 15,3-2-4-15,0 0 3 0,5-1-3 16,4-1-2-16,1-3-1 0,0-2 0 16,3-3-1-16,4-2 0 0,6-1-1 15,0-3-2-15,4-4 0 0,2-2-3 16,3-4-1-16,0-1 3 0,2-3 3 0,-1-4 2 16,2-4 6-16,-1-2 2 15,1-3 2-15,-3 0 4 0,-3-2 2 0,-2 1 3 16,-3 0 0-16,-2 3 1 15,-3 1-1-15,-5 2 4 0,-3 4-1 0,2 1-1 16,-3-4 0-16,0 3-3 0,0-2-1 16,0-3-5-16,0 5-1 0,-1-1-6 15,-1 2-1-15,2 3-3 0,-7 0 0 16,-4 0 0-16,-2 0-1 0,-6 8-3 16,7 0 2-16,0 6 1 0,3 1 2 0,0 1-1 15,0 2-2-15,1-2-2 0,2-2 1 16,1 0-1-16,2-4 1 0,2-5 1 15,0 1-1-15,1 0 3 0,0 0-2 16,0 0 1-16,0 0 0 0,0-6 1 16,-2 0 1-16,2 0 2 0,0 0 3 15,0 0-1-15,0 2 0 0,0-2 1 16,0 2 1-16,0-2 0 0,0 0 1 16,3 0-1-16,0-4-3 0,3-5 0 15,2-3-1-15,1-2 0 0,4-1 0 0,1 0-1 16,4 0 1-16,1 0 0 0,2 1 0 15,1 2 0-15,1 1 0 0,-1 1-1 16,-3 2 0-16,-5 3-2 0,1 1 1 16,-5 1 0-16,1 1-1 0,0 1 2 15,-5 1-1-15,5 0 2 0,-7 0-1 16,3 0-2-16,3 3 2 0,-7 0 0 16,0 4-2-16,-1 0 1 0,-2 3 1 15,0 5 0-15,0-4 3 0,-5 4 0 16,1-6 1-16,-3-1 2 0,3-1-1 0,1-3 1 15,0 0 2-15,3-4-1 0,0 0 2 16,0 0-3-16,0 0-1 0,-2 2-4 16,1-2 1-16,-4 0-2 0,-1 0 1 15,1 0 0-15,2-2 0 0,3 2-2 16,0-6-1-16,0-3-1 0,2-5-1 0,6-1 2 16,2 3 1-16,2 0 1 0,4 3-1 15,-6 3 2-15,4 1-1 16,-5 2 1-16,1 0 1 0,3 2-1 15,-3-1 1-15,7 2 0 0,-6 0-1 0,5 0 0 16,-5 0 0-16,-2 3-1 0,1 0 1 16,0 2-1-16,-1-1 1 0,-5-1 0 15,3 1-2-15,-4 0 1 0,1-1 0 16,1 0-1-16,-5-3 2 0,0 0 0 16,0 0 2-16,1 2-1 0,1-2 1 0,-2 0 0 15,1 1 1-15,-1-1 0 0,2 0 2 16,-2 1-1-16,1-1-2 15,-1 0-1-15,2 0-1 0,2 0-1 0,-1-1-1 16,5-5 2-16,0-1-1 0,-1 3 0 16,0 0 0-16,-4 1 0 0,3 1-3 15,-6 2 4-15,5 0 0 0,1 0 0 16,6 0 1-16,5 0 1 0,-6 0-2 16,4 3-2-16,-6 0 2 0,-2 2 0 15,3-3-1-15,-5 0 1 0,2 3-1 0,-4-2-1 16,0 0-1-16,1 0 0 0,-4-3 1 15,0 6-1-15,0 4 0 0,-3 6 1 16,-6 3-1-16,-3-5 0 0,3-3-2 16,-1-2 0-16,2-3-3 0,3-3-4 15,2 0-4-15,3-3-18 0,0 0-26 16,0 0-19-16,0 0-8 0,0-11-1 16,7-4 17-16,2-6 14 0</inkml:trace>
  <inkml:trace contextRef="#ctx0" brushRef="#br0" timeOffset="690942.2901">22325 12427 135 0,'0'0'58'0,"0"0"6"0,0 0-1 16,0 0-10-16,0 0-11 0,0 0-9 15,61-79-11-15,-58 75-8 0,2 2-6 16,-1 2 0-16,6 0-3 0,1 0 2 0,7 8 0 16,-4 4 2-16,0 3-4 0,-2 2 1 15,0 5-3-15,-1 1 1 16,-2 4 3-16,0 3-6 0,-2 0 2 15,2-2-5-15,-2 1-2 0,0-3 0 0,1-2-1 16,0-1-1-16,-1-3-8 0,-2-6-8 16,-1-6-27-16,-1 0-38 0,-1-3-40 15,-1-1-44-15</inkml:trace>
  <inkml:trace contextRef="#ctx0" brushRef="#br0" timeOffset="691111.1183">22506 12569 359 0,'0'0'35'0,"0"0"-15"0,0 0-7 0,0 0-7 15,0 0-6-15,0 0-2 16,0 0 0-16,0 0-5 0,0 0-1 16,23 0-7-16,1 0-17 0,-1 0-37 15,3-4-46-15</inkml:trace>
  <inkml:trace contextRef="#ctx0" brushRef="#br0" timeOffset="691467.4103">23295 12589 528 0,'0'0'47'0,"0"0"-14"0,0 0-12 16,0 0-7-16,0 0-6 0,0 0-4 15,0 0-4-15,0 0 0 0,0 0-2 0,0 0 0 16,-20-6-3-16,22 5 0 0,11-1-2 16,9 0-7-16,5-3-5 0,-1 0-11 15,-8 2-13-15,0 2-22 0,-7 1-28 16,-6 0-13-16,5 0-3 0,-5 0-1 16</inkml:trace>
  <inkml:trace contextRef="#ctx0" brushRef="#br0" timeOffset="691626.6114">23172 12761 240 0,'0'0'58'0,"0"0"-5"15,0 0 0-15,0 0 0 0,0 0-5 16,0 0-12-16,0 0-14 0,0 0-11 16,0 0-10-16,75 16-5 0,-45-16-8 15,0 0-6-15,-1-2-41 0,2-1-73 0,-4-4-140 16</inkml:trace>
  <inkml:trace contextRef="#ctx0" brushRef="#br0" timeOffset="692072.1331">23821 12480 541 0,'0'0'32'0,"0"0"-11"16,0 0-9-16,0 0-6 0,0 0-4 15,0 0-1-15,0 0-2 16,0 0-1-16,34-82 1 0,-12 78 1 15,3 4-1-15,1 0-1 0,0 3 1 0,-6 4-3 16,0 4 3-16,-4 1 0 0,-4 2 1 16,-2 2 0-16,-3 3 1 0,-6 2 5 15,-1 1-4-15,-5 5 3 0,-7-2-3 16,-2 0 1-16,-4-3-1 0,-2 0-1 16,3-3 1-16,0-2-2 0,2-2 0 0,2-1 0 15,3-5 2-15,1 2-4 16,5-4 2-16,0-4-1 0,-1 5-1 15,4-4-1-15,-1 1 1 0,2 2-2 0,2 1 1 16,9 0-5-16,7-1-5 0,5-2-9 16,1-5-17-16,2 0-29 0,3 0-37 15,-4-3-49-15</inkml:trace>
  <inkml:trace contextRef="#ctx0" brushRef="#br0" timeOffset="692925.9728">24793 12422 488 0,'0'0'45'0,"0"0"-17"16,0 0-12-16,0 0-6 0,0 0-5 16,0 0-3-16,0 0-2 0,0 0-5 0,0 0 2 15,0 0-1-15,-19-8 1 0,15 16 3 16,-1 9 0-16,-1 3 0 0,2-5 6 15,1 2-6-15,1-7 4 16,1 3-4-16,-1-1 0 0,1-6-1 0,1 0 1 16,0-6 1-16,-2 0 0 0,2 0 3 15,0 1-2-15,0 1 2 0,0 0-2 16,0-2 2-16,0 0-3 0,0 0-1 16,0-10-5-16,0-4 5 0,5 1-4 15,-1-1 3-15,4 1 1 0,-4 5-2 0,3-4 2 16,0 4-1-16,1 1 1 0,-1 2 0 15,2 1-2-15,-1 1 0 0,-3 1 1 16,-1 1 0-16,2 1 0 0,0 0 1 16,1 0 0-16,3 0 1 0,-4 0-1 15,-2 0 0-15,2 0 0 0,-3 0 0 16,2 0 0-16,-2 1 0 0,2 2 1 16,-5-3-2-16,0 0 2 0,0 0 0 15,1 2 0-15,-1-1 2 0,0 0-3 16,2 1 2-16,-2 0 0 0,0-1 0 0,0 1 1 15,0-2 2-15,0 3-1 0,0-2 0 16,0 1 0-16,0-1-1 16,0 1-2-16,0-1 0 0,0-1-1 0,0 0-1 15,0 2-2-15,0-2 1 0,7 0-2 16,9 0 0-16,3-5 3 0,7 1-1 0,-2 1 1 16,-1 3 0-16,-2 0-3 0,-3 0 2 15,1 6 1-15,-3 1-1 16,0 1 0-16,-2 3-3 0,-1 1 3 15,-1 1-9-15,-3 2-4 0,-2-4-11 0,-1 3-20 16,-4-5-15-16,-2-5-31 0,3 7-25 16,-1-5-52-16</inkml:trace>
  <inkml:trace contextRef="#ctx0" brushRef="#br0" timeOffset="693186.4582">25263 12382 406 0,'0'0'59'0,"0"0"-19"0,0 0-13 15,0 0-5-15,0 0-6 0,0 0-5 16,0 0-5-16,0 0-4 0,0 0-3 16,18-54 0-16,-15 54 0 0,0 8 1 15,0 9 1-15,-1 5 0 0,-2 4 0 0,-6 5-1 16,-8 1 1-16,-1 2 3 0,-5 3-7 15,-1-1 2-15,1-1-6 0,2-3-1 16,1-3-3-16,6-3-2 0,-1-2-16 16,6-6-31-16,5-1-45 0,1-7-59 15</inkml:trace>
  <inkml:trace contextRef="#ctx0" brushRef="#br0" timeOffset="693586.3469">25586 12611 467 0,'0'0'48'0,"0"0"-21"0,0 0-15 0,0 0-5 15,0 0-4-15,0 0-4 16,0 0 1-16,-78-53-1 0,65 53 0 15,-5 8-2-15,4 5 2 0,2 1 0 0,1 2-1 16,6-2 1-16,0 1-1 0,2-5-1 16,2 3 0-16,1 4 1 0,0-1-2 15,1 2 1-15,8-2-3 0,3-4 2 16,5-2 0-16,0-2-2 0,5-1 2 16,0-2 1-16,-1 0 0 0,-6-2 4 0,2-1 1 15,-1 2 0-15,-4-1 0 0,5 0 0 16,-7 0 0-16,-4-2-1 15,0 1 1-15,-6-2 3 0,0 0 0 0,0 6 2 16,-5 6-1-16,-11 3-2 0,-9 6-1 16,-7-5-2-16,-6 0-4 0,0-2-2 15,2-1-5-15,6 0-13 0,8-2-56 16,9-5-74-16,9-4-113 0</inkml:trace>
  <inkml:trace contextRef="#ctx0" brushRef="#br0" timeOffset="694223.1185">25744 12987 432 0,'0'0'47'16,"0"0"-16"-16,0 0-13 0,0 0-7 0,0 0-5 15,0 0-3-15,0 0-1 0,0 0-1 16,0 0-2-16,0 0-1 0,-16-44 1 15,26 30-3-15,2-4 3 16,2 2 0-16,-1-1 0 0,1-2 2 0,0 1 0 16,-3 0 0-16,1 0 2 0,-6 6 1 15,-1-2-1-15,-2 4 1 0,-1-2 1 16,-2 1 1-16,0-2 1 0,0 2-1 16,-2 1 3-16,-1 0-2 0,2 5 3 15,0 2-4-15,1 3-1 0,-2-1-4 0,2 1-3 16,0 0-1-16,-4 0 0 0,-2 3 0 15,-3 9-1-15,1 5 2 0,0 4-3 16,0 0 0-16,4 3-4 0,1 0-1 16,1 2-5-16,2-1-5 0,0-2-15 15,3-3-12-15,5-2-19 0,3-5-11 16,-2-5 3-16,5-2 1 0,2-3 4 16,3-3 5-16</inkml:trace>
  <inkml:trace contextRef="#ctx0" brushRef="#br0" timeOffset="694505.7296">26293 12778 371 0,'0'0'58'0,"0"0"-8"0,0 0-3 0,0 0-11 15,0 0-7-15,0 0-6 0,-83-23-9 16,69 21-4-16,-1 2-3 15,-5 0-3-15,2 0-2 0,-1 0-1 0,6 5-2 16,1 2 1-16,1 6-1 0,0 3 0 16,-1 5 0-16,3 4 1 0,1 2-1 15,0 1 1-15,0-1-2 0,5 1 1 16,3-3-1-16,0 0-1 0,4-4-3 16,11-5-3-16,4 0-1 0,8-4-5 0,5-4-8 15,8-3-10-15,2-3-22 0,9-2-47 16,-2-3-52-16</inkml:trace>
  <inkml:trace contextRef="#ctx0" brushRef="#br0" timeOffset="694675.3944">26512 12978 200 0,'0'0'-88'0</inkml:trace>
  <inkml:trace contextRef="#ctx0" brushRef="#br0" timeOffset="696111.975">19292 13880 218 0,'0'0'50'0,"0"0"-3"0,0 0-9 16,0 0-3-16,0 0-6 0,0 0-4 0,0 0-5 16,0 0-6-16,0 0-6 0,0 0-3 15,-13-8-2-15,13 7-3 16,-2 1-1-16,2 0 0 0,0 0 6 15,0 0-3-15,0 9 5 0,3 6-2 0,3 3-4 16,0-1 0-16,1 0-1 0,0-1 1 16,2 3-1-16,0 0 2 0,0 1 0 15,0 1 1-15,-1 1 0 0,1-3-1 16,-1 2-1-16,-2-3 0 0,0-4-1 16,-2 0 2-16,-1-5-1 0,-1-4-1 0,1 0 1 15,-3-5 0-15,0 0 3 16,0 0 4-16,2 2 8 0,-2 0 5 15,1-1 1-15,-1-1-4 0,3 0-7 16,0-10-7-16,3-9-3 0,1-5-1 0,2-2 1 16,-1 0-1-16,3 1 0 0,1-4-1 15,0 1-1-15,0 1-1 0,1-3-8 16,0 5 2-16,0 0-8 0,-2 5-7 16,-3 5-16-16,3 3-43 0,-4 5-66 15,2 3-121-15</inkml:trace>
  <inkml:trace contextRef="#ctx0" brushRef="#br0" timeOffset="697675.0181">19617 14440 130 0,'0'0'33'0,"0"0"3"16,0 0 5-16,0 0-1 0,0 0-5 16,0 0-9-16,0 0-4 0,0 0-7 15,0 0-1-15,0 0 1 0,-9 4-1 16,8-8-4-16,1-4 7 0,0-6-3 16,0-7-1-16,0 8-2 0,0-7-8 0,0-1 0 15,0 7 0-15,-2-7-1 16,2 1 3-16,0 7-1 0,-1-9 2 15,-2 10-3-15,2 1 1 0,-1-1 2 16,1 8 0-16,1-1 1 0,0 5-5 0,-2-1-3 16,2 1-3-16,0 0-1 0,0 0 3 15,0 3 0-15,0 13 4 0,0 10-4 16,0 7 4-16,0-1-4 0,2-2 2 16,2 1-2-16,2-3 1 0,0-3-3 15,1 0 2-15,0-3 3 0,0-7-4 0,-1-1 4 16,-2-6-4-16,1-1-4 15,-1 1-4-15,-1-5-7 0,0 0-7 0,-3-3-6 16,6 0-19-16,2-3-24 0,7-10-18 16,5-5-56-16</inkml:trace>
  <inkml:trace contextRef="#ctx0" brushRef="#br0" timeOffset="697908.0208">19539 14375 319 0,'0'0'64'0,"0"0"-22"0,0 0-17 0,0 0-13 16,0 0-9-16,0 0-3 0,0 0 0 15,0 0 0-15,0 0-5 16,105-12-5-16,-68 1-6 0,2 0-5 15,1 2-8-15,1-2-12 0,1 3-30 0,2-5-40 16</inkml:trace>
  <inkml:trace contextRef="#ctx0" brushRef="#br0" timeOffset="699851.6615">20820 14040 324 0,'0'0'70'0,"0"0"-12"15,0 0-15-15,0 0-10 0,0 0-14 16,0 0-5-16,0 0-4 0,0 0-4 0,0 0-2 15,0 0-2-15,-12 5-2 0,12-3-3 16,0-2 2-16,0 0-1 0,12 0 2 16,10 0-1-16,7-2-1 0,4-4-1 15,0 1-3-15,0 1 0 0,-2-1-5 16,-4 2-7-16,-9 2-19 0,1-1-24 0,-9 2-41 16,-3 0-35-16</inkml:trace>
  <inkml:trace contextRef="#ctx0" brushRef="#br0" timeOffset="700064.003">20767 14220 446 0,'0'0'73'0,"0"0"-21"0,0 0-23 0,0 0-12 15,0 0-10-15,0 0-4 0,0 0-3 16,0 0 0-16,0 0 0 0,84-27 0 15,-50 16-2-15,5 0-1 16,5 1-5-16,-1 0-8 0,2 4-12 0,-8-1-47 16,1 1-67-16,-3 1-136 0</inkml:trace>
  <inkml:trace contextRef="#ctx0" brushRef="#br0" timeOffset="701410.519">22013 13814 301 0,'0'0'70'16,"0"0"-19"-16,0 0-15 0,0 0-7 16,0 0-11-16,0 0-3 0,0 0-5 15,0 0-3-15,0 0-2 0,0 0-3 0,-20-23-1 16,18 23-1-16,2-1 0 0,-1 1 1 15,1 0 0-15,-1 0 0 0,1 0 1 16,0 0 1-16,0 0 1 0,0 0 0 16,0 0 0-16,0 11 2 0,1 2-1 15,5 3-1-15,1 4 5 0,3-4-4 16,-1 2 0-16,1-1-3 0,1 1-3 16,0-3 1-16,-1 1 0 0,1-1-1 15,-3-5 1-15,0 1 0 0,1 1-1 16,-3-5 2-16,-1 1-1 0,0 0 0 0,-2-5 2 15,0 0-2-15,0 2 0 0,-3-5 3 16,0 0 2-16,0 0 4 0,1 0 4 16,-1 1-3-16,0-1-3 0,0-1-4 15,0-12-3-15,0-6 0 0,0-6 1 16,0 1-1-16,0-2-3 0,3-1 2 0,1 0-2 16,3-3 2-16,1 2 0 15,1-1 0-15,0 2-2 0,2-1-1 0,0 4-2 16,1 1-5-16,-1 5-12 15,4 4-22-15,-2-1-49 0,4 5-53 0,-1 0-77 16</inkml:trace>
  <inkml:trace contextRef="#ctx0" brushRef="#br0" timeOffset="701874.8314">22412 14094 403 0,'0'0'42'0,"0"0"-10"15,0 0-8-15,0 0-2 0,0 0-4 16,0 0-4-16,0 0-6 0,0 0-4 16,0 0-4-16,0 0-3 0,-56-34 1 15,39 46 2-15,-2 5-1 0,0 5 1 16,3 1-2-16,2 5 2 0,2-1 0 16,1-1 0-16,5-5 0 0,1-2-1 15,4-6 0-15,1-1-1 0,0 1 1 16,0-3-1-16,1 0 1 0,7-5-2 0,0 2 1 15,5-7 1-15,7 0 1 0,2-5 1 16,9-10 0-16,-2-7 2 0,-3-3 0 16,-3-3 1-16,-3-2 4 0,-4-1 3 15,-4 3 3-15,-4 1-1 0,-5 2 2 16,-3 2-4-16,0 4 0 0,-6 2-4 0,-7 3-4 16,-1 5-4-16,-5 4-4 0,-6 4-6 15,-3 1-24-15,-1 0-61 0,1 0-191 16</inkml:trace>
  <inkml:trace contextRef="#ctx0" brushRef="#br0" timeOffset="702567.8475">23061 14000 404 0,'0'0'61'0,"0"0"-22"16,0 0-15-16,0 0-12 0,0 0-4 0,0 0-3 15,0 0-2-15,0 0-1 0,0 0 1 16,0 0-3-16,-2 2 1 0,22-4-1 15,9-3 0-15,0 0-1 0,0 1-1 16,-2 1-3-16,2 0-3 0,-3 0-8 16,1 0-16-16,-7 1-41 0,1-1-59 15,-1-1-131-15</inkml:trace>
  <inkml:trace contextRef="#ctx0" brushRef="#br0" timeOffset="704001.6694">24084 13915 11 0,'0'0'15'0,"0"0"1"16,0 0-8-16,0 0 1 0,0 0 1 16,0 0 1-16,0 0 4 0,0 0 0 15,0 0-2-15,0 0 2 0,38-87 9 16,-35 77-2-16,-3-3 3 0,1 3-3 16,-1-5-6-16,0 4 2 0,0-1 4 0,0-2 1 15,0 3-2-15,-1 1-2 0,-1 6-5 16,-4-6-6-16,3 7-4 15,-6-1-2-15,1 0-2 0,-4 4 0 0,-4 0 0 16,-1 8-2-16,-1 5 1 0,1-2 0 16,3 5 0-16,4 0 1 0,1 1 0 15,3-4 0-15,1 3 0 0,3 0 3 16,1 2-3-16,1 6 4 0,0-9-4 16,0 0-1-16,4-5 1 0,2 0-4 15,-2-2 3-15,-2-4 0 0,3 2 4 0,0-3 3 16,-1-2 6-16,6-1 2 0,-1 0 2 15,3-7 5-15,2-4-1 0,-4-3-1 16,-1-2 1-16,-1-1-10 0,-2-2 2 16,0 6-3-16,-2-4 3 0,1 2 3 15,-2 5-2-15,4-5-2 0,-5 5-3 16,0 6-2-16,1-1-2 0,-3 5-2 16,0-1-2-16,0 1 0 0,6 0-2 15,1 0 2-15,3 8 0 0,0 4 0 16,-2 3 0-16,-4 1 0 0,-1 4 0 0,-2 3 5 15,-1 0-5-15,0 2 3 0,-3 0-3 16,-1 3-1-16,-2-2 0 0,0 0 0 16,0 0 0-16,0 2-1 0,-2-3 0 15,2 2 1-15,-1-2 2 0,1-2-2 16,1-7 2-16,2-7-1 0,1-4 0 0,2-5 2 16,-1 0 0-16,1 0 1 0,-2 1 2 15,2 1 1-15,-1-1 0 16,-1-1 0-16,-2 0-4 0,-5-3-1 15,-1-6 0-15,-1-4-1 0,2 2 1 0,1-1 0 16,0-2-1-16,4 4 1 0,-2-5-1 16,3 4 0-16,0-2-1 0,2 2 0 15,1-1 0-15,0-5-1 0,0 3-3 16,7-3-2-16,2 3-3 0,5 4-5 16,1 1-4-16,2 1-11 0,2 2-15 0,4 0-19 15,1 1-24-15,2-1-16 0,5 1-12 16</inkml:trace>
  <inkml:trace contextRef="#ctx0" brushRef="#br0" timeOffset="704482.014">24668 14001 299 0,'0'0'43'0,"0"0"-12"0,0 0-5 16,0 0-1-16,0 0-1 0,0 0-3 15,0 0-4-15,0 0-3 0,0 0 0 16,0 0-3-16,-4-80 1 0,4 59-2 0,-2 1-4 15,-1-5 0-15,0 6-4 0,-1 4 5 16,0-3-2-16,0 2 1 0,1-2 0 16,-2 0-3-16,2 1 0 0,2 6 1 15,-1 6 1-15,2-2 4 0,0 7-2 16,-1-2-2-16,1 2-1 0,0-1-2 0,0 0-2 16,0-1-2-16,0 0 0 0,0 2 0 15,0 0 1-15,0 0 2 16,0 2-2-16,0 11 1 0,0 6-1 0,0-1 0 15,0 2 1-15,0 3-1 0,0 0 4 16,0 6-4-16,-6-3 3 0,1-1-2 16,0-7-2-16,2-1 0 0,2-5-2 15,1-2-2-15,0 7-4 0,0-8-2 16,6 7-5-16,5-6-13 0,1-4-24 16,8 2-26-16,-3-8-37 0,8 0-35 0</inkml:trace>
  <inkml:trace contextRef="#ctx0" brushRef="#br0" timeOffset="704723.9333">24644 13851 390 0,'0'0'76'0,"0"0"-26"0,0 0-12 0,0 0-11 16,0 0-6-16,0 0-6 0,0 0-5 16,0 0-12-16,0 0 4 0,3 1-2 15,12-7-3-15,6 0-5 0,3-1-11 16,4-1-20-16,5 2-53 0,7-2-69 16,5 0-120-16</inkml:trace>
  <inkml:trace contextRef="#ctx0" brushRef="#br0" timeOffset="704890.9001">25125 13886 535 0,'0'0'34'0,"0"0"-18"0,0 0-12 16,0 0-13-16,0 0-17 0,0 0-79 15,0 0-128-15</inkml:trace>
  <inkml:trace contextRef="#ctx0" brushRef="#br0" timeOffset="705442.3868">25696 13969 397 0,'0'0'72'0,"0"0"-15"16,0 0-22-16,0 0-14 0,0 0-7 16,0 0-7-16,0 0-1 0,0 0-3 0,0 0-2 15,0 0-1-15,-14-3-1 16,14 2 0-16,0 1 1 0,0 0 0 0,13-2 1 15,7-1-1-15,8 0-1 0,0 0-3 16,1-1-5-16,3-1-4 0,0-1-10 16,1 0-22-16,1 3-41 0,-1-4-53 15,-3 5-79-15</inkml:trace>
  <inkml:trace contextRef="#ctx0" brushRef="#br0" timeOffset="705627.1827">25683 14098 278 0,'0'0'74'15,"0"0"-16"-15,0 0-15 0,0 0-13 16,0 0-11-16,0 0-7 0,0 0-4 16,94 40-6-16,-57-40-1 0,4 0-8 15,6-6-7-15,0-2-28 0,3 0-67 0,-1-1-153 16</inkml:trace>
  <inkml:trace contextRef="#ctx0" brushRef="#br0" timeOffset="707802.0066">27176 13614 355 0,'0'0'0'0,"0"0"26"16,0 0-26-16,0 0 32 0,0 0 5 16,0 0-12-16,0 0-9 0,0 0-4 15,0 0-4-15,-53-44-4 0,49 44 0 0,-4 2 0 16,-1 8-1-16,-1 5-1 0,3 6 0 16,2 0-1-16,4 3-1 15,-1 2 0-15,2-1-1 0,0 0 1 16,5-1-2-16,3-3 0 0,2-2-1 0,2 1-4 15,2-3 3-15,1-2-11 0,-1-1-10 16,1-3-20-16,-4-1-45 0,1 0-28 16,-5-5-54-16</inkml:trace>
  <inkml:trace contextRef="#ctx0" brushRef="#br0" timeOffset="708329.7522">27569 13635 396 0,'0'0'62'0,"0"0"-18"0,0 0-17 0,-36-82-12 15,26 66 0-15,1 4 1 16,0 1-2-16,5 5-3 0,1 3-2 0,0 0-5 15,3 3-4-15,-6 0-2 16,-2 0-1-16,-4 3-1 0,-2 10 1 0,4 2 1 16,2 7-1-16,4 3 1 0,2 3-2 0,2-1-3 15,0 1 2-15,6-4-2 16,2 0 1-16,0 0 3 0,4-2 0 16,-2-3 2-16,0 0-2 0,2-3 1 15,-5-4 5-15,0-1-3 0,0-4 5 0,-1 2-3 16,0-2-2-16,0-1 1 0,-2 2 0 15,-1-6 1-15,0 1 0 0,0 1 1 16,-2 0 0-16,0-1 2 0,2 2 0 16,-3-5 0-16,0 4 0 0,-3 5 1 15,-6 2-1-15,-6 3-1 0,-4-5-1 0,-1-3 0 16,0-1-2-16,4-3 0 16,0 0 0-16,6-1 0 0,3-1 0 15,-4 0 0-15,6 0 0 0,-1 0 0 16,-4 0 0-16,5 0-2 0,1-3-1 0,1-6-1 15,3-4 0-15,6-4-2 0,10-7-5 16,6 1 4-16,5-2-4 0,4 3 2 16,0 1 0-16,0 3-8 0,-2 2-13 15,-2 3-24-15,0-3-43 0,2 2-39 16,0-2-83-16</inkml:trace>
  <inkml:trace contextRef="#ctx0" brushRef="#br0" timeOffset="708631.874">28105 13821 603 0,'0'0'34'0,"0"0"-15"0,0 0-8 15,0 0-5-15,0 0-4 0,0 0-2 16,0 0-1-16,0 0-1 0,0 0-1 16,65-48-2-16,-33 43-4 0,3-2-8 15,1 1-23-15,5-1-46 0,2 0-80 0,-1 0-123 16</inkml:trace>
  <inkml:trace contextRef="#ctx0" brushRef="#br0" timeOffset="709571.9758">29287 13580 184 0,'0'0'53'16,"0"0"-8"-16,0 0-8 0,0 0-4 15,0 0-6-15,0 0-6 0,-25-89-1 16,22 78-7-16,-2-4 0 0,-3 1 3 0,-2 1 1 15,2 1-4-15,-3 0-2 0,-1 4-7 16,4 2-4-16,-6-1 2 0,-4 3-2 16,0 4-2-16,-4 0 2 0,0 0-1 15,4 8 1-15,0 3-2 0,4 2 1 16,1 6 0-16,2 2 1 0,2 4 0 16,3 4-1-16,4 1 0 0,2-2-1 15,0-1 1-15,3-1-1 0,4-5 2 16,3 0-3-16,-4-10-2 0,1 1 0 15,-1-6 1-15,3 0 3 0,-2-1 3 0,2-4 1 16,7-1 3-16,-3-1-1 0,4-7 2 16,-1-8-1-16,-2 0 4 0,-2-2 2 15,0-5 0-15,-1 3-1 0,-2-5-3 16,1 2 0-16,0 2 4 0,-3 6 1 16,1 3 2-16,-3 4-5 0,-2 5-5 0,1 0-3 15,-1 3-2-15,5 1 0 0,0 12 0 16,4 6 3-16,-5 8-3 0,-3 3 0 15,-4 5 0-15,0 1 0 0,-1 2-2 16,-6 0 0-16,-3-1-3 0,0-3 1 16,-1 0-1-16,3-4-12 0,2-9-23 15,5-4-65-15,1-8-153 0</inkml:trace>
  <inkml:trace contextRef="#ctx0" brushRef="#br0" timeOffset="709791.2359">29533 13768 515 0,'0'0'0'0,"0"0"-9"0,0 0 9 0,0 0-23 15,0 0-26-15,0 0-35 0,0 0-32 16,0 0-49-16</inkml:trace>
  <inkml:trace contextRef="#ctx0" brushRef="#br0" timeOffset="710270.5372">29924 13406 376 0,'0'0'57'16,"0"0"-14"-16,0 0-15 0,0 0-9 15,0 0-10-15,-83-23-3 0,64 28-5 16,3 4 0-16,2 5 0 0,2-1 0 16,3 3-1-16,2-3 0 0,6 2-1 0,1 5-1 15,0 0-1-15,5 5 0 0,6-1 0 16,0-4 1-16,5 0 0 15,0-3 0-15,1-2-2 0,-1-3 3 0,2-1 1 16,-5-4-1-16,0 2 2 0,-6-7-1 16,-4 0 0-16,1 1 1 0,-4-3 1 15,0 0-2-15,0 0 1 0,2 0 1 16,-1 0-1-16,1 1 2 0,-2 0 1 16,0 4 1-16,0 0 0 0,-5 1-2 15,-1 1-1-15,2-6 1 0,1 1 0 0,3-2 2 16,-6 0 0-16,-1 0 2 0,-2 0-4 15,-1-2 0-15,3-4-1 0,-6-5-2 16,7 2 1-16,-3-3-1 0,4 2 0 16,-1 0 0-16,3 1 0 0,2 2-1 15,-1 3 1-15,2-1-3 0,0 0-2 0,0-1-1 16,0-1-2-16,3 3-2 16,6-1 2-16,4 1-2 0,1 4 3 15,9-2-2-15,3 2-4 0,0 0-16 16,2-1-17-16,-1-1-28 0,-2-7-23 0,1-1-25 15</inkml:trace>
  <inkml:trace contextRef="#ctx0" brushRef="#br0" timeOffset="710536.6358">30211 13403 419 0,'0'0'67'0,"0"0"-16"0,0 0-18 16,0 0-6-16,0 0-8 0,0 0-8 15,0 0-5-15,0 0-4 0,0 0 0 16,-6-20-1-16,6 22 3 0,0 13-2 16,0 9-1-16,2 8 0 0,0 2-2 0,-2 2 0 15,0 3 0-15,0 4-1 0,0-1-2 16,0-2 0-16,-4-2-7 0,0-3-11 15,-3-3-35-15,1-5-86 16,2-8-141-16</inkml:trace>
  <inkml:trace contextRef="#ctx0" brushRef="#br0" timeOffset="719214.4671">30897 13160 195 0,'0'0'64'0,"0"0"-9"0,0 0-6 15,0 0-16-15,0 0-7 0,0 0-9 16,0 0-6-16,0 0-1 0,0 0 0 16,0 0 0-16,-41-1 2 0,22 25 5 15,2 8-7-15,-6 4 2 0,-2 5-6 0,-1 5-5 16,1 2-2-16,-1 4 0 0,3-2-3 15,3-1 2-15,4-2 0 16,3-6 0-16,4-3 1 0,5-6-1 16,1-2-1-16,3-3 1 0,0-1 1 0,2-3-4 15,5-2-2-15,3-2-5 0,6-2-12 16,2-3-20-16,6-6-40 0,5-1-54 16</inkml:trace>
  <inkml:trace contextRef="#ctx0" brushRef="#br0" timeOffset="719786.8753">30983 13496 373 0,'0'0'57'0,"0"0"-10"0,0 0-15 16,0 0-12-16,0 0-6 0,0 0-5 16,0 0-3-16,0 0-2 0,0 0-1 15,0 0 0-15,-33-73-2 0,33 64-1 16,3 1 0-16,4 2 0 0,4-3 0 16,-3 4 0-16,4-1 0 0,-3 3 0 0,-4 2-1 15,-1-1 1-15,1 1-1 0,-1-1-1 16,0 0 2-16,3 2-1 15,-1 0 1-15,0 0 1 0,7 0-1 0,0 0-1 16,-1 0 0-16,0 0 1 0,-1 0-2 16,-1 0 2-16,-6 0-3 0,5 4-1 15,-6-1 1-15,1 4 0 0,0-1 1 16,-1 5 2-16,-1 0-1 0,-2 1 1 16,0 6 0-16,0 0-1 0,0-1 0 15,-3 2 0-15,0-5 0 0,0-1 1 0,-3 3-1 16,3-4 1-16,2-9-1 0,-3 8 1 15,2-7-1-15,1 1 1 0,1-1 0 16,0-1 0-16,0 2 1 0,0-2-1 16,3 4 2-16,2-5-2 0,3 1 1 15,0 2 0-15,-5-3-2 0,5 0 2 16,-4 0-2-16,-1 0 1 0,2 4 0 16,-2-2 0-16,-1-1 0 0,-1 8 0 15,-1-1 0-15,-6 6 1 0,-6 1 0 16,-4 0-1-16,-6-1-1 0,1-4 0 0,-2 0-5 15,2-3-8-15,6-3-37 0,5-1-49 16,7-4-75-16</inkml:trace>
  <inkml:trace contextRef="#ctx0" brushRef="#br0" timeOffset="719977.7144">31410 13607 537 0,'0'0'0'0,"0"0"14"0,0 0-14 16,0 0 17-16,0 0 1 0,0 0-10 15,0 0-6-15,0 0-2 0,0 0-5 16,-39-70-4-16,37 66-8 0,2 4-25 16,-1-1-58-16,1 1-69 0</inkml:trace>
  <inkml:trace contextRef="#ctx0" brushRef="#br0" timeOffset="723533.9424">31985 13321 305 0,'0'0'0'15,"0"0"10"-15,0 0-10 0,0 0 18 16,0 0 5-16,0 0 1 0,-78-34-5 0,75 33-4 15,3 1-5-15,-1-2-4 0,1 2-4 16,-6 0-1-16,-7 0-1 0,0 2 0 16,-7 8-1-16,5 5 1 0,0 3-1 15,1 3 0-15,3 5 1 0,2-1-1 16,2 4 1-16,4 0-2 0,2 2-2 0,1-3 2 16,0 4-3-16,4-6 1 15,3 0-1-15,5-3 0 0,-1-3 0 16,2-4 2-16,2-4-3 0,-5-5 0 15,4 0 0-15,-5-4 1 0,3-2 0 0,0 1 2 16,-1-2 8-16,6 0-6 0,-8-3 9 16,2-5-4-16,-3 3 0 0,-4-3 3 15,-1-2 2-15,-3 1 2 0,0-7-1 16,-2 2-1-16,-3 1-6 0,-4 2 6 16,2 3-4-16,-4 4 4 0,-6-1-2 0,1 5-3 15,-8 0-4-15,-4 6-6 0,-1 9-1 16,-1 4-1-16,-2 2-8 0,2 2-8 15,2-1-17-15,4 0-23 16,8-6-20-16,3-2-29 0</inkml:trace>
  <inkml:trace contextRef="#ctx0" brushRef="#br0" timeOffset="724013.4591">32185 13455 87 0,'0'0'17'0,"0"0"-2"0,0 0-4 16,0 0-2-16,0 0 3 0,0 0 4 16,0 0 4-16,0 0 2 0,0 0 3 15,0 0-1-15,32-50-2 0,-32 43 0 16,0 3-1-16,0-1-1 0,-5-2 0 0,1 4-4 15,0 0-3-15,1 0 0 0,-3 1-2 16,2 0 2-16,-1 1-3 0,1-1 2 16,4 2-3-16,-2-1-2 0,2 1-3 15,-1 0 0-15,0 0-2 0,1 0-1 16,-2 0 0-16,1 0 1 0,-2 0 0 0,0 3 3 16,-1 8-3-16,1 6 1 15,1 1-1-15,1-2 1 0,-1 4 0 16,2 0-2-16,0 0 0 0,0 5 0 15,3-2-2-15,6-3 2 0,0-2-1 0,2-4 1 16,4-2-1-16,1-3 0 0,2-2-1 16,0-2 0-16,-2-2 1 0,-2-2-1 15,-1 1 1-15,-7-2-1 0,4 1-3 16,-5 1 0-16,0-2 3 0,-1 2-1 16,-4 1 1-16,-12 3 0 0,-7 3-4 15,-10 2-1-15,0-2-9 0,-3-1-10 0,0-1-21 16,2-3-33-16,2-2-22 0,8-2-46 15</inkml:trace>
  <inkml:trace contextRef="#ctx0" brushRef="#br0" timeOffset="724809.8131">32194 13433 184 0,'0'0'25'0,"0"0"-8"0,0 0-6 0,0 0-4 16,0 0-4-16,92-54-2 0,-64 48-2 16,1-1-4-16,-1 5-3 0,-2 0-2 15,-5 1-3-15,-4 1 0 0,-6 0-1 0,0 0 1 16,-1 0 0-16,-6 0 3 16,6 0 1-16,-5 1 5 0,-1-1 1 15,6 0 9-15,-3 0-5 0,2 0 8 16,1 0-6-16,-5-1 3 0,-1-1 2 0,1-1 0 15,0 1 0-15,-1-1 0 0,1 2 3 16,-5 1 0-16,0-2-1 0,0 2 1 16,1-1-2-16,1 0-3 0,2-3-4 15,0 0 0-15,0 0-4 0,1 3 2 16,-5 1-1-16,3-1 1 0,1-1 0 0,0 1 1 16,1-1 3-16,-5 2 1 15,0-1 10-15,0 1-6 0,1 0 12 16,1-2-5-16,-1 1-1 0,1-1 0 15,-2 0-1-15,1 1-4 0,-1-1 0 0,3 2-1 16,-3-1-3-16,0 1-1 0,1-1-3 16,-1 1-1-16,0-2-1 0,2 2 0 15,-2-1-3-15,0 1-3 0,1-2-2 16,-1 2 1-16,0 0 3 0,2-2-1 16,-1 2 2-16,0 0-1 0,1-1 2 0,-1 1 1 15,1 0 1-15,-1-2 0 0,1 2 0 16,-1 0 2-16,5-3 0 0,-1 0 2 15,0 2 1-15,-1 0 2 16,-4 1 1-16,0-2 1 0,0 2 6 0,0-2 3 16,2 1 6-16,-2-1 1 0,0-4-1 15,0 2-4-15,0-1-5 0,0 0-2 16,0 5-4-16,-2-1-3 0,2 1-3 16,-1 0-2-16,-6 0 0 0,0 8 1 15,-4 8-7-15,0 8 7 0,2 2-8 0,2 1 4 16,1 2 1-16,2-1 0 0,-1-1 1 15,3-1-6-15,2 0 4 0,0-4 0 16,0-4-4-16,2-4 7 0,1-3-7 16,2-2 1-16,-1 0 0 0,-2-6 4 15,0 2 7-15,-2-5-6 0,6 0 7 16,6 0-6-16,2-3 1 0,3-6 3 16,-3-3-1-16,-4-3 1 0,-2 4 3 15,0-2 0-15,-5 6 1 0,-2 3 1 16,2 0 2-16,-3-3-3 0,0 2-2 0,0-1-3 15,0 2-3-15,-3 4-2 0,-6 0-2 16,-6 7-4-16,-3 8-12 0,1 4-7 16,2 2-60-16,-1 0-53 0,3-3-135 15</inkml:trace>
  <inkml:trace contextRef="#ctx0" brushRef="#br0" timeOffset="725155.8479">32714 13159 288 0,'0'0'0'0,"0"0"24"0,0 0-24 0,0 0 36 16,0 0 13-16,0 0-5 15,0 0-6-15,0 0-8 0,0 0-14 16,0 0-6-16,29-44-5 0,-29 41-3 0,0 3 1 16,5 0 3-16,-1 7 0 0,6 7 0 15,0 4 5-15,0 5-4 0,3 1 6 16,0 3-7-16,3 1 0 0,-3-1-1 16,1 2-3-16,-2 1 0 0,0 4-1 15,-2 2 1-15,-4 3-3 0,-4 8 0 0,-2 3-4 16,-10 2-7-16,-13 3-7 0,-4 2-26 15,-7-2-78-15,-5-1-147 0</inkml:trace>
  <inkml:trace contextRef="#ctx0" brushRef="#br0" timeOffset="804305.8934">20036 15620 78 0,'0'0'25'16,"0"0"-4"-16,0 0-2 0,0 0 0 15,0 0-1-15,0 0-2 0,0 0-1 16,0 0-1-16,0 0-5 0,-8-11-1 16,6 9-4-16,1 2-2 0,-1-2-1 15,-3 1-1-15,0-1 2 0,1 1-1 0,-6 1-1 16,1 0-1-16,-1 8 1 0,-4 2-2 15,0 4 1-15,2 1 0 16,0 2 0-16,2 1-1 0,-2 1 3 0,4 3-1 16,0-2 0-16,4-7-4 0,-1 3 1 15,1-6-2-15,3 2 3 0,0 0 0 16,1 0 6-16,0 5-6 0,0-6 3 16,1 3-1-16,2-5-1 0,2-2 2 15,6 0 4-15,-5-2-1 0,9 1 1 16,1-2 0-16,3-4-3 0,4 0-2 0,-8 0 2 15,0-2 1-15,-1-2 1 0,-7-1 0 16,7-3 1-16,-4 0-3 0,1-5-1 16,1-5 2-16,-1 1-3 15,-4-3 7-15,0 0-2 0,-4 8 3 0,-2-9 1 16,-1 1-3-16,0-1-2 0,0-6 1 0,-4 4 0 16,-3 2 2-16,-2 1-2 15,0 3 8-15,-3 4-4 0,0 2-1 16,-1 1-2-16,1 4-4 0,-1-1-3 15,3 4-1-15,-1 3-3 0,-5 0-5 0,1 2-4 16,-3 9-4-16,4 2-9 0,6 4-25 16,3-2-29-16,5 3-55 0</inkml:trace>
  <inkml:trace contextRef="#ctx0" brushRef="#br0" timeOffset="804910.8372">20770 15811 366 0,'0'0'57'16,"0"0"-17"-16,0 0-13 0,0 0-11 15,0 0-7-15,0 0-6 0,0 0-3 16,0 0-2-16,0 0 0 0,-8-7 1 16,10 7 0-16,14 0 1 0,1 0-2 0,8 0-5 15,-7 0-1-15,0 0-4 0,2 0-1 16,0 0-7-16,5 0-11 0,1 0-17 15,0 0-31-15,-6 0-21 16,-2 0-36-16</inkml:trace>
  <inkml:trace contextRef="#ctx0" brushRef="#br0" timeOffset="805098.7314">20794 15933 234 0,'0'0'50'0,"0"0"-15"0,0 0-16 16,0 0-7-16,0 0-5 16,0 0 0-16,0 0-3 0,0 0 1 0,0 0-2 15,0 0-5-15,29 51-2 0,-12-41-3 16,2 0-5-16,7-5-9 0,-1-2-32 16,4-1-44-16</inkml:trace>
  <inkml:trace contextRef="#ctx0" brushRef="#br0" timeOffset="807301.6618">22272 15352 180 0,'0'0'44'0,"0"0"-11"0,0 0-5 16,0 0-7-16,0 0-4 0,0 0-5 15,0 0-4-15,0 0-2 0,0 0-5 16,-16-33-1-16,14 33 1 16,2 0 0-16,0 0 2 0,0 10-1 0,3 7 0 15,5 3 3-15,1 4-2 0,0 0 1 16,2-1-2-16,0 0 1 0,2 0-1 16,-1-1 0-16,-2 0-1 0,3-1 1 15,-3-1-1-15,-1-1 1 0,-1-6-1 16,-2 0 0-16,-1-6 0 0,-4-2 0 0,3 3 0 15,-1-4-1-15,-1-1 1 0,1 2 3 16,-3-5-2-16,0 0 4 0,0 0 7 16,2 2 9-16,-2-1 5 15,2-1-2-15,-2 0-5 0,3-1-12 0,1-14-4 16,2-10-3-16,1-8 1 0,2-3 0 16,-2 0-2-16,0 2 0 0,-1 0 1 15,0 4 0-15,-3 4 0 0,1 7 0 16,-1 1-1-16,-2 8-2 0,1 4 0 15,-1 1-3-15,1 1-5 0,-1 0-5 0,1 0-6 16,5 1-9-16,3 3-19 0,6 0-32 16,7 4-49-16</inkml:trace>
  <inkml:trace contextRef="#ctx0" brushRef="#br0" timeOffset="807762.0129">22787 15490 196 0,'0'0'50'0,"0"0"-7"0,0 0-2 15,0 0-5-15,0 0-4 16,0 0-8-16,0 0-8 0,0 0-8 0,0 0-4 16,-42 67-2-16,26-47 1 0,1 1-2 15,0 1-1-15,0 5 0 0,2-2 1 16,4 2-2-16,1 0 1 0,2-2-1 16,3-2-1-16,2-5-1 0,1-1 0 15,0 0 3-15,3-7-7 0,5 5 8 16,-1-3-4-16,1-3-1 0,3-1 4 0,-2-4-2 15,1-2 1-15,7-2 1 16,-2 0 0-16,4-6 3 0,-5-6 0 16,-1-1-3-16,-3-4 2 0,-2-2-2 0,-3 0 4 15,-2-1 2-15,1-3 2 0,-4 2-3 16,0-2-1-16,0 2-2 0,-1 6-1 16,-5 0 2-16,4 5-2 0,-4 0-1 15,1 1-3-15,2 4-8 0,2 2-9 16,-5 0-27-16,1 0-51 0,-6 3-108 15</inkml:trace>
  <inkml:trace contextRef="#ctx0" brushRef="#br0" timeOffset="808304.1465">23424 15522 231 0,'0'0'67'0,"0"0"-13"0,0 0-14 16,0 0-7-16,0 0-11 0,0 0-11 16,0 0-7-16,0 0-1 0,0 0-3 15,0 0 1-15,-20-4-2 0,20 4 3 16,3-2-2-16,10 2 0 0,9-1 0 15,4-1-4-15,-2 2-1 0,1-2-6 0,-2 1-7 16,2-1-7-16,-1 1-15 0,5 1-33 16,0-5-43-16</inkml:trace>
  <inkml:trace contextRef="#ctx0" brushRef="#br0" timeOffset="809225.8089">24327 15396 160 0,'0'0'58'0,"0"0"-2"0,0 0-7 16,0 0-9-16,0 0-11 0,0 0-1 16,0 0-6-16,0 0-5 0,0 0-10 15,-42-80-4-15,38 76 0 0,2 1-2 16,-2 1 3-16,1-1-3 0,0 0 0 15,0 1-1-15,3 2-1 0,-1-2 0 0,1 2-3 16,-2 0-1-16,-4 0-1 0,-5 0 2 16,-2 10 2-16,-4 3 1 0,3 5 1 15,2 3-3-15,0 3 2 0,2 1-2 16,-2 1-4-16,5 0-1 0,1-2-1 16,3-4 1-16,2-1 5 0,1-2 1 0,0-5-1 15,0 5 3-15,0-8-1 0,1-4 2 16,1-1-2-16,-2-4 2 15,0 0 3-15,0 0-1 0,6 0 3 16,4 0-2-16,3-7 0 0,3-7 1 0,1-2-2 16,-2-6-2-16,3-2 2 0,1 0-3 15,-2-1 4-15,2 3 0 0,-3 0 2 16,-2 4-1-16,-3 6 2 0,-5 4-1 16,-3 5 1-16,-3 3 0 0,0-1-2 15,0 1 0-15,1-3-1 0,-1 3-2 0,1-2-2 16,-1 2-2-16,3-1-1 0,-3 1 0 15,1 0 1-15,1 0 4 16,-1 15-2-16,1 6 0 0,-2 8 2 16,1 4-4-16,-1 1 2 0,0 4-3 0,0-1 0 15,0 2 1-15,-1-3-2 0,-2 0 2 16,0-2-1-16,-1-2 1 0,3-5 3 16,1-6-3-16,-2-3 4 0,1 2-3 15,-1-10 0-15,-2 4 1 0,-4-3 0 16,2-3 2-16,-5-1-1 0,-3-4 1 15,2-1 1-15,-5-2 0 0,-1 0-1 0,8 0-1 16,-4-6-1-16,1-2 1 16,5 2 0-16,0-6-1 0,2 5-4 0,5-4 1 15,-1-5-8-15,2-2 1 0,3-6-11 16,10 1-13-16,5-1-22 0,8 0-25 16,2-6-25-16,6-1-47 0</inkml:trace>
  <inkml:trace contextRef="#ctx0" brushRef="#br0" timeOffset="809586.1812">24645 15239 322 0,'0'0'61'15,"0"0"-15"-15,0 0-12 0,0 0-7 16,0 0-7-16,0 0-11 0,0 0-5 16,0 0-3-16,0 0 0 0,0 0 0 15,-30 7 1-15,28 16-2 0,2 1 1 0,0 3-2 16,2 2 1-16,1 3-4 0,0 3 4 15,1 1-4-15,0 2 2 0,0-1 0 16,2-4-2-16,2-4-2 0,0-3-2 16,1-7-1-16,-3-5-1 0,2-3-7 15,5-4-18-15,0-5-28 0,9-2-36 16,-1-2-49-16</inkml:trace>
  <inkml:trace contextRef="#ctx0" brushRef="#br0" timeOffset="809799.6753">24675 15469 274 0,'0'0'48'0,"0"0"-18"0,0 0-12 16,0 0-7-16,0 0-5 0,0 0-4 15,0 0-2-15,0 0-6 0,0 0-5 0,0 0-17 16,77 26-22-16,-51-28-38 0,2-4-49 16</inkml:trace>
  <inkml:trace contextRef="#ctx0" brushRef="#br0" timeOffset="809958.8055">24973 15433 155 0,'0'0'7'0,"0"0"-14"0,0 0-18 16,0 0-26-16</inkml:trace>
  <inkml:trace contextRef="#ctx0" brushRef="#br0" timeOffset="810644.4772">25891 15396 231 0,'0'0'55'0,"0"0"-7"0,0 0-10 16,0 0-12-16,0 0-10 15,0 0-6-15,0 0-5 0,0 0 0 0,0 0-1 16,-14-3-1-16,14 1-2 0,0 1 0 16,14-2 2-16,7-1-3 0,6-1 2 15,4-3-1-15,-2 2 0 0,1-1 0 16,-3-1-2-16,-1 2 0 0,-1 0-2 16,-3 0-2-16,-6 3-4 0,-2 0-1 15,-4-1-7-15,-6 3-4 0,2 1-10 16,-6 0-19-16,0 0-12 0,0 0-17 0,0 0-28 15</inkml:trace>
  <inkml:trace contextRef="#ctx0" brushRef="#br0" timeOffset="810824.8267">25786 15568 147 0,'0'0'27'0,"0"0"-9"15,0 0-7-15,0 0-3 0,0 0-4 0,88 18-4 16,-57-18-1-16,-1-4-5 0,0-3-4 16,1 1-7-16,1-1-3 0,-2-3-8 15,2 1-13-15,-2 0-38 0</inkml:trace>
  <inkml:trace contextRef="#ctx0" brushRef="#br0" timeOffset="811122.0205">26142 15173 198 0,'0'0'54'0,"0"0"-13"0,0 0-8 0,0 0-11 16,0 0-5-16,0 0-6 0,0 0 0 15,0 0 2-15,0 0-5 0,14 4 4 16,3 16-3-16,-3 2 1 16,0 3 2-16,-2 2-1 0,0 3 0 0,0 0-6 15,-2 2-2-15,-1 1-3 0,-2 0-1 16,-1 3 0-16,-2-1 0 0,-2-1-1 16,-2 0-2-16,0-2-2 0,-3-2-8 15,-7-1-15-15,-3-1-45 0,-5-3-69 16</inkml:trace>
  <inkml:trace contextRef="#ctx0" brushRef="#br0" timeOffset="811891.1463">26979 15136 156 0,'0'0'57'0,"0"0"-3"16,0 0-7-16,0 0-11 0,0 0-3 15,0 0-10-15,0 0-8 0,0 0-6 16,0 0-9-16,0 0-1 0,-4-39-3 0,4 37 3 15,0 2 1-15,5 2 3 0,4 9 0 16,5 4 5-16,-2 3 3 0,4 3 5 16,-3 0-5-16,3 3-5 0,-3-4-2 15,-1 0-4-15,-1-2-2 0,-2-2 4 16,-2-4-2-16,0 0 0 0,-3-3 0 16,-1 0-2-16,2 0 2 0,-4-5 0 15,2-1 0-15,-3-3 2 0,0 0-1 16,0 0 0-16,2 2 1 0,-1 0 0 15,-1-1 4-15,2 1 3 0,-2-1 2 0,1-1 1 16,-1 0-3-16,2 0-3 0,-1 0-4 16,4-10-1-16,1-7-2 0,2-4 1 15,-1-3-1-15,3 1 2 0,-1-2-1 16,-1 0-4-16,1 0 2 0,1 0-7 16,-3 0 6-16,2 2-1 0,-3 5-1 0,1 3-1 15,-3 5-4-15,1 0-12 16,-1 3-28-16,2-1-45 0,5-2-40 15,1 0-66-15</inkml:trace>
  <inkml:trace contextRef="#ctx0" brushRef="#br0" timeOffset="816141.5874">27111 15449 78 0,'0'0'16'0,"0"0"2"0,0 0-2 16,0 0-3-16,0 0-3 0,0 0 2 16,0 0 0-16,0 0 2 0,0 0 0 15,0 0-1-15,-15-30 2 0,15 24-1 16,0-6 2-16,-1-2 3 0,1 2 7 16,0-2-1-16,-2 0-1 0,2-5-7 0,-1 0-9 15,-2-6-4-15,-1 2 1 0,1-1-4 16,-2-1-3-16,2 0 2 15,1-1-2-15,0 1 5 0,1 0 0 16,1 0 1-16,-2-2-4 0,2 1 1 0,0 1 0 16,0 6 1-16,0 1 1 0,0 6-1 15,0 0-1-15,0-1 0 0,2 8 0 16,-1 0-1-16,-1 5-1 0,0-2 0 16,0 2 1-16,4 0 0 0,4 8 1 15,0 6 0-15,0 7 1 0,-4 0-1 0,-4 5 1 16,0 0 1-16,-2 4 4 15,-5 2 4-15,-3 5 5 0,0 1-6 16,0-1-2-16,-2 1-6 0,7 0-4 0,0-3 3 16,4-1-1-16,1-1-1 0,0-3 1 15,1-4-2-15,4-3 1 0,-1-8 1 16,4-4-2-16,-2-5 2 0,3-3 0 16,8 0 2-16,2-3-4 0,6 0 1 15,2-11-5-15,1-5-5 0,2-3-10 16,2-2-17-16,0-5-39 0,1-1-31 0,-3-3-93 15</inkml:trace>
  <inkml:trace contextRef="#ctx0" brushRef="#br0" timeOffset="816419.7192">26855 15296 352 0,'0'0'54'0,"0"0"-19"16,0 0-14-16,0 0-7 0,0 0-8 16,0 0-2-16,0 0-2 0,0 0-2 0,0 0 0 15,85-73-2-15,-49 64-1 0,2 0-1 16,1-1-6-16,1 2 0 15,-1-3-10-15,2 3 1 0,1 1-9 16,0 1-21-16,-3-2-35 0,1 2-46 0</inkml:trace>
  <inkml:trace contextRef="#ctx0" brushRef="#br0" timeOffset="817020.824">28178 15262 317 0,'0'0'54'0,"0"0"-11"0,0 0-9 16,0 0-9-16,0 0-9 0,0 0-7 0,0 0-5 16,0 0-1-16,0 0-2 0,-13-7 0 15,13 7 1-15,0 0-1 0,0 0-1 16,10 0 1-16,7 0-1 0,8 0 0 16,1 0-1-16,1-1-5 0,4-3-3 15,-1 1-9-15,2-1-14 0,-2-2-23 0,1 0-29 16,-3 0-19-16,-6 0-16 15</inkml:trace>
  <inkml:trace contextRef="#ctx0" brushRef="#br0" timeOffset="817199.9637">28159 15379 207 0,'0'0'46'0,"0"0"-7"0,0 0-3 0,0 0 2 15,0 0-1-15,0 0-4 0,19 84-11 16,-5-74-14-16,5-2-6 0,3-3-3 16,5-3-3-16,3 0-6 0,8-2-16 15,3-2-53-15,5-6-99 0</inkml:trace>
  <inkml:trace contextRef="#ctx0" brushRef="#br0" timeOffset="819381.671">29299 14915 162 0,'0'0'28'0,"0"0"2"0,0 0 2 16,0 0-2-16,0 0-6 0,0 0-8 0,0 0-7 16,0 0-4-16,0 0-4 15,0 0 2-15,-15-13-3 0,15 13 0 16,-1 0-2-16,1 0 0 0,-2 0 0 15,2 0 3-15,-1 0 0 0,-1 0 4 0,1 4 2 16,-1 8 1-16,1 4 0 0,-2 4 2 16,3 2 3-16,-1 0-1 0,1 3 0 15,-2-3-2-15,1 3-4 0,1-2-4 16,-2-1 2-16,1 1-6 0,-1-6 3 16,2 1-4-16,-1 3-3 0,1-1-3 0,0 0-9 15,0-2-10-15,0-6-31 0,0-3-28 16,4 2-62-16</inkml:trace>
  <inkml:trace contextRef="#ctx0" brushRef="#br0" timeOffset="820241.1808">29625 15016 30 0,'0'0'12'0,"0"0"-3"15,0 0 3-15,0 0-1 0,0 0 2 0,0 0-1 16,0 0 3-16,0 0 3 0,0 0 1 16,0 0 1-16,-30-60-2 0,27 55-5 15,0 1-3-15,-3-4-2 0,2 5 1 16,1 0 2-16,-4-3 2 0,4 5-1 16,-1-3-2-16,1 3-3 0,-3-1 0 0,0 2-2 15,-4 0-1-15,1 0-4 16,1 0 1-16,-2 3-1 0,2 4-1 15,0 2 1-15,1-2 0 0,-1 7 0 16,4 1 1-16,1-3 0 0,0 6-1 0,3-2 1 16,0-4-1-16,0 4-3 0,0-6 0 15,2-2 0-15,2 3 2 0,0-2 1 16,1-1 0-16,2 0-2 0,-1-1 2 16,-1-1 0-16,1 0 2 0,2 0 1 15,4 0 1-15,-3-1 4 0,5 2-5 0,0-2 2 16,-6-1-4-16,10 1 0 0,-5-2 0 15,-2 0 3-15,7 0-2 0,-1 0-1 16,-3 1 2-16,4-2-2 16,-5 2 1-16,-3-2-2 0,-7 1 0 0,1-2 0 15,-4-1 1-15,0 6 3 0,0 5 2 16,-7 1-3-16,-6 6 3 0,-5-5 0 16,-2-2 2-16,0-3 2 0,0 1 3 15,-1-3-1-15,6-3-1 0,0 2-4 16,5-3-2-16,3 0-2 0,1-1 2 0,2-1-2 15,-1 0 2-15,-1-6 0 0,1 0 0 16,2-5-3-16,3-5-4 0,0-2-1 16,7-7-3-16,2 2-1 0,1 2 4 15,1 3-4-15,-3 5-1 0,0 1-2 16,1 2-4-16,4 1-1 0,2-3-2 0,3 4-7 16,5-1-13-16,1 2-18 15,6-1-20-15,1 1-35 0</inkml:trace>
  <inkml:trace contextRef="#ctx0" brushRef="#br0" timeOffset="820878.6821">30237 14865 99 0,'0'0'27'0,"0"0"-2"15,0 0-3-15,0 0-5 0,0 0-2 16,0 0-5-16,0 0-1 0,0 0-5 16,0 0 0-16,0 0 2 0,1-11 1 15,-1 11 5-15,-5 6 6 0,-7 8 2 16,-2 9 0-16,-4 1-4 0,-1 5 1 15,-2 3-2-15,-2 2-3 0,-3 5 1 0,-3 1-5 16,-1 3-2-16,-4 2-6 0,-1 4 2 16,1 0-3-16,-3 1-4 0,3 2 4 15,0-1-4-15,4-1 1 0,3-3-5 16,1-4-3-16,4-8-7 0,6-7-14 16,5-10-18-16,5-7-27 0,4-5-66 15</inkml:trace>
  <inkml:trace contextRef="#ctx0" brushRef="#br0" timeOffset="823633.5606">30182 15358 108 0,'0'0'34'16,"0"0"-2"-16,0 0-1 0,0 0-2 15,0 0-5-15,0 0-5 0,0 0-4 0,0 0-4 16,0 0 1-16,-38-61-1 0,34 60-1 16,0-1-3-16,-2 1-2 0,6 1-5 15,-6 0-2-15,-1 0-1 0,-5 4 0 16,-5 6-2-16,4 2 0 0,0 1 3 16,3 4-4-16,0 0 4 0,4-2-1 15,2 2 1-15,2-1 1 0,1-2 0 0,1 4 0 16,0-4-1-16,0-2 0 15,0 0 1-15,0-3 0 0,1 2 0 16,1-8 1-16,-1 1 0 0,-1-4 0 0,6 0 2 16,5-1 0-16,3-7 1 0,4-4 0 15,-3-2 1-15,-1-2-2 0,-2-3 4 16,1 1 1-16,-3-1 2 0,-1 1 4 16,-2 4-2-16,0 1 3 0,-4 5 4 15,-2 3 6-15,2 2 1 0,-3 3-4 0,0-2-7 16,0 2-8-16,2-2-5 0,-2 2 0 15,1-1-2-15,4 1 2 0,0 5-1 16,5 7 0-16,-1 5 0 16,-3 2 1-16,0 6-1 0,-2 0-2 0,0 3 1 15,-2 3-5-15,-2 0 0 0,0 3-4 16,0-4 0-16,-4 0-1 16,-1-3-6-16,2-7-13 0,3-6-36 0,0-5-59 15</inkml:trace>
  <inkml:trace contextRef="#ctx0" brushRef="#br0" timeOffset="823828.1615">30471 15411 248 0,'0'0'17'16,"0"0"-17"-16,0 0-11 0,0 0-8 15,0 0-13-15,0 0-14 0,0 0-50 16</inkml:trace>
  <inkml:trace contextRef="#ctx0" brushRef="#br0" timeOffset="824551.4814">30736 15164 224 0,'0'0'40'0,"0"0"-9"16,0 0-13-16,0 0-10 0,0 0-2 15,0 0-9-15,0 0 6 0,-93 27-4 16,80-10-1-16,0 1 5 16,3 2-4-16,4-5-1 0,-1 0 0 0,6-3-1 15,1 1-1-15,0 2 2 0,1 1 1 16,5-1-1-16,0-3 1 0,2-1 1 16,-2-5 1-16,4 4 4 0,-4-5-4 15,1-2 3-15,1 2-4 0,-1-2 1 16,3 0 0-16,0-3 0 0,0 0 0 0,3 0 1 15,-3 0-1-15,-4 0 2 0,1 0-3 16,-7 0 1-16,0 0-1 0,0 0 3 16,2 0-1-16,-1 0 0 0,-1 0 1 15,0 0-1-15,-6 6-1 0,-9 3 0 16,-7 0 0-16,1 0-2 0,-3-2 4 16,1-1-5-16,7-3 0 0,-3 0 3 15,7 0-2-15,6-3 2 0,0 1 3 16,1-1-3-16,2 0 0 0,-1 0-1 15,2-6-2-15,2-3-1 0,12-1 3 0,7-6-4 16,3 3 0-16,4-3 0 0,1 1-6 16,2 0 1-16,-1 0-3 0,-1 1 2 15,0 1 1-15,-2 1 4 0,-3 1 3 16,-6 2 0-16,-2 3 4 0,-4 1-2 16,-1 0 1-16,1 0 0 0,-3 1-1 0,3 0 1 15,-4-2-1-15,2 1 0 0,-6 2 2 16,5-3-3-16,-4 4 5 15,3-7-3-15,0 2 4 0,-5 3-1 16,4-1 3-16,-2 2 1 0,0 0 3 0,1 0 1 16,-4 3-1-16,0-2-2 0,0 2-2 15,1 0-2-15,-1 0 4 0,2 0 5 16,-2 0 6-16,3 0 6 0,2 9-3 16,1 5-1-16,2 6-3 0,0-1-3 15,-4 1-2-15,1 3-4 0,-2 1-5 0,1 1-3 16,-1 4-2-16,-1-1-3 0,0 2-3 15,0-1-4-15,-2-1-9 16,4-3-31-16,-1-6-69 0,1-3-141 16</inkml:trace>
  <inkml:trace contextRef="#ctx0" brushRef="#br0" timeOffset="825491.7804">31174 14936 150 0,'0'0'48'0,"0"0"-7"16,0 0-11-16,0 0-6 0,0 0-8 15,0 0-4-15,0 0-3 0,0 0-4 16,0 0 0-16,5-17-2 0,0 14 0 0,7 2 3 16,6-2-6-16,0 3 4 0,1 0-5 15,0-1 1-15,1 1 1 0,1-2-5 16,5 0 2-16,-8 1-11 0,0-1 0 16,-1 0-6-16,-3 0-14 0,3-1-12 15,2 3-25-15,-7 0-38 0</inkml:trace>
  <inkml:trace contextRef="#ctx0" brushRef="#br0" timeOffset="825685.646">31128 15149 180 0,'0'0'48'0,"0"0"-10"0,0 0-13 0,0 0-10 15,0 0-8-15,0 0-6 0,0 0-3 16,0 0-8-16,81 26-10 0,-54-26-15 16,4-4-38-16,1-3-101 0</inkml:trace>
  <inkml:trace contextRef="#ctx0" brushRef="#br0" timeOffset="833425.2502">31766 14800 22 0,'0'0'15'0,"0"0"-3"16,0 0-2-16,0 0-3 15,0 0-3-15,0 0 2 0,0 0-1 16,0 0 1-16,0 0-1 0,0 0-3 15,-8-10 1-15,7 10-1 0,-1 0 2 0,1 0 0 16,-1 0 5-16,-2 0 5 0,1 5 3 16,-3 4 2-16,-2 6-3 0,2 2-2 15,-1 4 3-15,2 2 1 0,1 1 0 16,-1 2 0-16,0 1 0 0,1 2-6 16,-1 0-1-16,2 0-4 0,0-3-3 0,1-7-1 15,2 1-2-15,0-2 4 0,0-1-6 16,4 0 4-16,0-5-5 15,1-3-2-15,-1-3 1 0,2 1-5 16,1-2-3-16,0 2-17 0,5-2-15 0,-1-1-50 16</inkml:trace>
  <inkml:trace contextRef="#ctx0" brushRef="#br0" timeOffset="833699.8732">31959 15043 509 0,'0'0'0'0,"0"0"-6"0,0 0 6 0,0 0-5 0,0 0-1 16,0 0 3-16,0 0 0 0,0 0-3 16,0 0-9-16,0 0-10 0,-59 4-37 15,59 4-49-15,0-4-89 0</inkml:trace>
  <inkml:trace contextRef="#ctx0" brushRef="#br0" timeOffset="837518.319">32374 14983 101 0,'0'0'19'15,"0"0"2"-15,0 0-4 0,0 0 0 16,0 0-2-16,0 0 4 0,0 0 4 16,-27-77-2-16,26 65-6 0,1 5-5 15,-2-5-4-15,1 1-3 0,-1-1 3 16,1 2 2-16,-2 1 4 0,1 0 1 0,-2 0-1 15,1-1 1-15,-4 3-1 0,3-1-5 16,1 4 1-16,-3-2-2 0,1 4 0 16,1-1 0-16,1 2-6 0,3 1 1 15,-1-2-1-15,-6 2 0 0,-4 0 0 16,3 3-1-16,-7 5-3 0,10-2 2 16,2 5-1-16,-2-1 0 0,4 4 1 15,1 6 0-15,0-2 1 0,0 6 1 16,3-3-3-16,0-7 2 0,1-1-1 15,2 1-1-15,2-1 1 0,1 2-1 0,-2-5 2 16,1-1 0-16,-1-3-2 0,0 2 3 16,3 1-1-16,1-1 1 0,1-1 1 15,0 1 2-15,2-1-2 0,-1 0 1 16,2 0 2-16,-5-1 0 0,-3-1 1 16,-4-2-1-16,0 0 1 0,-3 1-1 15,0 6 1-15,-6 1 0 0,-6 1 0 0,-3-1 2 16,-1-2 4-16,-1-2-5 0,5-3 3 15,-4 1-4-15,6-2 0 16,-2-3 1-16,1 1 0 0,5-1 1 0,-3 0-4 16,3-6 2-16,-1 0-7 0,1-6 5 15,5-2-5-15,1-2 1 0,4-5 1 16,11-1-4-16,1 2 2 0,7 1-1 16,1 3 0-16,2-2-1 0,2 5-4 15,-3-1-7-15,2 3-6 0,-2 2-11 0,1 2-24 16,-8 2-14-16,1 0-38 15,-6 1-34-15</inkml:trace>
  <inkml:trace contextRef="#ctx0" brushRef="#br0" timeOffset="838109.73">32669 14884 202 0,'0'0'56'0,"0"0"-2"16,0 0-6-16,0 0-9 0,0 0-6 15,0 0-3-15,0 0-3 0,0 0-12 16,0 0 3-16,-40-50-5 0,39 48-5 16,1 2 5-16,-2-5-8 0,1 0-5 15,-1 1 1-15,2-5-1 0,2 1 0 16,6 2 0-16,4-3 0 0,-3 5-1 15,2-1 1-15,-1 2-3 0,2 1 2 0,1 0 0 16,-3 2 0-16,6 0-1 0,-8 5 0 16,4 2-2-16,-6-2 1 0,-1 3 1 15,3 4 1-15,-4-3 2 0,3 4-1 16,-2-5 1-16,0 2-1 0,0-1 0 16,-2 1 1-16,-2 1-1 0,-1-6 1 0,0 7 0 15,0-2 0-15,0 1 2 16,-3 6-2-16,-4-5-1 0,0-5 1 15,-3 5-1-15,-1-2 0 0,4-4 0 16,0-1-2-16,4-1 0 0,3-4 1 0,-1 0-1 16,1 0 0-16,0 1 0 0,0 1-1 15,0 2 1-15,0-1-2 0,1 3 2 16,7-4 1-16,-4 0 1 0,7-1 0 16,-2 2 0-16,0-2 0 0,2 1 0 15,-6-1 0-15,-1 1 0 0,-1 0 1 0,1-1-1 16,1 1 0-16,3 1 0 0,-5 0 1 15,3 4 0-15,0-2 0 16,-3-2 1-16,1 7-2 0,-3-6 1 16,-1 4 0-16,0 7 0 0,0-8 0 0,-8 9 3 15,-3-5-3-15,-1 3 3 0,-7 1-5 16,0 0 0-16,-2-3-2 0,1 0-4 16,5-4-10-16,4-2-27 0,1-3-48 15,-3-3-89-15</inkml:trace>
  <inkml:trace contextRef="#ctx0" brushRef="#br0" timeOffset="851202.0904">31003 14056 7 0,'0'0'5'0,"0"0"-3"0,0 0 2 16,0 0 1-16,0 0 0 0,0 0 1 16,79-14-1-16,-55 12 0 0,2 1-1 15,1-2-1-15,1 1 1 0,1 0 3 0,1 0-5 16,-2 1 6-16,2-1-2 0,-1 2-5 15,2 0 5-15,1-2-5 0,2 2-1 16,4-1-1-16,2-1 0 0,8 1-1 16,3-1 0-16,3-1-2 0,6 0 1 15,0 0-1-15,4-2 1 0,3 1 4 16,5 0 0-16,0-1-1 0,2-1-1 16,0 2-5-16,-2 0 0 0,-4 1 4 15,-9 0-1-15,-7 2 2 0,-18-1 8 16,-9 2-8-16,-11 0 8 0,-2-1-6 0,2 1-1 15,-3-2 0-15,2 2 0 0,-3-1 7 16,2-1-8-16,-8 1 6 0,6-1-9 16,-5 2 0-16,-1-2-2 0,2 2-3 15,-1 0 0-15,1 0-7 0,-1 0-5 16</inkml:trace>
  <inkml:trace contextRef="#ctx0" brushRef="#br0" timeOffset="851723.629">31319 14047 64 0,'0'0'15'0,"0"0"-6"15,0 0-2-15,0 0-1 0,0 0 0 0,0 0 0 16,0 0 4-16,0 0-5 0,0 0 5 15,0 0-4-15,91-14 1 16,-64 14 3-16,2 0-2 0,3 0 0 0,6 0-1 16,4 0-2-16,8 0-1 0,6 0-3 15,4 0 0-15,3 0-3 0,2 0 1 16,2-1 3-16,3-1 0 0,2 1 0 16,2-1-1-16,3 0-6 0,0-1 1 15,0 2 0-15,-9-2 5 0,-10 1 2 16,-15-1 1-16,-10 2 1 0,-10-1-6 0,-5 1-1 15,-5-1 1-15,-1 2 1 0,2-2-1 16,-4 2 1-16,2-1 0 0,-5 1-1 16,-1 0 0-16,-2 0-1 0,2 0-2 15,0 0-2-15,1 0-4 0,-7 0-4 16,0 0 0-16,0 0-8 0,1 0-13 16,0 0-37-16</inkml:trace>
  <inkml:trace contextRef="#ctx0" brushRef="#br0" timeOffset="852646.3148">31029 14074 9 0,'0'0'10'0,"0"0"2"15,0 0-4-15,107 0 0 0,-72 0-2 16,3 0 1-16,4 0-1 0,1-3-2 16,3-2 1-16,2 3-5 0,1-3-1 15,5 2 0-15,2-1-4 0,5 2 1 16,4-1-4-16,4 0-4 0,2-1 1 0,2 3 1 15,3-1-7-15</inkml:trace>
  <inkml:trace contextRef="#ctx0" brushRef="#br0" timeOffset="858791.8613">22271 16373 129 0,'0'0'33'0,"0"0"0"16,0 0 3-16,0 0-2 0,0 0-6 15,0 0-11-15,0 0-10 0,0 0-7 16,0 0-2-16,-5-15 0 0,2 23 2 16,-1 9 0-16,1 5-1 0,3 6 3 15,0 2-3-15,0 4 3 0,0-1-3 16,1 2-5-16,2-3 1 0,2-4-6 15,-1-3 0-15,-1-8-4 0,3-4-5 0,-1-5-13 16,6 1-22-16,-1-5-40 0</inkml:trace>
  <inkml:trace contextRef="#ctx0" brushRef="#br0" timeOffset="859000.6728">22577 16577 162 0,'0'0'46'16,"0"0"-12"-16,0 0-15 0,0 0-18 16,0 0-14-16,0 0-7 0,0 0-4 15,0 0-4-15,0 0-13 0,0 0-33 0</inkml:trace>
  <inkml:trace contextRef="#ctx0" brushRef="#br0" timeOffset="859722.4474">22862 16366 79 0,'0'0'33'0,"0"0"11"0,0 0 3 16,0 0-8-16,0 0-10 0,0 0-14 0,0 0-3 15,0 0-1-15,0 0-3 0,0 0-2 16,-25-59-5-16,20 57-3 0,-5 1 0 15,5 1-3-15,-4 0 0 16,1 3 2-16,1 3 1 0,-4 4-1 0,5-2 0 16,-2 3-1-16,1 1 0 0,2-4-2 15,1 0 2-15,1 2 2 0,2-4 2 16,-1-2 0-16,1 3 0 0,1-3-1 16,0 2 1-16,0 4 0 0,0 0 2 15,3-4-1-15,1 1 2 0,3-3-2 0,5 1 0 16,-1-2 0-16,6 0-1 0,0 1 0 15,0-1-1-15,6 2 0 16,-1 0 3-16,-3 0-3 0,0 1 3 16,-1 1-4-16,-6 0-3 0,-2-2 2 0,-1 0-2 15,-4 1 1-15,1 0 0 0,-4-3 3 16,-1 8-2-16,-1 1 10 0,-3 0-1 16,-7 6 4-16,-7-3-2 0,-5-4-2 15,-1-1-1-15,-2-2 2 0,2-2 4 16,7-1 5-16,-1-4 4 0,7-1-1 0,-2 0-3 15,2 0-8-15,3-7-1 0,1 0-3 16,4-6-4-16,2-7-4 0,6-1 0 16,8-6-3-16,4 1-3 0,1 3 2 15,4 3-7-15,-1 2-3 0,1 3-1 16,-1 3-14-16,1 3-19 0,0 5-18 16,0-1-34-16</inkml:trace>
  <inkml:trace contextRef="#ctx0" brushRef="#br0" timeOffset="860339.238">23218 16340 211 0,'0'0'46'0,"0"0"-10"0,0 0-10 16,0 0-5-16,0 0-3 0,0 0-4 15,0 0-4-15,0 0-4 0,0 0-3 16,0 0-2-16,-38-36-2 0,38 30-1 16,0-4 1-16,4 3 0 0,4-1 0 15,-1 4-3-15,-3-1 1 0,2 4-2 0,-2-1 2 16,1 1 2-16,-1-1-1 0,5 2 1 15,-2 0 2-15,2 0 2 0,1 0-3 16,1 0 2-16,-2 0-2 0,-5 0-1 16,7 3 1-16,-7-1 0 0,6 1 0 15,-1 1 0-15,-3 1-1 0,1 1 0 16,0 1-1-16,-1 1 2 0,-2 0-1 16,0 1 0-16,-2-4 1 0,-2 5-1 15,0 2 0-15,0 6 1 0,-6 1-1 16,-1-1 1-16,-5-1 0 0,2-4 0 0,3-2 0 15,-1 1 0-15,3-5 4 0,2-5-5 16,2 3 0-16,1-5-1 0,0 0-1 16,0 0 3-16,0 1 5 0,0 1-4 15,0-2-4-15,0 2 3 0,4-2-5 16,3 0 6-16,3 0 0 0,0 0-1 16,-5 0 3-16,2 0-3 0,-3 0 0 15,2 0 1-15,-2 0 2 0,2 0-2 16,-3 0-2-16,3 2 4 0,-3 1-2 15,2 5 1-15,-3-4 5 0,-1 2-7 0,1 3 0 16,-2 2-1-16,-3 1 0 0,-6 6 4 16,-4-2-5-16,-1-3 4 0,-5 2-9 15,-3 0-3-15,0-2-14 0,-1 2-28 16,0-2-48-16,7-5-69 0</inkml:trace>
  <inkml:trace contextRef="#ctx0" brushRef="#br0" timeOffset="860530.4792">23524 16577 327 0,'0'0'31'16,"0"0"-18"-16,0 0-14 0,0 0-10 15,0 0-18-15,0 0-50 0,0 0-152 16</inkml:trace>
  <inkml:trace contextRef="#ctx0" brushRef="#br0" timeOffset="875165.2826">20227 17126 49 0,'0'0'26'16,"0"0"5"-16,0 0 0 0,0 0-2 0,0 0-6 15,0 0-4-15,0 0-6 16,0 0-2-16,0 0-5 0,0 0-5 15,-14-27-5-15,12 27 2 0,2-1-2 16,0 1 3-16,0 0 4 0,0 0-1 0,0 1-1 16,0 10 0-16,0 1 2 0,5 3 0 15,0 0 2-15,0 1-2 0,-1-3 0 16,0 3-2-16,1 2 0 0,1-3 19 16,4 7-19-16,-2-4 18 0,-2-3-18 15,2-1-2-15,0-1 20 0,-2-6-19 0,0 1 17 16,0-5-10-16,-4 0-3 0,1 0 0 15,1 1 4-15,-4-4-4 16,6 0 2-16,0 0 1 0,4 0-17 0,6-4 13 16,-7-1-16-16,5-2 16 0,-5-4-4 15,0 0 2-15,2-4-2 0,-1-2-16 16,-2-1 17-16,-1-1-20 0,1 1 17 16,1-5-1-16,0 0-1 0,0 0 1 15,1-1-1-15,-2 0-2 0,3 1 0 16,0 0-2-16,1 2-2 0,-1 3-1 0,2 1-4 15,-4 5-7-15,2 2-6 0,1 2-8 16,-3 3-7-16,6-1-22 0</inkml:trace>
  <inkml:trace contextRef="#ctx0" brushRef="#br0" timeOffset="875489.7373">20879 17181 221 0,'0'0'40'0,"0"0"-16"0,0 0-11 16,0 0-10-16,0 0-5 0,0 0 1 0,0 0 2 16,0 0-3-16,0 0-1 0,19 21 0 15,0-15-2-15,3-4-1 0,1 0-2 16,2-2-3-16,2 0-5 0,0 0-8 16,-1 0-10-16,-7 0-12 0,-1 0-9 15,-6 0-5-15</inkml:trace>
  <inkml:trace contextRef="#ctx0" brushRef="#br0" timeOffset="875678.5226">20911 17392 151 0,'0'0'44'0,"0"0"-1"16,0 0 4-16,0 0-5 0,0 0-6 15,0 0-15-15,0 0-9 0,0 0-1 16,0 0-1-16,9 12 2 0,11-10-4 0,6 1-6 15,2-3-5-15,0 0-4 0,1 2-10 16,-1-2-7-16,3 0-27 0,3-2-46 16,-1-4-120-16</inkml:trace>
  <inkml:trace contextRef="#ctx0" brushRef="#br0" timeOffset="876646.2098">22434 17115 19 0,'0'0'17'16,"0"0"-2"-16,0 0-4 0,0 0-5 15,0 0 2-15,0 0 5 0,0 0 12 16,0 0 4-16,0 0-1 0,0 0-5 0,-22-40-12 15,18 38-5-15,-6-1-3 0,0 1-1 16,-2 2 2-16,-8 0 0 16,3 0-2-16,-4 5-1 0,3 3 1 0,3-1 0 15,1 4-1-15,2 0 0 0,-1 4-2 16,4-7 0-16,2 2-2 0,3-1 1 0,-1 1-4 16,1-2 4-16,3-3 0 15,1 7 2-15,0-7 3 0,0 2-2 16,0 2 1-16,7-2 1 0,0-3-1 15,3-1 0-15,9-3 1 0,1 0-3 0,6-5 1 16,2-2-1-16,-2-4 0 0,0-1 1 16,0 0 0-16,-4-3 1 0,1 0 1 15,-3 3-2-15,-3-2 2 16,-4 5 0-16,-5 4 2 0,-4 1 3 0,-4 4 4 16,0-2 1-16,0 2 3 0,0-1 2 15,0 1 1-15,1-3 2 0,-1 1-2 0,0 0-5 16,2 1-4-16,-2-1-6 0,0 2 0 15,1-1-6-15,-1 1 1 16,0 0 0-16,0 0-1 0,0 3 1 0,0 12 0 16,0 5-3-16,0 3 0 0,0 1-1 15,0 1-1-15,0 0 22 0,2 4-16 16,1 1 18-16,1 1-3 0,-1 0-18 16,-2 0 13-16,2-13-12 0,-2 3 1 15,-1-3 1-15,0-6 1 0,0 8 0 0,0-9 0 16,0 1 0-16,-1-3 0 0,-5-3 1 15,-1 2-2-15,-2-4 3 16,2-2 1-16,-6-1-3 0,3 1 3 16,-3-2-2-16,-4 0 0 0,6-5 1 0,-4 0 0 15,4-5-2-15,6 4 3 0,-5-6-6 16,5 5-1-16,4-7 0 0,1-4-7 16,0-3 0-16,6-6-13 0,7 2 8 15,1-2-15-15,5 1 19 0,1 3-7 16,-1-4-21-16,3 2-1 0,-1 2-37 0,4 1-6 15,3 2-23-15</inkml:trace>
  <inkml:trace contextRef="#ctx0" brushRef="#br0" timeOffset="876981.5353">22943 16988 228 0,'0'0'51'0,"0"0"-11"15,0 0-9-15,0 0-8 0,0 0-7 16,0 0-6-16,0 0-2 0,0 0-3 16,0 0-3-16,-10-12-1 0,8 12-1 0,2 0 0 15,-4 0 0-15,3 5 1 16,-1 8-1-16,1 9 3 0,1 0-2 15,0 10 1-15,0-4 0 0,0-1 1 16,-3 0-1-16,1 2-1 0,1-2 16 0,0-2-17 16,1 0 18-16,0-4-5 0,5-3-15 15,5-3 13-15,1-3-14 0,-1-5-2 16,4-2-2-16,2-1-8 0,4-4-15 16,8 0-23-16,1-9-49 0,2-6-51 15</inkml:trace>
  <inkml:trace contextRef="#ctx0" brushRef="#br0" timeOffset="877211.4453">22958 17190 248 0,'0'0'52'15,"0"0"-10"-15,0 0-5 0,0 0-17 16,0 0-7-16,0 0-8 0,0 0-6 16,0 0 1-16,0 0-4 0,0 0-3 15,0 0-8-15,18 0-15 0,7 0-14 16,1-3-33-16,4-7-32 0</inkml:trace>
  <inkml:trace contextRef="#ctx0" brushRef="#br0" timeOffset="877384.9641">23326 17099 306 0,'0'0'49'0,"0"0"-18"0,0 0-21 0,0 0-10 15,0 0-9-15,0 0-7 16,0 0-15-16,0 0-50 0,0 0-98 0</inkml:trace>
  <inkml:trace contextRef="#ctx0" brushRef="#br0" timeOffset="878021.8216">23818 17120 105 0,'0'0'55'0,"0"0"-7"0,0 0-8 16,0 0-11-16,0 0-11 0,0 0-7 0,0 0-7 16,0 0-2-16,0 0 0 0,-23-15-3 15,23 15 2-15,11 0 0 0,0 0-2 16,6 0 2-16,3 0-1 0,0 0-3 16,8 0-2-16,1 0 1 0,-2 0 0 15,2 0-2-15,0 0-5 0,1-3-5 0,-1-1-8 16,1-3-12-16,-2 2-12 0,-3-3-11 15,-2 2-10-15</inkml:trace>
  <inkml:trace contextRef="#ctx0" brushRef="#br0" timeOffset="878252.4999">23874 17254 248 0,'0'0'52'0,"0"0"-19"0,0 0-15 16,0 0-5-16,0 0-9 15,0 0 0-15,0 0-4 0,0 0 0 0,0 0 1 16,0 0 0-16,12 13 0 0,7-13-1 16,4 0-2-16,9 0-4 0,-1 0-6 15,1 0-9-15,2-5-21 0,0-5-56 16,3 0-74-16</inkml:trace>
  <inkml:trace contextRef="#ctx0" brushRef="#br0" timeOffset="878932.6204">24709 16773 206 0,'0'0'46'0,"0"0"-10"0,0 0-5 16,0 0-6-16,0 0-9 0,0 0-5 16,0 0-9-16,0 0-4 0,0 0 1 0,-10-14-1 15,10 28 4-15,0 8-2 0,0 9-2 16,0 2 1-16,2 2-3 15,1 0-2-15,0-2-2 0,0-1 0 16,0-3 2-16,3-1-2 0,-2-1-5 0,-1-10-12 16,3-2-30-16,0-5-47 0</inkml:trace>
  <inkml:trace contextRef="#ctx0" brushRef="#br0" timeOffset="879127.7591">24824 16981 209 0,'0'0'26'0,"0"0"-20"16,0 0-13-16,0 0-3 0,0 0-1 15,0 0-1-15,0 0-9 0,0 0-22 16,0 0-46-16</inkml:trace>
  <inkml:trace contextRef="#ctx0" brushRef="#br0" timeOffset="879703.8272">25296 16815 190 0,'0'0'47'0,"0"0"-11"15,0 0-3-15,0 0-2 0,0 0-3 16,0 0-5-16,0 0-7 0,0 0-5 16,0 0-4-16,0 0-5 0,-70-67-2 0,60 66-1 15,6 1-1-15,-8 0-4 0,4 0 2 16,-1 5-3-16,-1 4 0 15,4-2 1-15,-1 5 2 0,4-2-1 16,0 2 1-16,1 0-1 0,2 0-1 0,0 0 2 16,0-1 1-16,0 1 2 0,2-3 0 15,2 2 1-15,1-4 0 0,1 1-1 16,-1-2 1-16,2 3 1 0,1-6-1 16,-1 3 1-16,2 0-2 0,4 0-1 15,0 2-2-15,1-2 2 0,-2 2 1 0,2-3 3 16,-2 2-3-16,1 0 1 0,0 1-1 15,-5-5-3-15,0 3 3 16,2 0 1-16,-5 0-1 0,1 0 2 16,-3-3-2-16,0 2 1 0,-3-2 1 0,0 3 3 15,0 5-2-15,-4 1 3 0,-5-2-4 16,-5 4 0-16,-2-5 1 0,-1-2-1 16,-1 3 3-16,-2-6-4 0,-2 2 3 15,6-6 2-15,-1 2 1 0,7 1 4 16,-1-3-2-16,2 0-4 0,1-5 0 0,1 2-3 15,3-9 0-15,1-1 0 0,3-3-3 16,3-5-1-16,7 3-3 0,3-2-4 16,7 3-6-16,3-2-11 0,3 1-14 15,0-2-21-15,3 1-15 0,0 0-20 16</inkml:trace>
  <inkml:trace contextRef="#ctx0" brushRef="#br0" timeOffset="881077.5628">25513 16767 171 0,'0'0'43'0,"0"0"-3"0,0 0-3 0,0 0-5 16,0 0-6-16,0 0-4 0,0 0-7 0,0 0-2 16,0 0-2-16,0 0-5 15,-32-35-1-15,31 32-4 0,1 1-1 16,0 0-2-16,0-1-1 0,0-1 1 15,8-1 0-15,-1 1 0 0,2 1 1 0,1 2-1 16,2-3 1-16,-1 3-1 0,2 1 1 16,-1 0-1-16,-6 0-2 0,4 0 2 15,-6 0 0-15,3 5 0 0,-1-3 2 16,-1 6 0-16,-1 1 2 0,-4 2 0 16,0 6-2-16,0-1 0 0,-2 6 0 0,-5-5 0 15,1-2 0-15,-1-5 0 16,3-2 0-16,-2 1 0 0,2-2 0 0,2-4-4 15,1 2 1-15,1-5 0 16,-2 5-3-16,2 0 1 0,0 5 2 0,0-1-1 16,0-2 1-16,5 1-3 0,1-2 2 15,0 2-1-15,2-4 1 0,-2 2 4 16,1 0-1-16,-1-1 0 0,2-1 0 16,-2 3 2-16,-3-6-1 0,3 5 0 15,-3-3 0-15,0 0-1 0,1 0 0 0,-4-3 1 16,0 0 0-16,0 0 0 15,0 3 0-15,1-3 0 0,-1 8 1 16,-4-1 0-16,-5 6-1 0,-4-1 0 16,-2 0-1-16,-3-1-2 0,-1-4-3 0,1 2-8 15,4-1-15-15,0-4-37 0,4-2-40 16</inkml:trace>
  <inkml:trace contextRef="#ctx0" brushRef="#br0" timeOffset="881542.5979">25882 16787 298 0,'0'0'50'0,"0"0"-19"16,0 0-12-16,0 0-13 0,0 0-7 16,0 0-2-16,0 0 2 0,0 0 2 15,0 0-1-15,0 0 0 0,5 69-2 16,5-48 1-16,3-1 0 0,2-1-3 16,-2-1 3-16,1-3-4 0,-2-2-1 0,-2-2 2 15,0-3 0-15,-3-3-2 16,2-3-3-16,1 1-7 0,2-3-4 0,4 0-1 15,1 0 1-15,3-3 4 16,-2-7 6-16,-6 2 7 0,-3-1 3 0,-3 2 8 16,-2-1 4-16,1 0 1 0,-4-4 6 15,2 2 4-15,-3-1-1 0,0-3 3 16,-6 4-7-16,-2-2-2 0,2 7-2 16,-5-3-3-16,0 4-1 0,1 1 0 15,-3 3-2-15,1 0-2 0,-4 0-2 0,1 10-3 16,-7 10-2-16,3 7-1 0,-4 5-3 15,-2 8-5-15,-2 2-5 0,-3 2-35 16,1 5-74-16,1-7-123 16</inkml:trace>
  <inkml:trace contextRef="#ctx0" brushRef="#br0" timeOffset="882240.5594">26589 16663 149 0,'0'0'34'0,"0"0"1"0,0 0-8 15,0 0-3-15,0 0-5 16,0 0-4-16,0 0 1 0,0 0-2 0,-68-45-3 16,68 45-5-16,-2-1-5 0,-2 1-3 15,-2 0-4-15,-4 0 3 0,-2 6-2 0,6 0 1 16,-2 5 3-16,2-3-2 0,3 3-1 15,2 0 1-15,-1 0-3 0,2 1 1 16,0 0-2-16,0-4 3 16,0-3 0-16,0 4 1 0,0-4 4 0,2-1-1 15,-1 1 3-15,-1-5 1 0,0 0 3 16,0 0 2-16,7 0-5 0,3 0 1 16,5-6-3-16,5-5-2 0,0-4 4 15,1 3-1-15,-1-4 0 0,-1 5 2 16,-6 3 0-16,0 0 1 0,-5 4 0 0,-3 2 1 15,-1 1-2-15,-1 1 1 0,1 0 1 16,4 3 0-16,2 6 1 0,-4-1 1 16,-1 5-2-16,0 4-1 0,-2-1-3 15,1 6-3-15,-3 2-1 0,1-3-5 16,-2 4 2-16,0 4-6 0,0 2-4 16,0 3-6-16,-6-1-11 0,-3-3-35 15,2-4-37-15</inkml:trace>
  <inkml:trace contextRef="#ctx0" brushRef="#br0" timeOffset="882463.6623">26889 16874 319 0,'0'0'33'16,"0"0"-15"-16,0 0-15 0,0 0-8 15,0 0-7-15,0 0-11 0,0 0-18 16,0 0-35-16,0 0-65 0</inkml:trace>
  <inkml:trace contextRef="#ctx0" brushRef="#br0" timeOffset="883141.249">27177 16554 299 0,'0'0'51'0,"0"0"-20"0,0 0-13 15,0 0-9-15,0 0-9 0,0 0 0 16,0 0-2-16,0 0 2 0,-98-9 0 16,79 23 0-16,0 1-3 0,5 1 0 15,4-5-1-15,2 1-1 0,5-2 1 16,2 2-1-16,-1-3 2 0,2 1-2 16,0 6 2-16,3-7 0 0,6 2-1 15,3-3 0-15,-5-1 2 0,6-1 0 16,1-2 2-16,1 1 0 0,5 0-1 15,-2 2-1-15,-4-3 1 0,1 1 1 0,-1 1-1 16,-5-1 1-16,2 2-1 0,-2-4 0 16,-6-2 0-16,1 3 2 0,-3-1-1 15,1 1 2-15,-1 1 2 0,-1 4 0 16,0-2 3-16,-10 4 0 0,-4 0 1 16,2-5 1-16,-2 0-2 0,4-6 3 0,-2 0-1 15,1 0 0-15,5 0 0 0,-3 0-3 16,6-5-1-16,-1-4-2 0,-1 1 0 15,5-5-2-15,0-6 3 16,0 3-4-16,6-3-1 0,4-1 2 0,1 6-5 16,1 1 2-16,0 1 0 0,-1 4-4 15,1 0 2-15,0 2-2 0,1-1-2 16,4 0 1-16,-4 5 0 0,2-6 0 16,3 3 0-16,-2 2 0 0,2-1 5 15,-4-1-1-15,-2 4 3 0,-7-1 2 0,6-2 1 16,-7 2 4-16,2 0 2 0,-2 2 0 15,-4 0 1-15,0-3-2 0,0 3-1 16,1 0-1-16,1 0-4 16,-1 0-3-16,1 0 1 0,-1 0 0 0,1 0 1 15,1 3 0-15,-2 5-1 0,4 6-1 16,-4-5 2-16,2 7 0 0,-2 4-2 16,-1 3 0-16,0 4-5 0,0 4 2 15,0 2-4-15,-3 2-8 0,1-2-7 16,-1-1-15-16,1-9-34 0,2-5-26 0,0-7-49 15</inkml:trace>
  <inkml:trace contextRef="#ctx0" brushRef="#br0" timeOffset="895418.4104">24641 17445 5 0,'0'0'17'0,"0"0"-1"0,0 0 5 15,0 0 0-15,0 0 0 0,0 0 0 0,0 0-5 16,0 0-4-16,0 0-2 0,-12 0 0 16,11 0-1-16,1 0-2 0,-2 0-4 15,2 0 1-15,0 0 1 0,0 0-2 16,0 2 3-16,0-2-1 0,2 0-2 16,11 0 2-16,4 0-3 0,5-4 1 0,-1-1-6 15,1 0 1-15,-3 1-2 0,0-1 2 16,1 0-4-16,-1 2-1 15,2-1-5-15,-6 1-2 0,4 3-5 16,-8 0-4-16,4 0-10 0,-4 0-13 0</inkml:trace>
  <inkml:trace contextRef="#ctx0" brushRef="#br0" timeOffset="895632.6202">24606 17650 188 0,'0'0'47'16,"0"0"-8"-16,0 0-12 0,0 0-9 0,0 0-7 15,0 0-5-15,0 0-2 0,0 0-2 16,0 0-3-16,0 0 0 0,10 11 1 16,9-11-7-16,-3 0 0 0,3-2-5 15,1 1-7-15,2-4-5 0,7-1-19 16,2-3-17-16,3-3-34 0</inkml:trace>
  <inkml:trace contextRef="#ctx0" brushRef="#br0" timeOffset="896142.0032">25451 17233 91 0,'0'0'38'0,"0"0"-1"0,0 0-8 0,0 0-4 15,0 0-8-15,0 0-5 0,0 0-2 16,0 0-5-16,0 0-3 0,0 0-3 16,-19-14 3-16,16 14 0 0,-2 11 21 15,0 4-17-15,-1 7 13 0,3 1 0 16,0-1-21-16,2-5 20 0,1 1-20 16,0 3-4-16,0 1-2 0,3 0-1 15,1-1-3-15,2-3 0 0,2-1-4 16,0 1-14-16,-1-9-24 0,3-1-23 0,0-2-32 15</inkml:trace>
  <inkml:trace contextRef="#ctx0" brushRef="#br0" timeOffset="896526.6061">25583 17230 73 0,'0'0'33'0,"0"0"0"0,0 0-2 16,0 0-2-16,0 0 11 0,0 0-18 0,0 0-5 15,0 0-3-15,0 0-20 0,-12-3 12 16,12 3-3-16,-2 0 1 15,2 0-3-15,0-5 1 0,0 2-1 16,10-1-1-16,-3-1 0 0,4 3 0 0,1-1-2 16,0 2 2-16,8 1 0 0,-2 0 1 15,5 4 0-15,-3 5-2 0,-2 4 19 16,-3 2-19-16,-2 7 18 0,-2 3 2 16,-2 3-23-16,-3 3 17 0,-1 1-20 15,-2 1 0-15,-3-2 5 0,0 1-1 0,0-5 0 16,0-3-8-16,-3-6-10 0,0-3-20 15,0-3-22-15,1-8-39 0</inkml:trace>
  <inkml:trace contextRef="#ctx0" brushRef="#br0" timeOffset="896759.6654">25586 17420 262 0,'0'0'30'0,"0"0"-13"0,0 0-12 16,0 0-2-16,0 0-3 0,0 0-3 0,0 0-2 16,0 0-1-16,0 0 1 15,100 10-7-15,-72-10-10 0,1 0-15 16,-4 0-21-16,3-1-20 0</inkml:trace>
  <inkml:trace contextRef="#ctx0" brushRef="#br0" timeOffset="896940.3793">26033 17385 338 0,'0'0'59'0,"0"0"-16"0,0 0-12 15,0 0-5-15,0 0-11 0,0 0-10 16,0 0-8-16,0 0-6 0,0 0-5 0,0 0-5 16,-27 5-14-16,27-5-55 0,0 0-61 15</inkml:trace>
  <inkml:trace contextRef="#ctx0" brushRef="#br0" timeOffset="897762.3853">26619 17249 12 0,'0'0'19'0,"0"0"-3"0,0 0-3 16,0 0-3-16,0 0 0 0,0 0 4 15,0 0 5-15,0 0 9 16,0 0 1-16,0-66-5 0,-7 58-6 0,-2 1-4 16,0 2-3-16,-4 0-1 0,6-1-2 15,-2 3-4-15,-1 0-1 0,6 2 0 16,-6-1-3-16,4 2 0 0,-1 0 1 16,-5 0-2-16,6 0 2 0,-6 0-3 15,-3 3-1-15,1 5 1 0,-2 3 0 0,0 1-1 16,4 1 3-16,2 2 0 0,-1 2 17 15,5-4-19-15,1 1 17 0,4-4-19 16,1-2-1-16,0 4 4 16,3-4-1-16,7 2 3 0,-2-6 1 0,6 3 1 15,3-7-1-15,0 0 0 0,6 0 0 16,0-9 0-16,-2 0 0 0,-1-4 2 16,0 1-15-16,-2-6 15 0,-1 1-12 15,-5 4 20-15,-5 6 8 0,-3 5 8 16,-4 2 3-16,0-3-3 0,0 3-7 0,0-1-5 15,0-1-4-15,1 2-6 0,-1 0-5 16,2-3-2-16,-2 3-3 0,1-1-2 16,-1 1 1-16,2 0 2 0,-1 0 2 15,1 12 2-15,-1 8 17 0,1 8-3 16,-1-5 1-16,-1 5-5 0,0-2-12 0,2-2-2 16,-2-2-5-16,1 1-1 15,2 2-10-15,0-3-7 0,0-7-23 16,4-1-31-16,-3-6-34 0,-1-5-46 15</inkml:trace>
  <inkml:trace contextRef="#ctx0" brushRef="#br0" timeOffset="898162.2431">26862 17237 165 0,'0'0'30'0,"0"0"1"0,0 0 2 15,0 0 6-15,0 0-4 0,0 0-10 16,0 0-7-16,0 0-8 0,0 0-7 16,0 0-3-16,-41-27 17 0,37 36-17 15,-2 7 16-15,5-6-16 0,-2 10-1 0,3-4 16 16,0 2-17-16,8 3 18 0,1-1-17 15,2-6 2-15,1-2-1 16,-3-4 1-16,3 1 0 0,1-2-1 16,-3-4 0-16,6 5 0 0,-3-3-3 0,-4-2 3 15,6 1-1-15,-2 1 0 0,-3-3 0 16,-1 3-3-16,-5-3 0 0,-4-2 4 16,0 0-1-16,3 2-2 0,0 0 5 15,0 3-2-15,-3 2 0 0,0 1-2 16,-7 4 0-16,-6 4-1 0,-4-5-9 0,-1 0-6 15,-4 1-11-15,7-5-28 0,-3-4-23 16,-1-3-28-16</inkml:trace>
  <inkml:trace contextRef="#ctx0" brushRef="#br0" timeOffset="898372.6894">26902 17175 349 0,'0'0'47'0,"0"0"-21"0,0 0-11 15,0 0-10-15,0 0-7 0,0 0-1 16,0 0-5-16,0 0-2 0,0 0-1 16,0 0 3-16,28 0-5 0,-3 0-15 0,6 0-25 15,1-7-47-15,1-1-67 0</inkml:trace>
  <inkml:trace contextRef="#ctx0" brushRef="#br0" timeOffset="972578.0145">26503 14673 163 0,'0'0'38'0,"0"0"-1"0,0 0 3 16,0 0 1-16,0 0-7 0,0 0-1 0,0 0-8 16,0 0-7-16,0 0-4 0,-8-8-1 15,6 6-2-15,2 0-2 0,0 1-2 16,0-1 0-16,0-4-4 0,5-1-1 16,6-5-2-16,4-1 0 0,-3 6 0 15,2 1 0-15,1 1 0 0,-5 1 0 0,9 2-2 16,-9 0-1-16,4 2 1 0,6 0 0 15,-2 0 0-15,6 0 1 0,0 0-2 16,-1 0-1-16,2-1-5 0,-2-3-5 16,2-1-2-16,-1-1-16 0,-1 1-14 15,-7 2-20-15,0-1-24 0,-6 1-16 16</inkml:trace>
  <inkml:trace contextRef="#ctx0" brushRef="#br0" timeOffset="972824.6782">26487 14784 394 0,'0'0'62'16,"0"0"-13"-16,0 0-14 0,0 0-8 15,0 0-9-15,0 0-9 0,0 0-7 16,0 0 0-16,0 0-2 0,0 0 1 15,-21-2-1-15,36 0-2 0,11 0-1 0,11-2-2 16,3 0-3-16,5 0-3 0,0 0-6 16,4-1-12-16,0 0-27 0,2-2-33 15,4-1-41-15,-2-1-68 0</inkml:trace>
  <inkml:trace contextRef="#ctx0" brushRef="#br0" timeOffset="979279.0898">27633 14607 3 0,'0'0'8'15,"0"0"1"-15,0 0-1 0,0 0-2 16,0 0-2-16,0 0 1 0,0 0 0 0,0 0 0 15,82 0-2-15,-63 0 2 0,3-3-2 16,-2 0 1-16,0-4 0 0,-1 2-1 16,2-3-4-16,0 2 3 0,-1-3-3 15,-4 6 2-15,0-2 3 0,-3 2 0 16,-3 0 0-16,2-1 2 0,-7 4-1 0,-1 0 2 16,-4 0 0-16,0-2 0 15,0 2 3-15,2 0-2 0,-1 0 4 16,1 0-1-16,-1 0-2 0,-1 0-2 15,0 0-3-15,0 0-3 0,-1 0-1 0,-10 0 0 16,-6 0-1-16,0 2 1 0,3 3 0 16,-4 0-2-16,8-2 2 0,-7 2-5 15,1 0 6-15,4-1-2 0,-5 0 1 16,1 0 1-16,6-1-1 0,0 0 0 16,-1-2-1-16,6 0 1 0,-1-1 0 0,2 2 0 15,4-2 0-15,-2 0-1 0,2 0 1 16,-1 0-2-16,-1 1 0 15,1-1 0-15,-1 0-3 0,1 0-2 16,0 0-1-16,-1 0-1 0,1 2 1 0,-2-2 2 16,2 0 2-16,-1 0 2 0,1 0-2 15,-1 0 2-15,2 0 1 0,-1 0 2 16,1 0 1-16,0 2 2 0,0-2-2 16,3 0 1-16,11 0-1 0,5 0 2 15,6 0-1-15,-1 0-3 0,-1 0 1 0,-1-2 1 16,3-1-1-16,-2 1-1 0,0 1 0 15,-7 0-1-15,1 1 1 0,-7 0 0 16,-4 0 0-16,1 0 1 0,-7 0-1 16,0 0 1-16,0 0 1 0,1 0 3 15,1 0 2-15,-2 0 0 0,0 0 1 16,0 0-3-16,-3 0 1 0,-13 0-2 16,-7 0 2-16,-4 0-1 0,0 1-1 15,1 2 2-15,0 0-1 0,0-1-1 16,2 1-3-16,6 0 1 0,0-2 0 0,6-1 0 15,4 0 1-15,-4 2 0 0,6-2-1 16,0 0-2-16,-1 0-2 0,7 0-3 16,-1 0-2-16,1 0-5 0,-2 0 2 15,1 1 3-15,1-1 3 0,-2 0-1 16,2 2 0-16,0-2-2 0,0 1 1 16,0 1 2-16,0 1 1 0,3 0-1 15,7 1 0-15,-2-1-2 0,3-1 0 16,8-2-3-16,0 0 2 0,5 0-6 15,1-3-6-15,-2-2-7 0,0 1-11 0</inkml:trace>
  <inkml:trace contextRef="#ctx0" brushRef="#br0" timeOffset="989762.7096">28375 14469 124 0,'0'0'24'0,"0"0"-4"0,0 0-4 16,0 0 2-16,0 0 0 0,0 0-1 16,0 0-2-16,0 0-2 0,0 0-5 15,0 0 3-15,-6-29-3 0,6 28 0 16,-2-1 1-16,2 1 2 0,0-1-1 16,0 0 3-16,0 1 0 0,-1-1 1 15,1 0-1-15,0 1 1 0,0 0-3 16,-2-1 0-16,2 0-6 0,0 1 0 0,-1 1-4 15,1-1 1-15,0 1 0 0,-3 0 3 16,0 10 1-16,0 7-3 0,-1 0 1 16,1 1 2-16,2 2 2 0,1 0-4 15,0 7 2-15,0-4-5 0,0-5-2 16,0 0 1-16,0-2-1 0,0-2-1 0,4 4-1 16,-1-7-1-16,0-1-3 15,-1 0-1-15,0-6-6 0,1 4-8 16,0-5-26-16,-2 0-32 0,2 0-51 15</inkml:trace>
  <inkml:trace contextRef="#ctx0" brushRef="#br0" timeOffset="990217.8064">28589 14368 205 0,'0'0'0'0,"0"0"13"16,0 0-13-16,0 0 15 0,0 0 4 15,0 0-7-15,0 0-4 0,0 0-2 0,0 0-3 16,0 0 0-16,-19-21-1 0,19 19 3 15,-2 2 2-15,2 0 4 0,0 0 1 16,0 0-3-16,0 0-1 0,2 0-2 16,3 0 1-16,9 0 0 0,0 0-2 15,-1 0-2-15,9 0-2 0,-1-1 2 16,3-2-2-16,-1 2 0 0,-6-2-2 16,-1 2 1-16,-5-2-1 0,1 2 1 15,1 1 1-15,-3 0-2 0,3 4 2 16,-5 5 2-16,0 5 4 0,-4 4 8 0,-2 3-3 15,-2 4 2-15,0 0 0 0,-2 6 0 16,-4 3 3-16,-3 1-6 0,0 1-1 16,0 0-8-16,-1-4-4 0,3-3-2 15,1-9-3-15,3-3-3 0,2-8-9 16,-1-5-18-16,2 2-47 0,0-6-57 0</inkml:trace>
  <inkml:trace contextRef="#ctx0" brushRef="#br0" timeOffset="990450.7778">28617 14508 297 0,'0'0'34'0,"0"0"-20"15,0 0-4-15,0 0-2 0,0 0 1 16,0 0 2-16,0 0-7 0,0 0-7 16,0 0-3-16,109 17-9 0,-72-23-7 15,3-5-30-15,3 0-31 0,-1 0-49 16</inkml:trace>
  <inkml:trace contextRef="#ctx0" brushRef="#br0" timeOffset="990645.4967">29067 14508 313 0,'0'0'38'0,"0"0"-10"15,0 0-13-15,0 0-12 0,0 0-10 16,0 0-5-16,0 0-7 0,0 0-9 0,0 0-31 15,0 0-52-15</inkml:trace>
  <inkml:trace contextRef="#ctx0" brushRef="#br0" timeOffset="991798.5618">29549 14370 80 0,'0'0'33'0,"0"0"-5"0,0 0-4 0,0 0-7 16,0 0 1-16,0 0 1 0,0 0 1 15,0 0 0-15,0 0 2 0,0 0 2 16,-41-55-3-16,35 48-3 16,2-1-4-16,0 1 0 0,-1-3 0 0,1 6-1 15,3 1 1-15,-2-2 0 0,0 2-3 16,0-2-3-16,1 1-3 0,2 4-1 16,-1-1-4-16,1 1-2 0,-7 0 1 15,-6 0 0-15,-2 3-1 0,-5 6-2 16,8-3-4-16,1 4 2 0,2 1 0 0,2 3 4 15,-5 4 3-15,2 1-1 0,2 1 0 16,0 0 0-16,4-5-1 0,-2 2-1 16,5-6 1-16,1 1-2 15,0 4 2-15,0-5 0 0,7 5 1 0,2-6 6 16,2-1-4-16,7 0 5 0,-5-3-5 16,5-3-5-16,0-3 3 0,4 0 1 15,-2 0 0-15,-3 0 2 0,-2 0 1 16,-4 0-8-16,3-2 7 0,-8 1-2 15,0 1 0-15,-6 0 1 0,0 0 0 0,0 0 1 16,2 0-1-16,-1 0 9 0,-1 0-5 16,0 0 5-16,-4 6-5 0,-12 4-1 15,-6 0-2-15,-5-1 0 0,-2 2 1 16,0-4-3-16,1 3 1 0,7-6-2 16,3 0-2-16,7-1 4 0,7-1-1 0,-1 0 1 15,5-2-3-15,0 0-1 0,7-9-6 16,11-5 2-16,9-8-2 0,8 1-8 15,3-3 2-15,6 0-11 16,0-1 1-16,2 2 1 0,-3 0 5 0,-2 0 6 16,-5 4 6-16,-4 1 2 0,-5 5 1 15,-4-1 1-15,-8 6 4 0,-2-2-2 16,-6 4 1-16,-1-1 2 0,2 2 0 16,-5 1 0-16,2-3 3 0,-2 4-2 15,-2 0 6-15,2 0-2 0,-3 3 1 0,0-2 2 16,0 2 1-16,2 0 0 15,-2-3 2-15,1 2 2 0,-1 0 1 16,1-1 4-16,-1 0 1 0,2 1-2 16,-2-1-3-16,0 1-3 0,1-1-1 0,-1 0-3 15,0 1-1-15,2-1-3 0,-2 1-6 16,0 1 2-16,0-2-1 0,0 2 0 16,-7 5 0-16,-7 9 0 0,-1 5-1 15,0 4 0-15,-1 3 2 0,3 1-3 16,-1 2 2-16,2 2-1 0,3 0 1 0,1 0 6 15,4 1-5-15,2-2 2 0,2-3-5 16,2-1-1-16,6-4 1 0,4-4 0 16,1-6 1-16,4 0-1 0,-5-6 0 15,3-4 1-15,3-2-1 0,2 0 1 16,8-11 1-16,-4-1 1 0,-1-5 0 0,-2-3 1 16,-4-1 0-16,-5-3-6 15,-5 1 3-15,-4-1-2 0,-3 2 4 16,0 7 1-16,-5 2-2 0,0 5 0 15,-7 5-3-15,-8 3-3 0,-2 2-2 0,-8 12-8 16,1 12-14-16,0 6-74 0,-2 8-171 16</inkml:trace>
  <inkml:trace contextRef="#ctx0" brushRef="#br0" timeOffset="994546.6008">30136 14393 61 0,'0'0'23'0,"0"0"-1"16,0 0 0-16,0 0-2 0,0 0-2 0,0 0-3 15,0 0-2-15,0 0 6 16,0 0 5-16,0-16-1 0,0 15-3 15,0 0-5-15,0-1-8 0,0 0-1 16,0 1-1-16,0-4-2 0,0-1 0 0,1 2-1 16,0 1-1-16,-1 3 0 0,0-2-1 15,0 2 0-15,6-2 3 0,0 2-1 16,6-1 1-16,7 1 2 0,-9 0 0 16,8 0-2-16,-1 0-1 0,-5 1 1 15,5 1-1-15,-5-2 2 0,0 0-1 16,1 0-1-16,-1 0 1 0,2 0-2 0,-3-3 1 15,3-3 0-15,-5 2 2 0,-3-2-2 16,2 0 2-16,-5 2-1 0,0 1 2 16,-2-1 0-16,1-1 2 0,-1 1 1 15,0 1 0-15,-1 3-1 0,0-2-3 16,0 2 0-16,0-2-4 0,2 2-6 16,-2-1 4-16,0 1-2 0,0 0 1 15,0 0 2-15,0 0-2 0,0 0 1 16,0 0 1-16,0 0 1 0,0 0 1 0,0 0 3 15,0 5-3-15,1-1 1 0,2 1-2 16,-2-1 0-16,-1-4 1 0,0 0 0 16,0 0 1-16,2 3-2 0,-2-3 1 15,1 2-2-15,-1-1 2 0,0 1 0 16,2 0 0-16,-2 4 0 0,0 0-1 16,0 4 2-16,-2 0-2 0,-2-3 0 15,-2 2 2-15,1-1-2 0,0-1 2 16,-2 0-2-16,1 1 0 0,-1 0 1 15,1 1-1-15,3-6-1 0,-3 5 2 0,3-5 0 16,1 0 1-16,-1 0 2 0,3-3-2 16,-2 0 0-16,2 0 0 0,-1 1-2 15,-2 1 0-15,2-2 2 0,-1 1-4 16,1-1 2-16,-4 3 0 0,1-2-1 16,0 1 1-16,1 1-1 0,3-3 1 0,-2 0 0 15,2 0-1-15,-4 4-1 16,-2-3 1-16,2 0 0 0,1 3-1 15,3-4 1-15,-3 1-1 0,0 3 1 16,0-2 0-16,0 1 1 0,3-3-2 0,-1 0-1 16,1 0 2-16,0 2 2 0,-2-1 2 15,2-1 1-15,-1 1-2 0,1-1 1 16,-2 2-3-16,2-2 0 0,-1 0 0 16,1 2 0-16,-3-2-2 0,2 0 0 15,0 0-1-15,-1 0-3 0,1 1 2 16,-5 1-1-16,0-2 2 0,1 2 0 0,1-1-2 15,4-1-4-15,-1 0-3 0,1 0-3 16,-2 2-12-16,0-1-40 16,2-1-71-16</inkml:trace>
  <inkml:trace contextRef="#ctx0" brushRef="#br0" timeOffset="995431.6187">30312 14408 18 0,'0'0'7'16,"0"0"1"-16,0 0-2 0,0 0 0 15,0 0-2-15,0 0 0 0,0 0-3 16,0 0-1-16,0 0-1 0,-7 3 1 0,7-3-2 16,-1 0 4-16,-1 0-2 15,1 0-2-15,1 2 2 0,-2-2 0 16,2 0 0-16,-1 1 0 0,-1-1 0 15,2 0 2-15,-1 0-2 0,1 1 1 0,-2-1-1 16,1 0 2-16,-1 0-2 0,0 0 1 16,0 3 1-16,1-3-1 0,-1 0 1 15,1 1-1-15,-5 0 2 0,2 0-3 16,-1 1 1-16,1 0 0 0,4-2-1 16,-2 0 1-16,2 0-1 0,-1 0 0 0,-2 1 0 15,2-1 0-15,0 0 0 0,-1 1 1 16,1-1-2-16,-1 0 0 0,2 0-1 15,-1 2-2-15,1-2-1 16,-2 0 2-16,2 0-4 0,-1 0 2 0,1 0-2 16,-2 0-4-16,2 0-9 0</inkml:trace>
  <inkml:trace contextRef="#ctx0" brushRef="#br0" timeOffset="996561.8785">30103 14398 62 0,'0'0'30'0,"0"0"-5"0,0 0-4 16,0 0-7-16,0 0-4 0,0 0-3 0,0 0-2 15,0 0 2-15,0 0 2 16,0 0 1-16,-6-4 1 0,10 4 0 15,8 1 1-15,2 4 2 0,-3-2 3 16,6-1-3-16,3-2 0 0,-1 0-5 0,8-3-2 16,-2-5-2-16,1 1-2 0,0-3 0 15,1 3-3-15,0-2 0 0,-2 1 0 16,1 0 0-16,0 4-1 0,-8 1-1 16,1 2 1-16,-1 1 1 0,1 0-1 15,4 0 0-15,0 0-1 0,-3 3 2 0,-5 0-2 16,2-1 2-16,-6 1 3 0,-1-3-2 15,3 2 2-15,-8-2-3 0,1 2 3 16,-6-2 0-16,0 0 1 16,0 0 0-16,2 0 1 0,-1 0-1 0,-1 0 1 15,0-4 1-15,-1-3-2 0,-11-2 1 16,-7-2-2-16,-4 5-3 0,-3 2 3 16,-6 2-4-16,-7 2 3 0,0 0-2 15,-4 4 0-15,0 3 1 0,0 0-1 16,6 2 3-16,2-1-3 0,15-2-4 0,1 1 1 15,10-3-1-15,5-1 0 0,-2 3-1 16,2-3 2-16,1 0 0 0,0 0 1 16,3-3 1-16,-1 0 0 0,1 0 1 15,-2 2 0-15,2-1 1 0,-1 1 1 16,1 0 0-16,0-1 2 0,0-1 1 16,0 0-2-16,0 1 3 0,0-1-3 15,0 0 1-15,4 0-1 0,9 0-1 16,5 0 0-16,5 0 0 0,1 0-2 15,2 0 1-15,-1 0-1 0,3 0 0 0,1 0-1 16,-2-1-1-16,0 0 0 0,-1-1 0 16,0 0 0-16,-1 1 2 0,-2-1-2 15,3-1 3-15,0 2-1 0,0-3 0 16,-8 3 0-16,-6 1 0 0,-1-2 1 16,-7 2 0-16,1 0 2 0,1 0 0 0,-6 0 0 15,0 0 1-15,-1 0-3 16,-16 0 2-16,-9 0-1 0,-10 7 0 0,-2 0 3 15,-1-1-2-15,-3 1 2 16,1 0 0-16,-2-1-1 0,4-1 1 0,3 0 1 16,4-4-2-16,9-1 2 0,6 0-4 15,4 0-1-15,7 0 1 0,1 0 1 16,5 0-2-16,-1 0-1 0,1 0-4 16,-1 0 1-16,-1 0 1 0,2 0-1 15,0 0 5-15,0 0-2 0,15 0 0 0,8-5 0 16,7 0-3-16,3 3 4 0,2-2-1 15,0 3-3-15,-2-1 1 0,3 2-4 16,-3 0 2-16,1 0 0 0,0 0-4 16,1 3-9-16,-3 1-43 0,-3-2-63 15</inkml:trace>
  <inkml:trace contextRef="#ctx0" brushRef="#br0" timeOffset="998471.4393">27358 17272 29 0,'0'0'13'15,"0"0"-1"-15,0 0 0 0,0 0 0 16,0 0 2-16,0 0 4 0,0 0-4 16,0 0-2-16,0 0-5 0,0 0-3 15,84 21-2-15,-64-21-1 0,0 0 0 16,6 0-1-16,0 0 1 0,-3-1-1 0,0-1 0 15,-2-3-1-15,2 0-1 0,-3 2 1 16,-1-5-2-16,-5 4 3 0,0-1-7 16,-7 3 8-16,-2-4-8 0,0 3 11 15,-5 3-2-15,0 0 3 0,0 0 13 16,1 0-12-16,1-2 2 0,-2 2 0 16,0 0 2-16,-6 0-4 0,-11 5 13 15,-5 5-16-15,0-3-2 0,-1 1 3 16,0-4-1-16,1 2 2 0,8-1 1 15,-5-5 1-15,3 1 0 0,3 1-1 0,-6 0-2 16,6 0-3-16,2-2-1 0,0 2 1 16,4-1 0-16,3 1-1 0,4-2 1 15,-1 0 0-15,1 0 2 0,-2 0 0 16,1 2 2-16,-1-2-1 0,1 0 0 16,-1 0 6-16,1 0 2 0,-1 0 4 15,1 0-4-15,1 0-5 0,-2 0-4 0,2 0-3 16,0-2 1-16,0-3 0 0,5-2-2 15,2 1 0-15,4 5-3 16,6-5 3-16,1 4 1 0,0 2 1 0,0 0 0 16,0 0-2-16,1 0 0 0,5 0 1 15,-9 2-3-15,2-1 1 0,-7 4-1 16,3-5-2-16,-1 0 1 0,1 0 0 16,0 0 3-16,-2 0 0 0,8 0 1 15,-9-4 1-15,2 2 2 0,-5-3 3 0,-3 3 1 16,-1-1 2-16,2 1-3 0,-5 2 0 15,0 0-1-15,0 0-5 0,-2 0 2 16,-12 0 1-16,-11 0 0 16,-7 7 0-16,-1 0-1 0,-2 4 1 0,1-4-2 15,5 3 15-15,0-3-13 0,3-3 0 16,7 0 2-16,7-1-1 0,1-3-1 16,5 0-1-16,0 0 1 0,2 2-1 15,4-2-1-15,-2 0 9 0,2 0-13 16,-1 0-4-16,1 0 1 0,0 0-11 0,0 0 15 15,1 0 3-15,13 0-1 0,0 0 4 16,6 0-3-16,0 0-1 0,-6 0 0 16,6 0-1-16,0 0 2 0,-8 0-13 15,8-2 12-15,-4 2-1 0,1-3 2 16,5-1-2-16,-8 3 1 0,-1-5-1 16,-3 5 1-16,-5-2 1 0,2-2 0 15,-3 3 0-15,-1-1 3 0,3 3-4 16,-6 0 2-16,0-2-4 0,0 2 0 15,-2 0 0-15,-12-2 0 0,-6 2 4 0,-6 0 2 16,-2 2-4-16,4 2 2 0,-1 1 14 16,9 1-15-16,-1-5 6 0,7 2 0 15,3-3-4-15,2 3 4 0,-1-3-5 16,1 0 0-16,-1 0-12 0,1 0 11 16,5 0 13-16,-1 0-16 0,1 0 12 0,-3 0-14 15,2 0-12-15,-1 0 13 16,1 0-11-16,1 0 11 0,0 0 2 0,0 0 1 15,10 0 1-15,6-6 0 16,5 2-1-16,2-1 0 0,2 0-2 0,3 3-2 16,-1-2-4-16,2 3 1 0,-1-1-2 15,-2-1 3-15,-2 3 1 0,-8 0-4 16,3 0-7-16,-7 0-29 0,0 0-22 16,1 3-44-16</inkml:trace>
  <inkml:trace contextRef="#ctx0" brushRef="#br0" timeOffset="1.01348E6">28162 15031 1 0,'0'0'19'0,"0"0"2"16,0 0 0-16,79-7-4 15,-54 4-1-15,-2-3-4 0,3 0-3 16,2 1 1-16,4-4 0 0,-1 2 2 0,5 0-3 16,0-1-1-16,5-2-3 0,3 1-4 15,5-3 1-15,4 0-1 0,2-3 0 16,2 1-2-16,0-1-2 0,1 1 2 16,0 4-1-16,-3-1 2 0,-6 5 0 15,-6 0 1-15,-5 4 1 0,-6 1 1 0,-6 1 0 16,-6 0-1-16,-4 0-2 0,-6 0 0 15,3 1-2-15,-3 1 2 16,3-1 3-16,-1 3-4 0,0-4 2 16,6 0-1-16,-2 0-1 0,2 0 1 0,-3 0 0 15,-4-2 0-15,-1-1 1 0,1 0-1 16,-7 1 0-16,1 1-3 0,-5 1-7 16,0-1-15-16,0 1-12 0,0-2-17 15</inkml:trace>
  <inkml:trace contextRef="#ctx0" brushRef="#br0" timeOffset="1.01377E6">28335 14909 195 0,'0'0'49'0,"-85"0"-5"0,58 0 2 15,8 0 2-15,6 0-1 0,9-2-9 16,-1 1-10-16,5 1-14 0,-1-2-7 15,1 2-4-15,0-2-2 0,0 0 1 0,4-3-1 16,12 1-1-16,7-1 1 0,6 5 0 16,8 0-1-16,4 0 1 0,6 0-1 15,4 0-1-15,9-4 0 0,3-4 1 16,7-1 0-16,5-2-2 16,3-1-1-16,4-1-1 0,1-1-2 0,-3 0-1 0,-1 0-4 15,-5 4-3-15,-2-1-8 16,-9 2-21-16,-5 2-25 0,-7 0-39 15,-8 1-60-15</inkml:trace>
  <inkml:trace contextRef="#ctx0" brushRef="#br0" timeOffset="1.01673E6">6539 4211 119 0,'0'0'30'0,"0"0"-3"0,0 0 2 0,0 0-3 16,0 0-4-16,0 0-4 0,0 0-5 16,0 0-5-16,0 0-3 0,0 0-4 15,-6-22 0-15,6 15-1 0,0 0 0 0,0 3 1 16,0 4 0-16,0-2 3 0,0 2-2 15,0-1 3-15,0-1-1 0,0 0 3 16,0-3 0-16,0-2 3 16,0 0 1-16,0 3 2 0,0 4 3 0,0-2-2 15,0 2-2-15,0-2-2 0,0 1-2 16,-3 0 0-16,3 0-1 0,0-2-4 16,0 2 0-16,0 0-2 0,0-1-2 15,0 0-1-15,0 1-1 0,0 0-3 16,0 1 1-16,0-2-8 0,0 2 0 0,0-2 1 15,0 2 7-15,0 0 3 0,0 8 8 16,0 7 0-16,3 5-12 0,0 2 2 16,-3 0-2-16,4 1 0 0,-2 3 10 15,-1-1-1-15,2 2-1 0,-2 0-1 16,-1-8 2-16,2-1-3 0,-2 0 4 16,0-4 2-16,0 6 4 0,0-2 0 15,0 0 2-15,-6 5-9 0,2-2 3 16,-2 2-1-16,3-1-5 0,-1 2 6 15,1 0-4-15,0-1-2 0,0 1 0 0,-1-1-1 16,4-7-1-16,0 4 0 0,0-2 3 16,0-6-1-16,0 8 2 0,0-9-1 15,0-7-2-15,0 3 0 16,0-2-1-16,4-2 1 0,-3 2-1 0,1 0 2 16,-2-5-1-16,0 0 1 0,0 0 0 0,1 1-1 15,-1 1 0-15,2 0 0 16,-2-2-2-16,0 0-1 0,1 1-4 15,-1-1-5-15,0 0-6 0,2-1-2 16,-1-14 0-16,1-4-1 0,-1-5-1 0,2 1-9 16,-3-1 3-16,3-2 5 0,-3 0 4 15,3-3 9-15,-3 2-2 0,1-2 3 16,-1-1 1-16,0 3 7 0,0 0 4 16,0 8 1-16,0 1 0 0,0-2 2 15,0 8-2-15,0-8 5 0,0 7 3 0,0 8 6 16,0-7 4-16,0 6 0 15,0-1 2-15,0 3-6 0,-1-1 0 16,-2 1-1-16,3-1-2 0,-3 1 2 16,3 4-1-16,0-3-2 0,0 3-7 0,-3 0-3 15,3-2-2-15,-1 2-1 0,-1-1-1 16,1 1 1-16,-1 0 0 0,-1 0 2 16,-1 12 3-16,-3 6-2 0,3 5 1 15,1 2-2-15,1 3 0 0,2 1 1 16,0 3 0-16,0 1 5 0,0 4-4 0,0-1 1 15,3 0-2-15,0 2-3 16,0 3 4-16,0 2 2 0,1 6 2 16,-3 3-2-16,1 3-3 0,-2 0-6 15,1-3 1-15,-1-2-2 0,2-3 4 0,-1-5 6 16,1-4-3-16,-1-3 3 0,-1-13-3 16,0-7-4-16,2-8 0 0,-2-7-4 15,0 0 2-15,0 0 1 0,0 2 2 16,1-1 3-16,-1 1 3 0,0-1 1 15,0 0 2-15,0 1 0 0,0-1-2 0,3-1-4 16,-3 0-6-16,0-1 0 0,3-13-5 16,0-7-3-16,0-6 3 0,-2 7-5 15,3 0-2-15,-2 8-1 0,-2-2-12 16,1 1-17-16,-1 1-7 0,2-1-16 16,-2 1-11-16,0 0 7 0,0 0 6 15</inkml:trace>
  <inkml:trace contextRef="#ctx0" brushRef="#br0" timeOffset="1.01768E6">6462 4635 61 0,'0'0'34'15,"0"0"3"-15,0 0-8 0,0 0-6 16,0 0-8-16,0 0-11 0,0 0-1 16,0 0-6-16,0 0 5 0,-30-22-2 0,28 20 0 15,2 2 1-15,-1 0 1 16,-1-1 2-16,1 1-2 0,-1-2 5 0,1 2-6 16,-2-1-1-16,2 1-1 0,-2 0-5 15,3-2 2-15,0 2-5 0,0-2 0 16,-3 2 0-16,3 0 2 0,0-1 4 0,0 1 0 15,-1 0 1-15,1 0-1 0,0-2 3 16,-2 2-5-16,2 0-1 0,0 0 1 16,0 0-3-16,0 0 5 15,0 0 5-15,0 0-2 0,0 0 1 0,0 0 0 16,0 0 4-16,0 0-1 0,0 0 5 16,0 0 0-16,0 0 0 0,0 7 0 15,0 3-1-15,0 1 5 0,0-1-1 16,3 9 1-16,0-2-2 0,1 4-9 15,2 0-1-15,0 0 0 0,1 5 3 16,0 3 7-16,3 3-3 0,-1 4 0 0,0 2-3 16,-2 1-6-16,3-1 2 0,-1-1-5 15,-2-5 1-15,-1-3 0 16,2-5 1-16,-2-7 2 0,-3-5-1 0,0-3 2 16,0-7 0-16,1 7 3 0,-2-6 0 15,-1 0 0-15,3 1-2 0,-4-4-2 16,0 0 1-16,0 0 1 0,2 1 1 15,-2 1 2-15,1 0-1 0,1-1 3 16,-1 1 0-16,1-2 0 0,-2 0 0 0,1 0-2 16,-1 3 0-16,3-3-4 0,-3 1-1 15,0-1 1-15,3 2 2 0,-3-2 7 16,1 0 1-16,-1 1 1 0,2-1-2 16,-2 0-2-16,0 0-1 0,1 0-3 15,-1-4 1-15,0-4 1 0,0-5-2 0,-1-7 0 16,-1 1-2-16,2-6-4 0,0-2 0 15,0 2 4-15,0-1 0 16,5-1-2-16,-1 2 0 0,2-2 0 16,-5 2 3-16,5 0-3 0,-3 2-2 0,1 0 1 15,1 0-3-15,-2 8 4 0,1-1 2 16,0 1-2-16,0 4-2 0,1-4 4 16,-4 6-2-16,2 0 0 0,0 0 2 15,-3 4-2-15,3 2 0 0,-3 3-2 16,0-1-1-16,0 1 0 0,0-1-2 0,0-1 1 15,0 2-2-15,0-2 0 0,3 2 2 16,-3-1-3-16,0 1 5 16,0-2 1-16,0 2 3 0,0-1 6 15,0 1 4-15,0 0 4 0,0-2 0 0,0 2-3 16,0 0-3-16,0 0-4 0,-3 0-2 16,-3 0 0-16,0 0 0 0,-8 0-3 15,-5 0 1-15,6 0-2 0,-6 0 0 16,8 0-1-16,-1 0-1 0,-2 0-2 15,5 2-7-15,-1-1-9 0,0 2-11 0,-2 1-14 16,2-2-23-16,-4 4-33 0,5-1-39 16</inkml:trace>
  <inkml:trace contextRef="#ctx0" brushRef="#br0" timeOffset="1.0186E6">6312 4029 30 0,'0'0'26'0,"0"0"-7"15,0 0-7-15,0 0-10 0,0 0-7 0,0 0-3 16,0 0-4-16,0 0-7 0,0 0-9 16</inkml:trace>
  <inkml:trace contextRef="#ctx0" brushRef="#br0" timeOffset="1.02448E6">20994 17906 9 0,'0'0'13'0,"0"0"-1"0,0 0-3 16,0 0 1-16,82 40-1 0,-57-37-1 15,1-3 3-15,1-3 3 0,2-1-2 16,1-7 3-16,5 2-1 0,1-2 2 16,4 3 0-16,1 4-7 0,3 0-3 15,0 0-6-15,0 4 3 0,1-4-3 16,0 4 2-16,0-3 3 0,2 3-5 15,-2 0 2-15,4 0 5 0,2-1-8 16,1-3 2-16,7-3 5 0,5-4-6 0,2 4 3 16,5 1 1-16,1 4-4 0,-1 0 4 15,4-1 2-15,-2 0-2 0,0-4 2 16,0 0-3-16,-4 2 1 0,-1 0 3 16,-2 5-4-16,-5 0 2 0,-1 0-1 15,-4 0-1-15,-1 0 1 0,-2 0-1 0,-3-3-3 16,-3-2 0-16,-2 1-2 0,-1-4 2 15,-8 4-1-15,-4 1-2 16,-9 0-2-16,-6 1-1 0,-4 2-1 16,-9 0-5-16,2 0-1 0,-6 0-2 0,0 0 3 15,0 0 4-15,0 0-2 0,0 0-7 16,-9 4-1-16,-9 3 0 0,-8 2 0 16,-3 0 3-16,-3-3-21 0,-4-4-19 15</inkml:trace>
  <inkml:trace contextRef="#ctx0" brushRef="#br0" timeOffset="1.02488E6">20950 18130 72 0,'0'0'21'16,"0"0"3"-16,0 0 11 0,0 0-7 16,0 0-6-16,0 0-3 0,0 0-11 15,0 0 0-15,-7-90 2 16,34 74 1-16,7 0 0 0,2 5 4 0,3-1-5 16,1 0-2-16,1 4 3 0,0 1-3 15,2 3 2-15,-3-5 3 0,0 1-1 16,3 2 4-16,-3-2-1 0,5 0-3 15,3-4 0-15,4-3-4 0,3 3-2 16,5 0 2-16,4 0-5 0,3 4-1 0,5 1 1 16,3-1-2-16,0 1 0 0,1-4-1 15,-1 2-1-15,-3-3-1 0,0 4 1 16,-5 2 3-16,-4 4-2 0,-2 2 0 16,-3-2-2-16,-6-1-4 0,-6 0-3 15,-8-1-3-15,-13 4-11 0,-11 0-30 16,-2-3-30-16,-8 2-37 0</inkml:trace>
  <inkml:trace contextRef="#ctx0" brushRef="#br0" timeOffset="1.02761E6">20133 17579 124 0,'0'0'52'0,"0"0"-12"0,0 0-5 16,0 0-11-16,0 0-8 0,0 0-5 0,0 0-6 15,0 0-2-15,0 0-1 0,0 16 0 16,0-16 1-16,3 3 1 0,1 2-3 16,1-3-1-16,-1 1 0 0,2-3 1 15,1 0-1-15,3 0 1 0,2 3 5 16,-2-3-6-16,0 1 0 0,-5-1 0 0,0 3-3 15,2-3 4-15,-1 0-2 0,0 0 2 16,0 0 1-16,-2 0-4 0,3 2 1 16,-2-2 0-16,0 1-2 15,-5-1 1-15,0 0 0 0,0 0-2 0,6 2-2 16,-1 1-2-16,-1-2-7 0,2 1-11 16,-6-2-16-16,5 0-22 0,1 0-41 15</inkml:trace>
  <inkml:trace contextRef="#ctx0" brushRef="#br0" timeOffset="1.02985E6">31872 15511 150 0,'0'0'37'16,"0"0"1"-16,0 0-3 0,0 0-7 15,0 0-4-15,0 0-5 0,0 0 0 16,0 0-5-16,0 0-4 0,0 0-3 15,22-18 0-15,0 13 4 0,5 3-4 0,5-1 7 16,3-2-7-16,2 0-1 0,2 0 4 16,2 0-8-16,7 0 3 0,3 1-5 15,8-1-1-15,3 4 0 16,0-2 5-16,-1 3-7 0,-9 0 6 0,-9 0 1 16,-4 0-9-16,-7 0 10 0,-2 1-8 15,-4 2 1-15,-2-1-1 0,-6 1 1 16,-2-2-1-16,-3-1 2 0,0 0 0 15,0 2 1-15,-1-2-1 0,0 0 2 16,-1 0-1-16,-1-3 1 0,-5 1-1 0,3-2-1 16,-5 1 0-16,0-1-6 0,1 3-9 15,-4 1-9-15,0-2-2 0,0 2 0 16,-1 0 6-16,-16 0-12 0,-5 3-17 16,-9 5-19-16,-1 1-18 0</inkml:trace>
  <inkml:trace contextRef="#ctx0" brushRef="#br0" timeOffset="1.03048E6">31848 15582 130 0,'0'0'64'0,"0"0"-7"16,0 0-13-16,0 0-15 0,0 0-7 15,0 0 4-15,0 0 4 0,0 0-1 0,0 0-7 16,0 0-5-16,70-74-7 0,-50 66 2 16,4 1-6-16,4 2 6 0,0 3-10 15,4-1 1-15,3 1 5 0,1 1-7 16,3 1 4-16,5 0-5 0,3 0-1 16,5 3-1-16,3 1 1 0,2 2-2 15,-5 1 6-15,-3-2-6 0,-8 3 6 16,-7-3 0-16,-9-1-7 0,-5-3 5 15,0-1-8-15,1 0-1 0,3 0-4 0,-8 0-3 16,0-4-6-16,-4-2-1 0,-3 1-3 16,-1 1-2-16,-2-2-2 15,-5 1-10-15,1 0-2 0,-2 0-1 0,-11 2 4 16,-9-2 8-16,-7 3-1 0,-7 2-6 16,-6 2 8-16,-9 4 0 0,-12-1 9 15,-5 1 17-15,-5-2-1 0,0 1 10 16,11-1 2-16,7 1 1 0,8-2 1 15,6 0 13-15,4 0-2 0,12-2 12 16,0 1 4-16,4-2 3 0,7 0 1 0,-8 0-6 16,9 0 8-16,1 0-2 0,0 0 0 15,5-2-2-15,0 2-5 0,5 0-5 16,-2-1-6-16,2 1-4 0,0-1-5 16,-1-1-4-16,1-3-4 0,8-1 3 15,10-1-6-15,9-3 4 0,7 3-1 16,5 2-6-16,5 1 6 0,3 1-6 0,6 0-1 15,5-2 0-15,4 2-2 16,3-3 1-16,-4 0 7 0,-5 0-1 16,-5 0-1-16,-8 0-1 0,-3 1-6 0,-2 1-1 15,-2 3-4-15,-2-1 1 0,-5 2-5 16,-3 0-3-16,-9 0-8 0,2 0-27 16,-6 4-28-16,-4 1-30 0,1-2-34 15</inkml:trace>
  <inkml:trace contextRef="#ctx0" brushRef="#br0" timeOffset="1.04911E6">25663 17740 64 0,'0'0'8'0,"0"0"-1"0,0 0 1 0,0 0-1 15,0 0 2-15,0 0-4 0,0 0 4 0,0 0-2 16,0 0 1-16,29 1-1 0,-25-1-1 15,6 0 4-15,-4 0-5 16,4 2 3-16,6 2 0 0,-1 1-4 16,6 1 3-16,2-2 0 0,2 0 0 0,4-3 3 15,8-1-2-15,3 0-3 0,3-3 0 16,3-3-3-16,-2 3-1 0,2-3 0 16,-3 4 0-16,1-1-2 0,-2 2 2 15,0-1-1-15,-1 1 0 0,-1-4-1 16,-3-1-1-16,-1 1 0 0,-1 3 1 0,0-3-2 15,-4 2-1-15,0-3-1 0,-3 0-2 16,1 0-7-16,-4 0 0 0,0 1-5 16,-8 0-1-16,-7 2 6 15,-1 3 0-15,-3 0 3 0,1 0-3 0,-1 0 0 16,-6 0-6-16,0 0 1 0,0 0 2 16,0 0 5-16,0 0 6 0,0 0 5 15</inkml:trace>
  <inkml:trace contextRef="#ctx0" brushRef="#br0" timeOffset="1.04951E6">25673 17790 174 0,'0'0'53'15,"0"0"-9"-15,0 0-5 0,0 0-8 16,0 0-9-16,0 0-6 0,0 0-8 16,0 0-4-16,0 0-1 0,0 0 2 15,-33-16 3-15,52 16-2 0,13 0-3 0,14 0 1 16,3-2-3-16,7-4 2 0,4-2 0 15,3-1-3-15,2-3-2 16,1 2 1-16,3-3 1 0,-3 1 1 16,2 2-2-16,-1 0-1 0,-2 2-6 0,-4 3 2 15,-2-2 0-15,-6 3-2 0,-5 1-5 16,-5 1-5-16,-6 1-4 0,-13 1-4 16,-1 0 2-16,-10 0-3 0,-7 0-6 15,2 0-4-15,-8 0-1 0,0 0 1 16,0 0-3-16,1 0-5 0</inkml:trace>
  <inkml:trace contextRef="#ctx0" brushRef="#br0" timeOffset="1.04991E6">25699 17820 135 0,'0'0'36'0,"0"0"1"16,0 0-8-16,0 0-11 0,0 0-1 15,0 0-7-15,0 0 1 0,0 0 1 16,0 0 2-16,0 0 7 0,83-30 3 15,-54 30-4-15,5 0 6 0,7 0-7 16,4-4-3-16,4 0-2 0,3-2-5 0,3 0-2 16,0 0-3-16,1 1-3 0,2 1 0 15,-3-2 0-15,3 1-4 0,-2 1 2 16,0-1 0-16,-2-3-4 0,-3 3 2 16,-1-1-3-16,-5 2 1 0,-2 1-3 15,-5 2-4-15,-6 1-2 0,-5 0-6 0,-9 0-5 16,-1 1-4-16,-8 2-11 0,-5-1-8 15,3 0-6-15,-7-2-4 16,0 0-3-16,0 0 3 0</inkml:trace>
  <inkml:trace contextRef="#ctx0" brushRef="#br0" timeOffset="1.05425E6">32018 15587 53 0,'0'0'19'0,"0"0"-2"0,0 0-3 16,96-9 1-16,-66 3-8 0,4-1 4 15,2 0-10-15,6 1 1 0,4 1-2 16,2-2-2-16,2 3 1 0,-2-1 7 15,-3 2-9-15,-7-2 9 0,-7 2-7 0,-2-1-2 16,-4-1 7-16,-4 2-6 0,0 0 6 16,-5 0-8-16,0 1 0 0,-5 0-2 15,1 0 1-15,1 1 0 0,-9-1-1 16,6 1-1-16,-4 1-2 0,-2-2-7 16,3 2-8-16,-7 0-11 0</inkml:trace>
  <inkml:trace contextRef="#ctx0" brushRef="#br0" timeOffset="1.05456E6">32042 15496 179 0,'0'0'46'0,"0"0"0"0,0 0-10 15,0 0-9-15,0 0-5 0,0 0-6 16,0 0-2-16,0 0 0 0,0 0 5 16,82 5-9-16,-40-8 0 0,6-2-9 15,5 2-2-15,5-1-1 0,-1-2-1 16,2 1-1-16,-9-1 6 0,-6 2-9 0,-8-1 7 15,-7 2-3-15,-9 1-9 0,-1 1 2 16,-2-1-11-16,-4 1-8 0,-1 1-11 16,-1-2-17-16,-5 1-14 15,0-1-23-15</inkml:trace>
  <inkml:trace contextRef="#ctx0" brushRef="#br0" timeOffset="1.05578E6">23001 16729 50 0,'0'0'20'0,"0"0"-5"0,0 0-5 0,0 0-2 16,0 0-6-16,0 0-2 0,0 0-1 16,0 0-2-16,0 0 3 15,-12-5 2-15,12 3 0 0,0 2 3 0,0 0 1 16,0 0 2-16,3 0 3 0,3 0 1 16,7 0 2-16,9-2 1 0,2-3-5 15,9-1 0-15,2 2-1 0,1-4-5 16,2 2 2-16,2 0-2 0,-2 1-4 15,-2 2 0-15,-1-1 0 0,0 1-1 0,-2-2 1 16,0 2-2-16,2-3 0 0,-1 0 0 16,0 1-3-16,0-2-1 0,1 0-1 15,-3 1 1-15,-2-1-1 16,-2 1 0-16,-11 1 6 0,2 0-6 0,-9 2 1 16,-4 3-2-16,0 0-3 0,-6 0-2 15,0-2 2-15,0 2 0 0,0 0 2 16,0 0 1-16,-2 0-8 0,-12 0 2 15,-5 0-4-15,-9 2-16 0</inkml:trace>
  <inkml:trace contextRef="#ctx0" brushRef="#br0" timeOffset="1.05609E6">23092 16809 141 0,'0'0'34'15,"0"0"-4"-15,0 0-9 0,0 0-6 16,0 0-5-16,0 0-3 0,0 0 0 16,0 0 0-16,0 0-1 0,0 0-2 15,30-61 0-15,-11 53-1 0,4-5 3 16,5 4 0-16,1 0 0 0,4 1-1 0,0 0-2 15,1-2-1-15,-1 4 1 0,0 1-2 16,0 0-2-16,0 1-2 0,-2 3 0 16,0-4-4-16,-3 4 0 15,3-3-2-15,-2 2-3 0,-2-3-8 0,-1 3-8 16,-7-1-21-16,-5-1-11 0,-2 3-13 16</inkml:trace>
  <inkml:trace contextRef="#ctx0" brushRef="#br0" timeOffset="1.05633E6">23128 16744 177 0,'0'0'36'0,"0"0"-10"0,0 0-7 0,0 0-3 16,0 0-3-16,87-12-3 15,-58 7-6-15,1 2 0 0,3 1-6 16,1 0 0-16,0 0 1 0,4 1-5 0,0 1 0 16,3 0-5-16,3 0-8 0,1-4-28 15,1 2-41-15</inkml:trace>
  <inkml:trace contextRef="#ctx0" brushRef="#br0" timeOffset="1.05749E6">23844 16258 147 0,'0'0'36'16,"0"0"-3"-16,0 0-9 0,0 0-4 15,0 0 2-15,0 0-2 0,0 0-5 16,0 0-2-16,0 0-2 0,-49-57-3 16,47 54-2-16,2 3-1 0,-1-2 0 15,1 2 0-15,0-2-3 0,0 1-1 16,0 1 0-16,0 0 1 0,0 0 2 15,1 0 3-15,2 1-2 0,3 9 0 16,0 2-2-16,-2 3 1 0,1-1-2 0,-1 1 4 16,0 1 1-16,-1 1-1 0,1 5 2 15,-1-9-1-15,2 1-2 16,0-2-3-16,0-3-1 0,3 3 0 0,-2-6 0 16,0 0 0-16,1 0 0 0,5-1 2 15,-4-1-3-15,6-2 1 0,4-2 1 0,-1 0-2 16,4-2 1-16,-2-5-1 0,-5-2 0 15,3-5 0-15,-2 0 0 16,2-7 0-16,-1 2-1 0,3-3-2 16,0-2-1-16,-2 0-1 0,2 1 0 0,-2 0-2 15,2 3 2-15,-4 2-2 0,-1 3-3 16,-4 4-6-16,-4 5-10 0,-2 5-8 16,-4 1-20-16,4 0-15 0,2 0-12 15,0 0-29-15</inkml:trace>
  <inkml:trace contextRef="#ctx0" brushRef="#br0" timeOffset="1.05789E6">23777 16420 267 0,'0'0'59'0,"0"0"-10"0,0 0-11 16,0 0-10-16,0 0-6 0,0 0-5 16,0 0-6-16,0 0-5 0,0 0-6 15,0 0-2-15,-13-22 2 0,13 22 0 16,0 0 2-16,0 0 1 0,0 11-1 15,5 4-1-15,2 6 7 0,3 2-7 16,1-1 4-16,1-2-4 0,0 0-2 0,2-2 4 16,-1-3-3-16,0-3 0 0,2-3-1 15,1-1 1-15,0-1 0 0,4-5 0 16,1 1-1-16,1-3 0 0,4 0-2 16,-1 0 0-16,2 0-2 0,2-5 0 15,1-4-5-15,2-4-4 0,2-1-8 0,-1-2-21 16,0-2-21-16,5-1-35 15,-3-5-57-15</inkml:trace>
  <inkml:trace contextRef="#ctx0" brushRef="#br0" timeOffset="1.06781E6">32716 13818 163 0,'0'0'27'0,"0"0"-6"15,0 0-8-15,0 0-9 0,0 0-7 16,0 0-10-16,0 0-5 0,0 0 0 16,0 0 2-16,3-11 1 0,-3 11-2 15,0 0-4-15,0 0-1 0,0 0 1 16,0 0 6-16,0 0 7 0,-2 0 4 15,2 0 3-15,-1 0 1 0,1 1 0 16,-2 1 0-16,2-1 1 0,-1 1-1 0,-1-2 0 16,2 1 1-16,-1-1-5 0,1 2-14 15</inkml:trace>
  <inkml:trace contextRef="#ctx0" brushRef="#br0" timeOffset="1.06925E6">31823 15534 7 0,'0'0'3'0,"0"0"-4"15,0 0-3-15,0 0-1 16</inkml:trace>
  <inkml:trace contextRef="#ctx0" brushRef="#br0" timeOffset="1.06989E6">32789 15359 86 0,'0'0'15'0,"0"0"-3"0,0 0-3 16,0 0-5-16,0 0-2 0,0 0-2 0,0 0-3 15,0 0 1-15,0 0-2 16,13-12 1-16,-13 11-2 0,2 1-2 15,-2 0-2-15,1 0 0 0,-1 0-2 16,2 0 2-16,-2 0 0 0,0 0 3 0,1 0 0 16,-1 0 2-16,0 0 1 0,0 0 1 15,2 0 1-15,-2 0 1 0,0 0 1 16,1 0-1-16,-1 0 1 0,0 0-1 16,0 0-1-16,0 0 1 0,0 0 0 15,0 0 1-15,2 0-1 0,-2 0-1 0,0 0-1 16,0 1-4-16,0-1-10 0</inkml:trace>
  <inkml:trace contextRef="#ctx0" brushRef="#br0" timeOffset="1.07638E6">23368 16459 3 0,'0'0'9'16,"0"0"1"-16,0 0 1 0,0 0-1 16,0 0 1-16,0 0-3 0,0 0-1 15,0 0-2-15,0 0 0 0,0-15-2 0,0 15 2 16,0-2 0-16,0 2 2 0,0-2 0 15,0 2 1-15,0 0 3 16,0 0 0-16,0-3-2 0,0 3 4 16,0 0 3-16,0 0 0 0,0-1 2 0,0 1-4 15,0 0-3-15,0 0-2 0,0 0-2 16,-1 0-1-16,1 0 1 0,-2 0-1 16,-5 0 1-16,3 0 0 0,-6 1 2 15,1 2-1-15,-1 1 1 0,1 0 3 16,5-4-1-16,-7 1 2 0,5 1 1 0,0-2 0 15,-8 0-2-15,9 0 2 16,-4 0-4-16,-2 0 1 0,6 0-3 16,-1 0-3-16,1 0 0 0,5 0 0 0,-2 0-2 15,2 0 0-15,-1 0 0 0,-1 0 1 16,1 0 3-16,-1 0-1 0,1 0-1 16,-5 0 3-16,2 0-1 0,-1-2-3 15,-4-2 1-15,6 3-2 0,-2-3 0 16,-2-2 0-16,4 3 2 0,-4-4-2 15,-2 1 0-15,3-3-2 0,0 1 1 0,1-3 0 16,0 2-1-16,1 5 0 0,1-7 1 16,2 7 0-16,-1 0-1 0,2-8 0 15,0 6-1-15,0-3-1 0,3-7 1 16,2 6 2-16,3-2-2 0,-2 5 0 16,0 1 0-16,0-1-1 0,1 3 1 15,-2-2 0-15,3-1 0 0,-2 2 1 16,0 0-1-16,2-1 1 0,-5 3 0 15,0 2-1-15,-3 1 0 0,1-2 0 16,2-3 0-16,0 2-1 0,0 0 1 0,0 0-1 16,1 1 1-16,6-5 0 0,3 2-1 15,-4 1 1-15,8 0 1 0,-6 2-1 16,3 2 1-16,-1 0 0 0,0 0 1 16,-1 0-2-16,-2 0 0 0,1 5 0 15,-2 0 0-15,1 3-2 0,-5 0 2 0,3 4-1 16,-4 2 1-16,-1 1 0 15,0 0 0-15,-1 3 1 0,-1-1-2 16,-1-5 1-16,0 8 0 0,0-7 0 16,0-3-1-16,0 2 0 0,0-6 1 0,0 3 0 15,0-3 0-15,0 0 0 0,0 5 0 16,2-5 0-16,-2 0 0 0,1 6 0 16,-1-5 6-16,0 7-6 0,0 6 7 15,-3-4-7-15,-4 4 2 0,-2 2-2 16,-2-2-2-16,-3-1 3 0,-1 0-3 0,-1-1 1 15,-3 0 0-15,1-3-1 0,0-2 1 16,1-2 1-16,3-4 0 0,7-2 0 16,4-1 0-16,-1-3 1 15,-2 1 0-15,2-1-1 0,1 2 0 0,3-3 1 16,0 0 1-16,0 0-1 0,0 0 1 16,-1 0 0-16,-1 0-2 0,1 0 1 15,-1 0-1-15,1 0 2 0,-1 0-2 16,1 0-3-16,-1 0 3 0,1 0-1 15,1 0 1-15,0-3 2 0,0 2 0 0,0-1 0 16,0-3 0-16,0 0-1 0,0 1 2 16,3-1-2-16,0 3 1 0,0-3-1 15,0 2 1-15,-3 3-1 0,2-3 1 16,1 0-1-16,0-1 0 0,0 3-1 16,-3 1 1-16,6-1 1 0,-2-1-1 15,8-1 0-15,5 1 1 0,-5 2 0 16,8-3-1-16,-3 1 1 0,2 0 0 15,6 1 2-15,-3-3-1 0,2 2-2 16,1-2 2-16,-1 2-3 0,1-2-2 0,-8 2 4 16,3 0-4-16,-1 2 1 0,3 0 0 15,2 0-1-15,-1 0-1 0,-2 0-1 16,-1 0 0-16,0 0-1 0,-7 2-2 16,3 0 0-16,-1 3-7 0,-5-2-7 15,1 0-24-15,-2 2-25 0,-5-5-39 16,1 1-35-16</inkml:trace>
  <inkml:trace contextRef="#ctx0" brushRef="#br0" timeOffset="1.07744E6">23384 16460 66 0,'0'0'35'0,"0"0"1"16,0 0-6-16,0 0-11 0,0 0-10 15,0 0-5-15,0 0-4 0,0 0 0 16,0 0 4-16,0 0 5 0,5-12-2 16,-5 12 0-16,0 0-2 0,0 0-2 15,-2 0 4-15,1 0 5 0,-1 0 4 0,1 0 1 16,-1 0-4-16,-4 1-4 0,0 1-3 15,2-1 3-15,-9-1 1 16,2 0 3-16,-2 0-1 0,-5 0-2 16,3-3 1-16,6 2-3 0,-6-7 1 0,5 5-1 15,1-1 0-15,1 1 0 0,3 1 1 16,1 1-6-16,0-2 2 0,-1 1-1 16,1 0 3-16,1 2 0 0,3 0-2 15,-3-5-3-15,2 0 2 0,-2 0-2 16,1 2-1-16,2-4 2 0,0 2-2 0,0-8 1 15,0 1-1-15,2 1 0 0,1 2-1 16,1 0-1-16,-1 0 2 16,1 1-1-16,1 0 0 0,-1 1-1 15,2-1 1-15,-2 0 0 0,2 1 0 0,1-1-1 16,1 4-1-16,0-4 2 0,1 2 2 16,-2 2-1-16,0-2 0 0,2 1 0 15,0 1 0-15,-6 2-1 0,1-1 0 16,-4 3 1-16,4 0 0 0,3 0 1 15,2 0-2-15,3 3 1 0,-5 3-1 0,3 5 0 16,-4 2 0-16,0 3 2 0,0-3-4 16,0 4 1-16,-3-2 0 0,0-3 0 15,2 5 1-15,-2-1 1 16,0-5-1-16,-2 8 0 0,1-2 1 0,-2 0 0 16,0 8 10-16,-2 0-3 0,-5 3 2 15,-6 0-4-15,-5 0-5 0,-3 1 2 16,-1-3-3-16,-4-2-1 0,1-1-2 15,2-5 2-15,3-1 3 0,4-10-2 16,1 3 2-16,6-7-1 0,0 1-4 0,0 0 6 16,5-2-1-16,-2-1 1 0,6-1-1 15,-4 0 0-15,-1 0 1 0,1 0 0 16,1-1-1-16,3 1-3 0,-1-2 0 16,1 2-1-16,0-1 1 0,0-4-1 15,4 0 2-15,9-4 0 0,6 1-1 0,4 1 2 16,3 0-1-16,2 1 0 0,3 0 0 15,2-1-4-15,1 0-2 16,-3 4-5-16,1-3-9 0,0 2-24 16,-3 2-38-16,-2 0-36 0,-9 1-93 0</inkml:trace>
  <inkml:trace contextRef="#ctx0" brushRef="#br0" timeOffset="1.07999E6">25585 16830 20 0,'0'0'23'15,"0"0"-2"-15,0 0 2 0,0 0-2 16,0 0-1-16,0 0-4 0,0 0 0 0,0 0-2 16,0 0 0-16,1 51 1 0,-2-47 2 15,1-4 1-15,-2 0-2 0,2 0-2 16,-1 2-2-16,-1-1 0 0,1-1-3 16,0 3-2-16,-2-3-2 0,2 0-4 15,-7 0 0-15,2 0-1 0,0 0 1 0,-6 0 2 16,7 0-1-16,1 0 1 0,-5-3 3 15,5 0 1-15,-5-3 0 16,4 0 0-16,-1-2-1 0,1 0 0 16,2 0-4-16,0-1 1 0,0-2 0 0,-1 4-2 15,3 0 1-15,0 3 0 0,1 4 1 16,-2-6-2-16,1 3 0 0,-1-4 0 16,2 3 0-16,0 4 0 0,-1-1 2 15,1 1-1-15,0-2 1 0,-3-4 1 16,1-1-2-16,1 4-1 0,1-2 3 0,-2-1-2 15,2 1 1-15,-1-1 0 0,1-4-1 16,0 3-1-16,0 1 0 0,0-4 1 16,0 5 2-16,0 0 0 15,3-4 0-15,0 8-4 0,-2-5 1 0,5-2-1 16,-3 5 2-16,4-3-1 0,0 2 2 16,1-3-2-16,-1 3 1 0,-3 1 0 15,2 1-1-15,-3-1-1 0,1 2 0 16,-1-1 0-16,1 1 1 0,-4 1-1 15,0-2 0-15,0 2 2 0,2 0-2 0,-1 0 0 16,1 0 0-16,6 0 0 0,-2 0 0 16,4 0 1-16,1 0 1 0,-3 3-2 15,4 5 2-15,-5-2-1 0,4 2-1 16,-5-1 2-16,0 1 1 0,1 4-2 16,-1-4 0-16,1 2-1 0,-2-1 1 0,-3-1 0 15,1 1 1-15,-1 0-2 16,1 0 0-16,-3 2 3 0,1 1-1 15,-1 0-1-15,0 6 0 0,0-6 0 16,0 8 0-16,0 0 4 0,-3-3-4 0,0-1 0 16,-1 1-1-16,0-2-1 0,-2-1 1 15,-3 4-1-15,5-6 0 0,-2 3-1 16,0-2 0-16,3-5 1 0,-5 6 0 16,4-4 1-16,-1 0-1 0,1-2 1 15,-1-1 1-15,1 1 0 0,1-4 1 0,2-1 1 16,1-3 0-16,0 0 0 0,0 0 2 15,0 2-2-15,0 1 3 16,-3-3 0-16,3 0-3 0,-1 2 0 16,1-2 0-16,-2 1-2 0,2-1 0 0,-1 2 1 15,1-2-2-15,-2 1 0 0,2-1-1 16,-1 2-1-16,1-2 2 0,-2 1 0 16,2-1 0-16,-1 1 1 0,1-1-1 15,-2 0 0-15,2 2 1 0,0-2 2 16,0 0 1-16,0 1 4 0,0-1-3 0,0 0 1 15,0 0-1-15,0 0-2 16,0 0 1-16,0 0-2 0,0 0-2 16,0 0 2-16,-1 0-1 0,1 0 0 0,0 0-1 15,0 0-2-15,0 0 1 0,0 0-1 16,0 0 1-16,0 0 2 0,0 0-2 16,0 0 2-16,0 0-2 0,0 0 0 15,0 0 1-15,0 0-2 0,0 0 1 16,0 0 2-16,0 0 1 0,0 0-2 15,0 0 1-15,-2 0 1 0,2 0 0 0,-1 0 1 16,-4 0-2-16,0 2-1 16,-1 0-1-16,3 1 1 0,-1-3 0 0,-1 1 0 15,1 1 0-15,1 2 0 0,3-4 0 16,-1 0 1-16,1 0-1 0,-2 0-1 16,1 0 0-16,-1 0 2 0,2 3-2 15,-1-3 0-15,1 0 2 0,-3 0-3 16,3 0 3-16,-1 0-2 0,1 0 1 15,-2 2 0-15,2-2 0 0,0 0 2 16,0 0-1-16,0 0-3 0,0 0 2 0,0 0-1 16,0 0 1-16,0-5 1 0,6-2 0 15,1-5 1-15,-1 4-2 0,3-2 2 16,2-2-1-16,-4 7-1 0,4-8 1 16,-4 8-1-16,0-3 1 0,0 2-1 15,-4 3 0-15,5-2-1 0,-4 3 0 0,1 1 1 16,4-3 0-16,-4 2 1 15,3 1-1-15,4-2 0 0,-1 1 0 16,1 2-1-16,1 0 1 0,-1 0 0 16,-1 0-1-16,1 0 1 0,-1 0-2 0,1 0-2 15,-1 0 1-15,1 0-3 0,-1 0 0 16,1 2-2-16,-6-2-7 0,7 0-7 16,-7 0-14-16,4 0-29 0,1 0-37 15,-2-2-35-15</inkml:trace>
  <inkml:trace contextRef="#ctx0" brushRef="#br0" timeOffset="1.08674E6">30817 14363 79 0,'0'0'20'0,"0"0"-1"0,0 0 6 0,0 0 8 15,0 0 4-15,0 0-1 16,0 0 1-16,0 0-4 0,0 0-4 16,77-70-6-16,-77 70-5 0,0-2-1 0,0 2 0 15,0 0-2-15,1 0-2 0,-1 0-2 16,0 0-2-16,0 0 0 0,0 0-1 16,0 0-1-16,0 0-1 0,-1 0 2 15,-2 0-2-15,-2 4-1 0,2-1 3 16,-1 7-5-16,2-5 3 0,-2 5-2 0,2 0 0 15,0 2-1-15,-1 7 1 16,0-8-2-16,2 7 0 0,-1-6 0 16,1 2 1-16,1-2-3 0,0 1 1 15,0 0 1-15,0-1 1 0,0 0 0 0,0-3-1 16,0 2 5-16,3-4-6 0,0 1 7 16,-2-4-6-16,5 2-1 0,-1-3 2 15,6 0-1-15,-2 1-1 0,5-4 0 16,3 0 0-16,2-2-6 0,5-4 5 15,-2-3-6-15,1-2 4 0,2-1-1 0,1 0 1 16,0-3-1-16,0-1-1 0,0 2 0 16,0-5-2-16,0-1 1 0,0 1-1 15,0-4 3-15,-1 1-3 0,0 0-1 16,-4 2-4-16,-2 2-9 0,-8 7-11 16,-5 4-15-16,-1 5-24 0,-5 2-18 15,0 0-22-15,0 0-44 0</inkml:trace>
  <inkml:trace contextRef="#ctx0" brushRef="#br0" timeOffset="1.08724E6">30865 14444 160 0,'0'0'42'16,"0"0"2"-16,0 0-2 0,0 0-6 16,0 0-2-16,0 0 2 0,0 0-6 15,0 0-4-15,0 0-6 0,-6-58-4 16,6 58-7-16,0-2-1 0,-2 2-4 0,2 0 2 15,0 0 0-15,-3 0 1 0,2 11-2 16,-2 7 2-16,0 5-2 0,2-1 3 16,-1 1 2-16,0 1-4 15,2 0 4-15,0-1-6 0,0-5-2 0,0 1 2 16,0-3-4-16,0-3 2 0,4 5-2 16,-1-8 1-16,-1-1 0 0,1 1 0 15,-1-6 2-15,2 2 0 0,1-3 0 16,7-3 0-16,8 0 0 0,5-5-1 15,10-8-1-15,3-7 0 0,4-2 0 0,1-6-2 16,3-3-6-16,1-2 4 0,2-3 0 16,-1 1 4-16,1-1 0 0,-4-1-2 15,-4 2-4-15,-4 3-2 16,-6 3-2-16,-3 6-1 0,-4 3-8 0,-8 7-14 16,-4 6-26-16,-2 7-38 0,-4 0-59 15</inkml:trace>
  <inkml:trace contextRef="#ctx0" brushRef="#br0" timeOffset="1.08817E6">27384 17243 157 0,'0'0'57'16,"0"0"-3"-16,0 0-3 0,0 0-6 0,0 0-11 15,0 0-8-15,0 0-8 0,0 0-5 16,0 0-6-16,0 0-4 0,3-26-2 16,-3 26 1-16,0 0 0 0,0 13 14 15,0 8-5-15,3 8 5 0,5 3-1 16,1-4-15-16,1 0 0 0,2-1 0 0,-1 2-2 15,1-5 2-15,-1 1 2 0,0-5-2 16,-4-4 0-16,3-5 0 0,-3-2 0 16,-4-5 0-16,6-1 0 15,2-3 2-15,4 0 0 0,3-3 1 0,0-10-2 16,4-6-1-16,2-3-3 0,3-10 3 16,7-2-2-16,1-2 3 0,2-1-10 15,1-2-7-15,-1 5 4 0,-2 0-6 16,-3 9 12-16,-2 4-3 0,-4 4-3 15,-8 9-7-15,-1 1-16 0,-7 4-23 0,-5 2-26 16,0 1-27-16,-5 0-32 0</inkml:trace>
  <inkml:trace contextRef="#ctx0" brushRef="#br0" timeOffset="1.08857E6">27381 17479 327 0,'0'0'61'15,"0"0"-8"-15,0 0-11 16,0 0-10-16,0 0-11 0,0 0-11 16,0 0-8-16,0 0-2 0,0 0 0 0,-9-31 2 15,12 37 2-15,7 10 3 0,6 6-4 16,-1 2 1-16,2 2-5 0,-2 2-1 16,0-3 5-16,-3 0-1 0,2-4 0 15,-2-3-1-15,1 0-2 0,3-8 2 16,0-3 0-16,6-1 1 0,2-4-3 0,4-2 0 15,5-5 0-15,5-7-4 0,5-8 1 16,3-7-5-16,8-8-4 0,3-3-6 16,4-4-31-16,1-2-31 15,-1-8-49-15,-2-1-72 0</inkml:trace>
  <inkml:trace contextRef="#ctx0" brushRef="#br0" timeOffset="1.10736E6">18849 17413 145 0,'0'0'41'16,"0"0"-6"-16,0 0 3 0,0 0-6 15,0 0-3-15,0 0 2 0,0 0-24 16,0 0 11-16,0 0-20 0,-72-80 12 15,72 69-5-15,0 5-3 0,6-1 1 0,2 2-5 16,1 2 2-16,5 1 4 0,6 0-3 16,0 2 1-16,7 0-2 0,-3 0 0 15,2 2 0-15,2 3-1 0,1-1 1 16,3 0 1-16,2-3 5 0,6 1 1 16,2-2-2-16,7 0-2 0,1-3-6 15,2-5 0-15,2 1 1 0,-1-3-2 16,-2 0-2-16,-2 0-18 0,-4-3 14 15,-3 1-13-15,-9 3 18 0,-8 1 1 16,-12 5 2-16,-7 3-2 0,-6 0 2 0,0 0 1 16,0 0 1-16,1 0 1 0,1 0 1 15,-1-3 1-15,-1 3-2 0,0 0-2 16,0 0-4-16,-12 0-8 0,-8 0-15 16,-5-2-35-16,-1-3-33 0</inkml:trace>
  <inkml:trace contextRef="#ctx0" brushRef="#br0" timeOffset="1.10778E6">19377 17058 138 0,'0'0'43'0,"0"0"-3"0,0 0-7 0,0 0-14 15,0 0-5-15,0 0 1 0,0 0 6 16,0 0 4-16,0 0-3 0,-18 5-5 16,18-5-5-16,-1 0 0 15,1 0-4-15,0 0-2 0,0 0-2 0,0 0-4 16,0 0 0-16,0 0 2 0,10 3 0 16,5 1 1-16,4 4-1 0,1-3 0 15,0 2-2-15,0 1 1 0,-1 2 0 16,-2-3-2-16,-1 3 1 0,-6-5-2 15,1 2 1-15,-3-1 2 0,-2-1-3 0,1 1 2 16,-4-2-1-16,3 1-4 0,-3 0 5 16,0-4-1-16,1 2 2 0,-4 2 1 15,0 8 1-15,-2 2 18 16,-9 10-19-16,-2-3 15 0,-7 3-5 0,-2 2-14 16,-1 0 16-16,-3 0-14 0,0-2 0 15,1-2-5-15,6-2 2 0,4-5-5 16,4-3-6-16,4-6-11 0,6-2-20 15,1-5-35-15,0 0-29 0,0 0-34 16</inkml:trace>
  <inkml:trace contextRef="#ctx0" brushRef="#br0" timeOffset="1.10808E6">19425 17140 254 0,'0'0'56'0,"0"0"-14"0,0 0-12 0,0 0-9 15,0 0-8-15,0 0-7 0,0 0-1 16,0 0-3-16,0 0 0 0,0 0 0 16,1-12 1-16,-7 21-1 0,-4 6 2 15,-1 10 2-15,0 2 2 0,0 4 15 16,5 3-7-16,0 1 4 0,5 1-3 0,-1-2-16 15,2-4 2-15,0-1-1 16,0-1-4-16,5-3-1 0,1-5 1 16,-2-6-1-16,0 2-5 0,1-7-3 15,2-1-19-15,-1 0-57 0,-2-8-46 0,2-3-106 16</inkml:trace>
  <inkml:trace contextRef="#ctx0" brushRef="#br0" timeOffset="1.11121E6">17935 14768 166 0,'0'0'46'0,"0"0"0"16,0 0-6-16,0 0-10 0,0 0-10 16,0 0-5-16,0 0-6 0,0 0 2 15,0 0 2-15,9-18-1 0,0 11 2 16,2-2-3-16,6 3-1 0,5-2-2 15,-1 3-1-15,0-2 0 0,4 3-2 0,1 1-3 16,1 0 2-16,6 0-3 0,2 0-1 16,3 0 0-16,-1 1 0 0,1 1-1 15,1 1 0-15,-3 0-2 0,-3 0 1 16,1 3 0-16,-1 1-1 0,0-1-3 16,1 1 2-16,-1-2-5 0,-4-2 0 0,-8 2 1 15,-3-2 0-15,-5 0 4 16,-9 0 3-16,2 0 2 0,-2 0-1 15,2 0 0-15,-2 0 0 0,1 0 0 16,-5-6 0-16,0-2 0 0,-8-2-1 0,-5-4-2 16,-1 3-2-16,-5 4-4 0,-4 2-2 15,0 1-5-15,-3-1-7 0,0 2-7 16,1 0-7-16,2-2-3 0,7 3 3 16,0-1 7-16,8-1 6 0,-3-2 17 15,2 2 1-15,4 1 10 0,-1-4 1 0,3 4-1 16,0 1 2-16,-3-8 3 15,5 6 5-15,-4-5 2 0,0-2 10 16,2 2 5-16,0 0 2 0,2 4-3 16,1 1 3-16,-2-1-3 0,1 1-3 0,-1-1-2 15,1 2-10-15,1 3-11 0,-1-2-3 16,1 2-2-16,0 0 2 0,0-1-2 16,0 1 1-16,0 0 2 0,0 0-1 15,0 0 2-15,0 0 0 0,5 6 7 16,7 3-4-16,4 4 1 0,-1-3-5 0,0 1-2 15,-2-2-1-15,3 0 2 0,-1 2 2 16,3-1-2-16,0 1 2 0,1 0-3 16,1-3 0-16,-1 3-1 15,-1-3 0-15,-6-1 1 0,2-1 0 0,-6-1 0 16,-1 1 0-16,1-2 0 0,-5-1-1 16,2 1 2-16,-5-4 0 0,0 6 2 15,-3 6 4-15,-10 5-1 0,-6 4 0 16,-8-2-1-16,-7 0-2 0,-4 0 1 15,-3 3 0-15,2-3-3 0,2 1-1 0,3 0-1 16,5 0-2-16,3-2-3 0,6-1 0 16,7-5-6-16,3-2-8 0,5 0-4 15,5-2-19-15,0 2-36 0,0-6-31 16,13-1-77-16</inkml:trace>
  <inkml:trace contextRef="#ctx0" brushRef="#br0" timeOffset="1.11156E6">18363 14546 310 0,'0'0'55'0,"0"0"-13"16,0 0-8-16,0 0-8 0,0 0-10 16,0 0-4-16,0 0-3 0,0 0-6 0,0 0 0 15,0 0-2-15,-22-17 5 0,15 34-3 16,0 6 5-16,1 6-6 0,-1 6-1 16,0 1 1-16,1 0-2 0,0-1 0 15,2-1-1-15,2-4 1 0,2-1-2 16,0-2 2-16,0-3-2 0,2-1-3 0,1-8 0 15,3-1-1-15,4-2-2 0,-5-6-1 16,6 3-4-16,2-3-10 0,-3-4-33 16,4 1-46-16,1-3-55 15</inkml:trace>
  <inkml:trace contextRef="#ctx0" brushRef="#br0" timeOffset="1.11222E6">25011 15144 60 0,'0'0'15'0,"0"0"-6"0,0 0-9 16,0 0-5-16,0 0-7 0,0 0-10 16,0 0-23-16</inkml:trace>
  <inkml:trace contextRef="#ctx0" brushRef="#br0" timeOffset="1.11304E6">21981 17848 17 0,'0'0'7'0,"0"0"2"16,0 0-1-16,0 0 6 0,0 0 5 16,0 0 12-16,0 0 0 0,0 0 1 15,0 0-1-15,45-22-5 0,-42 20-10 0,0-2-3 16,3 1-7-16,4-3-1 15,6-3-1-15,3 4 0 0,8-2 1 16,2 4 1-16,4 0-1 0,5 1 1 16,5-2 5-16,5-2-1 0,5 1 2 0,7 0 3 15,5-5-7-15,3-1-2 0,4 1 0 16,5-4-6-16,-2 2 1 0,1-1 1 16,1-2-2-16,0 0-1 15,-2 0 1-15,-1 0 1 0,-2 0 3 0,-2 1-3 16,-5-1-1-16,-6 4-6 0,-6 2-6 0,-11 3-1 15,-11 5-10-15,-8-2-9 0,-9 3-21 16,-8 0-17-16,-6 0-30 0</inkml:trace>
  <inkml:trace contextRef="#ctx0" brushRef="#br0" timeOffset="1.11345E6">21747 18218 235 0,'0'0'82'0,"0"0"-11"0,0 0-19 16,0 0-20-16,0 0-15 0,0 0-8 0,0 0-2 16,0 0-5-16,55-87 0 0,-8 51-1 15,9 0-1-15,7-3 3 0,7 7-3 16,-1 2 0-16,2 6 0 0,0 0-1 16,0 7 2-16,0 5-2 0,1 0-1 15,2 3 1-15,-2-3-4 0,-1 1 4 0,1 0 2 16,-4 4-5-16,-4 1 1 0,-4-2 1 15,-3 5-4-15,-8-5 4 0,-3 4-3 16,-10 1-2-16,-11 0-5 16,-12 1-5-16,-6 2-5 0,-7 0-8 0,0 0-29 15,-1 0-27-15,-12 0-31 0</inkml:trace>
  <inkml:trace contextRef="#ctx0" brushRef="#br0" timeOffset="1.11365E6">22234 18016 264 0,'0'0'43'16,"0"0"-2"-16,0 0-1 0,0 0-8 16,0 0-11-16,0 0-11 0,0 0-6 15,0 0-3-15,110 15-6 0,-60-13-1 16,7 0-8-16,7 1-9 0,7-3-20 15,5 0-40-15,4-14-39 0</inkml:trace>
  <inkml:trace contextRef="#ctx0" brushRef="#br0" timeOffset="1.11444E6">27446 17520 30 0,'0'0'-4'15,"0"0"-15"-15</inkml:trace>
  <inkml:trace contextRef="#ctx0" brushRef="#br0" timeOffset="1.11481E6">27034 17652 91 0,'0'0'34'0,"0"0"-7"0,0 0-3 16,0 0-6-16,0 0-5 0,0 0 1 15,0 0-2-15,0 0-6 0,0 0-6 16,0 0-17-16,7 9-7 0,-7-8-5 0,2-1-7 16,-1 0-13-16,5 0-35 0</inkml:trace>
  <inkml:trace contextRef="#ctx0" brushRef="#br0" timeOffset="1.11624E6">27808 14882 36 0,'0'0'7'0,"0"0"-5"0,0 0 0 16,0 0-2-16,0 0-2 0,0 0 4 16,0 0-1-16,0 0 0 0,0 0 1 15,5 7 1-15,-3-7 2 0,-1 0-1 16,1 2 2-16,-1-2-2 0,6 0-3 15,-2 0-1-15,2-2 1 0,2-3 0 0,-3 1 2 16,2 1-1-16,-5 0 1 0,1 1-2 16,-1-1 0-16,0 0-1 0,0 1 0 15,3-5-2-15,-3 4-1 0,7-1-2 16,3-4-1-16,1 2-2 0,1-1 0 16,-1 2-3-16,-5 1 1 0,-5 3-1 15,2 0-1-15,-6 1 2 0</inkml:trace>
  <inkml:trace contextRef="#ctx0" brushRef="#br0" timeOffset="1.11645E6">27789 14847 14 0,'0'0'6'0,"0"0"0"0,0 0-2 16,0 0 0-16,0 0-3 0,0 0-1 16,0 0 0-16,0 0 0 0,0 0-1 0,0 0-3 15,88 1-2-15,-69 7-6 0,-6-2 0 16</inkml:trace>
  <inkml:trace contextRef="#ctx0" brushRef="#br0" timeOffset="1.1189E6">6504 4093 4 0,'0'0'-4'16</inkml:trace>
  <inkml:trace contextRef="#ctx0" brushRef="#br0" timeOffset="1.12629E6">9716 5579 110 0,'0'0'15'0,"0"0"-7"15,0 0-3-15,0 0 0 0,0 0 0 16,0 0-1-16,0 0 0 0,0 0-2 16,0 0 0-16,0 0 0 0,85-34 1 15,-60 31 1-15,-1 0 7 0,5 2 1 16,1-5-1-16,5 3 4 0,3-1-5 0,1-1 2 15,7-2 0-15,2-2 0 0,8-2-2 16,4 0 1-16,2-1 1 16,0 0-4-16,3 0-5 0,-3 1-1 15,-1 1-2-15,3 1 2 0,-5 0-1 0,0 1 1 16,-1 2-3-16,-2 0 0 0,2 0-2 16,-3 1 2-16,2 1 2 0,-2 0-1 15,-2 2 2-15,0-1-1 0,0-2-1 16,2 2 1-16,-5-2 0 0,3 1 0 15,-3-1 2-15,-1 0-1 0,-4 1 0 0,-2 0-2 16,-2 1 0-16,-5-1-1 0,-3 1-2 16,-4 2-1-16,-9 0 2 0,-2 1-3 15,-7-2 3-15,-5 2 2 16,4-1 0-16,-4 1 0 0,1 0 1 0,3-2 2 16,-4 2 1-16,-3 0-2 0,5 0 2 15,-8 0-3-15,0-2-3 0,0 2 0 16,2 0 0-16,-1 0-5 0,1 0-2 15,-1 0-8-15,1 0-8 0,-1 0-20 16,-1 0-23-16,0 0-15 0</inkml:trace>
  <inkml:trace contextRef="#ctx0" brushRef="#br0" timeOffset="1.1268E6">10077 5542 229 0,'0'0'40'0,"0"0"-6"16,0 0-6-16,0 0-8 0,0 0-7 0,0 0-7 15,0 0-8-15,0 0-3 0,0 0 0 16,0 0 6-16,-13 1 3 0,19 4 1 16,13 1 3-16,4 0 2 15,6-1 2-15,7-4 2 0,9-1-2 0,3 0 0 16,7-3-5-16,1-5 0 0,6 0 2 16,2-3 0-16,1-1 1 0,4-1-2 15,1 1-4-15,2 2-1 0,-1-1-3 16,5 3 2-16,-2 1-2 0,0 2 0 15,-3 1 2-15,-3 0-4 0,-3 2 2 0,3-3 0 16,-10 2-2-16,0 0 1 0,-5-2 1 16,-4 1 0-16,-4-1 0 0,0 0 0 15,-8 2-2-15,-5-2 1 0,-11 2 1 16,-3 1-1-16,-6 0 2 0,-8 1-1 16,3 1 3-16,-7 0-2 0,0-2 1 0,0 2 1 15,2 0-3-15,-1 0 0 16,1 0-1-16,-1 0-1 0,1 0-1 15,-1 0-1-15,1 0-3 0,-2 0-9 16,1 0-15-16,-1 0-20 0,0 0-18 0,0-1-20 16,-3 0-26-16</inkml:trace>
  <inkml:trace contextRef="#ctx0" brushRef="#br0" timeOffset="1.1329E6">23458 17608 14 0,'0'0'4'16,"0"0"-2"-16,0 0 3 0,0 0-1 15,0 0 0-15,0 0-1 0,0 0 3 16,0 0-4-16,0 0-1 0,-9 27 1 16,9-27-7-16,0 3 5 0,0-3-4 15,0 2 2-15,0-1 3 0,0 0-3 0,0 1-4 16,0-1 0-16,0 6-3 0,0-1-2 15</inkml:trace>
  <inkml:trace contextRef="#ctx0" brushRef="#br0" timeOffset="1.13388E6">25571 17778 174 0,'0'0'44'16,"0"0"-15"-16,0 0-10 0,0 0-4 15,0 0 4-15,0 0 0 0,0 0-3 0,0 0-3 16,0 0-4-16,76 24-2 0,-57-22 1 16,1-1 0-16,3-1-1 0,0 4 2 15,2-2-5-15,6 1-1 0,2 0 4 16,7-3-3-16,5-4-1 0,8-7 2 16,7-1-5-16,2-2 1 0,6-3 3 15,3 1-2-15,1 0-2 0,2 1 0 16,1 0 0-16,-3 5 0 0,-2 0 0 15,-4 3-2-15,-5 2 0 0,-6 1 4 16,-6 2-6-16,-5 1 0 0,-5 1-3 0,-6 0-2 16,-3 0-2-16,-4 1 1 0,-1 1 1 15,-7 2-1-15,0-4-2 0,1 0 1 16,-2 0-6-16,2-4 3 0,-2 1-3 16,-4-5-7-16,-4 5-12 0,4-4-6 15,-7 1 0-15,-3 2 0 0,-2-3-1 0,-1 1-14 16</inkml:trace>
  <inkml:trace contextRef="#ctx0" brushRef="#br0" timeOffset="1.13422E6">25783 17669 57 0,'0'0'48'0,"0"0"5"0,0 0 0 0,0 0-4 16,0 0-9-16,0 0-6 0,0 0-8 16,0 0-10-16,0 0-3 0,0 0 2 15,-29 8 1-15,42-6 2 0,12-1 0 16,15 1-4-16,10-2-4 0,12 0-6 15,7-5 0-15,3-2-3 0,4-1-2 0,0 1 2 16,2-3 0-16,3 3-2 0,2-4-2 16,-2 1-2-16,-2 1 0 0,-3-1-3 15,-6 3-4-15,-6 1-5 0,-8 1-11 16,-6 4-10-16,-10 1-30 0,-11 0-28 16,-7 0-31-16</inkml:trace>
  <inkml:trace contextRef="#ctx0" brushRef="#br0" timeOffset="1.13452E6">25974 17570 138 0,'0'0'36'0,"0"0"-2"16,0 0 3-16,0 0-2 15,0 0 1-15,0 0-4 0,0 0-2 16,0 0-1-16,0 0-5 0,0 0 0 16,-3 60-4-16,35-48-3 0,7-2-3 0,4-3-8 15,6-1 1-15,4-6-4 0,4 0-2 16,7 0 0-16,3-7-5 0,5-1 2 16,2-4 0-16,2 0-2 0,1 1 1 15,-5-1-6-15,-1 0-7 0,-7 3-1 16,-10 0-12-16,-6 4-23 0,-8-1-39 0,-9 2-42 15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5T04:40:06.45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1732 14471 112 0,'0'0'40'16,"0"0"6"-16,0 0-2 0,0 0 1 0,0 0-2 16,0 0-5-16,0 0-6 0,0 0-2 15,0 0-7-15,0 0-3 0,10-39-5 16,-10 34-2-16,0 5-5 0,0-1-1 16,0 1-3-16,0-1-4 0,0-1 0 15,0 2-1-15,0-2 0 0,0 2 1 16,0 0 1-16,-1 2 0 0,1 4-1 15,-2 8 2-15,-2 4 2 0,4-6-2 16,-1 6 0-16,1-6-2 0,0-6-1 16,0 1 1-16,0-3-1 0,0 2 1 0,0-1 1 15,0 1-1-15,0-6 0 0,0 0 1 16,0 0 2-16,0 2 2 0,0-2 0 16,1 1 0-16,5-1 0 0,0-6-2 15,1-7 0-15,0 3 0 0,-2-5-4 16,0-2 4-16,-2 6-3 0,-1-10 3 0,-1 11 0 15,0-2 0-15,1 0-2 0,-1 1 1 16,1 0-1-16,-1 7-2 0,1-1 2 16,-1 0-2-16,2 3 0 15,0-3 0-15,4-1 1 0,-3 5 0 0,-1-1-1 16,6 0 1-16,-3 2-1 0,4 0 0 16,0 0 0-16,-3 2 1 0,5 5-1 15,-5 0 1-15,2 2 0 0,-2 2-1 16,-2-3 1-16,0 7 0 0,-2-7 0 15,-2 3 1-15,1 0 3 0,-2 2-2 0,0-1 2 16,0 1-2-16,0-3-1 0,-5-1 0 16,1 0 2-16,0-7-2 0,3 3 0 15,1-5 1-15,0 0-1 0,0 0 2 16,0 2-2-16,-2-2 1 0,1 0 0 16,-1 0-1-16,-1 0 0 0,0-3 0 0,2-6-4 15,-1-1 4-15,2-2-4 16,0-6 4-16,0 6 1 0,0-6-1 15,5 2 1-15,-2 5-3 0,1-5 3 16,1 8 0-16,1-1-1 0,-1-1 2 0,1 3-2 16,0 0 0-16,1 0 0 0,1 1 0 15,-5 5 5-15,8-1-5 0,-6 2 5 16,8 0-6-16,2 3 0 0,-5 1-3 16,1 6 2-16,0 0 0 0,-5 3 0 15,2-1 0-15,-4 2-1 0,-1 2-2 0,-1 2 1 16,-2 7 0-16,0-4 1 15,0 0-7-15,0-4-1 0,-5 1-13 16,2-2-13-16,-1 1-12 0,0 0-25 16,1-6-28-16,3-7-57 0</inkml:trace>
  <inkml:trace contextRef="#ctx0" brushRef="#br0" timeOffset="408.8576">32474 14341 254 0,'0'0'39'0,"0"0"-9"0,0 0-9 0,0 0-8 16,0 0 0-16,0 0-1 0,0 0-2 16,0 0 2-16,0 0-1 0,-26-26 3 15,24 26 0-15,0 0 5 0,-4 0 3 16,-1 0 1-16,1 0-1 0,-3 0-4 16,5 3-1-16,0-3 0 0,-4 7-1 0,2 0-2 15,-2 5-2-15,-5 3-2 16,0 2-4-16,-1 1-2 0,-1 2-2 15,-2 5-1-15,-1 0 0 0,-1 4 2 16,3-1-4-16,-1 2 2 0,4-2-4 0,-3 0-4 16,2-4-5-16,-2 0-8 0,3-3-14 15,-2-2-22-15,8-7-25 0,-2-1-37 16,4-6-47-16</inkml:trace>
  <inkml:trace contextRef="#ctx0" brushRef="#br0" timeOffset="892.4163">32617 14489 323 0,'0'0'56'15,"0"0"-13"-15,0 0-23 0,0 0 1 16,0 0-7-16,0 0-4 0,0 0-2 16,0 0-2-16,0 0-3 15,0 0 0-15,-24-50 1 0,19 50-11 0,-5 0 9 16,-6 5-6-16,3 3 5 0,-1-1 2 16,2 4 3-16,3 0-5 0,4-2 4 15,-2 3-4-15,2-5 2 0,4-2-1 16,-1 0 0-16,2-5 0 0,-1 0-1 15,1 6 0-15,0-2 1 0,0 3-1 0,0 1 1 16,0-4 0-16,4 5-2 0,2-2 2 16,3-2-1-16,-1 1 5 0,1-3-7 15,5 2 7-15,-5-2-9 0,4 1 3 16,-3-1-2-16,-5-2 1 0,3 3 9 16,-3-4-10-16,-1 3 8 0,2 0-6 15,-6-3-1-15,3 1 1 0,-1 2 1 16,1 0 1-16,-3 5 0 0,0-4 0 15,0 6-6-15,-7 3 3 0,-3 1-5 16,-4 2 5-16,-4-2-2 0,1-3-5 0,1-4 3 16,7-2-30-16,5-3-45 0,-3-1-82 15,-8-1-96-15</inkml:trace>
  <inkml:trace contextRef="#ctx0" brushRef="#br0" timeOffset="25197.1151">7096 6814 22 0,'0'0'29'0,"0"0"0"15,0 0-1-15,0 0-1 0,0 0-8 16,0 0-4-16,0 0-4 0,0 0-4 16,0 0 5-16,0 0 1 0,0 6 0 15,0-6 0-15,0 0-5 0,0 0 1 16,0-3 1-16,-2-5 3 0,2 2 1 15,-1-6-5-15,1 5-1 0,0-9-4 0,-2-3 0 16,1 5 5-16,1-7-5 0,-2 2 2 16,2 6 0-16,-1-10-2 0,-1 3 0 15,1 1 1-15,-2-8 0 16,0 9 0-16,0 2 3 0,0-1-1 0,2 5-6 16,-3-7 1-16,1 7 3 0,1 1 1 15,-2-2-1-15,4 1 2 0,-3-1-6 16,3 1 4-16,-3-1 2 0,3-1-2 15,0 2 4-15,-1 1 1 0,-1-2-1 16,1-1-2-16,-1 2-3 0,1-2-1 0,-1 1-3 16,2-2 0-16,0-7 0 0,0 9-3 15,0-6 2-15,0 9 1 0,0 5 0 16,0 0 0-16,0-2 0 0,0 1 1 16,0 1-1-16,0 0 0 0,0-3 0 15,0 2-1-15,0 0 4 0,0 0-1 0,0 6 1 16,0-1 0-16,0 1 1 15,0-7-3-15,0-1 0 0,0 3-1 16,0 0 0-16,0 5 1 0,0-6-1 16,0 1 1-16,-1-1 1 0,1 1-2 0,0 5 3 15,-2-5-3-15,2 0 1 0,-1-1-4 16,1 2 1-16,0 4 0 0,-4-2-1 16,4 2 2-16,0-1-2 0,0-1 3 15,0 0 0-15,0 1 2 0,0-1-1 16,0 1-1-16,0-1-1 0,0 1-1 0,0-1 0 15,0 1 0-15,0 1 1 0,0-2-2 16,0 2 0-16,0-1-3 0,0 1 1 16,0-2 3-16,0 2 0 15,0 0 3-15,0 0-1 0,0 0 0 0,0 0 1 16,0 0-1-16,0 0 1 0,0 0 0 16,-3 6 0-16,3 0 0 0,0 8 1 15,-3 4-5-15,2 2 2 0,-2 5 0 16,0-1-1-16,-2 0 1 0,1 1-1 15,-2-2 3-15,2 0-4 0,1-7 3 0,-1 1 2 16,1-2-7-16,0-2 3 0,-3 3 1 16,3 1-2-16,2-6 5 0,-2-1-1 15,0-2-1-15,2-4 0 16,-1 1 0-16,1 0 2 0,1-5 0 0,-2 0 2 16,2 0 0-16,0 2 0 0,0-2 3 15,-1 0-4-15,1 0-1 0,0 2-4 16,0-2 1-16,-3 0-3 0,3 0 1 15,0-2 0-15,0-3 1 0,0-8 1 16,3-3 1-16,0 0 0 0,4-4 0 0,-4 6 3 16,1-3-2-16,-1 0 2 0,3 1-2 15,1-7-1-15,-2 4 0 0,0 3 2 16,-1 0-2-16,-1 0 1 0,0 4-4 16,2-5 1-16,-2-1-1 0,-2 6 1 15,2 1 4-15,-3 0-2 0,3 8 1 0,-3-4 1 16,4 2-2-16,-4 5 2 0,0-1 0 15,0 1-1-15,0-2 1 16,1 1-1-16,-1 0-1 0,0-1 2 16,0 1 0-16,0-1-1 0,0 0 0 0,0 1 1 15,0-1-1-15,0 1-1 0,2-1 1 16,-2 1-2-16,0-1 0 0,0 1 0 16,0-1 0-16,0 2-1 0,0-1-3 15,0 1 1-15,0-2-2 0,0 2 1 16,0-1 3-16,0 1 2 0,0 0 2 0,0 0 1 15,1 0-1-15,1 0 1 0,-1 0-2 16,1 0 1-16,1 1 2 0,-2 4-1 16,2-1-2-16,3 6 0 15,-5-6-2-15,2 5 0 0,3 6 2 0,-3-4 0 16,1 5 1-16,-1 1-1 0,1 0 1 16,-1-1-3-16,2 0 0 0,-4-5 0 15,2-3-1-15,1 4 1 0,-1-2 0 16,0-1 2-16,1 0-1 0,1 0 0 15,-4-4 0-15,4 3-3 0,-4-5 2 0,2 1 1 16,0 1 0-16,-3-5 0 0,0 2 0 16,5 2 0-16,-3-2 0 0,1 3 0 15,-3-5 1-15,0 0 2 0,0 0-2 16,0 2 1-16,1-2-1 0,-1 1 2 16,0-1 0-16,2 2-1 0,-2-2 0 15,0 1-2-15,1-1-1 0,-1 1-1 16,0-1-3-16,2 2-1 0,-2-2 0 15,0 1 3-15,1-1 1 0,-1 2 3 16,2 0-2-16,-1 4-1 0,-1 0-1 0,3-1 0 16,-3 5 1-16,3-5 2 0,-2-1-3 15,1 1 2-15,-1-2-2 0,2 1-1 16,-2 0 2-16,1 0 1 0,-2-4 1 16,0 0 1-16,0 0 1 0,0 1 1 15,1-1 1-15,-1 2 3 0,0-2 0 0,0 2 0 16,0-2-1-16,0 0-3 15,0 1-1-15,0-1 1 0,0 0-1 16,0 0-2-16,0 0 1 0,0 0 0 16,-1 0-1-16,-1 0 2 0,-3 0-1 0,-1-3 0 15,2 1 1-15,1 1-1 0,3 1 0 16,-5-1 0-16,1-1-2 0,-3 1 0 16,-2-3 0-16,5 2-2 0,-1 1 4 15,1 1-1-15,4 0 2 0,-6-1 0 16,-1 1-2-16,1-2 0 0,-7 1 0 0,7 1 1 15,-1 0-1-15,-4 0 2 0,5 0-2 16,0 0 0-16,-1 0 0 16,1 0-2-16,0 0 1 0,0 0 2 15,2 0-1-15,-3-2 1 0,1 2-1 0,-7-2-1 16,3 2 2-16,6-1 0 0,-5-1 0 16,5 0-1-16,-1-1-5 0,-5-2-9 15,6 2-34-15,1 0-60 0,2-1-74 16</inkml:trace>
  <inkml:trace contextRef="#ctx0" brushRef="#br0" timeOffset="38101.6147">20327 17673 0 0,'0'0'10'0,"0"0"-1"0,0 0-2 15,0 0 3-15,0 0-2 0,0 0-4 16,0 0 3-16,0 0-2 0,0 0-4 0,93 39 5 16,-76-39-1-16,5 4-1 0,-1-3 2 15,2-1-4-15,2 0-2 0,0-5 0 16,4-3-3-16,-2 4 1 0,-2-2-2 16,-1 4 1-16,-8 2 1 0,1 0-1 15,-2 0 3-15,-4 4 1 0,1 0-3 0,-3-4 3 16,-4 2-4-16,0 0 5 15,-1-1-2-15,-4-1 0 0,0 0 2 16,0 0-3-16,0 0 6 0,2 1-1 16,-2-1 2-16,-2 2 6 0,-9-1 0 0,1 2 4 15,-8-1 1-15,-1 1-4 0,-1-3-4 16,-6 3-10-16,1-3 4 0,-1 0-3 16,-1 0 4-16,1 0 0 0,0 0-2 15,0 0 0-15,10 0-1 0,-4-3 0 16,8 2 1-16,-2 1-5 0,-5-2 3 0,5 0 0 15,2 2 3-15,2 0-1 16,3 0-3-16,1 0 2 0,1 0 0 16,5 0 0-16,-1-3 0 0,1 3 3 15,-2 0-5-15,1 0 0 0,1 0 1 0,0 0-3 16,0 0 3-16,1 0 0 0,8 3 1 16,7 2-1-16,0 0 3 0,6 0-7 15,-1 0 7-15,-6-2-3 0,2-1 1 16,1-2 4-16,3 0-5 0,7 0 1 15,-2-2-4-15,0-1 0 0,-3 0 3 0,-4 1 3 16,-3 2-3-16,-3-3 2 0,-3 3-4 16,3 0-1-16,-8 0 4 0,1 0-1 15,-6 0 4-15,0 0-2 0,0 0 4 16,2 0 8-16,-1 0 1 0,-1 0-4 16,0 0-2-16,0 0 2 0,-11 0-2 15,-10 0 3-15,-6 3 0 0,-2 1-3 16,-1 2 2-16,-1-2 4 0,4-1 3 15,0-3 1-15,5 0-5 0,-2-3-4 16,3-3-3-16,2 0-4 0,-1 0 2 0,7 3-3 16,-2-3 4-16,8 4-4 0,3-1 1 15,-1 2 3-15,5 1-6 0,-1-2 2 16,1 2-4-16,-3 0 1 0,3-1 0 16,0 1-1-16,0 0 0 0,3 0 1 15,10 0-1-15,4 0 1 0,7 0-1 16,-3 0-1-16,2 3 2 0,2 1 1 15,-2-4 1-15,3 2 1 0,3-2-4 16,-2 0-1-16,1 0 2 0,-9 0 1 16,0 0-2-16,-5 0 4 0,-3 0-6 0,3 0 3 15,-7 0 1-15,0 0 0 0,-3 0 1 16,2 0 1-16,-1 0 1 0,0 0-1 16,-5 0 3-16,0 0-2 0,-1 0-5 15,-14 0 1-15,-9 0 2 0,-11 0-1 16,-3 0 2-16,-1 0 0 0,-1 0 0 0,2 2-1 15,1-1-1-15,3-1 2 0,4 0 0 16,7-3-1-16,4 1 4 0,8 2-3 16,5-3-2-16,1 3 2 15,5 0-3-15,-1-1-1 0,1 1 0 0,0 0-2 16,0 0 2-16,0 0 0 0,12 0 1 16,8 1 1-16,2 4-1 0,2-2-3 15,-1 2 2-15,0 0-4 0,-2-1 2 16,0 0 0-16,2 1-1 0,-1-2-2 15,1-2-2-15,0-1-3 0,-5 3-6 0,-2-3-7 16,1 2-4-16,-7-2-1 0,0 2 0 16,2-2 8-16,-6 0 2 0,2 0 5 15,1 0 6-15,-3-4 3 0,-1 0 4 16,-2 1-2-16,0 0 5 0,0 1 3 16,-3-4 1-16,0 1 0 0,-7-2-1 0,-6-2 3 15,0 1 0-15,-7 2 0 16,-1 4 0-16,-2 2-1 0,-3 0-1 15,0 2 3-15,0 4-1 0,4-2 4 16,-1 1-2-16,8 0 1 0,0 1 4 0,5-4-2 16,3-1 2-16,-5-1 3 0,6 0 0 15,0 0-6-15,0 0 0 0,6 0-8 16,-2 0-3-16,2 0-1 0,0 0-1 16,0 0 2-16,0 0-2 0,0 0 1 15,14 1-2-15,4 2 0 0,6 5 0 16,-1-3-3-16,3-1 3 0,0 3-1 0,3-3 0 15,-1-4-3-15,1 1-4 16,-2-1 3-16,-7 0 2 0,1 2 3 16,-8-1 1-16,-1-1 1 0,0 0-2 0,-6 0 4 15,0 0 2-15,-6 0 2 0,0 0 2 16,0 0-1-16,1 0-3 0,-1 0 1 16,0-1-2-16,-2-5-1 0,-9-2 1 15,-6-1-4-15,0 3 1 0,-5 4 0 16,0-2-1-16,0 4-5 0,1 0-6 0,-1 1-12 15,9 4-29-15,3-2-43 0</inkml:trace>
  <inkml:trace contextRef="#ctx0" brushRef="#br0" timeOffset="43448.9548">20010 16318 18 0,'0'0'8'0,"0"0"0"0,0 0-5 16,0 0-1-16,0 0 0 0,91-28-2 15,-72 25 1-15,-3 0-1 0,0 2 1 16,3 1-2-16,1 0 0 0,-2 0 1 16,0 0-2-16,0 0 2 0,-4 0 0 0,4 1 0 15,-6 1 0-15,0-1-1 0,1 0-1 16,-9-1 0-16,2 2-1 0,-6-2 0 16,0 0 1-16,0 0 2 0,2 1 3 15,-1-1 2-15,-1 2-1 0,0-2 0 16,0 3-2-16,-13 1-2 0,-9 0 1 0,-4 3-1 15,-3 0 0-15,2 0 0 0,-3 2 2 16,-2 0-4-16,-3 2 2 0,-3 1 2 16,-2 0-2-16,-3 0 1 15,0-1 1-15,2-2 1 0,5-1 0 0,4-2 2 16,11-2 2-16,8-2 6 0,9-1 5 16,4-1 2-16,-1 0-2 0,1 0-5 15,0 0-6-15,0 0-3 0,8-7-2 16,11-2 0-16,8-4-1 0,4 6-1 15,2 2 0-15,3 1 0 0,1 1-1 0,-3 1-1 16,1 2 1-16,-2 0 0 0,-2 0 0 16,-1 5-1-16,-1-4 2 0,0 2-2 15,-2 0 1-15,-1 1-2 0,-1-3 3 16,-8 2 0-16,1-3 0 0,-8 1 2 16,-3-1-1-16,-1 0 2 0,-6 0 4 15,0 0-2-15,0 0 4 0,0 0 0 16,0 0 1-16,0 0 3 0,-12-2 5 15,-2-5 0-15,-9 4-4 0,-2-1-2 16,2 1-10-16,-5 1 1 0,2 2-1 0,0 0-1 16,6 0-1-16,1 0 0 15,1 0 1-15,4 0-1 0,2 0-1 0,1 0-2 16,5 0-7-16,1 0-5 0,-1 0-4 16,6 0 1-16,-1 0 7 0,1 5 0 15,8 2-7-15,10 1-22 0,9 4-42 0</inkml:trace>
  <inkml:trace contextRef="#ctx0" brushRef="#br0" timeOffset="44968.489">24357 16027 69 0,'0'0'24'0,"0"0"-3"16,0 0 1-16,0 0-3 0,0 0-5 15,0 0-4-15,0 0-7 0,0 0-1 16,0 0-2-16,-27-23-2 0,25 21 0 16,2 2 1-16,0-2-1 0,0 2 4 15,0 0-2-15,0 0 0 0,3 0 1 16,9 0 0-16,1 0 0 0,6 0 0 15,-1 0 0-15,1 0 1 0,5 0-2 0,-1 0 0 16,-2 0 0-16,2-1-2 0,1-3 1 16,2 2 0-16,-2-3-1 0,-1 1-2 15,-5 2 1-15,-1-1 0 16,-5 1 1-16,0 1 1 0,0 0-1 0,-6 1 0 16,0 0 1-16,-1-2 0 0,1 2 0 15,0 0-1-15,0 0 4 0,-6 0 1 16,0 0 2-16,0 0 0 0,1 0 1 15,-1 0-4-15,2 0 1 0,-2-1 3 16,0 1-1-16,-2-2 2 0,-4 0-2 0,-5 1-4 16,-9-1-1-16,-3 2-1 0,-6 0 1 15,0 0 0-15,0 5 0 0,2 1 0 16,2 0 0-16,2-1-2 0,1 1 2 16,7-2-2-16,0-1 1 0,6 1 1 15,-1-2-1-15,-2-1 0 0,8 1-1 16,-6 0 2-16,4-2-3 0,-1 0 3 0,2 1 0 15,5-1-1-15,-1 0 1 16,1 0 0-16,-2 0-1 0,1 2 0 16,0-2-2-16,-1 0 3 0,1 0 1 0,1 0 2 15,0 0-1-15,0 0 1 0,8 0-1 16,2 0-1-16,6-3 0 0,3-1 3 16,-1 2-3-16,5-3-1 0,-2 0 0 15,0 1-2-15,-6 1 3 0,3 2 0 16,1-2-1-16,-1 1 1 0,1 0-2 0,-2 2-1 15,-6-1 2-15,0 1-2 16,1-2 2-16,-8 2 3 0,6-1-2 0,-3 1 0 16,-2-1 0-16,1 1 2 15,-6 0 0-15,0-2 1 0,0 2-1 0,1 0 2 16,-1-1-1-16,2-1-2 0,-2-1 2 16,-2 0-2-16,-10 0-1 0,-6 1 1 15,-7 2-3-15,-7 0 1 0,-1 3-2 16,0 3 1-16,-2 2 2 0,0 0-2 15,3-1 3-15,4-1-1 0,2 1-1 0,8-5 1 16,2 1 1-16,7-1-4 0,3-2 2 16,1 1-1-16,5-1-1 0,-1 0-2 15,1 0-2-15,-2 0-1 0,1 0 1 16,1 2 3-16,0-2 2 0,0 0 0 16,0 1-1-16,13 1 2 0,3 1 0 15,7-3 0-15,0 0 0 0,-1 2-1 16,2-2 1-16,1 0-1 0,1 0 1 15,0 0 0-15,0 0-1 0,2-2-2 16,-1-1 2-16,-1 0-1 0,-2 0 1 0,-7-1 0 16,0 2-2-16,-7 1 3 0,-4-1-1 15,1 2 2-15,-4-2 2 0,1 1-1 16,0-1 1-16,1 0 0 0,-5 2 0 16,0-1 0-16,0-2 0 0,-9 0-2 15,0-1 2-15,-9 0-3 0,-4 4-1 0,0 0-3 16,-5 0-8-16,4 8-17 0,7-2-65 15</inkml:trace>
  <inkml:trace contextRef="#ctx0" brushRef="#br0" timeOffset="56015.9786">19963 16323 91 0,'0'0'27'16,"0"0"2"-16,0 0-2 0,0 0-2 15,0 0-5-15,0 0-7 0,0 0-7 16,0 0-3-16,0 0 0 0,-8-7-1 16,8 7 0-16,0-1-1 0,0-3 2 15,3 0-3-15,6-1 0 0,-1 1 0 16,1-1 1-16,0 0-1 0,0 1 0 15,1 0 0-15,0 0 0 0,0 3 1 16,2-1-2-16,-1 2 1 0,3 0-1 0,0 0-2 16,0 0 2-16,4 0-1 0,-6 0 1 15,6 0-2-15,-1 0 1 16,-5 0-6-16,5 0-2 0,-5 0-4 0,1 2 4 16,0-2 1-16,0 0 2 0,0 0 0 15,-2 0 1-15,4 0 2 0,-5 0 1 0,2 0 4 16,-7 0-1-16,2 0-1 0,-7 0-1 15,0-2-4-15,0 2-6 0,2 0-4 16,-1 0 1-16,-1 0-1 16,2 0 6-16,-2 0-2 0,0 0-6 0,-5 0-4 15,-6 0-11-15</inkml:trace>
  <inkml:trace contextRef="#ctx0" brushRef="#br0" timeOffset="56338.819">19929 16393 157 0,'0'0'42'0,"0"0"-3"0,0 0-2 15,0 0-7-15,0 0-5 0,0 0-7 16,0 0-7-16,0 0-3 0,0 0-4 15,0 0-1-15,-30-27-2 0,36 21 0 0,8-2-1 16,2 4-2-16,3 1 2 0,4-2-1 16,-1 2 0-16,-6 2-4 0,1 1 1 15,3-2-3-15,0 1-3 0,6 1 2 16,-4-2-3-16,-4 2-4 0,-1 0 0 16,2 0-1-16,-7 0 0 0,6 0-2 15,-6 0-5-15,-7 0-3 0,1 0-7 16,-6 0-7-16,0 0-3 0,0 0-5 15</inkml:trace>
  <inkml:trace contextRef="#ctx0" brushRef="#br0" timeOffset="56609.3364">19926 16413 207 0,'0'0'55'16,"0"0"-10"-16,0 0-14 0,0 0-10 0,0 0-5 15,0 0-3-15,0 0-5 0,0 0-4 16,0 0-2-16,0 0-2 0,-13-11 0 16,22 6 0-16,4-5 2 0,3 6-2 15,0-2 1-15,6-1-1 0,-1 2-5 16,-8 0 1-16,5 0-5 0,-2 2-6 0,2 1-7 15,5-5-23-15,-1 4-35 0,-4 0-67 16</inkml:trace>
  <inkml:trace contextRef="#ctx0" brushRef="#br0" timeOffset="74996.8026">22441 16861 11 0,'0'0'12'0,"0"0"-2"15,0 0-4-15,0 0-2 0,0 0-5 16,0 0 0-16,0 0-1 0,0 0 2 0,0 0 2 16,-7 0 1-16,7 3-2 0,9 3 1 15,-2-2-2-15,2 3 1 0,0-3 1 16,0 2 1-16,0-1 1 0,0-2-1 16,1 2 0-16,-1-3 0 0,6 3-1 15,-2-4 3-15,9 3-3 0,-3-1 3 16,4-3 1-16,2 0-1 0,1 0 3 15,1 0-3-15,1-5-2 0,2-3 1 16,1-1-2-16,0-1 2 0,2-1 1 16,-2-1-2-16,0 2-2 0,1 0 2 0,0 1-6 15,-2 3 2-15,-1-1 1 0,-2-3 0 16,0 4 1-16,1 2 1 0,-2 1-5 16,-1-1 3-16,3 3-1 0,-1-2 0 15,1 3 1-15,-3 0-3 0,1 0-1 16,-2 0-1-16,-1 0-1 0,-7 0 0 15,1 3-5-15,0-3 2 0,-5 1-3 16,-1-1-2-16,-1 0 0 0,-3 0-5 16,-3 0 2-16</inkml:trace>
  <inkml:trace contextRef="#ctx0" brushRef="#br0" timeOffset="75506.3125">22593 16873 76 0,'0'0'19'0,"0"0"-2"15,0 0-5-15,0 0-3 0,0 0 2 16,0 0-3-16,0 0-2 0,0 0 2 16,0 0-1-16,-37 0 4 0,35 0 0 15,2 0 1-15,0 0 1 0,0 1 2 16,7 6 4-16,9-3 1 0,7 2-3 15,3-6-5-15,3 0-2 0,3-7-3 16,3-3-1-16,-1 1 1 0,4 0-4 16,0 2-1-16,1-2 1 0,0 1-3 0,0-1 0 15,0 1 0-15,0 2-1 0,0-1-2 16,-3 4 1-16,0-1-3 0,-2 3 2 16,-3 1-4-16,0 0 1 15,-4 0 0-15,-2 0 0 0,-7 0 2 0,-1 0-1 16,-5 0 0-16,0 0-2 0,1 0-3 15,-2 0-3-15,0 0-5 0,-7 0-7 16,1 0-2-16,-1-3-10 0,-2 0-4 16,1 2-1-16,2-3-8 0</inkml:trace>
  <inkml:trace contextRef="#ctx0" brushRef="#br0" timeOffset="75856.1237">22521 16893 137 0,'0'0'49'0,"0"0"-7"0,0 0-8 15,0 0-18-15,0 0-12 0,0 0-2 16,0 0-4-16,0 0 4 0,0 0-2 0,0 0-2 16,18 4 4-16,4 7-4 0,0 0 5 15,3-4-1-15,2-1-3 0,2 0 3 16,1-6-2-16,4 0 1 0,0-3 2 16,5-6-2-16,3-3-1 0,2-3-2 15,3 0-3-15,-2 0-3 0,0 2-5 16,-2 0-1-16,-2 0-6 0,-2 5-12 15,-2-2-1-15,-2 3-10 0,-2 4-4 16,-2-2-9-16</inkml:trace>
  <inkml:trace contextRef="#ctx0" brushRef="#br0" timeOffset="78377.5013">24706 16386 94 0,'0'0'31'0,"0"0"1"0,0 0 3 15,0 0 4-15,0 0-3 0,0 0-4 0,0 0-7 16,0 0-3-16,0 0-5 0,-7-53-6 16,7 51-6-16,-2 2-3 15,2-3-2-15,0 3 1 0,0 0 4 16,0 0-1-16,0 0 2 0,0 10 0 0,0 6-5 16,2 3 2-16,2 1 1 0,0 2-2 15,2-4 6-15,1 0-6 0,-3-4 6 16,2-4-2-16,-1-2-1 0,-1-1 3 15,3-2-6-15,-4-1 3 0,4-1 0 16,-2-1-2-16,-1 0 1 0,5-1-1 0,-2-1-2 16,3 0 2-16,5 0-1 0,-3-5-1 15,3-2-1-15,-1-4 0 16,1-1-6-16,-1-3 5 0,1 0-4 0,2 0 1 16,-1 0 1-16,3 1-1 0,2-1 0 15,0 0 1-15,1-1-3 0,2 1 0 16,-1 1-2-16,-2 2-5 0,0 1 2 15,-3 1-4-15,-4 4-5 0,-2 0-4 16,-2 1-5-16,-2 2-13 0,3 2-11 16,-2 1-24-16,0 0-34 0</inkml:trace>
  <inkml:trace contextRef="#ctx0" brushRef="#br0" timeOffset="78838.0329">24696 16510 214 0,'0'0'53'16,"0"0"-10"-16,0 0-15 0,0 0 0 16,0 0-5-16,0 0-2 15,0 0-2-15,0 0-7 0,0 0-6 16,0 0-5-16,-8-38-1 0,8 35 1 0,0 3 2 16,0 0 3-16,0 0 3 0,0 8-5 15,0 7 3-15,2 5-4 0,2-1 0 16,1-1 1-16,-1-4-2 0,0 0 1 15,5-1-1-15,-5-6 1 0,3 5 0 16,-1-6-1-16,0 1 1 0,2-2 0 0,3-2-3 16,3-2 2-16,2-1 0 15,7 0 0-15,-1 0 3 0,3-7-6 16,1-2 0-16,1-4-2 0,2 1-3 16,1-4-5-16,1-2-3 0,-1-2-8 0,0-1-17 15,-1-2-5-15,2 0-23 0,-4 2-1 16,-1 1-3-16,0 2-7 0,0 3-17 15</inkml:trace>
  <inkml:trace contextRef="#ctx0" brushRef="#br0" timeOffset="85212.1209">32441 11082 11 0,'0'0'12'0,"0"0"-4"0,0 0-2 16,0 0-1-16,0 0-2 16,0 0 0-16,0 0-1 0,0 0 1 15,0-12-1-15,0 12 2 0,0-2-1 0,0 2 3 16,0-1 1-16,7-1-1 0,-1 1 1 16,4-2 0-16,0 0-1 0,0 1 1 15,0-1 1-15,-1 2-4 0,2-3 1 16,-6 3-4-16,4 0 10 0,-3 1-10 15,-1-2 8-15,1 2-8 0,0 0-1 0,0 0-1 16,4 0 1-16,3 0-2 0,-8 0 2 16,6 0 0-16,-6 0 0 0,0 0 7 15,0 0-8-15,-2 0 8 16,2 0-7-16,-2 2-1 0,1 0 0 0,-1 0 1 16,2 0-1-16,-2-1 1 0,2 1 0 15,-5-2 0-15,0 0 0 0,0 0 0 16,1 1 1-16,1-1 1 0,-1 2 1 15,1-2 1-15,-1 0-2 0,-1 2 0 16,0-2-1-16,2 0 2 0,-2 1-2 0,0-1 0 16,0 0-1-16,0 1-1 0,0-1 0 15,0 0 1-15,-3 3 0 0,-2-1 0 16,1-1-2-16,-6 1-6 0,6 0 8 16,-1-1-8-16,-5 1 8 0,6-1 0 15,-6 2 1-15,1-2-1 0,5 1-7 0,-1-1 7 16,-1-1-8-16,-1 2 9 15,2 0-1-15,-1-1 1 0,6-1 0 16,-2 0 0-16,2 0 2 0,-1 0-1 16,-1 2 0-16,1-2-2 0,-1 0 0 0,1 0 2 15,1 0-4-15,-2 0 2 0,2 0 0 16,0 0-1-16,0 0 8 0,0 0-8 16,0 0 9-16,5 0-8 0,1-2-2 15,-2 1 2-15,9-1-1 0,-7 2 0 16,0 0 1-16,4 0 8 0,-3 0-9 0,-3 0 7 15,6 0-7-15,-5 2-2 16,4 1 2-16,2 0-1 0,-1-2 1 16,0 1-2-16,0-1 2 0,0-1 1 15,-5 0-1-15,1 2 1 0,-1-2 1 0,1 0 0 16,0 0 2-16,0 0 0 0,-6 0 2 16,0 0 2-16,0 0 2 0,1 0-1 15,1 1 0-15,-2-1-5 0,0 0-1 16,0 0-1-16,-5 0-1 0,-8-1-1 15,0-1 2-15,-1 2-7 0,-2 0 7 0,3 0-7 16,-1 0 7-16,0 0 0 16,3 0 1-16,4 0-2 0,1 0-6 0,6 0 5 15,-2 0-8-15,2 0 7 16,-1 0 5-16,-1 0-6 0,1 0 6 0,0 0-5 16,1 0 1-16,-2 0-2 0,2 0 1 15,0 0 0-15,0 0-4 0,0 0-3 16,3 0-8-16,3 0-11 0,-2 0-48 15</inkml:trace>
  <inkml:trace contextRef="#ctx0" brushRef="#br0" timeOffset="88372.3479">30930 11418 18 0,'0'0'24'0,"0"0"0"0,0 0-3 0,0 0-4 16,0 0-7-16,0 0-4 0,0 0-4 16,0 0-2-16,0 0-2 0,-12-2 0 15,11 2 1-15,-1 0 1 0,1 0 0 16,-1 0 2-16,2 0-2 0,-1 0 0 15,1 6-1-15,0 5 0 0,3 2 1 0,5 5 1 16,4-6 0-16,5-1 2 16,3-1-1-16,4-3 2 0,5-2-2 0,4-2 1 15,3-1 0-15,2-2-2 16,1 0-1-16,1-4 0 0,2-1 5 0,-1 3 0 16,-1-2-1-16,0 3 0 0,-3 0-4 15,-4 1-1-15,-3 0-1 0,-1 0 2 16,-3 0 0-16,-4 1-1 0,0 2 1 15,-7 0 0-15,0 0-1 0,1 0 1 16,-7-1 0-16,7 3 0 0,-6-3 0 0,1 0 1 16,2 1-1-16,-1-3 1 0,0 1-1 15,2-1 2-15,-2 0-4 0,2 0 2 16,2 0 0-16,-3 0 0 16,1-3 0-16,-3 0 2 0,-6 2-2 0,-1 1 1 15,-4 0 0-15,0-1 0 0,0 1 0 16,2 0 1-16,-1-2-1 0,1 2-1 15,-2 0-1-15,0 0-3 0,0 0 0 16,-9 0-4-16,-8 3-4 0,-5 4-7 16,-1 4-31-16</inkml:trace>
  <inkml:trace contextRef="#ctx0" brushRef="#br0" timeOffset="88832.5342">30904 11569 108 0,'0'0'31'0,"0"0"0"0,0 0-5 15,0 0 4-15,0 0 3 0,0 0-1 16,0 0-6-16,0 0-13 0,0 0-12 15,0 0-2-15,-73-25-2 0,73 25 3 0,-1 0 1 16,1 0 5-16,1 0 1 0,17 0 1 16,9-2-2-16,12-1-1 15,3-3 0-15,4-2 0 0,2 1-1 16,0-1 2-16,0 2-3 0,1 0 4 0,-3 1-7 16,2 1 6-16,-3 2-4 0,-1 1-3 15,-2 1 3-15,2 0-2 0,-4 0-1 16,1-1 0-16,0 1 0 0,0-2 1 15,-2 0 0-15,1-1-2 0,-2 1 0 16,-2-1 1-16,-4 1 0 0,-1-1 0 0,-3 0 0 16,0 0 5-16,-2 0-6 0,-7 1 8 15,0 2-10-15,-8-2 2 0,2 1-1 16,-1 1-1-16,-8-1-3 0,2 1-1 16,-6 0-4-16,0 0-9 0,0 0-12 15,2 0-7-15,-1 0-7 0,-1 0-5 16,0 1-7-16,-6 9-20 0</inkml:trace>
  <inkml:trace contextRef="#ctx0" brushRef="#br0" timeOffset="89258.1278">31025 11622 111 0,'0'0'38'0,"0"0"1"15,0 0-1-15,0 0-6 0,0 0-9 0,0 0-5 16,0 0-5-16,0 0-2 0,0 0 0 16,-11-28-3-16,11 28-4 0,0-5-1 15,2-1-1-15,13-2 2 0,7 0 0 16,8 0 1-16,5 0 1 0,6 1-2 15,3-1 5-15,4-2-2 0,1 3 0 0,1-2 0 16,-1 0-6-16,-2 1-1 16,0 1-1-16,-3 2 0 0,0 0 0 15,-1 2-2-15,-1 2 2 0,-3 1 0 16,0 0 0-16,-7 0 1 0,-4 0-4 0,-10 0 3 16,1 0-1-16,-9 0 1 0,-4 0 0 15,5 0-2-15,-7 0 3 0,1 0 2 16,1 0-1-16,-6 0-2 0,0 0-5 15,0 0-6-15,0-1-5 0,0-4-11 16,-8 1-9-16,-9-1-8 0,-2 3-6 0,-11 2 0 16,-2 0-12-16,-4 10-9 0</inkml:trace>
  <inkml:trace contextRef="#ctx0" brushRef="#br0" timeOffset="89485.7522">31102 11601 144 0,'0'0'37'0,"0"0"3"15,0 0-1-15,0 0-1 0,0 0-14 16,0 0-15-16,0 0-10 0,0 0-3 16,0 0-1-16,0 0 3 0,36-29-3 15,6 28 0-15,7-2 4 0,7-1-5 16,7-3-5-16,2-1-7 0,3 0-8 15,0-3-14-15,2-1-4 0,-2 1-11 16,-3 2-29-16</inkml:trace>
  <inkml:trace contextRef="#ctx0" brushRef="#br0" timeOffset="90525.7478">32115 11299 13 0,'0'0'-1'15,"0"0"-2"-15,0 0-2 0,0 0 1 0</inkml:trace>
  <inkml:trace contextRef="#ctx0" brushRef="#br0" timeOffset="100288.4551">29988 3964 183 0,'0'0'49'0,"0"0"-1"0,0 0 2 15,0 0-15-15,0 0-10 0,0 0-3 16,0 0-9-16,0 0 3 0,-10-77-1 16,14 68-5-16,-2 5-7 0,-1-1-3 15,2 2-4-15,-3 3-3 0,0-2-1 16,5 2 0-16,5 0 7 0,7 0 2 15,4 0 3-15,-1 2 0 0,-5 2-6 16,-1 1-3-16,-3 1 1 0,-1-2-3 16,0 6 6-16,-2 0 0 0,-4-1 1 15,1 6-1-15,-5-2 1 0,0 2 3 0,0 3 2 16,-6 0-1-16,-3 0 1 0,3-7-3 16,-1 1-2-16,2-4 3 0,1-5-1 15,3 1 2-15,1-4 1 0,-2 0 1 16,2 0-1-16,0 3-1 0,-1-3-3 15,1 0-2-15,0 1-4 0,0-1 0 0,0 0 0 16,0 0-1-16,4 0 1 16,8 0 1-16,-2 0 2 0,0 0 0 0,1 0 0 15,1 0 1-15,4 4-1 16,-3 3 1-16,6 3 1 0,-6 0-1 0,-2-2-1 16,-2 3 4-16,-2 0-2 0,-2-1 2 15,-2 7-1-15,-3-1 0 0,-2 6 0 16,-10 4 1-16,-3-2 0 0,-6 2-1 15,-2-4 1-15,-3 0-4 0,2-4 1 16,0-5 1-16,7-4 0 0,0-2 3 0,8-4 4 16,-1-3-4-16,0 0 1 0,4-5-7 15,-1-9-16-15,7-5-24 0,0-7-31 16,7-6-31-16,12-2-50 16</inkml:trace>
  <inkml:trace contextRef="#ctx0" brushRef="#br0" timeOffset="100459.0868">30314 4135 284 0,'0'0'25'0,"0"0"-19"15,0 0-9-15,0 0-18 0,0 0-21 16,0 0-31-16,0 0-61 0</inkml:trace>
  <inkml:trace contextRef="#ctx0" brushRef="#br0" timeOffset="100937.9294">30882 3637 429 0,'0'0'39'16,"0"0"-4"-16,0 0-6 0,0 0-10 15,0 0-11-15,0 0-8 0,0 0-4 16,0 0-3-16,0 0 3 0,-99-14 0 15,76 40 1-15,0 4-2 0,5 2-1 16,2 2 3-16,0 1 2 0,6 1 3 0,-1 0-3 16,5-1 3-16,1 2-2 0,4-2-1 15,1-3 3-15,0-1-9 0,4-1 2 16,6-5 1-16,-1-2-2 16,-1-2 6-16,4-3-1 0,-1-2 0 0,-2-7 1 15,5 0 0-15,1-7 0 0,2-2-4 16,6-1 3-16,-4-10 1 0,3-4-2 15,-3-2 5-15,-3-2-1 0,-2-2 1 16,-2 1 1-16,-6 6 5 0,-3-1-2 16,-2 4 0-16,-1 1-2 0,-4-4-3 0,-2 6-7 15,-9 2-1-15,-4 6-7 0,-5 2-7 16,-11 12 4-16,0 6-14 0,-1 3-15 16,0 4-16-16,6-2-16 0,5 0-6 15,6-2-17-15</inkml:trace>
  <inkml:trace contextRef="#ctx0" brushRef="#br0" timeOffset="101455.0203">31158 3745 183 0,'0'0'54'15,"0"0"-6"-15,0 0-9 0,0 0-7 16,0 0-9-16,0 0-4 0,0 0-2 15,0 0-1-15,0 0-2 0,1-29-4 16,-1 29-5-16,0-2-5 0,-1 2-3 0,1-1-2 16,-1 1 1-16,-1 0 3 0,-1 0 0 15,-2 0 1-15,0 8-1 0,1 1 1 16,0-1 0-16,1 2 1 0,1-6-4 16,-1 7 0-16,2-6-3 0,-1 0 1 15,2 6 0-15,0 0 3 0,0-1 4 16,3 5-1-16,2-1 5 0,-1-5-5 15,3 3 0-15,3-1-1 0,-4-5-1 16,4 4 2-16,1 0 0 0,1-1 2 16,2 3-2-16,0-1 0 0,-4-4 3 0,2 1-4 15,-2-4 4-15,-3 2-6 0,0-1-3 16,-4-2 2-16,2 4-4 16,-4-2 0-16,-1 6 4 0,-3 5-4 0,-9 0-24 15,-2 2-6-15,-6-5-26 0,4-4-21 16,-3-5-61-16</inkml:trace>
  <inkml:trace contextRef="#ctx0" brushRef="#br0" timeOffset="101984.6781">31032 3776 231 0,'0'0'28'15,"0"0"-6"-15,0 0-2 0,0 0-5 0,0 0-4 16,79-53-3-16,-61 44-5 16,1 0-3-16,6 0-2 0,-1 0 2 0,5 1-5 15,1 0 5-15,1 1 2 16,2-1-9-16,-1 1 3 0,-2 1-4 0,1 1-1 16,-2 1 2-16,-2 1 1 0,-8 0 1 15,0 1 2-15,-9 0 3 0,-3 1 0 16,-1 1 3-16,-6 0 2 0,0 0 4 15,0 0 3-15,1 0 2 0,1 0 1 16,-2 0 0-16,0 0-1 0,0 0-2 0,-6 5-1 16,-8 2-3-16,-1 6-3 0,1-2 0 15,0 5-4-15,4 2 0 16,0 5 2-16,2 1 2 0,0 4 0 16,1 3 1-16,1 0-3 0,2 1 0 0,1-2-2 15,0-3-2-15,3-1-2 0,0-4-1 16,0-2 1-16,0-5-3 0,5-3 0 15,0 1 1-15,1-6-1 0,6 2 0 16,-5-4 0-16,-3-4-1 0,8-1 1 16,-4 0 6-16,6-4 3 0,3-7 4 0,-5-2 1 15,-5 3-1-15,0-3 14 0,-3 4 11 16,-1-1-1-16,0-2 3 0,-1 7-7 16,-1-5-5-16,0 3 2 0,-1 1 1 15,2 1-7-15,-2 5-10 0,0-2-8 16,0 2-8-16,0 0-5 0,-12 4-3 0,-6 12-5 15,-10 6-26-15,3 6-54 16,-2 4-81-16</inkml:trace>
  <inkml:trace contextRef="#ctx0" brushRef="#br0" timeOffset="102727.8947">29323 5231 388 0,'0'0'65'0,"0"0"-9"16,0 0-20-16,0 0-18 0,0 0-10 15,0 0-10-15,0 0 2 0,0 0-5 0,55-84 6 16,-35 72 1-16,-1 3 0 16,3 0 0-16,4-1-1 0,1 2 1 0,2-2-3 15,3 1 1-15,0-1-1 16,-1 0 1-16,4 0 2 0,1-1-2 0,-1 1 1 16,-1-1-3-16,-6 3 1 0,-7 2-2 15,-5 4 1-15,-5-2-1 0,-7 3 0 16,1 1-2-16,-5 0-7 0,0-2-16 15,0 2-29-15,1 0-52 0,1 0-80 16</inkml:trace>
  <inkml:trace contextRef="#ctx0" brushRef="#br0" timeOffset="103125.4791">30282 4705 287 0,'0'0'53'0,"0"0"-4"0,0 0-9 0,0 0-7 16,0 0 2-16,0 0-4 0,0 0-8 0,0 0-7 15,0 0-7-15,-27-62-5 16,27 62-3-16,-2-1-4 0,2 1-1 16,-1 0 2-16,1 0 1 0,0 1 3 15,0 11 0-15,0 7 1 0,3 2-2 0,3 0 0 16,0 0-2-16,0-1-1 0,1 0-1 16,1 1 2-16,3-1-1 0,-1 1 4 15,2 0 0-15,-2 0 1 0,0 1-1 16,-2-7-3-16,0-1-2 0,-4-4-2 15,-1 1-1-15,2-2 0 0,-2 2-16 0,0-2-26 16,-2-4-38-16,-1 8-40 0,0-8-70 16</inkml:trace>
  <inkml:trace contextRef="#ctx0" brushRef="#br0" timeOffset="103657.7752">30788 4731 413 0,'0'0'76'15,"0"0"-22"-15,0 0-18 0,0 0-12 16,0 0-6-16,0 0-5 0,0 0-5 15,0 0-6-15,0 0-3 0,0 0-3 0,-25-24-6 16,24 24-1-16,-1 0-1 0,-2 0-4 16,-4 6-17-16,-1 5-27 15,0 8-40-15,3-5-49 0,5 3-99 16</inkml:trace>
  <inkml:trace contextRef="#ctx0" brushRef="#br0" timeOffset="104369.0273">31239 4560 168 0,'0'0'52'16,"0"0"-4"-16,0 0 1 0,0 0 1 0,0 0-5 15,0 0-8-15,7-84-4 16,-7 74-14-16,-4-6-2 0,-3 4-7 16,1 3-1-16,-4-2-6 0,3 5-2 15,-2 2-2-15,0 1-1 0,-2 1-3 0,-8 1 1 16,2 1 1-16,2 0-3 0,1 6 1 16,5-2 0-16,2 3-2 0,-2 5-1 15,3-5 2-15,1 7-1 0,2-7 1 16,3 5 0-16,0 3 6 0,0 2-1 15,1-2 4-15,5 1-2 0,2-2 1 0,1-4-1 16,4 5 1-16,2-4 0 0,-2-2 2 16,4-3 0-16,2 0-2 15,1-3 1-15,2 0 2 0,-2-1-6 16,-3-1 5-16,1 1-5 0,-4 2-4 0,-5-1 5 16,2 5-5-16,-5-2 4 0,-4 4-2 15,-2 3-5-15,0 2 3 0,-8 2-1 16,0 0 6-16,1-6 4 0,-1-1 1 15,-2-1 0-15,2-1-2 0,-4-1 8 16,5-2-3-16,2-4 5 0,0 2 0 0,-3-3-3 16,-2 0-2-16,-6-3-1 0,2-1 0 15,0-4 0-15,3-1-3 16,5 2-2-16,-2-5-2 0,2 3-2 0,5-4 0 16,1-7-3-16,0 0 2 0,7-4-3 15,3 1 0-15,2 2-4 0,3 1-5 16,3 0-3-16,1 2-5 0,2 3-8 15,-2 1-6-15,-3 5-5 0,-6 5-18 16,-1 2-2-16,-2 2-15 0,-3 0-24 16</inkml:trace>
  <inkml:trace contextRef="#ctx0" brushRef="#br0" timeOffset="104856.825">31562 4452 488 0,'0'0'38'16,"0"0"-7"-16,0 0-10 0,0 0-5 15,0 0-7-15,0 0-2 0,0 0-3 0,0 0-1 16,0 0-3-16,-13-38 0 0,13 36-3 16,0 1-3-16,0-1 1 15,0 1 1-15,0-1 0 0,0 2 1 16,0-1-1-16,4 1 1 0,5 0 0 0,4 4 1 16,-1 3-2-16,-4 3 1 0,-2 3-2 15,-3 4 1-15,0 6 8 0,-2 0-4 16,-1 1 5-16,0-1-3 0,-1-2-1 15,-2-6 0-15,0 0 1 0,0-5 0 16,1-6-1-16,1 5 0 0,-1-4-1 0,1-1 0 16,1 2 0-16,0-6 0 0,-2 5 2 15,1 0-1-15,-1-1-1 16,2 1 0-16,0-5-1 0,-1 0-1 16,1 0 1-16,0 4 1 0,0-1-1 0,9 2 3 15,6 0-2-15,5-5-1 0,6 0-2 16,1 0-3-16,-1-4-10 0,-1 0-13 15,-2-4-31-15,-3 5-30 0,-7 2-47 16,-3 1-103-16</inkml:trace>
  <inkml:trace contextRef="#ctx0" brushRef="#br0" timeOffset="105608.1248">30490 4350 141 0,'0'0'38'15,"0"0"-6"-15,0 0-5 0,0 0-8 16,0 0-8-16,0 0-7 0,0 0-4 15,0 0-7-15,0 0-5 0,0 0-4 16,-6-9-2-16,6 7 5 0,0 2 5 16,0 0 5-16,0 0 1 0,0 0-1 0,0 2-1 15,0 3-1-15,2-1 4 0,-1 1-2 16,-1-1 3-16,0 1 3 0,0 2-2 16,0-1 1-16,0-6 3 0,0 0 3 15,0 0 7-15,0 2 1 0,0 0-1 16,-1-1-2-16,-1-1-3 0,1 0 2 0,-4 0 0 15,0 0 1-15,-1-5-1 16,2-1-4-16,1 2-2 0,1 1-1 16,1-4-2-16,-1 3-1 0,1-3 0 15,1 3-1-15,0 4-4 0,-2-1-2 0,2 1-6 16,0-2-2-16,0 2 2 0,0-2 1 16,0 2 6-16,0 0 4 0,0 0-2 15,0 0 0-15,0 0-5 0,2 0-2 16,1 0-6-16,4 7-3 0,-1-2-21 15,2-2-5-15,3 2-4 0,-3-1-13 0</inkml:trace>
  <inkml:trace contextRef="#ctx0" brushRef="#br0" timeOffset="106433.2023">29962 5795 299 0,'0'0'67'0,"0"0"-8"16,0 0-8-16,0 0-14 0,0 0-22 15,0 0-10-15,0 0-3 0,0 0-2 16,0 0 1-16,-3-32 1 0,26 17 0 0,12-8 0 16,7 1-2-16,10-4 1 0,7-2 0 15,6 0 0-15,8-4 0 0,6 0-1 16,3-1 2-16,3-1 1 0,0 2-2 16,2-1 0-16,2 1-1 0,4-1-2 15,1-1-1-15,1 1 1 0,4-4-1 16,1 1 3-16,3-2-4 0,-1 0 0 15,-4 0-3-15,-2 2-1 0,-8 1 7 16,-6 2-4-16,-11 2 3 0,-7 5 1 16,-11 2-4-16,-6 3 8 0,-9 3-3 0,-7 4 0 15,-6 3 0-15,-10 3 0 0,-6 4 1 16,-4 2-5-16,-5 2-9 0,0-1-17 16,0 1-42-16,0-1-35 0,-3-3-97 15</inkml:trace>
  <inkml:trace contextRef="#ctx0" brushRef="#br0" timeOffset="110091.6882">30684 5970 308 0,'0'0'48'15,"0"0"-1"-15,0 0-9 16,0 0-9-16,0 0 2 0,0 0-9 16,0 0-10-16,0 0-4 0,0 0 0 15,-13-35-1-15,11 34-2 0,2-1 0 0,-1 0-1 16,1 1-2-16,-2-1-1 0,2 2 1 16,-1-1-2-16,1 1 0 0,-2-2 0 15,2 2 0-15,0-2 0 0,0 2-1 16,0-1 0-16,-1 1 0 0,1-1 0 15,0 1-1-15,0 0-2 0,0-2 0 0,0 2 0 16,0 0 1-16,0 0 0 16,0 0-3-16,0-1 1 0,0 1-4 15,0 0 1-15,0 0 0 0,0 0 0 16,0 0 1-16,0-2 0 0,0 2 1 0,0 0 3 16,0 0 1-16,0 0 2 0,0 0 4 15,-2 0-2-15,2 0 3 0,0 0 2 16,0 0 1-16,0 0 0 0,0-1 0 15,0 1-1-15,0 0-1 0,0 0-1 16,0 0-1-16,0 0 0 0,0 0-2 0,0 0-1 16,0 0 0-16,0 0-1 0,0-2 1 15,0 2-1-15,0 0-1 0,0 0 1 16,0 0-1-16,0 0 2 16,0 0-1-16,0 0 1 0,0 0 0 0,0 0-1 15,0 0 0-15,0 0-1 0,0 0 0 16,0 0-1-16,0 0 0 0,0 0 0 15,0 0-2-15,0 0 0 0,-2 0-3 16,2 0-2-16,0 0 0 0,0 0-1 16,0 0 5-16,0 0-2 0,0 0 3 0,0 0 3 15,0 0 1-15,0 0 0 0,0 2 1 16,0-1-1-16,0 1 0 0,0-1 1 16,0 1-2-16,0-1 1 0,0 0 0 15,0 1-1-15,0 0 1 0,0-1 0 16,0 1 1-16,0-1-1 0,0 1 0 0,2 0 1 15,-2-1 2-15,0 0-3 16,0 1 2-16,0-1-1 0,0-1-1 16,0 2-3-16,0-2-1 0,2 1-6 15,-2-1-8-15,0 2-12 0,0-2-14 0,0 1-17 16,0-1-5-16,0 2 4 0,0-2 14 16,0 2 18-16,0-2 7 0,0 1 2 15,1-1 0-15,-1 2 1 0,0-1 3 16,0 0 6-16,2 1 2 0,-2-2 9 15</inkml:trace>
  <inkml:trace contextRef="#ctx0" brushRef="#br0" timeOffset="113349.3033">32329 5192 156 0,'0'0'64'0,"0"0"2"16,0 0-3-16,0 0-16 0,0 0-7 16,0 0-9-16,0 0-7 0,0 0-4 15,0 0-7-15,6-51-5 0,-6 49-2 16,0 2-5-16,0-2-1 0,0 2-2 15,-7 0-2-15,-6 0-1 0,-3 9 2 0,-6 4 3 16,6 4-2-16,1 4 5 16,1 0-3-16,0 0 0 0,4 3 0 15,3-5 2-15,-2 2-1 0,5-7-2 16,1 3-3-16,0-2-3 0,3-3 2 0,-2 6 3 16,2-1 2-16,0 2 2 0,2-3-1 15,4-1-3-15,1-3 2 0,3-3 0 16,5 2 0-16,-4-5 1 0,2-1-1 15,-3-2 0-15,5-3 0 0,1 0 0 16,-1-2 0-16,3-6 1 0,-2-1 1 0,-6 1-1 16,1-2 1-16,-3-2 0 0,-2 3 2 15,-1-5 0-15,0 5 1 0,-4 5 1 16,1-7-2-16,-2 6 1 0,0-5-2 16,-3 1-1-16,-6 3-3 0,0 0-1 15,-4 2-3-15,-4 4-4 0,-2 2-2 16,-1 8-10-16,1 9-18 0,-1 1-46 15,-1 5-49-15,1 3-112 0</inkml:trace>
  <inkml:trace contextRef="#ctx0" brushRef="#br0" timeOffset="114112.7208">31712 5657 254 0,'0'0'61'15,"0"0"-17"-15,0 0-13 0,0 0 1 16,-20-82-9-16,17 66-2 0,1 4 3 15,1 5 1-15,1-5-7 0,0 6-4 16,0 0-5-16,0-6-4 0,0 6-2 0,0 0-2 16,0-4 2-16,6 1-3 0,1-1-4 15,6-3 3-15,-4 5-1 0,1 1-1 16,0 3 1-16,-6 1-3 0,5 0-2 16,-5 1 2-16,8 2-1 0,-2-1 1 15,0 1 3-15,6 1 0 0,-1 8 2 16,2 4-1-16,-4 2 0 0,0 2 1 15,-6 3-3-15,-1 0 1 0,-2 2 2 16,-1-7-3-16,-1 3 2 0,-2-6-1 16,0 1 1-16,0 0 1 0,0-7 0 0,0 7 0 15,0-6 1-15,0-1-1 0,0 0 0 16,0-6 0-16,0 0-1 0,0 0 1 16,0 0 0-16,0 0-1 15,0 1 2-15,0 0-1 0,0 2 0 0,0-2 2 16,0 0-1-16,0 1 0 0,0 0-1 15,0-1 0-15,0 0 0 0,0-1 1 16,7 2 0-16,-3 0 5 0,8-1-6 16,5 3 6-16,-4-3-6 0,7 0 1 15,-2 0-2-15,-5 1-1 0,4 1 5 0,-3 1-6 16,-5 2 5-16,3 1-7 0,-7-2 2 16,-5 5 2-16,0 5-1 0,-8 2 2 15,-8 4-6-15,-6 1 9 0,-5-2-2 16,-4 0 2-16,-2 2 2 0,-2-2-8 15,1-5-6-15,2 2-20 0,3-2-28 0,3-3-51 16,7-3-142-16</inkml:trace>
  <inkml:trace contextRef="#ctx0" brushRef="#br0" timeOffset="116756.4365">31332 5812 222 0,'0'0'43'16,"0"0"0"-16,0 0-11 0,0 0-5 0,0 0-8 16,0 0-8-16,0 0 2 0,0 0-4 15,0 0-3-15,0 0-2 0,-58-73-8 16,52 65 8-16,-3-3-6 16,1 0 4-16,2 2-2 0,-4-2 1 0,5 3 0 15,0-1 0-15,-1 0 4 0,1 0-1 16,0 2-3-16,2 3 3 0,-1-3-3 15,1 3 0-15,0 1-1 0,0 1-2 16,-3 0-3-16,2 2-2 0,-8 0-2 16,-2 0-1-16,1 6 1 0,0 5 1 0,4-4 0 15,0 5-1-15,4 0 1 0,0-3 0 16,1 6 2-16,2-7 3 0,1-3-1 16,1 7 3-16,0-6 1 0,0 5 0 15,0 0-1-15,1-4 0 0,4 1 0 16,2-1 2-16,2 2 1 0,-1-4 0 15,5 4 0-15,0-4-2 0,-6-1 0 16,7 2 0-16,0 2 4 0,-1-2-3 16,7 2 6-16,-2 2-7 0,-1-2 4 15,-1-3-5-15,-3 2-1 0,-1 1 7 0,-1-1-7 16,-4-2 7-16,2 5-5 0,-5-2 4 16,-2-5-1-16,1 6 1 0,-3-4-1 15,0 4 3-15,0 3 2 0,-2-5-2 16,-6 5 5-16,-4-2-7 0,2-5 5 15,-3 4 0-15,4-4 1 0,2-3 10 0,3 1-1 16,4-3 6-16,-6 0-4 0,0 0-9 16,0 0-4-16,-4 0-4 15,6 0-2-15,-5-2 3 0,2-2-3 16,-2-4-1-16,2 2 1 0,1-3 1 0,0 1 1 16,3-4 0-16,-1-4-1 0,4-4-5 15,0-6-7-15,1 0 4 0,5 2-4 16,5-1 5-16,-1 2-4 0,6 3-1 15,2 0 4-15,4 1-4 0,4 1-6 16,0 4-16-16,0 0-32 0,-3 5-43 0,-7 4-68 16</inkml:trace>
  <inkml:trace contextRef="#ctx0" brushRef="#br0" timeOffset="117928.8878">30834 6061 148 0,'0'0'21'0,"0"0"-3"15,0 0-6-15,0 0-8 0,0 0-5 16,0 0-6-16,0 0-1 0,0 0-2 16,0 0 6-16,3-12 2 0,-3 12 2 15,0 0-1-15,0 0-2 0,0 0-2 16,0 0-1-16,0 0 4 0,0 1 0 0,0 1 1 15,0-1-1-15,0 0 1 16,0 1 1-16,0 0 2 0,0-1 2 16,0-1 2-16,0 2 1 0,0-2 0 15,0 1 0-15,-1-1 0 0,1 2 1 0,0-2 2 16,0 0 0-16,0 2 1 0,0-2 0 16,0 0-1-16,0 1 2 0,0-1-1 15,0 0-3-15,0 0-2 0,0 0-2 16,0 1-4-16,0-1 0 0,0 0-2 15,0 0-4-15,0 0-1 0,0 0-2 0,0 0-1 16,0 0 2-16,0 0 0 0,0 0 1 16,0 0 2-16,0 0 3 0,0 0 1 15,0 0 3-15,0 0 0 16,0 0 2-16,0 0-1 0,0 0 2 0,0 0 1 16,0 0 0-16,0 0 1 0,0 0-4 15,0 0 0-15,0 2-4 0,0-2-1 16,0 0 1-16,0 0-1 0,0 0 0 15,0 0-1-15,0 0 3 0,0 0 4 16,0 0 3-16,0 0 6 0,0 0 4 0,0 0 9 16,0 0 3-16,0 0 2 0,0 0-2 15,0 0-9-15,-2 0-7 0,2 0-6 16,0 0-5-16,0 0-4 0,0-4-1 16,0-3-4-16,0-3 1 0,0 0 3 15,0 6 2-15,0 0 1 0,2-1-1 16,-1 0-1-16,1 1 0 0,1 1 0 15,-3 3 0-15,0-2 0 0,0 2-1 16,2-1 1-16,0-1-1 0,-1 2-2 16,1-1-3-16,-1 1-1 0,0-2-1 0,1 2 2 15,-2 0 1-15,1 0-5 0,-1 0-6 16,0 3-7-16,2 4-3 0,-2 3-8 16,0 0-20-16,-3-2-49 0</inkml:trace>
  <inkml:trace contextRef="#ctx0" brushRef="#br0" timeOffset="118836.1216">30282 6043 410 0,'0'0'68'0,"0"0"-21"0,0 0-19 16,0 0-12-16,0 0-8 0,0 0-2 0,0 0-6 15,0 0-2-15,0 0-4 16,-12-19-2-16,12 19-2 0,0 0 3 16,0 2 1-16,0 8 6 0,3 8 0 15,4 6-1-15,3-2 0 0,-2 1 0 0,0 0-1 16,1-2-1-16,0 0-2 0,-2 1 3 16,0-3 1-16,1-1 4 0,-2-5 3 15,0 0-3-15,-3-3-1 0,-1-5 0 16,1-1-1-16,-3-4 2 0,0 0 2 15,0 0-1-15,1 1 2 0,-1 1 1 0,0-2-2 16,0 0-1-16,0 0-1 0,0 0 0 16,-6-7 0-16,-3-6 0 15,0-2 1-15,-2-3-1 0,1-2 0 16,0 0-1-16,2-1 1 0,0 1-1 0,4 6-1 16,-3 0-2-16,4 2 3 0,1 7 0 15,-2-5 1-15,3 6 3 0,-1-1-4 16,1 2-3-16,1 3-4 0,-2-1-3 15,2 1-1-15,0 0 3 0,0 0 1 16,2 12 4-16,5 6-1 0,2 6 2 0,2 4-1 16,-2 2 2-16,1 3-1 0,-1 2 1 15,-1 0 0-15,0 0-1 0,-1-3 0 16,1-5 0-16,-2-2-3 0,0-9 1 16,-1 0 0-16,-1-2-1 0,0-4 5 15,2 5-9-15,-3-6-14 0,-2-5-29 16,1 1-47-16,-2-5-39 0,0 0-120 15</inkml:trace>
  <inkml:trace contextRef="#ctx0" brushRef="#br0" timeOffset="128696.9974">33058 14998 94 0,'0'0'18'0,"0"0"-2"0,0 0-2 16,0 0 4-16,0 0 6 0,0 0 4 16,0 0 1-16,0 0-2 0,0 0-2 0,0 0-3 15,-4-72-1-15,4 67-1 0,-1-1-3 16,1 2-1-16,0 4 0 0,-2-2-1 16,2 2-1-16,0-2 0 0,-1 1-4 15,1-1 0-15,-2 0-2 0,2 1-2 16,-1 0-1-16,1-1-2 0,-2 2-3 0,2-1 0 15,0 1 0-15,0 0-1 16,0 0 1-16,0 0 0 0,0 0 0 16,2 10 0-16,4 5 0 0,-1 4-1 15,1-6 0-15,0 2 0 0,-3-5 1 0,-2 2 1 16,2-2-1-16,0 1-1 0,0 0-1 16,-2-7 1-16,1 1 1 0,-1-1 1 15,2-2 2-15,0 1 0 0,0 1 0 16,-3-4 1-16,6 0 0 0,4-1-1 15,7-10 0-15,2-2 0 0,0-7-1 0,-1-1-1 16,0-4 1-16,2 1-1 0,-1 0 0 16,0 1 5-16,-2 0-1 15,-2 5-2-15,-4 5 2 0,-1 0-8 16,-3 6 1-16,-4 2-1 0,0 2-1 0,-3 3-5 16,0 0-11-16,0 0-10 0,2 0-23 15,-1 0-28-15,1 0-30 0,1 0-84 16</inkml:trace>
  <inkml:trace contextRef="#ctx0" brushRef="#br0" timeOffset="129166.0443">32916 14994 238 0,'0'0'0'0,"0"0"2"0,0 0-2 16,0 0 5-16,0 0 1 15,0 0-2-15,0 0 2 0,0 0-1 0,0 0 0 16,0 0-1-16,79 15 3 0,-71-6-1 15,1 2 1-15,0-1 0 0,-3-1-2 16,3 4 1-16,-4-4-2 0,1-2 0 16,0 2 2-16,1-1-3 0,1 2 1 15,-2-5-1-15,2 1 2 0,-6-3-1 0,8 0 3 16,-4-1-1-16,4-2 1 0,8 0-1 16,-2-5-3-16,4-4 1 0,-3-1-3 15,2-1 0-15,0-2-1 0,0 0 0 16,4-1-1-16,1 2 4 0,2-4 2 15,-2 0-3-15,0-2 2 0,-2 3-8 0,1-2-2 16,-3 2-2-16,0-2-4 0,0 1-9 16,0 1-22-16,-3 3-16 15,0-2-28-15,2 5-57 0</inkml:trace>
  <inkml:trace contextRef="#ctx0" brushRef="#br0" timeOffset="131025.9184">31638 4722 70 0,'0'0'22'0,"0"0"-3"16,0 0-2-16,0 0-1 0,0 0 1 0,0 0-3 16,0 0 1-16,0 0-2 0,0 0-1 15,-23-23-2-15,23 23-7 0,-3-1-3 16,3 1-3-16,-1-1-1 0,1 1 1 15,-1 0 3-15,1 0 1 0,0 0 0 16,0 0 1-16,0 0 2 0,0 0-1 0,0 0 3 16,0 0 1-16,0 0 2 0,0 0 0 15,0 1 2-15,0-1 0 0,1 1 0 16,0-1-3-16,2 0-2 16,-2 3-3-16,1-3-3 0,-1 0 0 0,5 2-1 15,0-1 0-15,3 4 0 0,1-1 0 16,-3 2 1-16,2-2 0 0,-3 2-1 15,2-2-1-15,-5-1 1 0,3 3 0 16,-3-2 0-16,0-2 1 0,0 1 0 16,-2 2 3-16,1-1 1 0,-1 1 2 0,2 4 1 15,-3-3 0-15,0 0 1 0,2 0-3 16,-2-1-2-16,0-1 2 0,0 1 0 16,0-1 2-16,-2 1 4 0,1 0-2 15,-4 4-1-15,1-2 0 0,1-3-4 16,1 0 2-16,2-4 0 0,0 0 2 0,-3 3-1 15,-1-2-2-15,-2 5 0 16,-2-1-4-16,-1-1-2 0,-3 5-3 16,-1-3 0-16,-1 4-10 0,0-1-7 15,5-2-31-15,3-1-36 0,3-3-86 0</inkml:trace>
  <inkml:trace contextRef="#ctx0" brushRef="#br0" timeOffset="132732.5802">31868 5797 63 0,'0'0'23'0,"0"0"-1"0,0 0-1 16,0 0-2-16,0 0-2 15,0 0-5-15,0 0-3 0,0 0-3 16,0 0-2-16,-3-15 0 0,2 14 1 0,-1 1-1 16,1-1 3-16,-2 1 5 0,2-2 1 15,-1 2 6-15,1 0 1 0,-1-1 0 16,1 1 0-16,-5-2-3 0,0 2-1 15,2-2 1-15,-8 1-6 0,7 0-2 16,-7-2-3-16,-1 0-3 0,7 1 2 0,-5 1 5 16,5 1-1-16,-1 0 0 0,-5-2-1 15,6 2-3-15,0 0 1 0,1 0 6 16,-1-1 4-16,0 1 0 0,0-2-1 16,-5-1-9-16,7 2-3 0,-5-4 1 15,1 2-2-15,4 0 1 0,-4-1-2 16,5 1 2-16,0-1 0 0,0 3-1 15,0-4-1-15,0 2 0 0,-3-4 0 16,0-1-1-16,2 4 0 0,0-6 0 16,2 6 0-16,0-7-1 0,0 1 0 15,1-3-1-15,1-6 1 0,0-2-1 0,1-6 2 16,6 0 0-16,5 2 0 0,-2 0 2 16,-3 9 0-16,2 0 0 0,-5 7 0 15,-2 5 0-15,0-1 0 0,-2 5-2 16,0-1 0-16,0 1-1 0,0-2-3 15,0 2 0-15,2-1-2 0,-1 1 4 16,1 0-6-16,4 0 2 0,0 0-1 16,3 3-2-16,5 4 9 0,-4 4 4 15,1-1-1-15,-1 0 3 0,-4-4-5 0,1-1 0 16,-1 1 2-16,-3-4-1 0,3 3 0 16,-3-2 0-16,0-1-1 0,1 0 0 15,-1 0-1-15,1 1 0 0,-1 1-4 16,3 3 3-16,-2 2 1 0,4 4 3 15,1 6 1-15,-3 0 0 0,-1-4-4 0,-1 1-2 16,-1-2 2-16,0 2-4 16,0 0 4-16,0 0 2 0,-2 1-2 0,2-7 2 15,0 7-2-15,-2-6 0 16,2-1 0-16,-1 0 0 0,-1-5 0 0,0 6 0 16,1-5 0-16,-1 3 0 0,1 2 2 15,-2-1-2-15,1 0 5 0,-1-6-4 16,2 2-2-16,-2-6 1 0,0 0-2 15,0 7 1-15,0-2 1 0,0 6 0 16,0 0 3-16,-2-1-2 0,-4 5 4 0,-4 1 0 16,-4 3 0-16,1-1-1 0,-3-3-3 15,1-1 0-15,4-3 0 0,-1-2 0 16,7-3 1-16,0-2-2 16,-3 0 0-16,5-1 0 0,-2 0 0 0,2 0 1 15,3-3-1-15,-1 0 2 0,1 0-1 16,-1 2 2-16,-1-2-1 0,1 1 1 15,-1-1-2-15,1 2 1 0,-1-2-1 16,1 1 0-16,1-1-1 0,-2 1 0 16,2-1 0-16,-1 0-1 0,1 2-1 0,-3-2 0 15,3 0 0-15,-1 1-1 0,1-1 0 16,-2 2 1-16,2-2 0 0,0 2 0 16,-1-2 0-16,1 1 1 0,-2 1 0 15,2-1 1-15,-1 1 1 0,1-1 0 16,-1 1 1-16,1-1 0 0,-2 0 1 15,2-1 1-15,-1 2-2 0,1-2 0 16,0 0 0-16,-2 2-1 0,2-2 0 16,0 1 0-16,0-1-2 0,-1 0 0 15,1 2 0-15,0-2-2 0,0 0 0 0,0 1-1 16,0-1 1-16,0 2 0 0,-2-2 2 16,2 2 0-16,0-2 0 0,0 1 1 15,0-1 0-15,0 1 1 0,0-1 1 16,0 0 1-16,0 2-2 0,0-2 0 15,0 0 0-15,0 0 2 0,5-2-1 0,6-5-2 16,6-4 1-16,2 0-1 0,-1 1 0 16,2-1-1-16,-3 2 0 15,2 0 0-15,1-2-1 0,-1 3 1 16,4-3 7-16,0 0-8 0,3-1 6 0,-1 0-6 16,3-2 0-16,-1 0 4 0,-1-1-8 15,1 2 4-15,-2-1-16 0,-5 2-4 16,-2 4-17-16,-10 2-5 0,2 5-8 15,-4 1-11-15,0 0 0 0,3 0-5 16,-5 1-21-16</inkml:trace>
  <inkml:trace contextRef="#ctx0" brushRef="#br0" timeOffset="160772.9724">21469 17243 103 0,'0'0'39'0,"0"0"3"15,0 0 2-15,0 0-10 0,0 0-8 16,0 0-9-16,0 0-5 0,0 0-1 15,0 0 1-15,-11-28-4 0,9 25-1 16,2 1-2-16,-1 0 0 0,1 2 1 16,-2-3 1-16,2 3-1 0,-1-1 0 0,1 1 0 15,-3-2-4-15,3 2 0 0,-1 0 2 16,1 0-2-16,-2 0 0 0,0 0 1 16,0 6-1-16,-1 3 14 0,2 4-14 15,1-3 13-15,0 2-13 0,0 1 2 16,0 2-1-16,3-5-1 0,2 4 9 0,1-5-13 15,0-2 12-15,0 2-8 16,-1-5-1-16,1 3 3 0,-3-6 0 16,3 1-4-16,-6-2 1 0,4 0 1 15,1 0 0-15,-1 0 1 0,5 0-9 0,-2-3 7 16,0-6-11-16,2-3 12 0,-3-5-2 16,-1 2-12-16,4-7 14 0,-5 6-15 15,1 0 14-15,-2 0-2 0,0 4 1 16,1-3 0-16,-1 5 0 0,1-1 1 15,-1 2 1-15,-2 4 2 0,1 1 1 0,-2 4 3 16,0-2 0-16,0 2-2 0,0-1 1 16,1-1-7-16,-1 1-2 0,0 1-1 15,2-2 5-15,-2 2 2 16,0 0 4-16,1 0-2 0,1 6 1 0,-1 7-4 16,0 2-2-16,1-5 14 0,1 7-15 15,1-2 14-15,-1-4-13 0,4 4 0 16,-1-2 0-16,-2-4-2 0,4 3-1 15,2 1-1-15,-2-4 12 0,3 2-14 16,-3-4 8-16,5 1-11 0,-6-4-12 0,1 0-11 16,2-3-26-16,0-1-10 0,3-3-29 15,4-8-4-15,-1 1-10 0</inkml:trace>
  <inkml:trace contextRef="#ctx0" brushRef="#br0" timeOffset="161026.6318">21850 17247 402 0,'0'0'49'0,"0"0"-2"0,0 0-30 16,0 0 6-16,0 0-7 0,0 0-7 15,0 0-7-15,0 0-3 0,0 0-2 16,0 0 1-16,-7-43 0 0,21 38 0 15,-1 1-5-15,6 4-1 0,-2 0-4 16,3 0-11-16,0 0-4 0,0 0-12 16,-8 0-13-16,3 0-12 0,4 0-8 15,-8-3-6-15,8 1-2 0,-9-1-4 0</inkml:trace>
  <inkml:trace contextRef="#ctx0" brushRef="#br0" timeOffset="161247.9895">21966 17126 306 0,'0'0'64'0,"0"0"-10"16,0 0-9-16,0 0-5 15,0 0-6-15,0 0-3 0,0 0-4 16,0 0-1-16,0 0-9 0,-76-60-7 0,76 60-7 16,0 0-2-16,-1 0-1 0,1 0 2 15,0 14-2-15,1 5 3 0,5 8-5 16,1 2 2-16,3 3 14 0,-1 6-7 15,0 4 0-15,0-1-14 0,0 0-25 16,0 1-16-16,-3-3-45 0,3-4-53 0,-2-9-128 16</inkml:trace>
  <inkml:trace contextRef="#ctx0" brushRef="#br0" timeOffset="162266.0389">21553 17541 200 0,'0'0'60'0,"0"0"-8"0,0 0-18 0,0 0-13 16,0 0-8-16,0 0-6 0,0 0 0 15,0 0-4-15,0 0 0 16,0 0 1-16,5 7-1 0,9-12 0 0,6 0 0 16,2-3 0-16,0 3 0 0,0-2 0 15,1 0-1-15,0-1-2 0,-3-2-1 16,2 3-1-16,-1 0-2 0,-3-4-1 15,-4 6-2-15,-2 0-6 0,-2 0-1 16,-2 3-9-16,3-2-16 0,-7 2-9 0,4 0-15 16,-3-1-1-16,-2-1-3 0,1 1 2 15</inkml:trace>
  <inkml:trace contextRef="#ctx0" brushRef="#br0" timeOffset="162520.6086">21485 17615 396 0,'0'0'87'0,"0"0"-29"0,0 0-26 16,0 0-15-16,0 0-8 0,0 0-7 16,0 0-1-16,0 0 0 0,0 0-1 15,2 5 3-15,11-10-1 0,7 1-1 16,0-4-2-16,4 0 0 0,-1 1-7 0,2-1 4 15,0 3-4-15,-2-2-9 16,2 2 1-16,-1 3-18 0,1-6-13 16,-3-2-12-16,4 0-22 0,-2-3-17 15,4 2 1-15,-1-3-31 0</inkml:trace>
  <inkml:trace contextRef="#ctx0" brushRef="#br0" timeOffset="163375.7364">21527 17747 213 0,'0'0'58'0,"0"0"-2"16,0 0-10-16,0 0-20 0,0 0-6 16,0 0-3-16,0 0 3 0,0 0-1 15,0 0-5-15,0 0-5 16,-45 0-7-16,43 0-2 0,-3 0 1 0,1 0 2 16,0 8 3-16,-1-1-3 0,4 5-1 15,1 1-1-15,0 2 0 0,0 2-1 16,0-5 2-16,0 6-2 0,0-3-1 15,1 0-1-15,5 7 0 0,0-4 2 16,0 0-3-16,-1-6 2 0,1 0-3 0,-2-4 1 16,2 0 6-16,2 0 1 0,-4-5 2 15,4-3-2-15,1 0 1 0,1-7 5 16,3-9-5-16,-4-6 1 16,-5-2 3-16,-1-2-6 0,-3 2 10 0,0-1 2 15,-1 5-4-15,-5 0 3 0,0 6-2 16,-3 2 7-16,0 0-1 0,1 4-6 15,-5-1-4-15,5 4-8 0,-4 2-2 16,-5 3-2-16,2 0-14 0,-6 8-34 16,7-1-69-16,6-1-159 0</inkml:trace>
  <inkml:trace contextRef="#ctx0" brushRef="#br0" timeOffset="168372.4487">25745 16643 13 0,'0'0'11'0,"0"0"1"16,0 0 0-16,0 0 0 0,0 0 0 15,0 0 2-15,0 0 1 0,0 0 3 16,0 0 0-16,-13-21 0 0,11 18 0 15,2 3-2-15,0-1 0 0,0 1 0 16,0 0 1-16,0 0 0 0,0 0 1 0,0 0 1 16,0 0-2-16,0 0-3 0,0 0-3 15,0 5-2-15,0 1-1 16,0 8 1-16,0 2-3 0,2 2 1 0,1-4-2 16,2 2-2-16,-1 1 0 0,2 0-1 15,3 5-1-15,0 2-1 0,2-4 0 16,-1 3 0-16,3 1-4 0,-1-4 1 15,2 0 1-15,-3-2-1 0,1-3 3 16,0-4-1-16,-2-3-3 0,-3-3-3 0,4-2 2 16,0 1 3-16,-5-3 4 0,5 1 3 15,-7-2-4-15,4 0 2 0,0-3 0 16,-5-6 0-16,3 1-1 16,-6-4 2-16,0-5-1 0,0 5 3 0,-3-3-4 15,-4 2 4-15,1 5-5 0,-6-2 2 16,-5 5 0-16,1 5-2 0,-7 0-3 15,1 0-3-15,2 10-3 0,1 4-8 16,-1 4-21-16,3 2-40 0,1 3-38 16</inkml:trace>
  <inkml:trace contextRef="#ctx0" brushRef="#br0" timeOffset="170098.7579">27674 16969 11 0,'0'0'-7'0,"0"0"3"0</inkml:trace>
  <inkml:trace contextRef="#ctx0" brushRef="#br0" timeOffset="171508.9947">26051 17876 78 0,'0'0'16'0,"0"0"3"0,0 0-6 16,0 0 10-16,0 0 1 0,0 0 6 16,0 0 4-16,0 0-3 0,0 0-2 15,0 0-13-15,-8-3 1 0,10 3-5 16,8 0-5-16,9 0 7 0,3 0-6 15,2-1 2-15,4-7-1 0,3 4-2 16,3-2-2-16,2 0-5 0,4-1 2 16,-1 3-6-16,2-4 2 0,0 5 2 0,0 1 1 15,3 2 4-15,0 0-4 0,4-2 0 16,3-3-2-16,-1-3-2 0,-2 1 3 16,0-5 0-16,-5 4-4 0,-2 0 2 15,-1 3-4-15,-4 0-1 0,-2 3 5 16,-4 2 0-16,-3 0-1 0,-1 0 3 0,-8 0-5 15,-1 0-1-15,-5 0-3 16,1 0-9-16,-2 0-10 0,-6 0-10 16,1 0-8-16,0 0-3 0,0 0-18 15</inkml:trace>
  <inkml:trace contextRef="#ctx0" brushRef="#br0" timeOffset="171887.4753">26244 18051 97 0,'0'0'44'16,"0"0"11"-16,0 0-4 0,0 0-3 0,0 0-9 16,-83-4-10-16,74 0-6 0,5 1-9 15,1 1-1-15,3 2-4 0,-2 0-4 16,2 0 5-16,0 0-2 0,13 0-3 16,10 0 7-16,9-5-5 0,6-1 4 15,5-5-3-15,3-7-5 0,6-2 1 16,3 0-6-16,2-1 4 0,-2 3-2 15,0 3-4-15,-2 2 3 0,-3 1-3 16,0 0-3-16,-4 5-3 0,-2-1-16 16,-4 0-12-16,-4-2-40 0,0 0-28 0,-4-3-108 15</inkml:trace>
  <inkml:trace contextRef="#ctx0" brushRef="#br0" timeOffset="172632.9313">27618 17612 50 0,'0'0'7'0,"0"0"-9"16,0 0-6-16,0 0-15 0</inkml:trace>
  <inkml:trace contextRef="#ctx0" brushRef="#br0" timeOffset="173211.9944">27449 17867 281 0,'0'0'50'0,"0"0"-6"0,0 0-8 0,0 0-7 15,0 0-4-15,0 0-3 0,-23-77-2 16,20 69-5-16,2 4-6 0,-1 0 2 16,1-1-7-16,-2 0-2 0,1 0 2 15,1 1 1-15,-1 1-3 0,2 3 1 16,-1 0-3-16,1 0-4 0,0 0 3 0,0-1-1 15,0 1 2-15,0-2-1 16,0 2-1-16,0-2 0 0,0 2 0 16,0 0 4-16,0 0 0 0,4 0-2 15,5 0 1-15,-1 5-2 0,4 2 2 0,-3 3 1 16,-1-1 1-16,1 3-3 0,-1-5 0 16,-3 0 0-16,2-2 0 0,2 3 3 15,-3-1-2-15,4 0 2 0,-1-1-3 16,-2 1 2-16,0-2 0 0,2 0 1 15,1 1-1-15,0-6-3 0,7 0 2 0,-2-8-1 16,4 0 0-16,-2 1 2 0,-1-4-3 16,0 2 0-16,3-3 1 15,-1-2-3-15,0-3 1 0,2 1-2 16,-1-2 0-16,3 0 0 0,-2-2-2 0,-3 3-6 16,3-3-5-16,-1 0-5 0,-1 2-7 15,2-1-1-15,-3 1-14 0,0-2-12 16,0 6-14-16,1 0-14 0,2 2-11 15</inkml:trace>
  <inkml:trace contextRef="#ctx0" brushRef="#br0" timeOffset="173603.6118">27523 17931 293 0,'0'0'71'0,"0"0"-15"0,0 0-17 16,0 0-16-16,0 0-8 0,0 0-7 16,0 0 0-16,0 0-3 0,0 0-1 15,0 0 0-15,-22 23-2 0,22-11 0 0,0 7 0 16,7-6 1-16,5 5 1 0,-1-3-2 16,4-6-1-16,2-2-2 0,3-3-2 15,1-4 0-15,3 0-6 0,4-4 0 16,1-8-16-16,2-3-11 0,4-6-24 15,3-5-31-15,8-2-14 0,2-2-16 0</inkml:trace>
  <inkml:trace contextRef="#ctx0" brushRef="#br0" timeOffset="176763.9833">27161 17304 61 0,'0'0'24'0,"0"0"-2"15,0 0-4-15,0 0-6 0,0 0-7 16,0 0-4-16,0 0-2 0,0 0-4 15,0 0 4-15,-1-25-2 0,2 25 3 16,1 0 2-16,-1 0-4 0,5 0 4 16,0 0 0-16,5 0-1 0,-2 0-1 0,0 1-1 15,1 0 2-15,-2 3 2 0,1-3-1 16,2-1 3-16,0 0-2 0,0 0 0 16,7 0 3-16,-5 0 2 0,7-1 1 15,-1 1 4-15,-6 0-2 0,7 0 0 16,-7 0-2-16,-1 0 2 0,2 0 1 0,-2 0 4 15,2 0-5-15,-4 0-1 16,0 0 2-16,-4 1-3 0,0 0 4 16,-6-1-1-16,0 0 1 0,0 0 3 15,1 0 4-15,1 3 8 0,-1-3 4 0,1 0 0 16,-1 0-7-16,-1 2-6 0,2-2 2 16,-2 0-16-16,-2 0-1 0,-4 0 0 15,-8 1-10-15,-4-1 8 0,4 2 8 16,-6 0-8-16,7 0-3 0,0-2 2 15,-2 0 0-15,4 0 0 0,-1 2 8 0,5-2-11 16,-3 0-9-16,5 0 12 16,0 0-2-16,0 0 2 0,5 0 8 15,-1 0-10-15,1 0-9 0,-3 0 9 16,2 0-12-16,-1 0 11 0,1 0-1 0,-1 0 1 16,2 0 11-16,0 0-11 0,0 0 2 15,0 0 1-15,5-2-11 0,8-4 11 16,1 3-1-16,-1 0 1 0,5 1 0 15,-7-2-1-15,2 3 0 0,-1 0 1 16,1-1-2-16,0 2 0 0,-2 0-5 0,1 0-23 16,3 0-37-16,6-5-71 0,1 2-124 15</inkml:trace>
  <inkml:trace contextRef="#ctx0" brushRef="#br0" timeOffset="177544.7029">30794 14473 175 0,'0'0'40'16,"0"0"-9"-16,0 0-3 0,0 0-4 0,0 0-2 15,77-2-2-15,-56-1-3 0,1-1-4 16,-2 1-4-16,-3 0-2 0,2 2-4 16,-1-3 0-16,-6 4-1 0,7-1-2 15,-6 1 2-15,0 0-2 0,2 0 1 16,-4 0-2-16,1 0 1 0,-6 0-2 15,1 0-1-15,-7 0 3 0,0 0 0 16,0 0 0-16,1 0 1 0,1 0-3 16,-1 0-1-16,-1 0-3 0,2 0-5 15,-2 0-10-15,0 0-15 0,0 0-15 0,0 0-5 16,0 0-11-16,0 0-2 0</inkml:trace>
  <inkml:trace contextRef="#ctx0" brushRef="#br0" timeOffset="177904.7219">30892 14516 214 0,'0'0'52'0,"0"0"-8"16,0 0-14-16,0 0-13 0,0 0-8 0,0 0-4 16,0 0 0-16,0 0 2 0,0 0-1 15,-43-5 1-15,43 5 4 0,0 2 4 16,7 1 0-16,9-3-1 0,10 3-3 16,4-3-3-16,4-3-2 0,3-2-2 15,-1-3-5-15,0-1 2 0,-1 2-4 16,-2-1 3-16,-2 2-1 0,-1 2 0 15,0 1 4-15,1 0-2 0,-4-1-1 16,-7 3-1-16,-1-2-5 0,-6 1-4 16,-3-1 0-16,1 0-5 0,-7 2-12 0,3-1-25 15,-6-2-20-15,1 0-26 0,-1-1-24 16</inkml:trace>
  <inkml:trace contextRef="#ctx0" brushRef="#br0" timeOffset="178428.077">30957 14482 213 0,'0'0'55'0,"0"0"0"0,0 0-5 16,0 0-15-16,0 0-11 0,0 0-10 16,0 0-5-16,0 0-1 0,0 0 1 15,-33-80 2-15,31 75 1 16,2 5-2-16,-1-2-3 0,1 2-3 0,0 0-4 16,-1-1 1-16,1 1 0 0,0-1 0 15,-2 1 3-15,2 0-1 0,0 0 1 16,0 0 1-16,0 0-2 0,0 4 0 15,0 7 0-15,0 0-1 0,2-1-1 16,0 5 2-16,1 0-1 0,0 1 3 0,0-1-4 16,-1 0 3-16,2-4-3 0,-1 4-1 15,1-2 1-15,-1-2-2 0,0-2 1 16,0 0-1-16,0-4 0 0,-2 0 1 16,5 2 0-16,-3-4 0 0,5 0 0 15,0 2 0-15,2-5 0 0,9 0 1 0,2 0 0 16,4-5 0-16,1-2-1 15,0-1 0-15,-1-3-1 0,0 0 0 16,0 0-2-16,0 2 5 0,1-4-7 16,1 0 1-16,2-3 2 0,0 0-9 0,-1-2 4 15,-1-1-8-15,0 1-9 0,-2 1-4 16,0 1-8-16,-1 0-15 0,-2 4-13 16,-3 2-22-16,-5 0-30 15</inkml:trace>
  <inkml:trace contextRef="#ctx0" brushRef="#br0" timeOffset="178837.965">30982 14608 379 0,'0'0'0'0,"0"0"25"0,0 0-25 0,0 0 33 15,0 0 6-15,0 0-11 0,0 0-10 16,0 0-8-16,0 0-1 0,0 0-3 15,-17-18 3-15,17 18-1 0,0 0 0 16,0 0-3-16,1 0-1 0,6 0 1 0,3 0-2 16,7 4-1-16,-6-2 1 0,7 0-3 15,1-2 0-15,1 0 1 0,8 0-1 16,-2 0 0-16,0-7-1 0,5 0-3 16,0-4 1-16,5-1-6 0,2-3-4 15,1-2-10-15,2-4-18 0,0-3-13 16,1-5-28-16,6-3-21 0,1-3-51 15</inkml:trace>
  <inkml:trace contextRef="#ctx0" brushRef="#br0" timeOffset="181337.9504">25319 17623 34 0,'0'0'9'0,"0"0"-10"0,0 0 1 0,0 0-3 15,0 0-2-15,0 0 0 0,0 0-4 16,0 0 1-16,3 1-1 0,-3-1 6 15</inkml:trace>
  <inkml:trace contextRef="#ctx0" brushRef="#br0" timeOffset="189596.516">13419 6472 173 0,'0'0'67'0,"0"0"-2"0,0 0-12 15,0 0-15-15,0 0-10 0,0 0-6 16,0 0-3-16,0 0-6 0,0 0-1 15,0 0 1-15,10-4-2 0,-8 4 0 16,-2 0-3-16,1-2-1 0,1-4-3 16,1 2 0-16,0-7-1 0,2-6-1 15,-1 0 0-15,-1-5-1 0,0-2 1 0,0-2 2 16,-1-2-1-16,-1 0 3 0,1-5-4 16,-2 1 0-16,0-1-2 0,0 0 4 15,0 1-3-15,-3 0 4 0,0-3-7 16,0 0 2-16,-2-1 3 0,1-1-2 15,-3 1 2-15,3-1-5 0,-2 3 2 0,0-1-3 16,2 2 3-16,-1 1 2 16,0 1-2-16,0 1 3 0,1 2-1 0,1 1 0 15,0 2 1-15,2-1-4 16,-1 0 0-16,2 1 0 0,0 3-4 0,0 3 3 16,0 5 1-16,0 3 1 0,0 5 1 15,0-5 0-15,0 5-2 0,0 0 2 16,0-4-2-16,0 3 1 0,0 1 0 15,2-6 1-15,-2 6-1 0,0 0 0 16,0 1-1-16,0-1 1 0,0 0 0 0,0 0 1 16,0 0 0-16,0 6 1 15,0-1-2-15,0 1 3 0,0-2-3 0,0 1 0 16,0-1 0-16,0 0 0 16,0 1 0-16,0-1 1 0,0 0-1 0,0 1 0 15,0 0-1-15,0-1-2 0,-2 2 1 16,2-1-2-16,0 1-2 0,-1-2 1 15,1 2-2-15,0 0 1 0,0 0 4 16,0 0 1-16,0 0 0 0,-2 5 0 16,2 7 0-16,-1 8 0 0,-1 4 0 0,-2-1 2 15,1 2 0-15,0 2-1 0,-2 0 0 16,0 1 0-16,-1 0-2 0,0 1 0 16,-2-1 2-16,2-1-1 0,-1 2 2 15,-2-1-1-15,2-4 1 0,3-7-2 16,1-6 1-16,1-7-4 0,2-4 2 15,-1 0-1-15,1 0 1 0,0 2-2 16,0-1-3-16,0 1 3 0,0-2 2 16,1 0 3-16,7-3 4 0,3-9-1 15,4-3-1-15,-3-5 1 0,-1 1-2 0,-4-1 0 16,3-2-2-16,-3-1 1 0,-1-1 0 16,0-1-1-16,0 0 0 0,-3 0 0 15,0 8 1-15,-1-1 2 0,-2 6 0 16,2-1 0-16,-2 1-3 0,1-2 0 15,-1 0 0-15,0 0 0 0,2 1-1 0,-2-1 0 16,0 2 0-16,0 6 1 16,0 0 1-16,0 0 2 0,0 0 1 0,0 0 2 15,0 0-1-15,0 6-1 16,0-2 0-16,0 2-1 0,0-1 0 0,0-1-3 16,0 0-4-16,0 1-1 0,0-1-2 15,0 1-1-15,0 1 3 0,0 0 2 16,0 0 1-16,0 0 2 0,0 1 0 15,1 10-1-15,2 0 1 0,1 4-1 16,1 0 1-16,-1 0-2 0,2 5 1 0,2-2 0 16,-2 1 1-16,0-1 0 0,0 1 2 15,0 2-2-15,1 1 0 0,-3-2 0 16,1-5-1-16,-1 2 0 16,-1-2 0-16,-2-5 1 0,4 7 0 0,-4-5 0 15,2-1-1-15,0 0 0 0,-3-6 1 16,1 1-1-16,-1-1 1 0,0 1 0 15,0-1 0-15,2 0 0 0,-2-5 1 16,0 0 0-16,0 0-1 0,0 2 0 16,1 0 1-16,-1 0 0 0,0-1 1 0,0 1-2 15,0-1 2-15,0 0-2 0,0 1 0 16,3 0 0-16,-3-2 0 0,0 1 0 16,0-1 0-16,0 1 0 0,0-1 0 15,0 1 0-15,0-1 0 0,0 0 0 16,0 3 0-16,0-3 1 0,0 0 0 0,0 1 0 15,0-1 1-15,0 0 0 16,0 1 2-16,0-1-2 0,0 4 2 16,-10-2-3-16,-6 3 1 0,-1 1-2 15,-4-1 0-15,1-1 0 0,-1 1 0 0,0 0 0 16,5-3 1-16,0 2-1 0,4-3 1 16,0 1-1-16,0 1 0 0,5-3-1 15,3 1 0-15,4-1-2 0,-2 0-2 16,2 0-9-16,-1 0-21 0,-1 1-47 15,2-1-30-15,0 0-44 0</inkml:trace>
  <inkml:trace contextRef="#ctx0" brushRef="#br0" timeOffset="191587.9826">13995 6011 174 0,'0'0'51'15,"0"0"-9"-15,0 0-9 0,0 0-11 16,0 0-6-16,0 0 2 0,0 0 0 16,0 0 2-16,0 0 0 0,0-9-1 0,0 9-2 15,-2-2-1-15,2 2-1 0,0-1-1 16,0 1 0-16,0-2-4 0,-1 2 1 16,1-1-2-16,0 1-3 0,0-2 0 15,0 2-4-15,0 0-1 0,-3 0-2 16,3-2 0-16,0 2-3 0,0 0 1 0,0 0-2 15,0 0-2-15,0 0-2 16,0 0-1-16,0 0 2 0,0 0 4 16,-1 4 5-16,1 11 3 0,-2 8 0 15,-1 5-1-15,2 4-1 0,-2 2 0 0,1 4-2 16,1 3 0-16,-1 1-2 0,2 4 2 16,0-1-1-16,0 3 2 0,3-2 2 15,2 0-3-15,-1-3 5 0,2 0-6 16,1-3 0-16,-1-4 3 0,0-3-1 15,1-1 2-15,0 0-3 0,0-3 1 0,-1 2 0 16,0-3 1-16,0-1-2 16,-3 3 1-16,0-3-1 0,1 0 2 15,-4 0 0-15,0 1-1 0,0-3 0 16,0-5-1-16,0-1 0 0,-3-8-2 0,2-4 0 16,-1 4 0-16,2-4-1 0,0-3 1 15,0 3 0-15,0-7-1 0,-1 0 0 16,1 0 1-16,0 2 0 0,0-1 0 15,0 0 1-15,0 1 0 0,0-2 2 16,0 1-2-16,0-1-1 0,0 0-6 0,0 2-8 16,0-2-8-16,0 0-6 0,0 0-8 15,0 0-6-15,0 0 1 0,0-7 0 16,0 0-3-16,0-6 4 0,-2 4 3 16,1-4 9-16,-2 2 15 0,0 1 8 15,1 0 4-15,-1-3 0 0,-1 3 0 16,3-1 1-16,-1-2 0 0,-1 2 0 15,-2-6 2-15,2 5 0 0,-2-6 3 16,1 7 4-16,3 0 6 0,-4-1 5 16,2 2 9-16,-1-3 6 0,-2 3 5 0,1-7 8 15,2 7-3-15,-5-6-7 0,5 7-3 16,-1 0-11-16,-3 0 4 0,6 4 0 16,-1 1-5-16,-1-1 1 0,2 2-8 15,-2-1-6-15,1 1-3 0,2 3-3 16,-1-2-4-16,1 2-3 0,0 0-1 15,-2-1-4-15,2 1 2 0,-1-2 2 16,1 2 1-16,0 0 3 0,0 0 0 16,0 0 3-16,-2 0-2 0,2 0 1 15,0 0 0-15,0 0 1 0,0 0 0 0,0 3 0 16,0 11 1-16,0 4-1 0,2 8 1 16,-1-2-1-16,1 2 2 0,-1 3 0 15,1 2-1-15,-1-1-2 16,2 3 0-16,0 0-2 0,0 2 3 0,0 0-1 15,-1 0 0-15,1-2 4 0,-1-1-4 0,1-3 2 16,-2-9-3-16,1-2 1 0,-1-7-1 16,1-7-3-16,1 5 3 15,-2-4-2-15,1-1 1 0,-1 1 3 16,-1-5 1-16,0 0 4 0,0 0 3 0,0 2 5 16,0-2-3-16,3 0 1 0,-3 1-2 15,0-1-5-15,1 0 1 0,-1 0-3 16,0 0-2-16,2 0 0 0,-2 0 0 15,0 0 1-15,0 0-2 0,0-1 0 16,1-6 0-16,2 1 0 0,-2-4 0 0,1-1 1 16,-1 0 1-16,2-4 1 0,-1 5-1 15,2-5-6-15,0-4 3 0,-1 3-2 16,3-7 1-16,1 0 2 16,-1 0-2-16,0-3 1 0,0 0-2 0,1-3 1 15,1-1-2-15,1 0 2 0,-1-2-1 16,-1 2-1-16,0 1-1 0,0 2 1 15,-4 8 1-15,3 3 2 0,-3 5 1 16,-2 5 0-16,1 2 3 0,-2 4-3 16,0-2 1-16,0 2-2 0,1-1 1 0,-1-1-4 15,0 1 0-15,3-1 2 0,-3 0 2 16,0 1 1-16,0-1 2 0,1 2 1 16,-1-1 0-16,0 1 3 0,0-2 0 15,0 2 1-15,0-1 1 0,0 1-2 16,0-1-2-16,0 1-1 0,0-2-2 0,0 2-1 15,-5-2-1-15,-3 1-2 16,-3-1 0-16,-8 2 0 0,9 0 1 0,-9 0 1 16,9 0 1-16,-2 2-1 15,-5 1 0-15,5-1-1 0,-6 0 1 0,7 0-1 16,3-2 1-16,-1 1-1 0,5 1-3 16,-2-2-2-16,-5 1-2 0,6-1-4 15,-1 0-6-15,-1 5-13 0,1 2-18 16,-4 6-28-16,0 4-32 0,1-2-135 15</inkml:trace>
  <inkml:trace contextRef="#ctx0" brushRef="#br0" timeOffset="197109.6214">30471 14507 108 0,'0'0'33'0,"0"0"-6"0,0 0-8 16,0 0-1-16,0 0-1 0,0 0-4 15,0 0-4-15,0 0-6 0,0 0-1 16,0 0 1-16,36-73 0 0,-17 66 4 0,4 1-4 16,3 4 1-16,0-2 1 0,3 3-2 15,-4-2 1-15,3 1-1 0,-4 2-2 16,0 0-2-16,1 0 1 0,-3 0-3 16,1-1 2-16,0 1 1 0,2-1 0 15,-2-3 1-15,2 1-1 0,-2-2-1 0,-5 3 0 16,-2-1-1-16,-5 0 2 15,-6 2 1-15,1 1-1 0,-6 0-3 16,0-2-4-16,0 2 0 0,0 0-2 16,-2 0 4-16,-13 3 3 0,-10 4-2 0,-10 4 3 15,-4-1 0-15,-3 2 0 0,-5 1 2 16,-3-1-3-16,-2-1-1 0,-1-3 2 16,2-2 2-16,6-2 3 15,8-4 3-15,5 0 1 0,6-8 0 0,9 3 5 16,4-5-2-16,5 4 2 0,0-2 2 15,2 1 2-15,3 2 2 0,2 2 2 16,1 3-4-16,-2-2-2 0,2 2-5 16,0-1-8-16,-1 0-2 0,1-1-1 15,0 2 0-15,0 0 1 0,11 0 1 0,7 0 0 16,6 3 0-16,1 2 1 0,0-2 2 16,0 0-2-16,3-1 4 0,2-1-5 15,1 0 5-15,-1-1-2 0,0 0-6 16,-1 0-2-16,-1-1-1 0,-1-2-10 15,-1 0-16-15,-1 3-31 0,-5 0-38 0,2 0-96 16</inkml:trace>
  <inkml:trace contextRef="#ctx0" brushRef="#br0" timeOffset="198376.897">28004 17430 150 0,'0'0'34'0,"0"0"-3"0,0 0-6 16,0 0-8-16,0 0-6 0,0 0 0 15,0 0 2-15,0 0 1 0,-4 6-3 16,5-6 2-16,5 0-5 0,10 0-3 16,4 0-2-16,-2 2 1 0,6-2-3 0,-8 2 0 15,2 1-1-15,-1-1-1 0,-3 4 0 16,6-1 0-16,-2 2 1 0,-5-2 1 16,0 1 1-16,0-1-1 0,-3-3 1 15,3 3-2-15,-3-1-3 0,0-4 4 16,1 1 1-16,-6-1-1 0,7 0-1 15,-6 0 2-15,-1 0-1 0,1 0 3 16,-6 0 0-16,0 0 3 0,0 0 2 16,0 0 0-16,0 0 2 0,0 0-2 15,-4 0 0-15,-9 0 0 0,-7 0 1 0,-3 0 2 16,-8 0 3-16,3-1-3 0,-1-3 1 16,1-1 5-16,0-1-4 0,2-1 1 15,3-2-3-15,3-2-1 0,4 4 0 16,4-3 1-16,2 6 1 0,6 1-7 15,-3-3-2-15,4 4-3 0,0-2-6 0,0 1 4 16,3 3-4-16,-2 0 1 16,2 0-1-16,0 0-2 0,0 0 4 0,2 0 3 15,11 0-2-15,4 0 1 16,5 0-2-16,0 2 2 0,-1 0 1 0,-2 1-1 16,2 0 0-16,-3 2-1 0,-3-2-2 15,-1 0 3-15,-4-2-1 0,2-1 0 16,5 0 0-16,-5 0 0 0,5 0 3 15,-7-2 0-15,-1-3 0 0,2 1 2 16,-6 2-3-16,-1 0 2 0,-4 2-1 0,0 0 2 16,0 0-2-16,0-5-1 0,0 0 2 15,-6 0-1-15,-8-1 2 0,-3 4-1 16,-9 1-2-16,0 1 0 0,-3 0 2 16,0 3-1-16,0 3 2 0,0-4 1 15,4 1-1-15,5 0-1 0,1-3-1 16,8 2 2-16,3-1 0 0,-4 0-3 15,7-1 3-15,-1 0-3 0,2 3-3 16,4-3-4-16,-2 0-8 0,4 0-30 16,14 0-63-16,9-7-155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5T04:54:02.76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448 12492 57 0,'0'0'21'16,"0"0"-4"-16,0 0-4 0,0 0-3 16,0 0-5-16,0 0-4 0,0 0 0 15,0 0-1-15,0 0 3 0,-7-3-1 16,6 3 0-16,1 0 2 0,0 0 1 16,0 0 1-16,0 0-1 0,0 0 1 0,0 3 3 15,0 2 0-15,0-1 4 0,1 1 4 16,-1-5-2-16,0 0 3 0,0 0-2 15,4 1 2-15,-3-1 2 0,5 2 0 16,0 0 3-16,3-2-1 0,4 0-8 16,-4 0-2-16,1 0-9 0,-6 0-1 15,6 0 5-15,3 0-6 0,0 0 5 16,5 1-5-16,-3 2 0 0,1 0 0 16,0 0 0-16,0 0 0 0,1 0 2 15,1 0-4-15,4 0 2 0,-7 0 0 0,1 0 0 16,0 1 0-16,-6-3-1 0,9 2 1 15,-3 0-1-15,-6-2 2 0,9-1 1 16,3 2 1-16,-2-2 1 0,6 0-2 16,-1 0 2-16,-2 0-1 0,-7 1 3 15,2-1 0-15,2 0 1 0,1 0 0 0,5 0 0 16,-2 0 1-16,-2-1-2 0,0-2 0 16,-5 0-3-16,1 2-1 15,0-1 1-15,-4 1-1 0,9 1-1 16,-3 0 0-16,1 0 1 0,4 0-3 0,-6 0 1 15,1 0-1-15,-2 0 1 0,2 0 0 16,4 1 1-16,-3 2-4 0,0 0 2 16,-6-2 0-16,2 2 0 0,-1-1 2 15,-6 0-2-15,8 1 0 0,-9-2 0 16,-4 1-3-16,1-1 0 0,-6-1 1 0,0 0 0 16,0 0-4-16,1 0-16 0,1 1-37 15,-1-1-72-15,-1 0-127 0</inkml:trace>
  <inkml:trace contextRef="#ctx0" brushRef="#br0" timeOffset="1132.6141">4183 13344 198 0,'0'0'42'16,"0"0"-11"-16,0 0-10 0,0 0-11 15,0 0 1-15,0 0-2 0,0 0-3 0,0 0-4 16,0 0-2-16,-53-12-7 0,51 12 0 15,1 0-4-15,-1 0-5 0,1 0-2 16,-1 0 5-16,2 0 10 0,0 0 10 16,0 0 9-16,0 1-2 0,5 5-5 15,2 1-1-15,-1-2 2 0,5 0-2 0,-2 1 1 16,0-2 1-16,1 1 1 0,-3 0-1 16,3-2 2-16,0 1 5 15,2-2 4-15,4 2-1 0,-5-2-2 16,7 0-6-16,-1-1-1 0,3-1 0 0,5 0-2 15,1 0-1-15,3-1-3 0,0-4-4 16,0 2-1-16,1 0 0 0,2 1-1 16,0 2 1-16,1 0 1 0,3 0-2 15,0 0 1-15,2 0-1 0,-5 0 0 16,2 0-1-16,-2 0-2 0,2 2-1 0,-2-2 4 16,3 1 1-16,-3-1 4 0,-1 0-2 15,-7 0-1-15,-5 0-1 0,0 0 1 16,-10 0-2-16,-4 0 1 15,0 0-1-15,-6 0 1 0,0 0 3 0,0 0 1 16,2 0 2-16,0 0 0 0,-2 0-2 16,3 0 1-16,-3 0 0 0,3 0-1 15,-3 0 0-15,3 0-2 0,-2 0-1 16,1 0-1-16,-1 0-4 0,-1 0 0 16,2 0-3-16,-2 0-5 0,1 0-5 0,-1 0-19 15,0 0-24-15,2 0-28 0,-2 0-37 16</inkml:trace>
  <inkml:trace contextRef="#ctx0" brushRef="#br0" timeOffset="1573.8284">4322 13362 314 0,'0'0'49'16,"0"0"-20"-16,0 0-15 16,0 0-10-16,0 0-10 0,0 0-6 15,0 0 1-15,0 0 8 0,0 0 7 16,0 0 10-16,7-6-3 0,3 6-2 0,6 5 4 15,0-2 3-15,4 1 2 0,4-1 3 16,0 0-3-16,-1-3-8 0,3 2 1 16,0-2-1-16,6 0 0 0,1 0 0 15,2 0-4-15,4 0-2 0,0 0 0 16,0 0-4-16,0 0 1 0,0 0 1 0,2 0-1 16,2 0 1-16,2 0 0 0,1 0-1 15,-4-5 0-15,-4 2-1 16,-4 0 0-16,-6 0 0 0,-9 0 1 0,-1 2-1 15,-7-1 0-15,-7 2 0 0,2 0-1 16,-6 0 1-16,0 0 0 0,0-2-2 16,0 2-17-16,0 0-46 0,0 0-85 15,-6 0-124-15</inkml:trace>
  <inkml:trace contextRef="#ctx0" brushRef="#br0" timeOffset="4502.7289">6569 8031 0 0,'0'0'3'0,"0"0"1"0,0 0 0 16,0 0-1-16,0 0 3 0,0 0 2 16,0 0 1-16,0 0 4 0,0 0 4 15,0 0 1-15,0-6-3 0,0 5-3 0,0-1 5 16,0 1 1-16,0-1 4 0,0 0 5 16,0 1-7-16,-1-6-7 15,-1 2-2-15,1 0-5 0,1 1 0 16,0 4-3-16,-2-2 1 0,2 2-3 0,-1-1 1 15,-2-1 1-15,3 1-1 0,0-2 0 16,0 3 1-16,-3-2 0 0,3 0 0 16,0 2 0-16,-1-1-2 0,1 1-1 15,-2-2-1-15,2 2-5 0,-1-2 0 16,1 2 1-16,0 0 0 0,-2 0 1 0,2 0 2 16,-1 0 1-16,-1 2 1 0,2 5 2 15,-1 8 1-15,1 5-2 0,0-1 0 16,-3 9 0-16,2-4 0 15,1-8-1-15,-2 2 0 0,2-5 1 0,0-2-2 16,0-1 1-16,0-5-2 0,3 4 1 16,0-5-3-16,-2-1 2 0,2 2 1 15,-3-5-2-15,0 0 2 0,0 0 3 16,2 2 3-16,-2-2 2 0,1 0-1 16,-1 1-2-16,2-1-1 0,-2 0 0 0,1 0-1 15,-1-3 0-15,3-3 1 0,-3 0-3 16,0-5 1-16,0 5 0 0,0-6 0 15,0 1 4-15,0 1-3 0,-3-6 1 16,0 7 1-16,-3-6 0 0,2 7 0 16,0-2 1-16,1 1-4 0,0 4 1 15,0-5 2-15,3 4 2 0,-1 1 5 16,1 0 0-16,0 5-1 0,-2-5-4 16,2 0-4-16,-1-2 1 0,1 2-2 15,0 5 1-15,-2 0-1 0,2 0-1 0,0-2 0 16,0 1 0-16,0-1 1 0,0 0 0 15,-1 2-1-15,1-1 0 0,0 1 2 16,0-1-1-16,0 1 2 0,0-2 3 16,0 2-4-16,-2-1-1 0,2 1 0 15,0 0-2-15,0 0 2 0,0 0 3 0,-1 0 3 16,1 0 0-16,-2 3 2 16,1 9 1-16,-3 0 0 0,4 5-1 15,-3-5-2-15,3-1-4 0,-3 8-1 16,3-5 3-16,-1 4-1 0,1-4-1 0,0 0-2 15,0 4-3-15,0-6 2 0,0 6 1 16,0-6 0-16,1 0 2 0,-1 0-3 16,0-7-1-16,3 1-1 0,-3-6 1 15,0 0 0-15,0 0 1 0,0 2 1 16,0-1 0-16,0 1 1 0,3-1 2 0,-3 0 1 16,0-1 2-16,0 0 3 0,0 2-2 15,4-2-5-15,-3 0-1 0,1-11-3 16,-1 1 0-16,1-7 2 15,-1-1-1-15,1 6-1 0,-2-8 1 0,1 6 0 16,-1 0 1-16,0-1-1 0,0 2 1 16,0-1-1-16,0 1 0 0,-1 0 2 15,-2 1-2-15,1 2 3 0,1 3 0 16,-1 3 3-16,2 4 1 0,-1-1 2 16,1 1 4-16,0-2-1 0,-4 1-3 0,4-1-5 15,0 0-3-15,0 1-2 0,-3-1 0 16,3 2-3-16,0-1-1 0,0 1 1 15,0 0-2-15,0 0 5 0,0 0 2 16,0 12 1-16,0 5 1 0,0 7-1 16,0 0 1-16,0 4-1 0,3 0 2 15,1 6-1-15,-1 2-1 0,0 2 1 16,0 2-1-16,-2 1-1 0,2-2 2 16,-3-2 0-16,0-2 1 0,0-4 5 15,0-2-5-15,0-3 4 0,0-7-1 0,0 0-5 16,0-7 1-16,0 1-2 0,0-2-1 15,0-6 0-15,0 1 1 0,0-1 0 16,0 0-1-16,0 1 0 0,0 1-2 16,0-7 2-16,0 5-1 0,0 0 1 15,0 6 0-15,0 0-3 0,0 1 1 0,0-1 2 16,0 2-3-16,0 6 2 16,0-6 0-16,0 5 0 0,3-7 0 15,-3-6 1-15,0 5 0 0,3-5 0 16,-3-1 0-16,0 2 0 0,0-6 0 0,0 0 0 15,0 0 1-15,0 2 1 0,3-1 2 16,-3-1-3-16,0 2 3 0,1-2-2 16,-1 0 1-16,0 0-4 0,0 0-3 15,0 0-4-15,0 0-7 0,0 0-8 16,0-3-6-16,0-5-12 0,0 2-8 0,0 1-7 16,0 5-11-16,0-1-9 0,0 1-4 15,0-2-8-15,0 0-8 16</inkml:trace>
  <inkml:trace contextRef="#ctx0" brushRef="#br0" timeOffset="5313.1041">6468 8665 157 0,'0'0'51'0,"0"0"-10"0,0 0-5 16,0 0-8-16,0 0-5 0,0 0 4 16,0 0 0-16,0 0 6 0,0 0 0 15,-17-55-9-15,15 49-1 0,2 6-6 16,-1-1-2-16,1 1-6 0,0-1-1 16,-2-1-5-16,2 1-1 0,-1 1-1 15,1-2-2-15,-3 2 0 0,3-1 0 0,0 1-1 16,0 0 2-16,0 0-1 0,0 0 1 15,0 4 4-15,0 9-1 0,4 3 3 16,1 2 2-16,2 5-5 0,-3 0 0 16,3-2-3-16,-2 2 0 0,1-2 1 15,-1 2-1-15,-2-2 0 0,1 1 0 0,-1-7 0 16,0 0-1-16,-1-3 1 16,1-2-1-16,-2 1 1 0,1-6 0 0,-1 1 0 15,-1-6 1-15,0 0 1 16,0 0 4-16,0 1 1 0,0 1 0 0,0 0 3 15,0-2-2-15,0 1 0 0,3-1-2 16,-3 2-2-16,0-2-2 0,0 0-1 16,0 1 1-16,0-1-2 0,0 0 1 15,0 0-1-15,0 1 0 0,0-1-1 16,0 0 0-16,3 0-1 0,-3 0-1 0,0 0-1 16,0 0 1-16,0 0 1 0,0 0-1 15,4-7 2-15,-1-4-1 0,0-5 2 16,1-6-1-16,2 4 0 15,0 0 0-15,1-1 1 0,0 1 0 0,-1 0 1 16,1 2-2-16,-1 3 0 0,0-2-1 16,-2-2-1-16,-1-1-3 0,6-4 1 15,-5 2 1-15,-1 6 2 0,4-1 1 16,-7 4 1-16,4 1-2 0,-2-1-2 16,-1 7 3-16,1-1 0 0,-2 5-2 0,0-1 3 15,0 1-4-15,0 0-1 0,1-2 0 16,-1 2 1-16,0 0 1 0,0 0 2 15,0 0 1-15,0 0 0 0,-3 3 0 16,-1 4 0-16,-3-1 0 0,3 1 1 16,-2 0 0-16,0-2 1 0,0 1 2 0,-4-1-2 15,-3 2 0-15,6-2 1 16,-9 1 0-16,9-4 0 0,-4 2 3 16,0-1-3-16,1 0 2 0,-2-1 1 15,1 0-1-15,-4 1-2 0,4 0-1 0,-5 1-2 16,7-1 0-16,2-3 0 0,4 1-1 15,3-1 0-15,-1 0-1 0,1 0-6 16,-2 0-9-16,1 0-36 0,1 0-48 16,0 0-57-16,3 0-112 0</inkml:trace>
  <inkml:trace contextRef="#ctx0" brushRef="#br0" timeOffset="12664.7418">6456 9318 144 0,'0'0'38'15,"0"0"-4"-15,0 0-1 0,0 0-2 16,0 0-1-16,0 0-2 0,0 0-3 16,0 0-13-16,0 0-4 0,-11-25-4 15,8 22-2-15,3 2-1 0,-3 0-2 16,0-4-1-16,2 1 3 0,-2 1 0 16,1-1 4-16,2 4-1 0,-1-1 0 15,1 1-1-15,0-2-2 0,0 1-3 0,0-5-3 16,0 0-3-16,0-1 0 0,4-3 1 15,-1 4 1-15,3 0 0 0,-2 3 1 16,6-2 2-16,-7 4-3 0,3 0-1 16,0-1 0-16,0 2 2 0,1 0 4 15,3 0-1-15,0 0 2 0,-7 0 0 0,10 0 2 16,-9 2-2-16,2 2 0 16,4 1 3-16,-7-4-2 0,4 5 2 15,-4-1 1-15,-3 6 0 0,0 5 1 16,-1 1-2-16,-11 4 0 0,2-2-1 0,-2-1-1 15,1 0 3-15,5-6 0 0,-1 0 0 16,4-4-2-16,0-4-1 0,0 1-1 16,3-5 2-16,0 0 1 0,0 0-1 15,0 1 1-15,0-1 0 0,0 0-2 16,0 2 0-16,0-2-1 0,0 0 0 0,0 0-1 16,0 0 0-16,6-2 1 0,-3-1-1 15,6-1-1-15,-5 1-1 16,6 1 1-16,0-1-1 0,-7 1 1 15,9 1 3-15,-4 1 0 0,4 0-2 0,0 0-1 16,-4 0-1-16,2 0 0 0,-5 0 3 16,-1 1 3-16,-1 1-1 0,1 1-1 15,-1-1 1-15,0 1 4 0,-3-3 1 16,0 0 1-16,0 4-2 0,-2 4-1 16,-9 2 0-16,4 1-2 0,-5-4 1 0,-1 0-3 15,3-3 0-15,-3 4-3 0,3-3-6 16,3-1-4-16,-2 2-4 0,-1-1-7 15,3 2-10-15,4-4-23 0,0 0-23 16,3-3-32-16</inkml:trace>
  <inkml:trace contextRef="#ctx0" brushRef="#br0" timeOffset="13317.5664">6815 9281 41 0,'0'0'8'0,"0"0"-2"0,0 0-4 16,0 0 1-16,0 0 0 0,0 0-3 15,0 0-1-15,0 0-2 0,0 0-5 16,-10 1 1-16,8 0 1 0,2-1 3 16,-1 0 3-16,1 0 4 0,0 0 2 0,0 0 5 15,-2 0 1-15,2 0 5 0,0 0 4 16,0 0 5-16,0 0 5 0,0 0 5 15,0 0-3-15,0 0 1 0,0 0 0 16,0 0-4-16,0 0-1 0,0 0-2 16,0 0-7-16,0 0-4 0,0 0-7 15,0-1-10-15,0 1-7 0,-1 0-1 16,1 0-2-16,0 0 3 0,0 0 5 16,0 1 0-16,0 5 1 0,0 5 0 15,0 1-1-15,0-3-5 0,0 2-2 0,3-3 2 16,0 2-2-16,1-2 2 0,-1 1-10 15,-1-6-4-15,-1 2-3 0,-1-5-8 16,0 0 6-16,0 0-3 0,3 1-2 16,-3-1 1-16,3 0-6 0,-3 2-20 15</inkml:trace>
  <inkml:trace contextRef="#ctx0" brushRef="#br0" timeOffset="13956.8411">6890 9192 43 0,'0'0'31'0,"0"0"-4"15,0 0 0-15,0 0-10 0,0 0-1 16,0 0-7-16,0 0 0 0,0 0-1 15,0 0-1-15,0 0 0 0,3 70 1 16,-3-70-1-16,0 2 1 0,0-1 1 16,0 1 4-16,0-1 7 0,0 0 6 0,0 1 5 15,3-1-3-15,-3-1-1 16,0 0-8-16,1 2-2 0,-1-2-4 16,0 0-2-16,2 0-2 0,-2 0 0 15,0 0-2-15,0 0 1 0,0 0 1 0,0 0-2 16,0 0-1-16,0 0-1 0,0-2-3 15,0 1-1-15,0-1-2 0,0-3-1 16,0-3-1-16,3-3 0 0,1-4-1 16,-1 4-2-16,4-3 4 0,2-1-2 15,-5 8 4-15,1-2-3 0,-1 3 1 0,-1 3-2 16,0 0-4-16,1 1 1 16,-4 2 2-16,3-3-1 0,1 2 2 0,-1 0 1 15,6 1 1-15,-5 0 2 16,5 0 1-16,1 9 2 0,-3 1-3 0,1 3 3 15,-3-1-2-15,2 1-1 0,-2-3-1 16,1 5-2-16,-2-7-3 0,-1 3-9 16,2-2-4-16,0 0-10 0,-2 0-8 15,-2-5-19-15,2 4-18 0,0-2-32 16</inkml:trace>
  <inkml:trace contextRef="#ctx0" brushRef="#br0" timeOffset="14875.4767">6731 9142 205 0,'0'0'32'0,"0"0"-12"16,0 0-8-16,0 0-3 0,0 0-6 15,0 0-10-15,0 0-6 0,0 0 0 16,0 0 3-16,0-12 5 0,0 12 6 16,0 0 2-16,0 0-1 0,0 0-1 15,1 2 1-15,-1 4 2 0,0 0-1 16,0 5 6-16,0-6-2 0,0 4 3 16,-1 1 2-16,-2-6 2 0,-4 3 0 0,6-3-1 15,-2-1 0-15,0 0-1 0,3-3 5 16,-6 0 0-16,0 0-2 0,-4 0-7 15,1-1-4-15,5-8-4 0,-2 2 1 16,5 3 0-16,1-6 2 0,0 6-5 16,0-5 2-16,7-3-1 0,-1 6-1 15,1-2-1-15,0 5-3 0,-1 1-2 16,-2 1 0-16,7-1-2 0,-7 2 2 16,4 0 1-16,1 0 1 0,-6 0 3 15,3 0-1-15,-2 3 4 0,-4-3 1 0,0 0 2 16,0 0 2-16,0 2 1 0,0 0 3 15,0-1 5-15,0 1 2 0,0-1 1 16,0 1 0-16,0-2-4 0,-1 2 1 16,-2-2 0-16,3 0-1 0,-3 1-2 15,3-1-3-15,-3 0-5 0,3 1-3 16,-1-1-3-16,-1 0-6 0,1 0-7 16,-1 0-6-16,2 1-14 0,-1-1-26 15,1 2-27-15,0 1-34 0</inkml:trace>
  <inkml:trace contextRef="#ctx0" brushRef="#br0" timeOffset="15540.9213">7117 8936 117 0,'0'0'33'0,"0"0"-1"16,0 0-1-16,0 0-3 0,0 0 0 16,0 0 0-16,0 0-2 0,0 0 0 15,0 0-3-15,0 0-5 0,-10-40-8 0,10 38-4 16,0 2-2-16,0-1-3 0,0 1 1 16,0 0 2-16,-3 0 0 15,3 5 0-15,0 10 3 0,0 6 0 16,0 2 3-16,0 10 1 0,-3-1-2 0,3 3-2 15,0 1-3-15,0 4 3 0,0 1-5 16,0 2 2-16,0 0-2 0,0-3-5 16,0-1 6-16,0-2-5 0,0-2 4 15,0-3-2-15,0-3 0 0,3 2 0 16,-3-3 2-16,0-9-2 0,3 0 0 0,-3-7 0 16,0-6-2-16,0 0 2 0,0-6-2 15,0 0 1-15,0 0 1 0,0 1-2 16,0 1-1-16,0-1-5 0,0 1-9 15,0 0-18-15,0-2-33 0,0 1-40 16,0 1-57-16</inkml:trace>
  <inkml:trace contextRef="#ctx0" brushRef="#br0" timeOffset="17561.3033">7236 9244 161 0,'0'0'39'0,"0"0"-4"0,0 0-1 15,0 0-3-15,0 0-4 0,0 0-8 16,0 0 0-16,0 0-10 0,0 0 0 16,0 0-4-16,3-29-3 0,-3 28-1 15,1-1-5-15,-1 2 0 0,0-1-1 0,0 1 1 16,0 0 3-16,0 0 2 0,0 0-1 15,0 0 0-15,-3 4 0 0,-1 5 0 16,-1-1-1-16,1-1 0 0,-1 3 0 16,2-8-3-16,-2 7 2 0,4-5-3 15,-1-1 2-15,1 1 1 0,1-4-1 16,-2 0 2-16,2 0 0 0,0 1 1 16,0 6 0-16,0-3 0 0,2 1 0 15,1 0 1-15,-3-5 1 0,1 2 0 16,2 2-1-16,0-2 1 0,0 2-1 0,-3-4 3 15,4 1-1-15,0 1 1 0,-1 0 0 16,2 0 0-16,-1-2-4 0,2 0-2 16,0 0 1-16,7 0 0 0,-9 0 2 15,9 0 0-15,-3 0 1 0,-4 0-2 16,0 0-4-16,-6 0 2 0,0 0 0 0,0 0-2 16,1 0 2-16,1 0 1 0,-1 0 1 15,1 0 5-15,-2 3 3 16,0 6 6-16,-3 5-2 0,-6 1-4 15,2-4-3-15,1-4-4 0,0 0 0 0,3-4-4 16,-1-1-6-16,4 2-12 0,0-4-25 16,-3 0-39-16,3 0-51 0</inkml:trace>
  <inkml:trace contextRef="#ctx0" brushRef="#br0" timeOffset="40956.7555">18520 3104 87 0,'0'0'32'0,"0"0"6"0,0 0 1 15,0 0 0-15,0 0-1 0,0 0-5 16,0 0-9-16,0 0-2 0,0 0-3 0,-2-62-1 16,2 55-3-16,0 7-5 0,0-1-3 15,0 1-4-15,0-2-3 0,0 1-1 16,0 0-1-16,0 1 1 15,0-2-3-15,0 2 1 0,0-1-2 0,0 1-1 16,0-2 0-16,0 2 2 0,0 0 3 16,0 0 2-16,0 0 1 0,0 0 0 15,0 0-2-15,0 0 0 0,0 0 0 16,2 0 2-16,2 7 0 0,3 4 1 16,2 4 2-16,1 2 0 0,1 0 1 0,0 1-2 15,-1 0-3-15,1 0 0 0,-2 2 5 16,1 0-6-16,0 0 3 0,-1-1 0 15,0 0-2-15,-4-6 0 0,2 1-1 16,-4-4-1-16,2 2 0 0,-2-2 0 16,0-1 1-16,-1 0 0 0,0-5-2 15,-1 1 4-15,-1-5-2 0,0 0 1 16,0 0 1-16,2 1 0 0,-2 2 6 16,1-2 5-16,-1 0 3 0,2 1 6 15,-2-2 0-15,1 0-2 0,-1 1-3 0,3-1-2 16,-2 0-6-16,4 0-3 0,-2 0-3 15,2-8-3-15,1 1 2 0,-1-1-2 16,2 1 1-16,-6 2 1 0,3-4 1 16,-2 5-1-16,1-7-4 0,3-6 0 15,-3 0-1-15,3-4 0 0,-1 2 0 0,1-1 3 16,-2 0-6-16,1 0 6 0,-1 1-2 16,0-1-1-16,1 0 1 0,0 0-2 15,-2 5 5-15,2 0-1 16,-4 5 0-16,2-1-2 0,0-1-5 0,0 1 1 15,-2 2-1-15,1 5-5 0,-1-1-8 16,-1 5-16-16,0-2-16 0,0 2-20 16,0 0-8-16,2 0 8 0,-2 0 9 15,1 0 12-15,-1 0-3 0</inkml:trace>
  <inkml:trace contextRef="#ctx0" brushRef="#br0" timeOffset="45099.8942">19034 3427 117 0,'0'0'48'16,"0"0"-5"-16,0 0-6 0,0 0-5 16,0 0-7-16,0 0-5 0,0 0-5 0,0 0-6 15,0 0-4-15,6-18-5 16,-4 16-6-16,-2 1-4 0,0 0-2 16,1 1 2-16,-1 0 5 0,0 0 4 15,0 0 3-15,-1 8 1 0,-5 6-1 0,-3 4-2 16,0-1 0-16,-1 3 0 0,0-2 0 15,1 3 0-15,-2 1 1 0,-1 1 0 16,1-1-1-16,2-2 0 16,3-5-1-16,0-1 0 0,2-5 0 0,2-5 1 15,1 1-1-15,1-5 3 0,-1 0 3 0,1 0 6 16,0 1 14-16,0 1 11 0,0-2 12 16,0 0 0-16,0 0-11 15,0-2-14-15,0-11-14 0,5-10-9 16,4-6-1-16,2 0-3 0,1 1 0 0,1-1 2 15,0 2 1-15,-1 4 1 0,-3 0 1 16,-1 8 0-16,-3 1 1 0,-1 5 3 16,-3 4-3-16,2-4 1 0,-1 4 0 15,-1 1-3-15,2 0 0 0,-3 4-2 16,0-1-3-16,0 1-5 0,2-3-3 0,-2 3-1 16,1-1 2-16,-1 1 2 0,5 0 3 15,1 4 2-15,3 4 2 0,0 6 2 16,2 1 3-16,-2 0-1 15,0 4-1-15,0-1-1 0,-1 0 1 0,1 3 0 16,-2 2-1-16,1-1 1 0,-2 3-1 16,0-2 0-16,0-1 0 0,-1 0-3 15,-2-5 1-15,-1-1-7 0,0-5-12 16,-2-5-18-16,1 0-21 0,2 0-19 16,-2 0-29-16</inkml:trace>
  <inkml:trace contextRef="#ctx0" brushRef="#br0" timeOffset="45323.5341">18959 3582 366 0,'0'0'33'0,"0"0"-19"0,0 0-17 15,0 0-4-15,0 0 0 0,0 0 0 16,0 0-6-16,0 0-4 0,0 0-2 16,0 0-13-16,78-43-15 0,-56 50-21 15,-3 0-45-15</inkml:trace>
  <inkml:trace contextRef="#ctx0" brushRef="#br0" timeOffset="46404.853">19442 3673 29 0,'0'0'16'15,"0"0"-2"-15,0 0-1 0,0 0-1 16,0 0-5-16,0 0-3 0,0 0 1 16,0 0-5-16,0 0 0 0,0 0 0 15,-1-10-1-15,1 8 2 0,-2 2 2 16,2-2 0-16,0 2 4 0,0-1 2 0,0 1 1 16,0-2 0-16,0 2-1 0,0-1-2 15,0 1 1-15,0 0-3 0,0-2 1 16,0 2 1-16,0 0-1 0,0-2 2 15,0 2-3-15,0 0 4 0,0-1 3 16,0 1 4-16,0 0 4 0,0-1 1 16,0 1-1-16,0-1-1 0,0 1-1 15,0-2 0-15,0 2-2 0,0-2-4 16,0 2 0-16,0-1-4 0,0 1-5 16,0-2 0-16,0 2-3 0,0-2-2 0,0 2 1 15,-1-1-1-15,1 1-1 0,-2 0-3 16,1 0-2-16,-1 0 1 0,1 0 0 15,-4 0 3-15,0 5 1 0,-1 2 1 16,-3 7 2-16,4 0 1 0,-1 1 1 16,0-2-2-16,0 1 2 0,3-3-4 0,2-7 2 15,1 9-2-15,0-8-1 16,0 6-1-16,0 0-2 0,0-4 3 16,4 1 3-16,3-3 3 0,-1-1 3 15,1-1 2-15,2 0-2 0,3-3-3 0,2 0 0 16,-2 0-2-16,2-5 0 0,2-2 0 15,-3-1-1-15,6-4 0 0,-3 2 0 16,-6 0-1-16,3 0 3 0,-6 4 1 16,-1-3-2-16,0 1 3 0,-1-1 3 15,0-2 2-15,-5-1 0 0,1 0 0 0,-1 0-1 16,0 1-1-16,-4 2 5 0,-7-3-1 16,3 8-3-16,-8-3-4 15,-3 6-8-15,-2 1 1 0,-5 3-3 16,1 8-7-16,2 1-6 0,1 5-20 0,5 1-25 15,0-1-31-15,3 2-61 0</inkml:trace>
  <inkml:trace contextRef="#ctx0" brushRef="#br0" timeOffset="54464.1618">20045 3341 280 0,'0'0'63'16,"0"0"-10"-16,0 0-8 0,0 0-7 16,0 0-4-16,0 0-5 0,0 0-6 15,0 0-7-15,0 0-6 0,1-16-6 16,-1 15-3-16,0 0-3 0,0-1-2 0,0 0-3 16,0 1-1-16,0-1 2 15,3-1 0-15,6-3 7 0,5 2 3 16,5-4 1-16,3 2-1 0,3 2-3 0,-2-3 0 15,-6 4-2-15,2 1 0 0,-2-2-1 16,-4 3-1-16,8-1-2 0,-3 2-4 16,-6 0-6-16,7 0-22 0,-8 0-14 15,-2 3-18-15,1 8-11 0,-6-3 2 16,-1 7-9-16,-3 0-37 0</inkml:trace>
  <inkml:trace contextRef="#ctx0" brushRef="#br0" timeOffset="54706.6245">20060 3459 382 0,'0'0'63'0,"0"0"-18"0,0 0-13 0,0 0-13 15,0 0-7-15,0 0-6 0,0 0-2 16,0 0-3-16,0 0 2 0,43-20-2 15,-21 13-1-15,1-1-1 0,0 2-1 16,-2 1-1-16,0 3-2 0,0 0-5 16,1 0-12-16,0 1-24 0,1 1-18 0,-6 0-34 15,2 0-25-15,-4 0-14 16</inkml:trace>
  <inkml:trace contextRef="#ctx0" brushRef="#br0" timeOffset="55360.2966">21057 3238 351 0,'0'0'54'0,"0"0"-8"16,0 0-19-16,0 0-14 0,0 0 0 15,0 0-3-15,0 0-1 0,0 0-1 16,0 0-1-16,0 0-2 0,-1-14-2 16,-1 12-2-16,2 1-1 0,-5-4-2 15,2 1-1-15,0 1-1 0,1 0-2 16,-3 1 0-16,0 1 2 0,1-1-2 16,-7 2 1-16,0 0 0 0,-3 5 1 0,-2 1-1 15,4 3-2-15,1 0-1 0,5-1 3 16,-1 5 0-16,1 2 3 0,3-4 1 15,-1 6-5-15,2-5-1 0,2 0-1 16,0 6-3-16,0-1 1 0,2-1 0 16,3-1 5-16,1-3 1 0,-1-3 6 0,2 3-2 15,-1-5-5-15,2-3 3 16,1 2 4-16,1-6 6 0,7 0 6 16,0 0-1-16,4-4 2 0,-2-5 2 15,-3 0 3-15,-5 2 4 0,-4-4-2 0,1-1-2 16,-4 3 1-16,2-5 1 0,-2 3-3 15,-3-1-5-15,1 0-8 0,-2-1-1 16,0-7 0-16,-5 4-1 0,-4-3 0 16,-2 4-1-16,0-1-1 0,2 7-7 15,-1-1 5-15,4 3-7 0,-1 0 0 0,0 1-9 16,4 4-20-16,0-1-37 16,-1 3-50-16,-5 8-85 0</inkml:trace>
  <inkml:trace contextRef="#ctx0" brushRef="#br0" timeOffset="67543.5104">23657 3268 247 0,'0'0'32'0,"0"0"-8"16,0 0 1-16,0 0 7 0,0 0 5 16,0 0-2-16,0 0-7 0,0 0-13 15,0 0-1-15,0 0-6 0,-14-84 2 16,4 72-4-16,4 6-2 0,-6-1-4 16,-2-1 0-16,5 5 1 0,-5-3-3 0,-2 0 3 15,6 2 1-15,-6 2 2 0,6-1-2 16,5 1 1-16,1 2-5 0,4 0 1 15,0-1-4-15,0 1-3 0,-7 0-2 16,1 0-2-16,-3 0 4 0,-5 10 3 16,5 2 0-16,-1 8 5 0,3 0-2 0,1 1 1 15,2 2 0-15,1 0-2 16,1-7 0-16,2 3 1 0,0 0 0 16,0-5 0-16,0 6-2 0,0-4 0 15,0-4-1-15,0-1 1 0,2-2 1 0,-1-4 0 16,1-1 3-16,2 3 4 0,2-6-1 15,3-1 2-15,4 0-1 0,-1-3 2 16,3-6-3-16,-1-1 4 0,0-3-2 16,-3-1-2-16,4 0 5 0,-4-2-5 15,3 1 3-15,-3 3 2 0,-2 0-3 0,0-1 7 16,-4 4 1-16,4-4-4 0,-5 5 0 16,0-1-3-16,2 0-3 15,-5 4 3-15,2 1-2 0,-3-2-4 16,2 1 4-16,-2 1-5 0,1-1 4 0,-1 5-2 15,0-2-1-15,0 2 4 0,0 0-4 16,0 0 1-16,0 0-2 0,0 7-1 16,0 6 0-16,-3 5 1 0,3-6 0 15,-1 8 0-15,1-8 1 0,0 1-1 16,0 0 3-16,0-1-4 0,1 6 1 0,2-9-1 16,2 3-1-16,-1-5 2 0,-3-3 1 15,5 1 0-15,0-2 0 0,-3-2 0 16,5 1-4-16,3-2-5 0,-1 0-11 15,4-4-19-15,2-2-11 0,-4-4-31 16,8 1-25-16,-4-1-42 0</inkml:trace>
  <inkml:trace contextRef="#ctx0" brushRef="#br0" timeOffset="67886.677">24190 3301 420 0,'0'0'33'0,"0"0"-11"0,0 0-10 15,0 0-6-15,0 0-9 0,0 0-5 0,0 0 1 16,0 0-1-16,0 0 1 0,27-48-1 16,-10 43-3-16,-1 1-13 15,2 2-17-15,-1 2-16 0,-7 0-17 16,10 2-14-16,-8 2-25 0</inkml:trace>
  <inkml:trace contextRef="#ctx0" brushRef="#br0" timeOffset="68101.3123">24247 3343 396 0,'0'0'79'0,"0"0"-14"0,0 0-18 15,0 0-14-15,0 0-7 0,0 0-8 16,0 0-6-16,0 0-7 0,0 0-3 16,0 0-3-16,-4 1-1 0,4-1 0 15,3 0-3-15,10 0-11 0,-1 0-14 16,5 0-24-16,2 6-48 0,-1 1-66 16,5 4-112-16</inkml:trace>
  <inkml:trace contextRef="#ctx0" brushRef="#br0" timeOffset="69672.8684">23874 3553 240 0,'0'0'52'0,"0"0"-11"0,0 0-3 15,0 0-4-15,0 0-2 0,0 0-6 16,0 0-9-16,0 0-7 0,0 0-7 16,6-23-8-16,-6 23-3 0,2 0-2 15,-2 0 2-15,0 0 3 0,-2 14 5 0,-5 6-1 16,-3 7 2-16,-3 2-1 0,0 2 0 15,-1 3 0-15,-1 1-1 0,0-2-3 16,1-1 0-16,1-1 1 0,1-7-1 16,7-6 5-16,0-7-2 0,4-6 2 15,1-5 2-15,-2 0 1 0,2 0 7 0,0 1 2 16,0-1 1-16,0 0 0 16,0 0-8-16,0-13-2 0,8-7 0 15,2-6-6-15,1 3 3 0,-1 0 0 16,2 2 0-16,-1 0 0 0,0 1 0 0,1 0 1 15,-1 2 0-15,-3-1-1 0,4 3 0 16,-6 2-1-16,1 2 0 0,-3 4-1 16,2 0 1-16,1 0 0 0,-1 0 0 15,0 2 2-15,-3 3-2 0,0 1 1 16,-3 2 1-16,1-5 1 0,1 1 2 0,-1 0 3 16,2 1 1-16,-3 3 0 0,0-1 1 15,0 1-4-15,0 0-1 0,3-3-3 16,-3 3-4-16,0 0-2 0,1 0 0 15,-1 0 0-15,1 0 4 0,1 5 1 16,-1 8 0-16,1 5 1 0,-1-7-1 16,2 7 1-16,0-3 0 0,-1-4 0 15,2 3-1-15,0 2-1 0,1-1 2 16,3 3-2-16,-2-1 1 0,0 0 0 16,1-1 0-16,2 1-1 0,-2 0 0 0,0-1-2 15,-1-3 1-15,1 1 1 0,-1-1-7 16,-3-4-4-16,3 6-14 0,-2-7-12 15,-1 1-16-15,2-1-9 0,-3 1-14 16,4-2-16-16,-5-2-19 0</inkml:trace>
  <inkml:trace contextRef="#ctx0" brushRef="#br0" timeOffset="69938.0965">23751 3839 419 0,'0'0'49'0,"0"0"-26"0,0 0-11 15,0 0-9-15,0 0-4 0,0 0 1 16,0 0 0-16,0 0 0 0,89-78 0 0,-66 74-1 15,0 0 1-15,0 3-1 0,3 1-5 16,0-2-4-16,1 2-17 0,-2 0-28 16,4 0-41-16,-2 0-51 0</inkml:trace>
  <inkml:trace contextRef="#ctx0" brushRef="#br0" timeOffset="70632.9559">25289 3280 211 0,'0'0'58'16,"0"0"-7"-16,0 0-8 0,0 0-10 0,0 0 1 16,0 0-2-16,0 0-3 0,0 0-2 15,0 0-7-15,0 0-8 0,-3-62-6 16,-6 57-6-16,-2 1-4 0,-7 1-2 15,-2 3-1-15,-3 0-1 0,-4 6 3 16,1 4-2-16,5 2 0 0,2 0-1 16,3 3 1-16,3 1 0 0,3 1-1 15,3 2-1-15,2 2-1 0,2 0 0 16,3 1 4-16,0-1-9 0,3 2-4 16,6 0-10-16,0-1-7 0,5-1-4 0,-1-2-8 15,5 1 0-15,-7-7-10 0,6-1-18 16</inkml:trace>
  <inkml:trace contextRef="#ctx0" brushRef="#br0" timeOffset="71860.5551">25489 3409 516 0,'0'0'48'0,"0"0"-12"16,0 0-13-16,0 0-7 0,0 0-5 15,0 0-6-15,0 0 0 0,0 0-5 16,0 0-3-16,2-13 1 0,-2 12-3 16,0 1-4-16,-5-1-3 0,-1 1 2 15,-6 0 1-15,-5 0 1 0,2 6 4 0,1 0 0 16,2 1 0-16,5-1-1 0,-1 2-1 16,1-1 0-16,2 0 2 0,-1-2-1 15,1 4 3-15,1-2-2 16,1 2-2-16,0-2-3 0,1-1 2 0,-1 3 1 15,3-3 1-15,-2 0-5 0,2 5-4 16,0-6-5-16,0 6 4 0,0 0 3 16,2-8-2-16,1 6 2 0,1-5-2 15,-2-1 6-15,4 3 6 0,-3-3 3 16,0-1 3-16,2 1-2 0,-1-3 1 0,3 0 2 16,-3 0 0-16,7 0 2 0,-7 0 1 15,3-3 0-15,2-3 0 0,-5-2-1 16,0 0 1-16,-1-2 1 0,0 1 2 15,-1-4-1-15,-2-3-5 0,0 6 0 16,0-9-5-16,0 2 2 0,-2 6 2 16,-1 2-2-16,3 4 1 0,-1-2-3 15,1 3-3-15,0-1-1 0,0 0-7 16,0 0-12-16,0 2-10 0,3-4-7 16,3 2-1-16,4 3-3 0,3-1-1 0,-3 3-6 15,9 0 3-15,-2 0 14 0,0 2 14 16,1 1 12-16,-4-1 5 0,-2-1-3 15,-8-1 4-15,2 1 2 0,-6-1 5 16,4 0 12-16,2 0 9 0,-2 0 10 16,6 0 15-16,-5-2 11 0,2-5 6 15,-1 3-5-15,-3 0-13 0,1-3-11 16,0 4-12-16,-2-2-10 0,2-2-5 16,-1 4-9-16,-2 0-5 0,2-1-2 15,0 2-5-15,2 1 0 0,-2-3-1 0,8 4 2 16,-2 0-1-16,4 5 4 0,4 4-3 15,-7 5-7-15,-3-4 4 0,-4 7 1 16,-3 2 3-16,0 3 7 0,-3 5-6 16,-4-2-3-16,0-3 2 0,0-3 3 15,1-4 5-15,-1-3 4 0,4-5-1 0,0-3 4 16,2-1 4-16,1-3 6 0,0 0-1 16,0 0-3-16,-2 0-4 15,-1-12-4-15,-1 1-2 0,2-7 2 16,2-1-3-16,0-1-1 0,0-5-3 0,6 2-1 15,2 1-2-15,3 3-2 0,1 1 1 16,1 2 0-16,2 3-3 0,-3 4-3 16,2 1 0-16,0 3-3 0,-3 4 0 15,5-2-5-15,-3 3-2 0,-3 0-7 16,5 0 0-16,-1 4 9 0,1 6 5 0,-3 0 7 16,-3 0 6-16,-1 2-4 0,-3 1 2 15,1 2-4-15,-2 1-2 0,1 1 4 16,-2-1 2-16,-2-4 7 0,2 6-1 15,-2-7 1-15,-1-6-2 0,2 2 0 16,-2-7 8-16,0 0 6 0,0 0 9 16,1 2 8-16,-1-2-1 0,5 0-7 15,2-2-10-15,1-8-7 0,0 1 4 16,-1-4 3-16,1-1 2 0,-2 2-2 16,3-6-7-16,-1 2-5 0,0-2-2 0,-2 0 2 15,1 0 0-15,-3 6 1 0,2-2 0 16,-2 6 1-16,-2 3 2 0,2-4 2 15,-2 4 0-15,-1 1 2 0,2-1-4 16,-3 5-4-16,0-1-3 0,0 1-6 16,1 0-1-16,-1 0-3 0,5 0 1 0,2 1 3 15,3 10 2-15,2 2 1 16,0 4 1-16,-1 0 1 0,-1 1-1 16,0 2 2-16,2 0 0 0,-4-3 1 15,1 0 1-15,0-1-3 0,-4-4 1 0,1-1-2 16,-3-4-5-16,-1-3-4 0,1 1 0 15,-3-5-1-15,0 5 4 0,0 2-1 16,-5 0-4-16,-4 2-7 0,4-2-3 16,-7-4-4-16,4 2-4 0,3-4 0 15,1 1 3-15,4-2 7 0,-2 0 2 0,1 0-6 16,-2-2-6-16,3-8-13 0,0-6-5 16,3-2-6-16,7-5 0 15</inkml:trace>
  <inkml:trace contextRef="#ctx0" brushRef="#br0" timeOffset="72080.9442">26249 3277 396 0,'0'0'74'0,"0"0"-3"16,0 0-20-16,0 0-11 0,0 0-12 15,0 0-7-15,0 0-3 0,0 0-3 16,0 0-5-16,8-31-6 0,-8 30-4 0,0 1-5 16,0-1-2-16,0 1 0 0,2 0 0 15,2 7 4-15,2 10 4 0,1 6-1 16,1 2 1-16,0 4-2 0,-2 0 0 15,0 0-2-15,1 0 0 0,0 0-1 16,-1-1 1-16,1-1-7 0,-2-8-8 16,0 1-13-16,-2-8-17 0,1-3-22 15,1 2-27-15,-4-7-22 0,1 1-41 16</inkml:trace>
  <inkml:trace contextRef="#ctx0" brushRef="#br0" timeOffset="72225.5563">26336 3423 557 0,'0'0'41'15,"0"0"-22"-15,0 0-19 0,0 0-19 16,0 0-18-16,0 0-34 0,0 0-33 16,0 0-63-16</inkml:trace>
  <inkml:trace contextRef="#ctx0" brushRef="#br0" timeOffset="72414.045">26787 3413 702 0,'0'0'43'15,"0"0"-12"-15,0 0-14 0,0 0-10 16,0 0-8-16,0 0-6 0,0 0-4 0,0 0-15 15,0 0-50-15,-46-2-240 0,18 21-21 16</inkml:trace>
  <inkml:trace contextRef="#ctx0" brushRef="#br0" timeOffset="99156.8558">18900 4441 306 0,'0'0'70'0,"0"0"-16"15,0 0-13-15,0 0-11 0,0 0-13 16,0 0-5-16,0 0-3 0,0 0-1 16,0 0-1-16,-2-20-6 0,2 18-2 15,0 1-1-15,0 0-2 0,0 0 0 0,0 1-2 16,0-2-4-16,0 2-2 0,0-2 2 16,0 2 5-16,0 0 4 15,0 0 5-15,0 6-1 0,5 7 0 16,2 2-2-16,-1 0-2 0,0 0 1 0,0 2 1 15,0 1 2-15,0 0-2 0,0 1 3 16,0-1-3-16,2-2-2 0,-3-3 1 16,1 0 0-16,1-1 0 0,-3-2 0 15,5 3-2-15,-5-4 0 0,2-1-1 16,0-1-2-16,-3-4 2 0,0 2 2 0,-3-5 2 16,0 0 1-16,0 0 7 0,1 2 2 15,1-1 2-15,0-1 6 0,0 2 2 16,-1-2 0-16,1 0-3 0,-1 0-7 15,0 0-5-15,2 0-2 0,2-11-3 16,-1-3 2-16,2-6-3 0,2 2 1 16,0-3 2-16,1 0-3 0,-1-2 2 15,4-1-6-15,-4-1 2 0,3 0-4 16,1 0 2-16,0 1-1 0,1 1-1 16,-3 2 2-16,-1 5-1 0,1 3-2 0,-6 6-7 15,1-3-6-15,1 3-6 0,-5 2-7 16,2 2-15-16,-3 3-23 0,0-1-32 15,0 1-30-15,0 0-18 0</inkml:trace>
  <inkml:trace contextRef="#ctx0" brushRef="#br0" timeOffset="99944.0371">19348 4669 190 0,'0'0'49'0,"0"0"3"0,0 0-5 16,0 0-7-16,0 0-12 0,0 0-11 16,0 0-8-16,0 0-3 0,0 0-5 15,0 0-6-15,5-31 0 0,-5 30-1 16,0 1 3-16,-3 0 2 0,-6 5-2 16,-1 7-7-16,-6 3 0 0,4 1 0 0,1 1 4 15,1 5 7-15,-1 1 4 0,-1 1-2 16,1 3-4-16,0-1 0 0,-1 2-2 15,2-5 1-15,3 2 2 0,0-9-1 16,4-1 0-16,1-5-1 0,1-6-2 16,1 3 4-16,0-7 4 0,-2 0 6 15,2 0 7-15,0 1 5 0,0-1-2 16,0 0-8-16,0 0 0 0,6-11-4 16,6-7 1-16,-1-4 3 0,2-1-6 15,-3-1-2-15,-1 1-2 0,0 1-2 0,1-1 1 16,-4 8 3-16,-1 0-1 0,0 0 2 15,-2 4-4-15,2-4 1 0,-2 4-2 16,0 1 0-16,0-3-2 0,0 3 4 16,0 1-2-16,-2 4-2 0,1 1 1 15,-1-1 1-15,1 3-1 0,-1-3-3 0,2 1 2 16,-3 4-2-16,6 0 1 0,1 0-2 16,3 7 1-16,4 5-1 0,-5 1 1 15,-3 6 2-15,0 3 2 16,-2 1 1-16,2 3-2 0,-3-2-1 0,1-1-1 15,-1-1-2-15,0-3 3 0,1 1 0 16,1-7-8-16,-1 4-12 0,2-2-21 16,-3-4-24-16,2 6-8 0,-2-6-19 15,-3-1-30-15</inkml:trace>
  <inkml:trace contextRef="#ctx0" brushRef="#br0" timeOffset="100158.7489">19190 4927 228 0,'0'0'3'0,"0"0"-3"0,0 0-4 16,0 0-4-16,0 0-4 0,84-56-9 15,-66 53-16-15,3 3-24 0</inkml:trace>
  <inkml:trace contextRef="#ctx0" brushRef="#br0" timeOffset="100756.9593">19747 4853 187 0,'0'0'54'0,"0"0"3"0,0 0-11 16,0 0-3-16,0 0-6 0,0 0-6 15,0 0-9-15,0 0-2 0,0 0-5 16,0 0-5-16,-10-67-3 15,7 63 0-15,-3-1-1 0,2 3-1 0,0-1-1 16,-5 1-3-16,5-1-1 0,-7 2-1 16,0-1-2-16,-1 2 0 0,-5 0-1 15,7 0-1-15,0 2-3 0,0 2-2 16,7-2 3-16,-3 6 3 0,-1 3 4 16,-2 0 3-16,2 7 1 0,1-7-3 0,2 5 2 15,-1-2-2-15,2-1 0 0,0 5 1 16,-1-1-1-16,4-3 0 0,-1 5 0 15,1-1 0-15,0-5 1 0,0 6-1 16,0-1 1-16,3-3-1 0,1 2 2 16,0-2-3-16,2-1 1 0,-1-3-1 0,0 2 0 15,0-4 1-15,0 1-2 16,0-1-4-16,-2 0 0 0,1 0-1 16,-3 2-8-16,-1 5-11 0,0 0-4 15,-4 4-16-15,-6-1-17 0,-7-1-16 0,-1-1-37 16</inkml:trace>
  <inkml:trace contextRef="#ctx0" brushRef="#br0" timeOffset="100977.3507">19587 5068 60 0,'0'0'10'15,"0"0"-1"-15,0 0 0 0,0 0-4 16,0 0-3-16,94-16-2 0,-76 14-8 0,6 2-15 16</inkml:trace>
  <inkml:trace contextRef="#ctx0" brushRef="#br0" timeOffset="101842.0889">20423 4627 449 0,'0'0'46'0,"0"0"-17"16,0 0-14-16,0 0-9 0,0 0-3 15,0 0-4-15,0 0-1 0,0 0-3 16,0 0 0-16,0-19 1 0,1 16 2 0,8-3 3 15,6 0 1-15,3 0 1 0,-2 1-2 16,1 1-2-16,-1 1-1 0,1-2-3 16,5 1-5-16,-5 1-10 0,-2 0-11 15,-5 1-7-15,-6 0-13 0,2 2-24 16,-1 0-29-16,-1 0-76 0</inkml:trace>
  <inkml:trace contextRef="#ctx0" brushRef="#br0" timeOffset="102090.3175">20380 4780 594 0,'0'0'40'0,"0"0"-14"0,0 0-15 16,0 0-8-16,0 0-3 0,0 0-2 15,0 0 0-15,0 0 0 0,0 0 1 16,0 0 0-16,77-40-1 0,-54 32-5 16,2 5-4-16,-2-2-13 0,-7 1-16 15,3 4-29-15,0 0-28 0,-7 0-42 16,8 0-51-16</inkml:trace>
  <inkml:trace contextRef="#ctx0" brushRef="#br0" timeOffset="104276.769">21427 4599 391 0,'0'0'55'0,"0"0"-6"0,0 0-3 16,0 0-16-16,0 0-7 0,0 0-13 15,0 0 1-15,0 0-3 0,0 0-4 0,-14-49-2 16,14 48-4-16,0 0-5 0,0 1-1 15,0-2 2-15,0 2-1 0,0 0 6 16,0 9 0-16,7 6 2 0,0 7-1 16,1-1 0-16,-2 0 0 0,-1 2 0 15,2-2-2-15,-4-6 0 0,2 1-2 16,-2-1 0-16,-2-5 1 0,2 5-1 16,-2-4 0-16,1-1 1 0,1 0 0 15,-3-6-7-15,1 3-13 0,-1-7-23 16,0 4-15-16,2 3-24 0,-2-3-6 0,1 1-14 15,-1-5-37-15</inkml:trace>
  <inkml:trace contextRef="#ctx0" brushRef="#br0" timeOffset="104737.0642">21637 4622 431 0,'0'0'49'0,"0"0"-18"0,0 0-20 15,0 0-9-15,0 0-2 0,0 0 2 16,0 0-6-16,0 0-3 0,0 0-3 16,0 0-6-16,26-59 3 0,-20 57-1 0,3 1-2 15,5 1-1-15,1 0-4 0,2 4-1 16,-1 2 2-16,-2 4 3 15,-1-2 3-15,-1 3 5 0,-3-2 0 0,-1 2 2 16,-2 2 0-16,-2 4 2 0,-1 4-7 16,-3 1 0-16,0 0 3 0,-6 3-2 15,-4-3 14-15,-1 1 1 0,-1-3 2 16,-1-2 4-16,5-6-5 0,-1-1 4 16,4-3 0-16,2-6 1 0,1 2 6 15,2-4 3-15,0 0 6 0,0 0 2 0,0 0 5 16,-2 0 2-16,2 0-2 0,-2 0-9 15,2 0-11-15,0 0-11 0,0 0-8 16,0-2-3-16,2-3-1 0,8-5-2 16,5-1 3-16,4 4-5 0,1-1-4 15,-1 2-4-15,-2 3-10 0,-1 0-2 16,3 1-5-16,-3 2-3 0,2 0 2 16,1 0-4-16,-7 2-13 0,0 3-41 15</inkml:trace>
  <inkml:trace contextRef="#ctx0" brushRef="#br0" timeOffset="106296.9884">23024 4552 466 0,'0'0'52'15,"0"0"-18"-15,0 0-9 0,0 0-13 16,0 0-4-16,0 0-4 0,0 0-3 16,0 0-3-16,0 0-2 0,0 0 0 15,6-20-7-15,-6 20 6 0,0 0-2 0,0 0 2 16,1 0 5-16,-1 0-1 0,0 0 0 15,0 3 0-15,0 10 1 0,0 5 0 16,0 4 1-16,-6 0 0 0,-2 2 3 16,-2 2-1-16,-2 3 1 0,-4 6-2 15,-1 1-1-15,-1 6 1 0,0 3-1 16,2 1-1-16,-1 2 2 0,2-2-3 16,1-3 1-16,3-3 0 0,3-7-1 15,2-4 4-15,2-11-3 0,2 2 4 16,2-8-5-16,0 0-3 0,0 0-3 0,0-6-9 15,0 0-7-15,0-6-21 0,6 2-23 16,-2 1-46-16,0 0-69 0</inkml:trace>
  <inkml:trace contextRef="#ctx0" brushRef="#br0" timeOffset="106800.001">23261 4863 248 0,'0'0'3'0,"0"0"0"0,0 0-2 16,0 0-2-16,0 0 0 0,0 0 1 15,0 0 2-15,0 0 1 0,-85-9-2 16,73 14 1-16,-1 2-1 0,3-2 1 16,0 4-2-16,3-5-2 0,1 3 1 15,-1-3 0-15,4-1 0 0,0 1 2 16,0-2 1-16,2 3 1 0,-1-3 0 16,1 3 1-16,1-5-2 0,0 5-3 15,0-1-1-15,0 6 0 0,1 2 4 0,5-2 5 16,5 3 2-16,0-3 1 0,-3-3-4 15,4 1-2-15,-1 0-2 0,1 1-2 16,4 2 0-16,-1-2 0 0,-1 3 1 16,-4-4-2-16,0-1-1 0,-3-2-4 15,-4-1 0-15,2 1 2 0,-4-3 2 16,0 3 5-16,1-3 3 0,-1 3 4 16,-1-1 5-16,0-1-1 0,-8 3 1 15,-1-2-1-15,-4-1 2 0,3-1 1 16,4-2-2-16,-7 0-4 0,7 0-4 0,0 0-7 15,-6 0-7-15,7 0-10 0,-1 0-17 16,-2-5-25-16,3 4-28 0,0-2-52 16</inkml:trace>
  <inkml:trace contextRef="#ctx0" brushRef="#br0" timeOffset="107212.4104">23251 5082 226 0,'0'0'38'0,"0"0"-8"0,0 0-9 16,0 0-5-16,0 0-6 0,0 0-3 16,0 0-3-16,88-11 0 0,-78 8-2 15,2-1-1-15,1 0 0 0,0-1-1 16,4-3 3-16,-2-2-3 0,-4 5 0 16,-1-4 1-16,-1-2-1 0,0 3-1 0,-2-4 3 15,-1 5-2-15,-3-3 5 0,1 1 1 16,-2 5 4-16,-1-5 6 0,2 4 5 15,-3-1 5-15,1 1 0 16,-1-1-6-16,0 2-3 0,0 0-7 0,0-1-6 16,0 5-2-16,-4-4-5 0,0 3 0 15,-5 1-1-15,-4 0 1 0,-2 0 2 16,1 8 0-16,3 0 0 0,2 0-1 16,0 3-2-16,1 1 2 0,-1 7 0 15,1-3 2-15,3 2-1 0,0-4 2 0,1 1-1 16,3-3-1-16,1 2-3 0,0 4-3 15,0-4-6-15,4 0-5 0,3-2-3 16,3-3-3-16,3-3 10 0,0 2 2 16,3-5 3-16,4-3-5 0,4 0-18 15,4 0-8-15,0-8-32 0,-2 0-19 16,-4-2-33-16</inkml:trace>
  <inkml:trace contextRef="#ctx0" brushRef="#br0" timeOffset="107608.4941">23761 4980 439 0,'0'0'51'0,"0"0"-9"0,0 0-12 15,0 0-7-15,0 0-8 0,0 0-4 0,0 0-6 16,0 0-2-16,0 0-1 0,0 0 0 16,-4-76-4-16,-3 72-3 0,3 2-1 15,-8 2-3-15,-4 0 5 0,1 4 2 16,-5 7-1-16,2 3 3 0,2 1-1 16,-2 2-1-16,5-1 0 0,-1 1 1 0,4 0 0 15,4-5 1-15,0 3 0 0,2-4 0 16,2 1-4-16,-2 0 1 15,4-1 0-15,0 7-1 0,0-9 2 16,7 6-5-16,0-3 6 0,2 1-4 0,5 0 1 16,-3-5 2-16,2-2-5 0,3-1 3 15,0-5-7-15,7 1-11 0,0-1-4 16,0 0-8-16,-1-5-12 0,-1-1-24 16,-3 2-31-16,-4-1-58 0</inkml:trace>
  <inkml:trace contextRef="#ctx0" brushRef="#br0" timeOffset="107822.4911">23988 5164 652 0,'0'0'19'0,"0"0"-12"16,0 0-11-16,0 0-29 0,0 0-91 15,0 0-179-15</inkml:trace>
  <inkml:trace contextRef="#ctx0" brushRef="#br0" timeOffset="114557.3832">25480 4510 259 0,'0'0'38'15,"0"0"8"-15,0 0-7 0,0 0-7 0,0 0-12 16,0 0-5-16,0 0-2 16,0 0 0-16,0 0-1 0,9-64 1 15,-9 62-6-15,0 2 0 0,0-1-1 16,0-1-2-16,0 0 0 0,0 1-2 0,0-1-1 15,0 1-1-15,0 0 0 0,0 1 1 16,0-2 0-16,0 2 4 0,0 0-3 16,0 0 1-16,0 3 0 0,0 3 1 15,0 6 3-15,-3 6-5 0,3-4 3 16,-2 4-4-16,0 0 1 0,2-4-4 0,0 4 2 16,0 1 2-16,0-1-1 15,0 0 1-15,0 1-1 0,0-3 0 16,0-4-1-16,0 7 0 0,0-9-1 15,0-4 0-15,2 6 0 0,-2-7-1 0,0 1 2 16,2 5 0-16,0-5 1 0,-1-2 1 16,1 2-1-16,-1-3 1 0,2 1 0 15,-1-2 1-15,5 3 1 0,-3-3 0 16,8-2-1-16,4 0-1 0,0 0-1 16,0 0 1-16,1-4-2 0,0 0 0 0,2 1-3 15,0-2 2-15,-2 4-1 0,-4-1 2 16,0 1-1-16,0 1 0 0,2 0 0 15,-2 0-3-15,0 0-1 16,0 0-9-16,-7 0-20 0,1 0-28 0,-7 0-38 16,0 0-41-16</inkml:trace>
  <inkml:trace contextRef="#ctx0" brushRef="#br0" timeOffset="114923.3889">26210 4625 434 0,'0'0'67'16,"0"0"-18"-16,0 0-12 0,0 0-13 15,0 0-10-15,0 0-8 0,0 0-4 16,0 0-3-16,0 0-3 0,-11-30 0 16,17 23 1-16,6 1 0 0,7 2-1 0,2 1 0 15,3 3-3-15,2 0 1 16,1 0-2-16,0 0-4 0,1 0-4 15,-4 0-8-15,-6 0-15 0,1 1-16 0,-8 1-36 16,-1 2-20-16,0-1-26 0</inkml:trace>
  <inkml:trace contextRef="#ctx0" brushRef="#br0" timeOffset="115133.3102">26221 4714 429 0,'0'0'82'0,"0"0"-24"0,0 0-20 16,0 0-11-16,0 0-6 0,0 0-5 16,0 0-4-16,0 0-4 0,0 0-5 15,0 0-2-15,-1 2-2 0,12-2 1 16,5 0 1-16,6-5-2 0,2 3-2 16,2-2-7-16,-2 3-11 0,-1 1-12 15,-4 0-15-15,-3 0-31 0,1 0-38 0,-5 0-72 16</inkml:trace>
  <inkml:trace contextRef="#ctx0" brushRef="#br0" timeOffset="123184.0353">27462 4564 203 0,'0'0'34'0,"0"0"-5"15,0 0-1-15,0 0 0 0,0 0-4 16,-33-85 0-16,27 74-2 0,3 1-2 0,-1-1-7 15,-1 2 0-15,2 5-5 0,2-1-5 16,-2 0 1-16,2 2 1 0,-2 0-6 16,1 1-1-16,2 2-3 0,-1-2-2 15,-5 2 4-15,2 0-3 0,-1 0 1 16,1 0 3-16,1 3-1 0,0-1 3 0,0 2 1 16,2 1-1-16,-1-1 0 0,1 0 2 15,-2 1-2-15,3 0-2 16,0-5 1-16,-1 0-1 0,1 0 2 15,0 6 0-15,0 0 1 0,1 2 1 0,5 0 2 16,1-3-3-16,5 2 3 0,4 0-1 16,3-1 1-16,-1 0-3 0,-3-3 0 15,2 0-3-15,0 0-7 0,-2 1 0 16,5 3 1-16,-4-1 3 0,0 1 3 16,-3 3 2-16,-2-3 0 0,-2 2 2 0,-3 2 1 15,-2-2-2-15,1 0-1 16,-5 1 1-16,0 0-1 0,0 0 6 15,-6 4 4-15,-3-4 1 0,2-5 3 16,-9 1-5-16,0-3-1 0,-6-1 2 0,-4-1-1 16,3-1 2-16,7 0 1 0,1-4 1 15,3-4-1-15,5 1-2 0,-5-4-4 16,8 2-3-16,2-2-1 0,1-5-1 16,1-1 0-16,3-3 0 0,6 4 0 15,3 0-1-15,2 3-3 0,4-1 3 0,0-2-3 16,3 3 2-16,2-2 0 0,0 1-3 15,-1 1-4-15,3 1-8 0,-2 5-18 16,0 1-12-16,-8 2-35 16,3 4-26-16,-6 0-35 0</inkml:trace>
  <inkml:trace contextRef="#ctx0" brushRef="#br0" timeOffset="123633.23">27599 4450 12 0,'0'0'8'0,"0"0"-2"0,0 0-3 16,0 0-8-16,0 0-2 0,0 0-1 15,0 0-1-15,0 0 9 0,0 0 0 0,2-12 0 16</inkml:trace>
  <inkml:trace contextRef="#ctx0" brushRef="#br0" timeOffset="124094.7386">27351 4458 76 0,'0'0'23'16,"0"0"-8"-16,0 0 1 0,0 0-1 16,0 0 7-16,0 0-1 0,0 0 0 0,0 0-5 15,0 0-4-15,31-41-7 0,-29 38-2 16,4-3-3-16,-3 3-1 0,1 0-2 15,3-3 0-15,2 2 0 16,-2 1 0-16,7-2 2 0,-5 0-1 0,1 2 2 16,0-2-4-16,-5 3-5 0,5 0-8 15,-4-1-3-15,5 3-3 0,1-2-11 16,-8 2-2-16,3 0-9 0</inkml:trace>
  <inkml:trace contextRef="#ctx0" brushRef="#br0" timeOffset="124829.0595">28049 4587 129 0,'0'0'10'16,"0"0"-7"-16,0 0-2 0,0 0 0 16,0 0 2-16,0 0-1 0,0 0 3 15,0 0-1-15,0 0 5 0,0 0 0 0,9-59 3 16,-8 54 3-16,-1-1 4 0,2 0 8 15,-1 1 2-15,-1 5 2 0,0-1 5 16,0 1-2-16,0-6-2 0,0-2-2 16,0 2-9-16,0 2-6 0,0 4-5 15,0-2-2-15,0 2-1 0,0-1-2 16,0-1-2-16,-1 0-3 0,-1 2-3 16,1-1 0-16,-5 1-3 0,-4 1 0 15,-5 9 4-15,1 4-2 0,1 1 4 16,6-3-4-16,1 3-1 0,3-6-2 0,1 3 0 15,1 0 3-15,1-1-12 0,0 1-6 16,0-3-1-16,6 3-3 0,0-6-4 16,4 3-13-16,-2-3-11 0,1-2-14 15,1 1-9-15,2-2-6 0</inkml:trace>
  <inkml:trace contextRef="#ctx0" brushRef="#br0" timeOffset="125036.9883">28011 4403 429 0,'0'0'47'16,"0"0"-12"-16,0 0-20 0,0 0-9 0,0 0-6 15,0 0-7-15,0 0-8 0,0 0-14 16,0 0-13-16,0 0-14 0,25-62-11 15,3 62-21-15,-1 1-2 16,1 9 1-16</inkml:trace>
  <inkml:trace contextRef="#ctx0" brushRef="#br0" timeOffset="125503.3089">28270 4429 394 0,'0'0'58'0,"0"0"-20"0,0 0-13 15,0 0-14-15,0 0-12 0,0 0-11 16,0 0-3-16,0 0 3 0,0 0 4 16,0-5 8-16,3 17 2 0,3 5 2 15,1 6-1-15,2 0 0 0,-3-2-3 16,0 2 1-16,-2-2-2 0,-1 0-2 16,-3 1 2-16,0-1-6 0,-2-2 3 15,-5-3 1-15,1-4 1 0,-1 0 2 16,0-6 1-16,0 0 3 0,-1-1 2 0,4-4 4 15,1 3 2-15,-1-4 1 0,-2 0-1 16,-1-7-4-16,-2-6-1 0,5 4-2 16,-2-10-1-16,6 1-4 15,0 0 1-15,0-7-1 0,6 3-1 0,4 0 0 16,4 3-2-16,1 2-2 0,-1 0 1 0,5 2-6 16,0 3 0-16,-2 3-2 15,-1 3-4-15,-1 1 3 0,-4 2-3 16,1 2-6-16,1-1-1 0,-6 1 3 15,3 1 4-15,-4 0 9 0,0 0 4 0,4 0 0 16,-7 1 2-16,2 4 1 0,0 1 0 16,-2 3 4-16,-2 0-8 0,-1 2 1 15,0 1-3-15,0 0-8 0,0 0-7 16,0 0-11-16,0 0-5 0,0-6-2 16,0 5 3-16,0-5 4 0,2 3-5 0,2 1-16 15,3-4-4-15</inkml:trace>
  <inkml:trace contextRef="#ctx0" brushRef="#br0" timeOffset="126491.5633">28766 4511 255 0,'0'0'38'0,"0"0"-11"0,0 0-5 16,0 0-12-16,0 0-3 0,0 0 5 16,0 0 5-16,0 0 2 0,0 0 3 15,0 0-9-15,-20-44-2 0,20 43-1 16,-1-1 2-16,-1 1-1 0,1-1-2 0,-1 0-2 16,1 1-3-16,-1-1-1 15,-2-1-2-15,0 0-1 0,-1 2 0 16,-5 1-1-16,0 0-2 0,-3 3 1 15,-4 6 0-15,4 1 0 0,0 4-3 0,1 1 5 16,3 3-3-16,2 2 2 0,3-5-3 16,3 4-1-16,1-1 2 0,1 0 1 15,8 5-5-15,4-5-1 0,0-4-5 16,2 0-2-16,3-6 3 0,1 2-3 16,-1-6-1-16,3-1-5 0,0-3-3 0,2 0-3 15,-1-4-1-15,1-7 3 0,1-1 6 16,-1-3 6-16,-3-3 7 0,2-2 6 15,-2-2 1-15,-3-2 5 16,0 0 1-16,-3 0 2 0,-2-2 1 0,-3 0 6 16,-3 2 8-16,-1 7 11 0,-4-1 5 15,0 6 1-15,-1-2-1 0,0 2-9 16,0 1-7-16,0 0-6 0,-1 7-5 16,0 0-2-16,1 4-4 0,-2-3-5 15,2 3-3-15,-1 0 0 0,-4 0-2 0,-4 10 2 16,0 5 0-16,-3 6 0 0,3 3 2 15,2-1-1-15,-2 4 1 0,3-2 3 16,1 1-4-16,2 2 2 16,0-3-3-16,3-7 1 0,-2 2 1 0,2-6-1 15,0-1 0-15,0 1 0 0,0-2 0 16,0-1 0-16,0-6 0 0,0 0 1 16,0-5 0-16,0 0 1 0,0 0 1 15,0 2 1-15,0-1 0 0,0 1 0 16,0-2 0-16,0 0-1 0,0 0 0 0,2 0 0 15,-2 0 1-15,1 0-1 0,2-3 1 16,-1-1-1-16,3-7-1 0,1-1 1 16,-1 3-1-16,3-5-1 0,-1 3 0 15,-1 4 1-15,5-2-2 0,0 0 1 16,-4 4-1-16,6-3-1 0,-3 4-2 0,0 1 1 16,1 1-1-16,0 1 0 15,-1 1 0-15,-1 0-1 0,2 0 2 0,-2 0 0 16,1 3-1-16,-1 1 2 15,-2 2 1-15,-4-2 0 0,3 2 0 0,-3-2 0 16,-2-1 0-16,2 6 0 0,0-3 0 16,-2-1 0-16,1 7 1 0,-2-6-1 15,0 0 0-15,0 6 0 0,0-6-1 16,0 1-3-16,0-1-6 0,0-1-15 16,1 2-27-16,-1 3-48 0,0-1-50 15</inkml:trace>
  <inkml:trace contextRef="#ctx0" brushRef="#br0" timeOffset="126709.5428">29384 4727 532 0,'0'0'45'16,"0"0"-16"-16,0 0-15 0,0 0-11 16,0 0-16-16,0 0-22 0,0 0-54 15,0 0-111-15,0 0-86 0</inkml:trace>
  <inkml:trace contextRef="#ctx0" brushRef="#br0" timeOffset="134349.0128">25095 4702 123 0,'0'0'31'0,"0"0"-2"16,0 0-5-16,0 0 3 0,0 0 4 16,0 0 1-16,0 0 1 0,0 0 5 15,0 0-3-15,0 0-1 0,-29-72-6 16,27 65-9-16,2 1 0 0,0 0-5 0,0 2-3 15,0 4 1-15,-1-2-1 0,1 2 0 16,0-2 0-16,0 1-2 0,0-1-2 16,0 1-2-16,0 0-4 0,0-1 0 15,0 1-1-15,0-1 0 0,0 1-1 16,0-1-2-16,0 2-2 0,0-2-2 0,0 2 2 16,0 0 3-16,0 2 4 0,0 11 1 15,0 9 0-15,0 3-2 16,-2 2-1-16,1-2-1 0,-1-7 1 15,1 1-1-15,0-6-1 0,1-1-1 0,0 8 0 16,0-9 2-16,0 4 1 0,2-5 0 16,0-6 0-16,1 1 0 0,-3-5 0 15,0 0 0-15,0 0 2 0,1 1 3 16,1-1 0-16,4 0 1 0,2-1-1 16,5-8-2-16,2-7-1 0,-2-2 0 0,-2-1-1 15,-2-1 0-15,1 0-1 16,-3-2 0-16,-1 2 0 0,0 5 1 0,-2 0 1 15,0 5-1-15,-1-3-1 16,0 1 0-16,-1 2 0 0,1 0 1 0,-2 6 0 16,1 0 0-16,-2 4 0 0,0-2-2 15,0 2 1-15,0-2-1 0,1 1-1 16,-1 1-2-16,0-2 0 0,2 2-1 16,-2-1-1-16,0 1-1 0,0 0 2 15,0 0 2-15,1 0 2 0,-1 0-1 0,0 11 2 16,-3 4 1-16,-3 3-1 0,0 1 0 15,-2-3 1-15,1-1-2 0,-1 2 2 16,2-7-1-16,-2 2 0 16,2 2 0-16,2-6 0 0,-1 1 0 0,4-5 1 15,0 0-2-15,-1 0 1 0,1 0 0 16,-1 2 0-16,2-6 1 0,-1 0-1 16,1 0 0-16,0 5 1 0,0 0 0 15,0 1 1-15,3 1-2 0,0-3 0 16,-2-2 0-16,5 5-1 0,-3-4 2 0,0-1-1 15,4 5 0-15,-4-4 0 0,4 1 0 16,0 2 0-16,1 0 0 0,4 2 0 16,0 1 1-16,5 0-2 0,-2 1 0 15,1-2-2-15,0 0-2 0,2 1-10 16,0-3-33-16,2 3-55 0,-7-2-85 16</inkml:trace>
  <inkml:trace contextRef="#ctx0" brushRef="#br0" timeOffset="139249.5855">8575 13389 49 0,'0'0'0'0,"0"0"-6"0,0 0-4 15,0 0-4-15,0 0-4 0</inkml:trace>
  <inkml:trace contextRef="#ctx0" brushRef="#br0" timeOffset="141261.9592">14343 13435 17 0,'0'0'3'0,"0"0"-1"0,0 0-5 16,0 0-2-16,0 0-5 0</inkml:trace>
  <inkml:trace contextRef="#ctx0" brushRef="#br0" timeOffset="142480.9994">5431 14188 16 0,'0'0'12'0,"0"0"-4"16,0 0-7-16,0 0-18 0</inkml:trace>
  <inkml:trace contextRef="#ctx0" brushRef="#br0" timeOffset="143137.2859">5143 14051 186 0,'0'0'69'0,"0"0"-4"0,0 0-11 16,0 0-14-16,0 0-9 0,0 0-10 16,0 0-9-16,0 0-4 0,0 0-4 0,0 0-4 15,-14-18-2-15,14 17-5 0,-3-1-4 16,3 2-2-16,0-1-1 0,0 1 2 15,0-2 6-15,0 2 4 16,0 0 3-16,7 0-3 0,5 0-5 0,6 0 2 16,-7 2-5-16,9-1 1 0,-3 1-1 15,-4-2-6-15,8 0-3 0,0 0-5 16,-1 0 0-16,5 0-5 0,-9 0-3 16,4-3 1-16,-4 1-1 0,-3-1-4 15,3 1 8-15,-6 1 0 0,-4 1 0 0,4 0 3 16,-4 0 0-16</inkml:trace>
  <inkml:trace contextRef="#ctx0" brushRef="#br0" timeOffset="143455.0218">5211 14154 174 0,'0'0'27'16,"0"0"-3"-16,0 0-9 0,0 0-10 0,0 0-5 16,0 0-3-16,0 0 0 15,0 0 3-15,0 0 5 0,0 0-1 16,-10-3 5-16,10 0-2 0,12 0-5 15,2-3 0-15,-5 3-1 0,8-1-2 0,-2 1 1 16,-5 1-1-16,10-3-4 0,-3 4-5 16,-8-2-9-16,11 0-9 0,-8 2-17 15,-2-1-14-15,4 1-11 0</inkml:trace>
  <inkml:trace contextRef="#ctx0" brushRef="#br0" timeOffset="143651.9147">5234 14173 198 0,'0'0'34'0,"0"0"-9"0,0 0-16 0,0 0-20 15,0 0-13-15,0 0-6 0,0 0 6 0,0 0 16 16,0 0 2-16,8 4-24 0,9-1-37 15</inkml:trace>
  <inkml:trace contextRef="#ctx0" brushRef="#br0" timeOffset="172548.7418">9927 4592 144 0,'0'0'46'0,"0"0"-4"16,0 0-7-16,0 0-2 0,0 0-3 0,0 0-3 15,0 0-9-15,0 0-2 0,0 0-2 16,-10-19-4-16,10 19-2 0,0-1-2 16,0 1-4-16,0-2 1 0,0 2-1 15,0-2-1-15,0 1-1 0,0 0-1 16,0-4-1-16,0 2 2 0,7-3 2 16,-1 0-2-16,5 1-2 0,1-2 2 0,1 2-4 15,0-3 3-15,-4 5-5 16,2-1 4-16,-2 1-2 0,-5 2 1 15,5 1 0-15,-2 0 0 0,2 0 7 0,-2 1-4 16,2 6 3-16,1 6-3 0,-4 1-1 16,-2 4 3-16,2-5-2 0,-5 6 1 15,-1 0 1-15,0 4-1 0,-4 4-1 16,-2-2 0-16,2-3 0 0,-2-2 0 16,0-6 0-16,-1 0 0 0,4-6 0 0,3-3-1 15,-1 0-2-15,1-5 2 16,0 0 0-16,0 0 1 0,0 2 1 15,0-1 1-15,-2 0 3 0,2 0 0 16,-1-1 2-16,1 2 2 0,-2-2 1 0,2 0-1 16,0 2-4-16,0-2-3 0,0 0-4 15,2-9 0-15,5-4 2 0,4-3 0 16,-5 5 1-16,0 1 0 0,4-1 0 16,-3 4-1-16,2-4 2 0,-5 5-2 15,1-1 2-15,1 0 1 0,-2-1-3 0,0 2 0 16,0-3 0-16,1 2 0 0,-4 2 1 15,2-3 1-15,-1 4 1 0,-1 0-1 16,1-1-1-16,-2 5 1 0,0-6-1 16,1 1 0-16,-1 1 0 0,2-1-1 15,-2 5 0-15,0-6 0 0,0 2 0 16,0-3 1-16,1 3-1 0,-1 4 0 16,0-1 0-16,0 1-1 0,0-2 1 15,0 0-1-15,0 1 0 0,0-1 0 16,3 1 1-16,-3-1-2 0,0 2 2 0,0-2 0 15,0 2 0-15,0-1 0 0,0 1 0 16,0-1 2-16,0 1-2 0,0-2 0 16,0 2 0-16,0-1-2 0,0 1 2 15,0-2-1-15,0 2 0 0,0 0-1 16,0 0-2-16,0 0 0 0,0 0 1 16,0 0 1-16,0 0 2 0,0 0 0 15,0 0-2-15,0 6 2 0,0 2 1 16,0 4 1-16,0 1-1 0,3-2 0 15,1 0-3-15,-1-2 1 0,0 2 2 0,1-3-1 16,2 5 0-16,-2-6-1 0,5 5 0 16,-5-4 0-16,2 0 1 0,0-1 0 15,0 1 0-15,0-1-2 0,-2-3 1 16,-3 1 1-16,-1-5-2 0,0 0 1 16,0 0 2-16,3 1 1 0,-3 0-4 0,3-1 4 15,3 0-2-15,4 0 3 0,6-7-1 16,1-4-7-16,-1 0 0 0,0-1-5 15,-3 4-15-15,-3 1-22 0,0 2-20 16,-1 4-26-16,1-1-27 0</inkml:trace>
  <inkml:trace contextRef="#ctx0" brushRef="#br0" timeOffset="176251.8807">10469 4892 73 0,'0'0'12'0,"0"0"0"0,0 0-2 16,0 0 1-16,0 0 0 0,0 0-1 0,0 0 2 15,0 0-1-15,0 0-2 0,6-32-1 16,-6 31-1-16,0-1-1 0,0 0-2 16,0 1 2-16,0 0 3 0,0 0 2 15,0-2 5-15,0 2 3 0,0 0-2 16,0-1-2-16,0 0-2 0,0 1-2 16,0 0-2-16,0-1-1 0,0 2 0 0,0-2 2 15,0 2-3-15,0-1-2 16,0 1 0-16,0 0-2 0,0 0 1 15,0 0 2-15,0 0 2 0,-3 0 2 0,3 1 2 16,0 7-3-16,0 6-1 0,0 6-4 16,0-8-3-16,0 6 0 0,0-2-1 15,0-5 0-15,3 6 0 0,1-2 1 16,-1-4 0-16,3 3 0 0,-5-4 1 16,2-1-2-16,0 2 0 0,-1-7 1 0,-1 1-1 15,-1-5 0-15,0 3 0 0,3 1 1 16,-3 1 0-16,3-1 1 15,-3-4 3-15,0 0 1 0,0 0 2 0,0 2 3 16,1-2 0-16,-1 0 2 0,0 2 3 16,2-2-5-16,-2 0-2 0,0 1-3 15,1-1-3-15,-1 0-1 0,0 0-1 16,0 0-1-16,0-5 0 0,0-1 1 16,0 1 0-16,0 0 1 0,0 0-1 15,-1 1 2-15,-1-2-3 0,1-4 0 0,-2 6 1 16,3-1-1-16,-3-6 2 0,2 6-2 15,-2-3 0-15,0-3 0 0,1 1 0 16,-2 0 0-16,3-2-2 0,-1 2 2 16,1-2-4-16,1 0 2 0,0-4 0 15,0-2-2-15,0 4 1 0,0-4-3 16,1 8 3-16,2-2 1 0,1-5 1 16,-1 6 1-16,0 1 0 0,0 0-1 15,-3 6 2-15,3-1-1 0,-3 1 0 16,0 4 0-16,0-1-6 0,0 1-2 0,0-2-2 15,3 0-1-15,-2 2 5 0,1-1 4 16,5 1-1-16,0 0-1 0,8 0 0 16,-5 0 0-16,4 0-1 0,-5 0-5 15,-3 0-5-15,5 0 2 0,-6 1 2 16,-1 1 4-16,3 1 0 0,-2-2-3 0,0 2-3 16,-2-3 0-16,0 4 5 0,4 1 6 15,-2 4 5-15,2 3 4 16,-3 4-2-16,-1 0-1 0,-3 7-2 15,0-7-1-15,0 2 0 0,-3-2 2 0,-2 1-1 16,-3 4 3-16,2-7-1 0,-1-1 2 16,4-6-4-16,-1-4 0 0,3 1 1 15,1-4-1-15,0 0 1 0,0 0 2 16,0 2-1-16,0 0 3 0,-2-1 1 16,2-1 0-16,-1 2 2 0,1-2-2 0,-2 0-3 15,2 1 0-15,-1-1-3 0,1 0 0 16,0 0-1-16,0 0-4 15,0-1-4-15,0-9 1 0,7-3-1 16,3-5 2-16,0 9 0 0,-1-1-2 0,2 1 4 16,0 2 4-16,3-3 0 0,-4 4 5 15,3 0-6-15,-1 4-1 0,-1 0-3 16,1 1 0-16,1 1 0 0,0 1 3 16,0 8 1-16,-1 3 1 0,-5-1 1 15,-3 4 0-15,-1 2 0 0,-3 1 3 0,0 6 0 16,-10-3 3-16,-2 1 1 0,-5-3 1 15,2-3 1-15,-5 2 0 0,1-5 5 16,1-2 0-16,2-4 1 16,1-2-1-16,5-4-3 0,-3-1-7 0,-3 0-2 15,-1-1-1-15,-3-6-1 0,8 0 3 16,2-2-4-16,4 3-8 0,-1-3-5 16,4 0-12-16,3 0-20 0,0 1-24 15,2 2-35-15,9-4-13 0,4 4-12 16</inkml:trace>
  <inkml:trace contextRef="#ctx0" brushRef="#br0" timeOffset="176478.2294">10974 5239 469 0,'0'0'2'16,"0"0"-13"-16,0 0-53 0,0 0-50 16,0 0-124-16</inkml:trace>
  <inkml:trace contextRef="#ctx0" brushRef="#br0" timeOffset="178996.9166">10287 5863 323 0,'0'0'51'16,"0"0"-12"-16,0 0-12 0,0 0-11 15,0 0-3-15,0 0-2 0,0 0-1 16,0 0 0-16,0 0-3 0,0 0-2 16,-9-48-2-16,9 46-1 0,-1 1 0 15,1-1 1-15,0 1-2 0,-2-1 0 16,2 0-2-16,0 2 0 0,-1-1-1 16,1 1 1-16,0-1 0 0,0 1 0 15,0-3 1-15,0 3 1 0,0 0 0 0,0 0 0 16,0 0 2-16,0 0-1 0,0 0 1 15,0 0-2-15,0-2 2 0,0 2 1 16,0 0-1-16,-2 0 1 0,2 0-2 16,0 0 1-16,0 0 1 0,0 0-3 15,0 0 1-15,0 0-2 0,0 0 2 16,0-1 0-16,0 1 0 0,0 0 2 16,0 0-2-16,0 0-1 0,0 0 1 15,0 0-2-15,0 0 1 0,0 0-1 16,0 0-1-16,0 0-2 0,0 0-1 0,0 0 0 15,0 0 1-15,3 6 0 0,6 4 0 16,3 7 4-16,2 1-4 0,1 4 8 16,2 2-3-16,-1 0 0 0,3 2 0 15,-3-3-2-15,-1-2 2 0,0-1-4 16,-2-4 2-16,-1-1 2 0,-5-4-2 0,3 0 1 16,-6-5 1-16,-1-3-2 15,0 1 3-15,-3-4 0 0,0 0 2 16,0 0 5-16,0 0 3 0,3 0 2 15,1 0-5-15,2-10 0 0,0-8-9 0,-2-8 1 16,-1-2 0-16,3-2-3 0,-5-2 2 16,2-1-6-16,0-2 3 0,1 1-4 15,-1 1 1-15,0 4 2 0,-3 8-2 16,3 8 0-16,-2 2-4 0,-1 5-10 16,0 0-22-16,0 1-44 0,0 5-13 0,0-1-22 15,3 2-36-15</inkml:trace>
  <inkml:trace contextRef="#ctx0" brushRef="#br0" timeOffset="179908.4397">10719 6012 405 0,'0'0'57'0,"0"0"-13"0,0 0-15 16,0 0-12-16,0 0-8 0,0 0-9 15,0 0-3-15,0 0-4 0,0 0-5 16,0 0 4-16,-16-13 2 0,16 13 4 0,0 1 5 15,0 5-3-15,0 8 2 0,0 5-4 16,0-6 0-16,0 5 2 0,0-2 0 16,2-5 0-16,1 5 0 0,0-8 0 15,-2 0-1-15,2 1 1 0,-2-4 0 16,1-1 0-16,-2-4 1 0,0 0-2 0,0 0 3 16,1 2-2-16,-1-1 3 15,2 1-2-15,-2-1 2 0,0 1 4 16,1-1 1-16,-1 1 2 0,0 0 5 15,2-2 1-15,-2 0-3 0,0 1 2 0,0-1-6 16,0 0-2-16,0 0 0 0,0-6-4 16,-2-3 0-16,-2-1-1 0,1 0 1 15,-3-7 0-15,3 7 1 0,-2-8-3 16,0 1-1-16,2 5-1 0,-1-6-1 16,4 5 1-16,-3 1 0 0,3-1-1 0,0 1-1 15,0-1 1-15,0 1-2 0,0 2 1 16,0-1-3-16,0 0 0 0,3 2-4 15,0 1-1-15,1 1 0 16,3 1 2-16,-1 0 2 0,1 1-2 0,4 1 1 16,-3 1-1-16,5 1-6 0,-1 2 5 15,2 0 0-15,2 0 3 0,0 2 2 16,-1 1-1-16,-4 6-7 0,1 0-1 16,-6 5 4-16,3 2 6 0,-4 3 5 15,-2-4 5-15,-3 2-2 0,0-1 1 0,0 1 1 16,-5 0 1-16,-3-4-2 0,5-4 2 15,0-4 0-15,2-1 3 0,1-4 2 16,0 0 1-16,-3 2-1 0,0 0-5 16,0 0-1-16,0 1-4 0,3-3-1 15,-3 0 0-15,3 0-1 0,0 0 0 16,-3 2-4-16,3-2-6 0,0 0-7 16,-1 0-3-16,1-2-3 0,1-5 5 15,9-3 7-15,-1 3 5 0,5 1 0 16,0 0-4-16,-4 3 2 0,7 0 1 0,-7 1 7 15,6 1 5-15,4 1-3 0,-7 0-3 16,6 0-6-16,-7 0-1 16,-4 5 1-16,2-1 5 0,-5 5 5 0,-1 0 2 15,-4 4 1-15,0 5 1 0,-11-2 2 16,-4 7 4-16,-8-3 1 0,1-2 0 0,-1-3 6 16,0-3-2-16,6-4-1 0,2-4-3 15,5-1-6-15,-1-3-5 16,0 2 0-16,4-2-5 0,-1 0-22 15,3 0-41-15,1 0-77 0,-2-2-135 0</inkml:trace>
  <inkml:trace contextRef="#ctx0" brushRef="#br0" timeOffset="180100.976">11166 6357 633 0,'0'0'13'0,"0"0"-11"0,0 0-4 16,0 0-15-16,0 0-41 0,0 0-107 16,0 0-131-16</inkml:trace>
  <inkml:trace contextRef="#ctx0" brushRef="#br0" timeOffset="186359.8347">10730 7111 173 0,'0'0'39'0,"0"0"-4"0,0 0-5 16,0 0-1-16,0 0 8 0,0 0 0 16,0 0-13-16,0 0-8 0,0 0-11 15,-22-83 0-15,13 69 5 0,5 6 3 16,-2 1 5-16,2 1 2 0,1 3-5 16,-3-3-4-16,0 3-8 0,-2-2-5 0,0 0 0 15,4 4 2-15,-7-1-3 0,5 2 0 16,0 0-3-16,-3 0-1 0,2 3 0 15,-3 9 3-15,-2 2 0 16,3 3 2-16,1 3 3 0,1 2-1 0,1 0 1 16,3-5-1-16,0 2 0 0,3 1 2 15,0 0 3-15,6 3-3 0,1-3 2 16,-1-6-1-16,2-1-1 0,1-4 1 16,-3-3 1-16,7 1 2 0,-3-4 0 15,2-3 1-15,3 0 0 0,0-1 0 0,2-11-1 16,-1 0 1-16,0-3-7 0,-3-4 3 15,0-3-5-15,0 3 3 0,-4-2 1 16,1 1-2-16,-4 7 4 0,-2-3 0 16,-2 5 1-16,-2 1-1 0,0-2-1 15,0 1-1-15,0 2 2 0,0 5 2 16,-2-1-3-16,2 5-3 0,-1-2-3 16,1 2 0-16,-5 0-1 0,-1 2 1 15,-3 9-1-15,0 4-1 0,3-5 2 16,0 5 1-16,5 2 4 0,-2-5-1 0,2 6-5 15,1-5 2-15,0-2-1 0,1 4 0 16,3-5 2-16,5 4-12 0,0-3 6 16,-2-5-5-16,7 3 2 0,1-4 1 15,2 0-33-15,5-1-7 0,-3 0-6 16,2-4-5-16,2 0 14 0,-1 0-3 16,1 0-10-16,0-4-5 0,-1 0 4 15</inkml:trace>
  <inkml:trace contextRef="#ctx0" brushRef="#br0" timeOffset="187132.7129">11053 7159 285 0,'0'0'57'0,"0"0"-3"0,0 0-9 15,0 0 1-15,0 0-14 0,0 0-7 16,0 0-7-16,0 0-6 0,0 0-6 16,0 0-3-16,-10-26-5 0,10 26-1 0,-1-2-4 15,1 2 0-15,-3 0 2 0,3 0 2 16,0 0 1-16,0 10 1 0,0 6 4 15,4 5-2-15,2 0 4 16,0 2-4-16,-2-2-1 0,2 0-1 0,-3 1 0 16,2-9 1-16,0 3-5 0,-2-1 0 15,-2-5-1-15,2 1 1 0,-1-6 2 16,-2-5 2-16,0 0 0 0,0 0 1 16,0 1 1-16,1 0 1 0,-1 1 4 15,0-1 1-15,0 1 1 0,0 0-2 0,0-2-1 16,0 0-2-16,0 0-1 0,-3 0 0 15,-3-8 2-15,0 1-2 0,1-4 1 16,-2-3-1-16,1 5-1 0,-3-4 0 16,5-1 3-16,-2 4-3 0,0-5 1 15,-1 0 2-15,4 5-4 0,0-8 3 16,0 6 0-16,2-2 0 0,-1 0 0 16,2 0 0-16,0-6-3 0,0 8-1 15,2-6 1-15,4 5-2 0,2-3 0 16,4-2-1-16,4 4-1 0,0-2-1 0,1 4 2 15,-5 4-1-15,2 2 1 0,-5 5-1 16,2-1-2-16,-1 2 0 0,-1 0 0 16,4 2 1-16,-1 7 1 0,-2 5 4 15,-2 6 1-15,-5 2 1 0,-3 4 0 16,-1 1 2-16,-9 3 1 0,-2 0-2 0,-3-3 4 16,1-2-3-16,1-4-1 15,3-7-1-15,0-3 1 0,4-4 1 16,2-4 1-16,0 1 3 0,4-4-1 15,-2 0 0-15,2 0-3 0,-4 0-1 0,-2 0-3 16,2-4-3-16,1 3 2 0,3-7 0 16,0-3-1-16,3-4 2 0,4-1-1 15,6 2 2-15,-4 5-1 0,2 0-1 16,2 2-5-16,3 2 5 0,-3-2-6 16,3 5 5-16,0 2 5 0,0 0-6 0,4 4 7 15,-7 3-4-15,0 0 1 16,-1 1 0-16,-5-2-2 0,4 3 0 0,-5 0 1 15,-4 2-1-15,-2 5 2 16,0 2 1-16,-9 3-1 0,-5-1 1 0,-4-3 1 16,1 0 0-16,-3-4 1 0,1-1 0 15,-3-1 1-15,4-2 0 0,3-4 1 16,6 0 0-16,-1-4 1 0,4-1-6 16,-1 0-1-16,-2 0-1 0,4 0-11 15,-1 0-18-15,3-1-75 0,3 1-72 0,0-7-118 16</inkml:trace>
  <inkml:trace contextRef="#ctx0" brushRef="#br0" timeOffset="190033.2596">11328 4613 281 0,'0'0'56'0,"0"0"-21"16,0 0-7-16,0 0-7 15,0 0-10-15,0 0-7 0,0 0-3 0,0 0-2 16,0 0-2-16,-4-18 0 0,4 18 2 16,0-2-3-16,0 2 3 0,0-1 0 15,0 1 3-15,0 0 2 0,0 0 1 16,0 0 3-16,0 0-1 0,4 0-4 16,2 0 3-16,7 0-1 0,7-2 1 0,0-1-3 15,5-2-7-15,-8 3-11 0,1-2-15 16,-7 3-18-16,-5 1-19 15,4 0-14-15,-4 0-9 0,1 3-2 16</inkml:trace>
  <inkml:trace contextRef="#ctx0" brushRef="#br0" timeOffset="190222.5683">11361 4763 274 0,'0'0'66'0,"0"0"-12"0,0 0-6 15,0 0-6-15,0 0-9 0,0 0-7 16,0 0-12-16,0 0-8 0,0 0 0 16,0 0-6-16,15 9-1 0,4-9-2 15,4-5-17-15,-1-1-16 0,2-1-28 16,2 1-36-16,-3-2-13 0,0 4-30 16</inkml:trace>
  <inkml:trace contextRef="#ctx0" brushRef="#br0" timeOffset="190601.8464">11824 4411 506 0,'0'0'55'15,"0"0"-8"-15,0 0-9 0,0 0-15 0,0 0-14 16,0 0-4-16,0 0-4 0,0 0-3 16,0 0-3-16,0 0-6 0,-20-47 1 15,28 42 2-15,0-1 3 0,6-1 3 16,5 7-3-16,3 0-6 0,1 0 3 16,3 7 0-16,-3 1 2 0,-1 0 5 0,-6 4-1 15,-5-5-4-15,-1 4 1 0,-4 1-2 16,-3-2 3-16,-1 8 4 0,-2 2 1 15,-5 2 2-15,-5 5-2 16,-3-4 4-16,0-2-7 0,-1-3 2 0,2-1-1 16,2-6-1-16,1-1 0 0,2-4-11 15,4-3-14-15,3 0-21 0,0-3-12 16,0 0-20-16,0 5-9 0,0 0-20 16,0 0-43-16</inkml:trace>
  <inkml:trace contextRef="#ctx0" brushRef="#br0" timeOffset="190874.0024">12080 4368 558 0,'0'0'51'15,"0"0"-16"-15,0 0-15 0,0 0-9 16,0 0-5-16,0 0-6 0,0 0-3 0,0 0-5 15,0 0-5-15,5-19 2 0,-5 19 2 16,5 0 5-16,1 7 2 0,3 8-1 16,-2 3 0-16,4 1-1 0,-3 1 1 15,-4 1 1-15,-1 0 1 0,0 2-2 16,-3 0 2-16,0 2-12 0,-7 1-4 0,-4 0-19 16,-1 1-38-16,-2 1-21 15,-3-4-36-15,1 2-71 0</inkml:trace>
  <inkml:trace contextRef="#ctx0" brushRef="#br0" timeOffset="191114.1595">11988 4897 660 0,'0'0'38'0,"0"0"-14"0,0 0-10 16,0 0-6-16,0 0-4 0,0 0-3 15,0 0-1-15,0 0-4 0,0 0-4 16,0 0-12-16,-19-13-25 0,17 13-37 16,2 0-36-16,2 0-57 0,5 9-106 15</inkml:trace>
  <inkml:trace contextRef="#ctx0" brushRef="#br0" timeOffset="191300.3313">12255 4924 693 0,'0'0'26'16,"0"0"-7"-16,0 0-7 0,0 0-3 0,0 0-6 15,0 0-4-15,0 0-9 0,0 0-19 16,0 0-61-16,0 0-140 0,-10-49-96 16</inkml:trace>
  <inkml:trace contextRef="#ctx0" brushRef="#br0" timeOffset="191873.2835">11513 6073 374 0,'0'0'37'0,"0"0"-11"0,0 0-1 15,0 0 1-15,0 0-1 0,0 0-8 16,0 0-8-16,0 0-7 0,0 0-2 0,5-24-1 15,-5 22-3-15,0 1-1 0,0-1 2 16,1-3 3-16,6 1 0 0,2-2 2 16,5 0-2-16,5 1 0 0,0 3 0 15,7-3-2-15,3 2-1 0,-3-2-7 16,-2 2-5-16,0 0-10 0,-1 0-5 16,-6 1-10-16,-7 1-23 0,2 1-12 0,-5 0-18 15,3 0-6-15</inkml:trace>
  <inkml:trace contextRef="#ctx0" brushRef="#br0" timeOffset="192054.2649">11554 6202 342 0,'0'0'72'16,"0"0"-14"-16,0 0-14 0,0 0-18 0,0 0-10 15,0 0-6-15,0 0-3 0,0 0-3 16,0 0-1-16,0 0-4 15,82-39-3-15,-57 26-6 0,-2 3-19 0,3 1-36 16,0 3-25-16,-3-1-44 0,3 3-54 16</inkml:trace>
  <inkml:trace contextRef="#ctx0" brushRef="#br0" timeOffset="192416.983">12157 5791 634 0,'0'0'26'15,"0"0"0"-15,0 0-10 0,0 0-5 16,0 0-4-16,0 0-4 0,0 0-4 0,0 0-2 15,0 0-3-15,-22-36-1 0,25 28 0 16,11-4 1-16,4-1 3 0,3 6-2 16,4 5-1-16,-3 2 0 0,1 2-2 15,-3 6 3-15,-4 8-1 0,-2 0 2 16,-2 2 1-16,-5 4-3 0,-1 0 5 16,-5 0-3-16,-1 2 3 0,0-1 0 0,-7 1-1 15,0 0-1-15,0-5 1 0,-1-4-1 16,0 1-9-16,5-8-13 15,0-3-22-15,2 1-23 0,1-6-30 0,-2 0-22 16,2 0-33-16</inkml:trace>
  <inkml:trace contextRef="#ctx0" brushRef="#br0" timeOffset="192654.1453">12368 5710 509 0,'0'0'56'0,"0"0"-13"0,0 0-13 0,0 0-12 16,0 0-8-16,0 0-8 0,0 0-5 15,0 0-5-15,0 0 2 0,0 0 2 16,-7-22 2-16,17 27 3 0,3 7-1 16,1 5 0-16,1 3-3 0,-5 3 0 15,-2 1-2-15,-3 4-3 0,-1 2-7 0,-2 2-14 16,-2-1-16-16,0 4-36 0,0-3-39 15,-3 0-75-15</inkml:trace>
  <inkml:trace contextRef="#ctx0" brushRef="#br0" timeOffset="192893.6954">12191 6258 664 0,'0'0'32'0,"0"0"-7"0,0 0-5 16,0 0-8-16,0 0-6 0,0 0-4 0,0 0-6 16,0 0-4-16,0 0-9 0,0 0-18 15,-7-25-29-15,7 23-19 16,4 2-44-16,11 0-43 0,7 0-83 15</inkml:trace>
  <inkml:trace contextRef="#ctx0" brushRef="#br0" timeOffset="193103.7173">12612 6105 677 0,'0'0'31'0,"0"0"-11"16,0 0-6-16,0 0-8 0,0 0-5 15,0 0-2-15,0 0-8 0,0 0-10 16,0 0-33-16,0 0-61 0,-20-38-112 16,6 45-86-16</inkml:trace>
  <inkml:trace contextRef="#ctx0" brushRef="#br0" timeOffset="193833.2457">11675 7056 510 0,'0'0'51'0,"0"0"-12"0,0 0-4 16,0 0-9-16,0 0-12 0,0 0-7 15,0 0-5-15,0 0-3 0,0 0-2 16,0 0-1-16,-9-30-5 0,9 29 2 0,0-2 0 15,8-1 1-15,6 0 5 0,5-2 1 16,4 1-2-16,2 1-3 0,-3 0-11 16,1-3-11-16,0 2-18 0,-3 0-27 15,-6 1-26-15,-3 0-32 0,0 4-36 16</inkml:trace>
  <inkml:trace contextRef="#ctx0" brushRef="#br0" timeOffset="194048.9281">11707 7222 489 0,'0'0'70'0,"0"0"-15"0,0 0-15 16,0 0-15-16,0 0-11 0,0 0-10 0,0 0-5 15,0 0-2-15,0 0-2 0,0-4-8 16,13-5 2-16,3-5-16 0,3 3-7 15,1-1-13-15,2 3-29 0,-1-3-26 16,1 0-36-16,1 0-89 0</inkml:trace>
  <inkml:trace contextRef="#ctx0" brushRef="#br0" timeOffset="194416.7879">12168 6788 606 0,'0'0'35'0,"0"0"-11"15,0 0-10-15,0 0-5 0,0 0-7 16,0 0-1-16,0 0-3 0,-7-81-1 0,11 74-1 15,-1 4-4-15,3-2 2 0,-1 3-1 16,6 1 2-16,4 1 3 0,2 1 0 16,2 7-3-16,-2 3 3 0,-1 2-1 15,-5 3 1-15,0 2 1 0,-3 5 1 16,-4 1-2-16,-2 4 0 0,-2-1-5 16,0 1 2-16,0-1 0 0,-2-7-1 0,1-2 0 15,-2-8-2-15,3-4-1 16,0 1-2-16,0-7 0 0,0 0-4 15,0 0-6-15,0 0-15 0,-5 2-39 0,0 0-65 16,1-1-121-16</inkml:trace>
  <inkml:trace contextRef="#ctx0" brushRef="#br0" timeOffset="194691.0336">12358 6639 510 0,'0'0'57'0,"0"0"-22"0,0 0-13 16,0 0-12-16,0 0-8 0,0 0-4 16,0 0-1-16,0 0 0 0,0 0 2 15,0 0-2-15,53-4 2 0,-44 22-1 0,2 3 2 16,-5 3 0-16,-1 0 0 0,-4 3-2 15,-1 0-1-15,0-1-3 16,0 1-12-16,0 0-16 0,0-1-21 0,-1-6-35 16,-1-2-38-16,2-5-101 0</inkml:trace>
  <inkml:trace contextRef="#ctx0" brushRef="#br0" timeOffset="194913.3923">12330 7196 574 0,'0'0'54'0,"0"0"-13"16,0 0-19-16,0 0-12 0,0 0-5 15,0 0-5-15,0 0-3 16,0 0-7-16,0 0-10 0,0 0-13 15,-31-37-20-15,36 29-33 0,2 2-48 0,4 6-84 16</inkml:trace>
  <inkml:trace contextRef="#ctx0" brushRef="#br0" timeOffset="195112.5467">12625 7070 694 0,'0'0'32'15,"0"0"-10"-15,0 0-10 0,0 0-5 16,0 0-6-16,0 0-7 0,0 0-14 16,0 0-43-16,0 0-158 0,8-9-111 15</inkml:trace>
  <inkml:trace contextRef="#ctx0" brushRef="#br0" timeOffset="213994.1956">4043 7430 7 0,'0'0'13'0,"0"0"1"0,0 0-4 15,0 0-3-15,0 0-1 0,0 0-1 16,0 0-3-16,0 0 0 0,0 0-5 16,0 0-5-16,0 0-5 0,0 0-3 0,0 0-1 15</inkml:trace>
  <inkml:trace contextRef="#ctx0" brushRef="#br0" timeOffset="217349.354">3937 7428 64 0,'0'0'27'0,"0"0"-4"0,0 0 5 0,0 0-5 16,0 0-6-16,0 0 1 0,0 0 1 16,0 0 2-16,6-8-1 0,-6 6 1 15,0 0-1-15,0 1-4 0,0-1-2 16,0 1-2-16,0-1-5 0,0 0-1 16,0 1 1-16,0 0 1 0,0-1 3 0,0 1 3 15,0-1-5-15,0 1-1 0,-1-4-5 16,-2 0 2-16,0 3-4 15,0-1 1-15,-4 1-1 0,1 2-1 16,-3 0 0-16,-1 0-1 0,2 3 0 0,-3 6 1 16,4-1-1-16,1 5 0 0,-1 1 1 15,0 1 0-15,4 0 0 0,0 0-1 16,0 4 1-16,3-1-3 0,0 6 1 16,0-3-1-16,0 1 2 0,3-1 0 15,3-1 3-15,3 1 0 0,-1-3-1 0,-2-1 4 16,6-2 0-16,-4-4 3 0,2 0 2 15,2-4-1-15,-6-3-1 0,10 1-1 16,-9-2-1-16,7-3 0 0,2 0-1 16,0-3 1-16,6-6-1 0,1-3 2 15,-3-2-4-15,2-1 4 0,-6 0-1 16,-2 0 4-16,-4-1-3 0,-2 2 0 16,-4-5-3-16,2 5 2 0,-6-2 1 15,4-2 4-15,-4 4 2 0,0-6 2 16,-4 2-4-16,-2 1-5 0,-4-3-4 0,-6 4-3 15,3 1 1-15,-3 1 3 0,0 3-2 16,-1 0 2-16,1 3-3 0,3 1 0 16,0 1-3-16,4 3-1 0,3 2-1 15,-5 1-10-15,2 0-9 0,-5 7-25 16,-1 7-35-16,1 6-34 0,4 4-56 0</inkml:trace>
  <inkml:trace contextRef="#ctx0" brushRef="#br0" timeOffset="219416.2785">9956 8294 199 0,'0'0'50'15,"0"0"-1"-15,0 0-7 0,0 0-8 16,0 0-4-16,0 0-4 0,0 0-8 16,0 0-4-16,0 0-4 0,0 0-1 15,-29-59-3-15,29 59-1 0,0-2-4 16,0 2-2-16,0 0-3 0,0-2-1 0,-6 2 1 15,-3 0 1-15,-1 0 0 0,-1 8-1 16,-1 3 0-16,5 2-1 0,-3 4 2 16,3 1 4-16,1 1-3 0,1-6 1 15,2 2-2-15,-2 4-1 0,5-1 2 16,0 4 1-16,0-2-3 0,3-2-3 0,5-4-5 16,1 0-8-16,3-2-1 15,2-1-1-15,1-3 7 0,2 2 4 16,-1-2 4-16,4-3-4 0,-6-2-20 15,4-1-15-15,-1-2-5 0,5 0-7 0,4-3 1 16,0-4-5-16</inkml:trace>
  <inkml:trace contextRef="#ctx0" brushRef="#br0" timeOffset="219816.9381">10313 8335 274 0,'0'0'63'0,"0"0"-4"0,0 0-12 0,0 0-4 15,0 0-1-15,-6-79-14 0,3 68-8 16,-1 1-7-16,0 0-4 0,2 6 0 16,1 1-3-16,1 3-2 0,-2-2-4 15,2 2-5-15,-4 0 1 0,-5 0-2 16,-2 11 5-16,-2 5 1 0,1 6 0 16,2 2 0-16,1 2-1 0,5-2 0 15,1-7 1-15,0 1-2 0,3 0 1 0,0-1-1 16,7 3 2-16,1-3-4 0,-2-7 2 15,3 1-1-15,2-2-4 0,-4-4 6 16,7 2 1-16,-5-3 3 0,4-3 4 16,6-1-3-16,-2 0-1 0,8-5 1 15,-5-4-3-15,0-5 1 0,-4 0 1 16,0-2 0-16,-3-2-1 0,-4-2 1 16,1 0 1-16,-6 7 4 0,-1-2-1 15,-3-2 1-15,0 2-2 0,-3-4-3 16,-4 3 2-16,-3 1-4 0,0 1-1 0,1 4-1 15,-4 3-2-15,6 2-1 0,-6 2 0 16,-6 0-11-16,7 2-10 0,-8-1-21 16,3 2-42-16,-2 0-36 0,2 0-44 15</inkml:trace>
  <inkml:trace contextRef="#ctx0" brushRef="#br0" timeOffset="221116.9488">10771 8320 317 0,'0'0'61'0,"0"0"-17"15,0 0-4-15,0 0-5 0,0 0-7 16,0 0-7-16,0 0-5 0,0 0 0 16,0 0-2-16,-20-16-5 0,19 15-3 0,1 1-4 15,-2-2-4-15,2 2-1 0,0-1 3 16,0 1 2-16,2-2 3 0,8 1 1 15,9-1-2-15,4-1-1 0,-1-1 0 16,1 1-3-16,-2-2 0 0,1 0 1 16,-2 0-2-16,2 0-1 0,-2-2-5 15,-7 5-4-15,3-1-4 0,-3 0-8 16,-1 0-16-16,5 1-12 0,-7 0-22 16,-5 2-18-16,6 0 5 0,-7 0-1 15,4 0 0-15</inkml:trace>
  <inkml:trace contextRef="#ctx0" brushRef="#br0" timeOffset="221394.9538">10877 8178 335 0,'0'0'64'0,"0"0"-8"0,0 0-8 0,0 0-13 15,0 0-5-15,0 0-7 0,0 0-2 16,0 0-6-16,0 0-5 0,0 0-7 16,-7-30-1-16,7 30-1 0,0 0 2 15,0 0 3-15,3 12-1 0,4 9-1 16,3 8 0-16,-4 4-5 0,-2 6 1 0,2 0-7 16,-2 2-1-16,1 0-10 15,2-2-4-15,-3-2-10 0,6-3-23 16,1-7-18-16,3-2-31 0,-4-7-39 15</inkml:trace>
  <inkml:trace contextRef="#ctx0" brushRef="#br0" timeOffset="222936.6583">11448 8195 112 0,'0'0'36'0,"0"0"-4"16,0 0 3-16,0 0 5 0,0 0 4 16,0 0 1-16,0 0-7 0,0 0-10 15,0 0-13-15,0 0-10 0,6-62-4 16,-12 54 1-16,0 2 2 0,2 3-2 0,-5-3 0 15,5 4-1-15,0 1 0 0,-1 0-1 16,-2 1 0-16,0 0-2 0,-2 0 0 16,-1 0 0-16,0 1-2 0,0 6 2 15,4 1-2-15,-4 6 2 0,6 1-1 16,1 5 2-16,0 4 1 0,3 2 0 0,0-2 0 16,0 1 0-16,7-1-2 15,3-1-2-15,0-3 2 0,2-1 0 16,5-3-2-16,-1-1-1 0,4-3-16 15,2-4-9-15,-3-1-4 0,4-4-10 0,2-3-2 16,-1 0 0-16,-1-5-9 0,2-4 4 16,1-2 4-16</inkml:trace>
  <inkml:trace contextRef="#ctx0" brushRef="#br0" timeOffset="223480.0091">11765 8227 245 0,'0'0'78'15,"0"0"-2"-15,0 0-25 0,0 0-17 16,0 0-3-16,0 0-6 0,0 0-1 15,-20-79-1-15,15 71-6 0,1 1-3 16,1 2-4-16,2 2-2 0,1 3-4 16,-2-1-2-16,2 1-5 0,-1 0-2 15,1 0-2-15,-2 0 3 0,2 0 3 16,0 12 0-16,0 5 0 0,0 7 1 16,3-1-3-16,0 1 3 0,4-1-2 15,-1-2 1-15,1 0-1 0,-1-1-1 0,0-5-3 16,-2-1-1-16,-1-5-6 0,-1-5-2 15,2 4-5-15,-4-3 0 0,4-2-2 16,-4 1 4-16,0-4 7 16,0 0 6-16,0 0 8 0,3 0 2 0,-3 1 2 15,0-1-3-15,1 0 0 0,-1 0-6 16,0-2 1-16,0-12 2 0,0 0-1 16,0-7 2-16,0 1 3 0,-1-1-2 15,-2-5-1-15,-1 2 3 0,1 1-1 16,2 8 1-16,-4-2 4 0,4 7-6 0,-2-2 5 15,0 1-1-15,0 5 2 0,3-5 0 16,0 7 0-16,-3-1-2 0,3 0 0 16,0 5-5-16,0-1-2 0,0 1-3 15,0-4-2-15,0 1 3 0,6-4 0 16,6 3 1-16,-1 1 1 0,5 0-1 0,1 3 1 16,1 0 0-16,6 0 1 15,-1 4 0-15,-1 2-1 0,-3 1 0 16,1 1-1-16,-4 2 1 0,-2 0 0 15,-2 2 0-15,-2 3 1 0,-3 2 1 0,-2-3-1 16,-4 4 1-16,-1 0-2 0,-1 4 3 16,-5 2-5-16,-4-3 4 0,0-3-1 15,-2-3-2-15,-4-2 2 0,0-2-7 16,-2-1-13-16,-4-2-26 0,-1-3-44 16,-2 2-63-16,-2-3-111 0</inkml:trace>
  <inkml:trace contextRef="#ctx0" brushRef="#br0" timeOffset="223702.6342">12138 8318 392 0,'0'0'4'0,"0"0"-14"0,0 0-30 15,0 0-44-15,0 0-102 0</inkml:trace>
  <inkml:trace contextRef="#ctx0" brushRef="#br0" timeOffset="226816.2191">12352 8148 235 0,'0'0'72'0,"0"0"-7"0,0 0-8 16,0 0-15-16,0 0-9 0,0 0-6 15,0 0-6-15,0 0-6 0,0 0-5 0,-7-8-6 16,7 7-3-16,0 1-5 16,0-1 1-16,0-3 0 0,7-2 3 15,9 0 2-15,6-3-1 0,4 0 0 16,4 0 0-16,2 0-1 0,1-1-1 0,0 0 1 15,1 1-6-15,-2 1-5 0,-4 1-11 16,-2 1-15-16,-7 2-8 0,-3 1-20 16,-3 2-16-16,-7 1-13 0,4 0-20 15</inkml:trace>
  <inkml:trace contextRef="#ctx0" brushRef="#br0" timeOffset="227094.1053">12465 8025 359 0,'0'0'74'0,"0"0"-10"0,0 0-15 16,0 0-13-16,0 0-11 0,0 0-9 0,0 0-7 15,0 0-9-15,0 0-4 0,0 0 0 16,-9-17 3-16,9 17 3 0,7 9 0 15,3 8 2-15,2 6-3 0,1 4 0 16,-3 3-2-16,-1 1 0 0,2 1-3 16,-3-2-1-16,0-1-2 0,1-5-6 15,-2-1-7-15,2-2-12 0,-3-7-29 16,5 0-45-16,-4-4-61 0</inkml:trace>
  <inkml:trace contextRef="#ctx0" brushRef="#br0" timeOffset="227558.6064">13009 7824 349 0,'0'0'54'0,"0"0"-6"0,0 0-11 16,0 0-9-16,0 0-13 0,0 0-7 15,0 0-4-15,0 0-2 0,0 0-2 16,-83-53 0-16,70 65 2 0,4 6 2 16,2 0 3-16,6 5-4 0,-1-1 4 0,2 0-6 15,0 0 2-15,6-1 1 16,1-3 1-16,1-1 1 0,1-2-4 15,0-1-1-15,0-3-1 0,2 2 1 0,-3-4 0 16,-1 1 1-16,5-1-4 0,-5-3 1 16,3 2-1-16,0 2 1 0,-3-4 1 15,3 3 0-15,1-1 0 0,-4-2 0 16,4 2-1-16,-3-4-3 0,-7-1 1 16,8 2 1-16,-4-2 0 0,0-2 3 0,2 2 0 15,-1-2 0-15,-2 1 0 0,9-2 0 16,-3 0-2-16,2 0-5 15,5-2-7-15,-2-3-8 0,-1-2-21 16,8-1-10-16,-6 0-24 0,2 0-26 0,-4 4-8 16,1-3-44-16</inkml:trace>
  <inkml:trace contextRef="#ctx0" brushRef="#br0" timeOffset="227830.1059">12991 8048 291 0,'0'0'28'0,"0"0"-5"16,0 0-10-16,0 0-12 0,0 0-8 0,0 0-4 15,0 0-4-15,0 0 5 0,0 0 0 16,48-73-1-16,-28 64 3 0,2 0-10 16,-2-1-8-16,3 2-6 0,-1 0-15 15,-3 1-11-15,2-2-11 0</inkml:trace>
  <inkml:trace contextRef="#ctx0" brushRef="#br0" timeOffset="228054.1753">12810 7882 358 0,'0'0'39'16,"0"0"-6"-16,0 0-11 0,54-96 2 0,-34 74-10 15,3 4-3-15,0 1-6 0,0 3-1 16,-1 3-3-16,1 3-3 0,-1 3-7 15,-6 0-4-15,3 4-9 16,1 1-13-16,-7 0-30 0,10 1-36 0,-2 6-58 16</inkml:trace>
  <inkml:trace contextRef="#ctx0" brushRef="#br0" timeOffset="228675.8109">13490 7742 553 0,'0'0'43'15,"0"0"-12"-15,0 0-11 0,0 0-7 16,0 0-9-16,0 0-4 0,0 0-4 16,0 0 1-16,0 0 3 0,0 0 0 15,-19-11 0-15,19 29 0 0,2 4-3 16,5 2 3-16,0-4 3 0,0 1-4 16,2 1 6-16,1-3-8 0,0 0 0 15,1-4-2-15,-6-2 1 0,4-3-1 0,-5-2-3 16,-1-5-3-16,0 1-2 15,-3-4-1-15,0 0 6 0,0 0 6 0,2 2 5 16,-1-2 0-16,-1 1-3 0,0-1-3 16,0-1 0-16,0-10 0 0,-3-5 4 15,-4-6 2-15,-1 1-7 0,1-1 3 16,-3 1-2-16,3 0 3 0,1 6 1 16,2-2 1-16,1 7 2 0,0 4 1 0,0-5 1 15,2 6 2-15,-1-1-1 0,2 2-3 16,0 4-5-16,0-1-3 0,0-3 1 15,3-3-1-15,9 0 4 16,5-2 0-16,3 5 0 0,5 2 0 0,-1 2 0 16,0 0-1-16,0 2 1 0,-2 4 0 15,-2 1-2-15,0 2 2 0,-1 2 0 16,-3 1-1-16,-2 1 1 0,-5-4 1 16,-1 1-1-16,-4-2 2 0,-3-3-2 15,1 5 2-15,-2 4 5 0,-6 4-5 0,-7 6 4 16,-7-3-6-16,-5 0-3 0,-4-1 0 15,-1 0-6-15,-2-5-6 0,2-2-16 16,5 3-26-16,2-5-64 0,7-2-148 16</inkml:trace>
  <inkml:trace contextRef="#ctx0" brushRef="#br0" timeOffset="229376.8373">14106 7793 411 0,'0'0'69'0,"0"0"-9"0,0 0-19 16,0 0-7-16,0 0-10 0,0 0-6 0,0 0-4 15,0 0-7-15,0 0-3 0,-9-3-3 16,9 1-3-16,0-3 0 0,5-2 0 16,6-2 0-16,7-2 2 0,3 2-3 15,1 2-1-15,3-1-6 0,-1 0-8 16,-1 4-3-16,-2-1-4 0,2 1-2 0,-2 2-2 16,0-1-14-16,0 0-18 0,2 3-32 15,-8-1-29-15,1 1-56 0</inkml:trace>
  <inkml:trace contextRef="#ctx0" brushRef="#br0" timeOffset="229652.0321">14159 7694 515 0,'0'0'62'0,"0"0"-20"0,0 0-7 16,0 0-11-16,0 0-8 0,0 0-6 16,0 0-2-16,0 0-6 0,0 0 0 15,0 0-1-15,-9-18 3 0,14 25 1 16,8 9-1-16,0 6-2 0,0 1-1 16,-4 3-2-16,0 3 2 0,-1 0-1 15,-3 2-7-15,0 0-6 0,0-1-16 0,-2-4-22 16,5 0-44-16,-5-8-83 0,4 0-116 15</inkml:trace>
  <inkml:trace contextRef="#ctx0" brushRef="#br0" timeOffset="230473.8554">14784 7627 0 0,'0'0'18'0,"0"0"5"16,0 0 5-16,0 0 4 0,0 0 9 16,0 0 3-16,0 0 2 0,0 0 3 15,0 0 1-15,3-23 2 0,-3 19-5 16,0 0-5-16,-3-3-7 0,2 3-7 0,-1-1-6 15,1 1-3-15,-2-1-1 0,1 1-4 16,1-1-2-16,-2 2-4 0,3 3-2 16,0-2-4-16,0 2-1 0,0 0-1 15,0 0 0-15,0 0 3 0,0 5-1 16,0 7 0-16,0 6-2 0,0 2 1 0,3 6 1 16,1-2 2-16,1 0 0 0,1-1 1 15,0 1-4-15,0-3 3 16,0 0-1-16,2-3-1 0,-1-2-1 15,-1-3 0-15,4-3 3 0,-2 1-5 0,-2-5 5 16,7 3-5-16,-3-2-3 0,-1-2-2 16,7 0-1-16,1-3 0 0,4-2-7 15,3 0-11-15,3-5-26 0,1-3-25 16,-5-2-28-16,2 2-27 0,-4-3-42 16</inkml:trace>
  <inkml:trace contextRef="#ctx0" brushRef="#br0" timeOffset="230777.5599">14757 7769 417 0,'0'0'48'0,"0"0"-10"16,0 0-13-16,0 0-9 0,0 0-10 15,0 0-5-15,0 0-7 0,0 0 1 0,0 0 1 16,0 0-6-16,46-58 3 16,-23 51-3-16,2 4-4 0,2-2-2 15,1-2-11-15,1 1-3 0,-2-1-4 16,5 0-4-16,-5-3-4 0,1 3-17 0,-8-3-24 15,-6 3-34-15</inkml:trace>
  <inkml:trace contextRef="#ctx0" brushRef="#br0" timeOffset="230973.4232">14710 7600 328 0,'0'0'63'0,"0"0"-17"16,0 0-21-16,15-80-14 0,-2 64-12 16,0 2-1-16,-3 7-6 0,6-1-7 15,0 4 1-15,4 3-12 0,8-1-11 16,-1 2-33-16,0 0-36 0,1 6-53 16</inkml:trace>
  <inkml:trace contextRef="#ctx0" brushRef="#br0" timeOffset="231828.8979">15286 7515 475 0,'0'0'53'0,"0"0"-17"0,0 0-11 15,0 0-7-15,0 0-9 0,0 0-7 16,0 0-5-16,0 0 0 0,0 0 0 16,-33-5 1-16,27 25 3 0,0 6-1 15,2 0-2-15,1-1-3 0,3-1 1 0,0-3-2 16,1-2 2-16,7-2 2 16,-4-4-2-16,3-1 5 0,0 1 0 15,-2-6-2-15,-1 7 1 0,2-7-2 16,-5-2-2-16,4 3 1 0,-4-5-1 0,1 1-1 15,1 0 3-15,-3-4 1 0,0 0 3 16,0 0 5-16,1 1 2 0,-1-1 2 16,0 0-2-16,3 0-4 0,-3 0-2 15,0 0-2-15,0-4 3 0,0-7 1 16,-4 1 0-16,1 0 0 0,-3-5-3 16,1 6 2-16,1-7 1 0,-2 3 0 15,-1-2-1-15,0-5-3 0,1 2-1 16,2 4 0-16,-1-3 1 0,4 6 1 15,1-2 1-15,0 1 0 0,0 0-2 0,0 0-1 16,0 0-3-16,0-1 2 0,1 1 0 16,4 2-1-16,-4 5-1 0,4-4 0 15,-4 5-1-15,6-4 0 0,5-3 0 16,-5 5 0-16,3-1 0 0,-1 2 2 16,-1 2 0-16,1-1-1 0,0 1 0 0,2 0-1 15,0 1 2-15,-1 2-1 0,3 0-1 16,1 0-3-16,-1 5-1 0,2-1-1 15,-3 5 1-15,-3 2 2 0,-1 1 3 16,0 6-1-16,1 0 3 0,-5-4 1 16,-4 3 0-16,0 2-1 0,-1 1 2 15,-7 5-1-15,0-6 0 0,1-4-1 16,-1-4 1-16,4-4 1 0,1-3 2 16,-4 3 1-16,4-3 2 0,0-2-2 15,0 1 1-15,3-3 2 0,0 0 0 0,0 0-1 16,0 0-3-16,0 0-5 0,0 0-5 15,0 0 1-15,0 0-1 0,8-5 5 16,1-2 1-16,5-1 1 16,-6 6-2-16,4 2 2 0,-2-1-1 0,2 1 1 15,3 0 0-15,-6 3-1 0,4 5 0 16,-3 0 1-16,-4-2-1 0,3 4 1 16,-4-3 0-16,0 2-1 0,-1 2 1 15,-4 0 0-15,2-2 2 0,-2 2 0 16,-3 4 2-16,-5-4-1 0,-4 2 2 0,-3-1-1 15,-4-4 1-15,-2 0-3 0,-1-4-1 16,-1 0 1-16,4-3-2 0,0-1 1 16,2 0-2-16,2-6-11 0,-2 0-33 15,2-3-58-15,6 2-95 0</inkml:trace>
  <inkml:trace contextRef="#ctx0" brushRef="#br0" timeOffset="236397.9479">15731 7559 248 0,'0'0'59'16,"0"0"-6"-16,0 0-11 0,0 0-7 0,0 0-6 15,0 0-7-15,0 0 0 0,0 0-6 16,0 0-2-16,-4-15-3 0,4 15-1 16,0-2-4-16,0 1-2 0,0-1-1 15,0 1-1-15,0-4-1 0,7-1-2 16,1-1-2-16,6-1-1 0,-1 2-2 16,-3 3-3-16,7-2-3 0,-5 2-2 0,1 2-10 15,-1-1-18-15,-1 2-16 0,4 0-16 16,-11 0-17-16,6 0 2 15,-4 0 1-15</inkml:trace>
  <inkml:trace contextRef="#ctx0" brushRef="#br0" timeOffset="236589.3071">15695 7686 198 0,'0'0'57'0,"0"0"0"15,0 0-11-15,0 0-10 0,0 0-11 16,0 0-6-16,0 0-6 0,0 0-2 16,0 0-4-16,64 0-8 0,-41-5-14 15,3-2-13-15,-1-2-23 0,2 3-36 16,-2 1-31-16</inkml:trace>
  <inkml:trace contextRef="#ctx0" brushRef="#br0" timeOffset="238516.7074">16238 7339 101 0,'0'0'22'15,"0"0"-9"-15,0 0-5 0,0 0 0 16,0 0 7-16,0 0 1 0,0 0 4 16,0 0 6-16,0 0 4 0,0 0 4 15,-25-28-3-15,21 24-3 0,1 0-9 16,0 0-9-16,0 1-3 0,-3 2-6 0,2-1 0 16,-9 0-1-16,-2 2-2 0,1 0 0 15,-1 10 0-15,1 2 1 0,1 3 4 16,1 2-3-16,-1 3-3 15,5 0 1-15,-1 1 2 0,3 1-1 0,2 3 2 16,4-3-2-16,0 1-3 0,0 0 1 16,8-2 0-16,3-1 0 0,0-2-4 15,2-1-7-15,2-5 2 0,-4-4-8 16,2-1-6-16,2-7 2 0,4 0-9 16,2 0-4-16,1-3 4 0,0-7-4 0,-1-2 6 15,-2-4 10-15,1 0 6 0,-1-1 9 16,-4-1 5-16,-1 1 5 15,-2 0 6-15,-5 5 6 0,-1 0 11 0,-1 5 15 16,-3 2 7-16,-1 2 7 0,-1 3-1 16,0-2-8-16,0 2-12 0,0-1-9 15,0-1-9-15,0 1-9 0,0 1-5 16,-3 0-2-16,-8 1 0 0,-4 8-2 16,-2 3-2-16,5-1-1 0,4 1-1 15,-2 0 2-15,4 2 3 0,-1 0-1 0,2-2-2 16,2-3-5-16,2-4-4 0,-2 0-3 15,3-5 2-15,0 3-1 0,0 4-1 16,0-3-2-16,0 5-2 0,0-4 4 16,3-2 1-16,-2 1 0 0,2-2 1 15,0-1 0-15,0 1 5 0,0 1 8 16,-3-3 4-16,0 0 4 0,6 0 1 16,0 0 0-16,4-1 2 0,-2-4 2 15,-2-2 3-15,3-4-2 0,-2 2-1 16,-1-3-1-16,-2 2-1 0,-1 0 0 0,2-5 1 15,-4 4 4-15,5-4-4 0,-4 6-1 16,1-2-6-16,2-4-2 0,-2 6-1 16,3-6-1-16,-2 7-2 0,2-1-5 15,2 1 0-15,1 4-1 0,0-2 0 16,-5 4 0-16,9 0-1 0,-1 2-5 0,2 4-3 16,3 5 0-16,-5-2 1 0,-5 7 4 15,0 1 8-15,-2 2-2 16,-1-1 2-16,-2 1-2 0,-1-4 2 15,-1-1 0-15,0-2 5 0,0-5 0 0,0 1 7 16,0-6 5-16,0 0 8 0,0 0 7 16,0 0-4-16,0 0-3 0,0 0-9 15,0 0-6-15,-1-1 3 0,-2-6 0 16,0-5 2-16,1 1-3 0,1-2-7 16,1 1-1-16,0-2-2 0,0 2 0 0,0 1-2 15,1 1-7-15,5 0 1 0,0 2 1 16,2 0 1-16,0 2 1 0,2 1 0 15,1 2 2-15,1 0 0 16,1 2 4-16,-3 1-2 0,2 0-1 0,-2 0-1 16,0 0 3-16,-6 0 3 0,7 0 1 15,-6 0-2-15,-1 1-3 0,4 2-4 16,-4 0 0-16,2 2 2 0,0 1 3 16,-2 3 2-16,0-2-1 0,-4 6 1 15,2 5 0-15,-2 0 0 0,-2 5-2 0,-2-3 1 16,-2-5-2-16,2-2 2 0,1-3 0 15,2-6 1-15,-1 1 2 0,2-5 2 16,0 0 7-16,0 0 5 0,0 1 4 16,0-1-4-16,0 0-7 0,0 0-8 15,0-11-5-15,0-9-2 0,2-7 2 0,2 3-2 16,4 1-2-16,0 1 1 16,-2 2 1-16,-1 7-1 0,0-1 3 15,-1-2-3-15,0 7 0 0,2-6-5 16,0 3-4-16,-2 3 1 0,4-3-2 0,0 1 3 15,1 0 4-15,0 3 4 0,-1-4 4 16,4 2 1-16,-6 3 4 0,4-3-1 16,-3 4 4-16,-4 4 5 0,0-2 2 15,-3 4 4-15,0-1-1 0,0 1-4 16,1 0-5-16,-1-2-4 0,0 2 3 16,2 0 1-16,-2 0 5 0,0 0-2 0,0 0-1 15,0 0-4-15,0 0-4 0,0 5 0 16,0 1-1-16,0-2-1 15,0 9 1-15,0-6 1 0,0 7-2 0,0 4 2 16,0-6-1-16,0 8-1 0,0-3 2 16,0-4 0-16,0 7-2 0,0-2 0 15,0-4-3-15,1 7 0 0,-1-2-1 16,0-7-6-16,3 6-6 0,-2-6-4 16,1-3-6-16,1 2-2 0,0-4-3 0,0 3-7 15,-2-6-5-15,3 0-9 0,-4-4-6 16,0 0-4-16,3 0-32 15</inkml:trace>
  <inkml:trace contextRef="#ctx0" brushRef="#br0" timeOffset="238681.6545">16836 7432 251 0,'0'0'63'0,"0"0"-6"15,0 0-9-15,0 0-10 0,0 0-11 0,0 0-7 16,0 0-8-16,0 0-5 0,0 0-7 15,-20-2-8-15,20 0-6 0,6 2-14 16,8-1-22-16,5 1-36 0,-3 0-45 16,8 0-75-16</inkml:trace>
  <inkml:trace contextRef="#ctx0" brushRef="#br0" timeOffset="238899.5354">17027 7512 627 0,'0'0'22'0,"0"0"-11"0,0 0-6 15,0 0-5-15,0 0-5 16,0 0-8-16,0 0-21 0,0 0-41 15,0 0-126-15,-29-3-95 0</inkml:trace>
  <inkml:trace contextRef="#ctx0" brushRef="#br0" timeOffset="260620.4393">9662 9693 61 0,'0'0'21'0,"0"0"5"16,0 0 5-16,0 0 3 0,0 0-1 0,0 0-6 15,0 0 0-15,0 0-1 0,0 0 1 16,0 0 3-16,-17-7-2 0,14 5-8 15,3 1-5-15,-1-1-5 16,-1 0-1-16,1 1-1 0,-1-1 1 0,1 1-1 16,-1 0-3-16,2-1-4 0,-1 1-4 15,1-1 1-15,0 0-2 0,0 1 0 16,0-1 0-16,0 1-2 0,0-2 2 16,1-1 2-16,7-1-1 0,-1 0 4 15,-3 3-1-15,6 0-1 0,-7 0 0 0,3 1-1 16,4 1-3-16,-3 0 2 0,2 0 1 15,1 0 1-15,-4 3 2 0,8 6 0 16,-6-3 0-16,2 3 1 0,-3-1-1 16,-3 1 0-16,2 6-1 0,-3-6 0 15,1 6 0-15,-1-4 0 0,-3 2 2 16,0 6-1-16,0 0 1 0,0 7 3 16,-7-1-3-16,3-3 2 0,-4 1-3 15,-2-3 1-15,3-5-2 0,3-2 0 16,1-5 0-16,0-5 0 0,1 2 2 0,2-5 1 15,0 0 3-15,0 0 3 0,0 1 1 16,-1 1 2-16,1-2 1 0,-2 0-3 16,2 0-5-16,-5 0-4 0,5-5 1 15,0-5-1-15,0-9 1 0,0 3-5 16,5-7 1-16,3 2-1 0,-1-1 2 0,6 4 2 16,-4 0-1-16,-2 1 1 0,2 5-1 15,-2 0 1-15,0 0-1 16,-3 3 0-16,2-5 3 0,-1 6-3 15,-2-1 0-15,2 0 1 0,-5 5 1 0,3-1 2 16,-3 5 0-16,0-1 2 0,0 1-1 16,0-2 1-16,1 0-1 0,-1 1-1 15,0-1 1-15,0 1-3 0,0 0 1 16,0 1-2-16,0-2-1 0,0 2 0 16,0-1-2-16,0 1-2 0,0-2-1 0,0 2 1 15,0 0 0-15,0 0-1 0,0 2 3 16,0 10 0-16,-4 6 1 0,-3 5 1 15,0-1 1-15,1 1-1 16,0 1-1-16,2-1 1 0,0 1-4 0,2-1-1 16,2-4-5-16,0-3-8 0,4-1 0 15,5-3-4-15,-2 0 0 0,4-4-1 16,-3-2-11-16,2-2-5 0,9-2-7 16,-3-2-8-16,7 0 8 0,0-1-5 15,-2-7-1-15,-1-3-6 0</inkml:trace>
  <inkml:trace contextRef="#ctx0" brushRef="#br0" timeOffset="261318.0569">10029 9869 242 0,'0'0'44'16,"0"0"-11"-16,0 0-11 0,0 0-5 15,0 0-3-15,0 0 0 0,0 0-4 16,0 0 0-16,0 0-2 0,6-4 1 0,-6 2 1 16,0 2 2-16,0-1-1 0,0 1 0 15,0-2 0-15,2 2 0 16,-2-2 1-16,0 2-1 0,0-1 0 15,0 1-1-15,0-1 2 0,0 1-2 0,0-1-2 16,0 1-1-16,0 0-3 0,0-2-2 16,0 2-2-16,0 0 1 0,0 0-1 15,0 0 0-15,-2 9 5 0,-2 7-2 16,-2 3 2-16,2 2-5 0,0 0 0 16,-1 2-1-16,2-2 1 0,0 2-1 15,2-8 0-15,-2 3 0 0,3 0 0 0,-3-6 1 16,3 2-2-16,0-3 2 0,0-5-1 15,0-1 1-15,0 1 1 16,0-6 3-16,0 0 1 0,0 0 1 0,0 1 0 16,0-1 0-16,0 0-2 0,0 0 0 15,0-1 1-15,0-11-1 0,0-6-2 16,3-5 0-16,1 2-1 0,1 2 0 16,-1-2 0-16,-1 2 0 0,0-3 0 15,1 6 0-15,0-1-1 0,-1 0 1 0,-1 4-2 16,1-5 0-16,-2 8-1 0,1-2 3 15,-1-1-1-15,-1 8 4 0,2-7-1 16,-1 7-1-16,-1 0 0 0,0 0-3 16,0 5-2-16,0-1-2 0,0 1 4 15,6 0 0-15,2 1 4 0,3 9 2 16,0 3-2-16,2 6 0 0,-1 2 3 16,-3 1-7-16,0 3 5 0,0-1-4 15,-3 1-1-15,-3-9 2 0,3 0-1 16,-2-7-1-16,-1 2 0 0,0 0-2 0,-2-6 0 15,1 0-1-15,-2 1-5 0,1-2-4 16,1 1-8-16,-1-2-10 0,-1-3-21 16,0 5-29-16,0 1-46 0,0 4-82 15</inkml:trace>
  <inkml:trace contextRef="#ctx0" brushRef="#br0" timeOffset="261601.1145">10005 10039 358 0,'0'0'38'0,"0"0"-17"0,0 0-11 0,0 0-10 16,0 0-3-16,0 0 0 0,0 0 3 16,0 0-1-16,0 0-2 0,0 0 1 15,6-9 3-15,8 8 0 0,4 0-2 16,0-1-16-16,3-5-37 0,0 3-51 16,-9 1-132-16</inkml:trace>
  <inkml:trace contextRef="#ctx0" brushRef="#br0" timeOffset="267140.6367">12138 8722 33 0,'0'0'21'0,"0"0"-1"15,0 0-2-15,0 0-6 0,0 0-6 16,0 0 1-16,0 0-1 0,0 0 0 0,0 0 4 16,0 0 0-16,41-27-1 0,-18 22 6 15,1-1 0-15,1 1-1 0,1 1 4 16,1-2-3-16,1 0 1 15,2 0-2-15,5-2 1 0,-1 1-1 0,3-2-3 16,0 1-3-16,2 0-4 0,2 1 1 16,-1-3 0-16,1 3-2 0,-1-3 0 15,-1-1-2-15,-1 3 0 0,3-3-1 16,-1 0-1-16,0-2 1 0,1 1-3 16,-1 1 5-16,-1-1-2 0,-1 3 0 0,-2 0 0 15,-2 0-2-15,-3 0 2 0,1 1-1 16,1 0 2-16,0-1-1 15,-1 2 0-15,0 0 2 0,-2-1-4 16,-1 0 4-16,-2 0-4 0,0 2 2 0,-2 0-1 16,-1 2-1-16,-1-1 0 0,-7 2-1 15,0 2 0-15,-6 1 0 0,-4 0 0 16,5 0-2-16,-5 0 1 0,0 0-2 16,0 0-2-16,-6 0-1 0,0 0 2 15,0 0-2-15,1 0-10 0,-1 2-9 0,-4 6-18 16,-6 4-21-16,-10 3-20 0</inkml:trace>
  <inkml:trace contextRef="#ctx0" brushRef="#br0" timeOffset="267676.4119">12469 8713 152 0,'0'0'36'0,"0"0"-8"0,0 0-5 15,0 0-5-15,0 0-7 16,0 0 0-16,0 0-6 0,0 0-3 15,0 0 0-15,4-32-1 0,15 23 3 0,2 4 2 16,5 1 5-16,1 1 3 0,6-3 0 16,2 2 0-16,0-1-3 0,2-2-7 15,1 1 1-15,1 0-2 0,0-3 0 16,3 2-1-16,1-4-1 0,3 0 0 16,-1 0-1-16,-1 1 0 0,-1-1 1 0,-1-2-2 15,1-1 2-15,-2-1-2 0,1-2 1 16,4 1 1-16,-5 0-2 0,-1 1 1 15,-1 2 0-15,-6-2-1 16,-1 5 1-16,-3-1-2 0,0 2-2 0,-2 2 3 16,-2 1-1-16,0 1 1 0,-7 1 0 15,-1 2-3-15,-6 1 1 0,-7-1-1 16,5 1 2-16,-3 1 1 0,-2-2 2 16,3 2-1-16,-7 0 1 0,0-2 0 15,0 2 0-15,2 0 2 0,-1 0-1 0,1 0-1 16,-1 0-1-16,1 0-1 0,-1 0-4 15,-1 0-9-15,3-1-13 0,-2 1-19 16,1 0-16-16,-2 0-17 0,1 0-18 16</inkml:trace>
  <inkml:trace contextRef="#ctx0" brushRef="#br0" timeOffset="268420.1156">12618 8770 28 0,'0'0'23'16,"0"0"1"-16,0 0 0 0,0 0 0 16,0 0 1-16,0 0 0 0,0 0 1 15,0 0-1-15,0 0-4 0,0 0-6 0,7-16-4 16,-7 16-5-16,2 0-3 0,-2 0 1 15,1-2-2-15,5 0 4 0,-2-1 4 16,8-1 4-16,4-2 3 0,1 0 1 16,12-3 1-16,0-2-5 0,6-1 0 15,2-2-6-15,4-1-2 0,5-1-2 0,-1 0 1 16,4 0-2-16,-4 2 3 16,1 1 0-16,1-1-2 0,0 0 1 15,0 1-3-15,2 1-1 0,1-3-3 16,-2 2 3-16,-2-1-5 0,2 1 6 0,-2-2-2 15,-2 4 0-15,-1 0-2 16,-3 3 1-16,-2-2 1 0,0 2-1 0,-6 3 1 16,-5 0 0-16,-7 0 0 0,-1 3-1 15,-8 1-3-15,-5-1-1 0,5 1-3 16,-6 1 0-16,1 0 1 0,0 0-1 16,-6 0-1-16,0-2-1 0,0 2 0 15,1 0-2-15,1 0 2 0,-1 0-2 0,1 0-1 16,-1 0-1-16,-1 0 2 15,2 0-11-15,-2 0-4 0,0 2-9 0,0 2-10 16,-5 8-15-16,-4 0-37 0</inkml:trace>
  <inkml:trace contextRef="#ctx0" brushRef="#br0" timeOffset="269080.6618">12000 8785 87 0,'0'0'29'15,"0"0"-7"-15,0 0-8 0,0 0-1 16,0 0-5-16,0 0-1 0,0 0 0 16,0 0-1-16,0 0-1 0,0 0 2 15,-8-11 7-15,8 11 5 0,0-2 8 16,16 0 3-16,7-1 1 0,6-1-6 0,5-2-3 16,4-2-8-16,6-1-4 0,5-4-2 15,3 1-1-15,1 0-3 16,4-1 0-16,-2-1-3 0,1 2 0 15,0-2-1-15,-2 1 1 0,1-2 0 0,0 1-1 16,0-1 1-16,1-2 1 0,1-1 0 16,-1 2-6-16,2-4 3 0,-3 6-1 15,-7 0 2-15,-4 3 0 0,-5 2-1 16,-5 4 1-16,-4 0 0 0,-7 2 0 16,-11 1 0-16,1 2 0 0,-8 0 0 15,1 0 1-15,0 0 4 0,-6 0 1 0,0-1 6 16,0 1-1-16,2 0-1 15,-1-2-5-15,-1 2-3 0,0 0-2 16,0-2-1-16,0 2-1 0,0-1-2 0,0 1-9 16,0-2-9-16,0 2-23 0,0-1-15 15,0 1-7-15,0 0-16 0,-1 0-11 16</inkml:trace>
  <inkml:trace contextRef="#ctx0" brushRef="#br0" timeOffset="269918.6491">11771 7565 219 0,'0'0'50'16,"0"0"-5"-16,0 0-3 0,0 0-11 0,0 0-7 16,0 0-3-16,0 0-5 15,0 0-7-15,0 0-8 0,0 0-6 0,-44-33 1 16,43 33 0-16,1 0 0 15,0 1 4-15,0 7 1 0,3 8-32 16,4 7 0-16</inkml:trace>
  <inkml:trace contextRef="#ctx0" brushRef="#br0" timeOffset="272369.0117">11572 7662 226 0,'0'0'61'0,"0"0"-11"0,0 0-12 0,0 0-5 16,0 0-4-16,0 0-4 0,0 0 0 16,0 0-5-16,0 0-4 0,0 0-4 15,-14-73-2-15,13 72-1 0,1 1-2 16,0-2-3-16,-2 1-2 0,2-1-4 16,-1 2 2-16,1-1-2 0,0 1 3 15,0 0 2-15,0 0-1 0,0 6 0 0,0 5 1 16,3 5 1-16,0-4 0 0,2 5 3 15,1-3-2-15,-3-3-2 0,3 2 2 16,-2-4-1-16,1 1 0 0,-1-2 0 16,3 0-1-16,-1 1 1 0,-2-3 0 15,2 2 0-15,-3-5 0 0,0 0 0 0,-3-3 1 16,0 0 3-16,7 0 0 16,3-2 2-16,10-10-4 0,2-6-2 15,3-8-2-15,1-6-2 0,1-3 1 16,-1 0 0-16,-1 1 0 0,-2 0-1 0,-3 4 0 15,2 2-2-15,-5 6 3 0,2 2-2 16,-3 3 0-16,0 2-1 0,-5 6 0 16,1 0 1-16,-8 4 0 0,0 2 0 15,1 1-1-15,-5 2 0 0,0-1-3 16,0 1-1-16,1 0-3 0,1 0-12 0,-1 0-17 16,-1 0-24-16,0 0-55 15,0 1-76-15</inkml:trace>
  <inkml:trace contextRef="#ctx0" brushRef="#br0" timeOffset="273173.0831">13244 7333 198 0,'0'0'54'16,"0"0"0"-16,0 0-4 0,0 0-10 15,0 0-6-15,-9-77-9 0,6 64-7 16,2 6 4-16,-2 4-3 15,3 3-1-15,0-2-3 0,0 2-5 0,0-2-6 16,-2 1-1-16,2 1 0 0,-2-1-1 16,2 1 2-16,-1 0-1 0,1 0-1 15,-2 0 0-15,2 0 1 0,-1 0 2 16,1 6 1-16,0 0 0 0,0 0 1 16,0 5-1-16,0-6-2 0,0 6-1 0,0 0-2 15,3-3 2-15,2 5 0 0,1-4 1 16,1 3-1-16,-1-4 0 0,0-2 0 15,2 1-1-15,0-2-1 16,-1 0 1-16,-4-4 1 0,1 2 0 0,3-3 1 16,5 0 1-16,4-3 0 0,6-6-2 15,-1-5 0-15,1-4 0 0,-2-3-1 16,5-3-1-16,-2-2-1 0,-1 2-1 16,1-1-4-16,-3 3 3 0,-2-1-6 15,-1 3 5-15,-3 2-1 0,-1 6-3 0,-3 1-5 16,-4 5-10-16,-2 3-17 0,1 1-10 15,-5 2-7-15,3 0-17 0,-2 0-15 16,2 2-31-16,3 1-53 0</inkml:trace>
  <inkml:trace contextRef="#ctx0" brushRef="#br0" timeOffset="273660.0823">13101 7396 330 0,'0'0'69'15,"0"0"-16"-15,0 0-15 0,0 0-12 0,0 0-10 16,0 0-7-16,0 0-4 0,0 0-1 16,0 0-3-16,0 0-1 0,-6-28-1 15,6 26 2-15,0 2-1 0,0 0 2 16,0 0 2-16,0 0-2 0,0 0 0 16,2 5-1-16,4 2-1 0,-1 1 2 0,-2-1 2 15,4 6 1-15,-1-1 3 0,0 0 2 16,1 0-2-16,0 2-1 0,-2-7-2 15,2 7-1-15,4-3 1 16,-5-4-1-16,3 2-1 0,3 1 1 0,-4-6-1 16,4 2 0-16,-3-3 2 0,5-3 0 15,5 0-1-15,0 0 0 0,5-7-2 16,-1-4 1-16,-2-3-2 0,0 1-1 16,1-4 3-16,-3-1-2 0,2-1-1 15,-1 1-2-15,-2-2-1 0,1 2-5 0,-2-1-5 16,2-1-11-16,1 2-14 0,1-2-22 15,-3-1-42-15,0 1-48 0,-4-1-114 16</inkml:trace>
  <inkml:trace contextRef="#ctx0" brushRef="#br0" timeOffset="275593.5739">5462 7325 57 0,'0'0'19'0,"0"0"-6"0,0 0-3 15,0 0-10-15,0 0 0 0,0 0-6 16,0 0-18-16,0 0-45 0</inkml:trace>
  <inkml:trace contextRef="#ctx0" brushRef="#br0" timeOffset="283980.6998">10420 9733 118 0,'0'0'37'0,"0"0"-3"0,0 0-9 15,0 0-4-15,0 0-5 0,0 0-3 16,0 0-4-16,0 0-3 0,0 0 0 0,-1-4-4 16,1 3-1-16,0 1 2 15,-2 0-2-15,2 0 0 0,0 0 4 16,0 0-3-16,0 0 3 0,0 0-2 0,0 0-1 15,0 0 1-15,0 0-1 0,0 0 3 16,0 0 1-16,0 0 5 0,0 0 8 16,0 0 4-16,0 0 6 0,3-2 3 15,3 1-3-15,4-2-6 0,-1 0-5 16,-2-2-6-16,12-1-4 0,-5-1 1 0,8-2-4 16,-1 0-3-16,2-2 2 15,1 2-2-15,3-2 0 0,-2 2-2 16,-1 0-1-16,-1 0-1 0,-2 1 1 15,0-1 1-15,-2 2-2 0,2-2 2 0,-6 1 2 16,0 2-2-16,-5 2-7 0,-6 2-3 16,2 0-5-16,-6 2-5 0,0-1 3 15,0 1 2-15,3 0-8 0,1 0-5 16,-1 5-15-16,-1 2-22 0,-2-1-11 16,0 4-27-16,-3 1-25 0</inkml:trace>
  <inkml:trace contextRef="#ctx0" brushRef="#br0" timeOffset="284372.3328">10586 9517 315 0,'0'0'65'16,"0"0"-14"-16,0 0-9 0,0 0-5 16,0 0-6-16,0 0-5 0,0 0-5 15,0 0-6-15,0 0-5 0,0 0-7 16,-20-33-4-16,20 33 0 0,0 0-1 16,0 11 4-16,2 9-1 0,5 11 1 15,4 2 0-15,-2 4 0 0,4 1-2 16,-3 1 3-16,-1 1-3 0,0 0 3 0,-1-5 1 15,1-1-3-15,-2-2 3 0,-1-6-4 16,1-2-1-16,-4-9 1 0,1 1-1 16,-1-8 1-16,-1-3 0 0,-1 1 0 15,-1-6 3-15,0 0-2 0,0 0 2 16,0 1-1-16,0-1-4 0,3 0-8 0,-3 0-15 16,3-2-25-16,-2-14-43 15,1-4-53-15,-2 0-124 0</inkml:trace>
  <inkml:trace contextRef="#ctx0" brushRef="#br0" timeOffset="285612.4159">11153 9472 262 0,'0'0'37'16,"0"0"-6"-16,0 0-3 0,0 0 1 15,0 0-2-15,0 0-5 0,0 0-6 16,0 0 0-16,0 0-4 0,-17-25-4 16,17 23-3-16,-2 1-3 0,2 0-2 15,0-2-2-15,0 3-1 0,0-5 1 16,0-1 1-16,2-2 0 0,2 2 1 0,-1 4-3 15,4-5 1-15,-2 6-1 0,-1-1 1 16,7-1 1-16,-5 3-1 0,6-1 2 16,7 1-1-16,-9 0 1 0,7 0 0 15,-5 0 1-15,-1 0 1 0,-1 1-2 16,-5-1-3-16,5 2 2 0,-6-1 0 0,3 4 0 16,1 0 1-16,-4 2 0 0,-1 8 2 15,-3 3-1-15,0 8 2 16,-3 2-2-16,-6 0 1 0,-5 2-1 15,2-1 1-15,-1 1-2 0,-4-5 2 0,0-2-2 16,1-2-1-16,0-1 2 0,3-4-1 16,1-5 1-16,2-2 4 0,4-2-3 15,3-5 2-15,0 1 1 0,3-3-2 16,0 0 0-16,0 0 3 0,0 0-2 16,-1 2 3-16,-2-2-1 0,3 0 2 0,-3 0-3 15,3 0-2-15,0-5 0 0,0-7 1 16,9-1-1-16,4-6 0 0,6 6 0 15,1-1-3-15,-1 5 2 16,2 0-2-16,-6 4 0 0,2 2 0 0,-1 2-2 16,-4-1 2-16,5 2-3 0,-5 0 0 15,-2 0-2-15,3 0-3 0,-5 0-4 16,3 2-4-16,-7-1-18 0,4 5-12 16,-5-2-23-16,0-1-27 0,0-1-24 15</inkml:trace>
  <inkml:trace contextRef="#ctx0" brushRef="#br0" timeOffset="287168.7851">11688 9418 386 0,'0'0'69'0,"0"0"-13"15,0 0-15-15,0 0-18 0,0 0-7 16,0 0-5-16,0 0-4 0,0 0-3 0,0 0-1 16,0 0-2-16,-46-67-1 15,43 66-3-15,3 0-1 0,0-1-3 16,0 0 1-16,0 1 3 0,0 1-1 15,0-1-3-15,0-2 2 0,6 3 2 0,7-1 0 16,3 1 5-16,2 0-1 0,3 0-1 16,-2 5-1-16,-3 2-1 0,-1 2 1 15,-3 2 0-15,1 3 2 0,-4 1-1 16,-2 5 0-16,-1 0 0 0,-4 4 0 16,-2 0 0-16,0 1 1 0,0-1 1 0,-8-1-1 15,5-7 1-15,-3 0 0 0,3-7-1 16,-1 0 2-16,-2-2 2 0,2-4 1 15,4 2 0-15,0-5 1 0,-1 0-1 16,1 0-1-16,-2 0 1 0,1 0 1 16,-2 0-4-16,0-3 0 0,0-9-2 15,1-6-1-15,2-4 0 0,2-5-2 16,5-1 0-16,3 3 3 0,3-1-1 16,-1 2 2-16,1 1 0 0,-2 3-1 15,1 1 0-15,-5 6 2 0,-1-1-1 0,0 2 0 16,-2 4 0-16,1-2 0 0,0 1 0 15,-5 5 1-15,3-1 0 0,-2 1 0 16,-1 4 0-16,0-2-1 16,0 2 0-16,0-2-1 0,2 1-2 0,-2 0-1 15,0-2-1-15,0 2-1 0,0 1 1 0,0-1 1 16,0 1 0-16,0 0 1 16,0 0-1-16,0 0 0 0,0 1 1 15,0 11-1-15,0 7 2 0,0 4-1 16,-3 1 1-16,-1-1-2 0,-2 2 0 0,3 0-1 15,0-5-2-15,2-1-3 0,1 1-1 16,0-2-4-16,0-1 0 0,4-2-2 16,5-4 2-16,-4-4-4 0,6 2-2 15,-4-4 0-15,3-2 0 0,0-2 1 16,2-1 5-16,5 0 5 0,3 0 2 0,1-6 5 16,-1 2 2-16,-3-4-1 0,-1 2-3 15,-3 0-5-15,0 0-3 16,0-1-3-16,-7 2-3 0,5-1 1 15,-6 4 2-15,-5 2 6 0,3-4 6 0,0 1 2 16,0-5 2-16,1 1 4 0,-3 2 8 16,-1-5 8-16,0 3 0 0,0-6 3 15,-4-2-3-15,3 5 5 0,-7-4 6 16,4 7-1-16,1 2 0 0,-3-1-7 16,2 4-10-16,1-1-4 0,0-1-6 0,3 4-3 15,0-1-3-15,0 1-1 0,0 0 1 16,-1 0 0-16,1 5 1 0,0 6 0 15,0 5 0-15,0 0-2 16,0-1 2-16,4 2 0 0,-1 0 0 0,5-2 0 16,-3 2 0-16,1-2 0 0,-2-2-1 15,-1-1 0-15,3 3 1 0,-1 0-2 16,-2-5 2-16,2 5-1 0,-2-5 2 16,1-2-2-16,-1 2-1 0,-2-6 0 15,2 1 0-15,-3-5 2 0,0 0-2 0,0 0 4 16,2 1-2-16,-2 1 1 0,1 0 3 15,-1-1-1-15,0 1 1 0,3-1-1 16,-3-1-1-16,0 1 0 0,0-1-1 16,0 0 0-16,0 0 0 0,-3 0 1 15,-1-4-1-15,1 1 0 0,-3-5 1 16,5 5-2-16,-2 1 1 0,1-2 0 16,2 4 0-16,-3-5 2 0,2 2 1 15,-2-1-2-15,-1-5 0 0,4 3-2 16,-2-7 0-16,2 3 0 0,0-2 0 0,0 0 2 15,0 6-2-15,0-6 1 0,0 6-1 16,0-1 1-16,0 2-1 0,0-2-1 16,0 1 1-16,0-1 0 0,0 2 0 15,0 5 1-15,-1-2 0 0,1 2 0 16,0-1-1-16,0 0 1 0,-3-1-1 0,3 1 0 16,0-1-1-16,0 1 0 15,0-1-2-15,0-6 0 0,0 3-1 0,0-8 1 16,3-2 2-16,4 1 1 15,-3 2 0-15,4 0-2 0,-4 4 2 0,5 1 0 16,-2-1 2-16,0 2-2 0,-1-1-3 16,-3 5 0-16,1 1 0 0,-4 1 0 15,5-2 1-15,0 2-1 0,1-2 1 16,4 2 1-16,-4 0 0 0,2 0 1 16,1 5-1-16,-6-3-1 0,3 5 1 15,-3-2 0-15,1 4 2 0,2 0 1 16,-5-4-2-16,1 5-1 0,-2-5 1 0,0 2-1 15,0-1 1-15,0-1 0 0,0 0 0 16,0-1 0-16,0 1 1 0,0-5-1 16,0 0 1-16,0 0 0 0,0 0 1 15,0 3 0-15,0-2 0 0,-2 1 0 16,1-2 0-16,-1 0-1 0,0 1-1 16,0-1-1-16,1 0 0 0,-1 0-1 15,1 0 1-15,1 0-1 0,-3 0-3 0,3 0-7 16,0 0-6-16,0 0-21 0,-3 0-23 15,3 0-29-15,0 0-12 0,0 0-3 16,0 0-3-16</inkml:trace>
  <inkml:trace contextRef="#ctx0" brushRef="#br0" timeOffset="287770.2609">12085 9508 227 0,'0'0'54'0,"0"0"-12"0,0 0-12 16,0 0-10-16,0 0-11 0,0 0-2 16,0 0 1-16,0 0 0 0,0 0-1 0,11-53-2 15,-8 50-1-15,-3 3-3 0,3-2 1 16,1 1 1-16,1-1-1 0,-1 0 0 15,1 2 0-15,1 0 1 16,3 0 1-16,4 2 2 0,-3 3 0 0,0 0 0 16,-1-2-2-16,2 1 1 0,-2 0 3 15,0 0 1-15,1-1 2 0,-1 0 1 16,-2 0-2-16,4-2-1 0,-2 2 0 16,1 0-2-16,-2 1-1 0,0-1-1 15,1 4 0-15,-2-1-1 0,-2 3 1 0,0 5 0 16,-2-5 0-16,0 9-1 0,-3 0 0 15,0 3-2-15,-6 7 1 0,-4-2-1 16,-3-2 1-16,-1-1 0 0,1-3 0 16,-3-2-3-16,1-3 1 0,-2-1 0 15,1-4 0-15,-4-1-1 0,-2 0 0 16,0-2-1-16,1-1 1 0,6-4 0 16,-2 0-1-16,5-2 0 0,-1 0-2 15,2 0-1-15,-2 0-3 0,3-3-12 16,4 2-27-16,-2-7-60 0,4 2-79 0</inkml:trace>
  <inkml:trace contextRef="#ctx0" brushRef="#br0" timeOffset="295148.155">12605 9364 100 0,'0'0'38'0,"0"0"3"0,0 0-5 0,0 0-3 16,0 0-2-16,0 0-3 0,0 0-1 16,0 0 2-16,0 0-1 0,0 3 2 15,0-3-1-15,0 0-3 0,0 0-5 16,0 0-5-16,0 0-1 0,0 0-5 16,0 0-1-16,0 0 1 0,0 0-4 0,0 0 0 15,0 0 0-15,10-3-2 0,-1 0 0 16,5-3 1-16,2 1-3 0,0 0 2 15,4-1-3-15,2 0 1 0,-3 1 0 16,4-2 0-16,0 0-2 0,0 1-1 16,1-1 0-16,-1 1-2 0,0 0 1 15,-9 2 0-15,3 1-4 0,-6 2-2 16,-7-1 0-16,3 2-1 0,-3 0 1 16,2 0-2-16,0 0-3 0,0 0-3 15,-6 0-10-15,3 0-11 0,1 0-17 0,-1 2-15 16,0 5-14-16,-5-1-23 0,-9 1-22 15</inkml:trace>
  <inkml:trace contextRef="#ctx0" brushRef="#br0" timeOffset="295501.5684">12734 9247 327 0,'0'0'69'0,"0"0"-16"0,0 0-7 0,0 0-15 16,0 0-9-16,0 0 1 0,0 0-5 15,0 0-6-15,0 0 4 0,0 0-10 16,-35-48-2-16,34 46-4 0,1 2-5 0,0 0-2 16,-2 0 1-16,2 0 6 0,0 0-1 15,2 13 7-15,6 4-4 16,2 7-1-16,1 3 1 0,-2-2-3 15,0 1 2-15,-1-2-1 0,-3-1-1 0,1 0 2 16,-2-1-2-16,-1 1 1 0,-1-6-2 16,-2 1-1-16,0-4 0 0,0 0-3 15,0-1 0-15,0-7-2 0,0 0-4 16,0-6-4-16,0 0 0 0,0 0 0 16,0 2-9-16,0-2-24 0,0 1-31 0,1-1-25 15,2-13-16-15,1-4-12 0</inkml:trace>
  <inkml:trace contextRef="#ctx0" brushRef="#br0" timeOffset="297093.0673">13149 9151 42 0,'0'0'18'0,"0"0"0"15,0 0 1-15,0 0-2 0,0 0 2 16,0 0-1-16,0 0 1 0,0 0 1 16,0 0-2-16,-5-6 0 0,5 5 0 0,0-1-2 15,0 0 3-15,0 1-5 0,0 0-2 16,0 0-3-16,0-1-3 15,0-3 0-15,0 0-2 0,2 1-1 16,4-4-1-16,-3 5-1 0,-2-1-1 0,6-2 1 16,-1 3 0-16,-3-1 1 0,1 3-2 15,-1-1-2-15,3 1 0 0,4 1 1 16,4 0-1-16,-2 0 2 0,4 6 0 16,-3 5 1-16,-2 1 1 0,-2 2-2 15,-3 4 1-15,0 0 6 0,-2 3-2 0,0-5 1 16,-4 1-1-16,0 1-2 0,0-5 1 15,0 5 3-15,-4-1 1 16,1-6 1-16,-1 2 0 0,1-4-3 0,2-4-1 16,-1 0-2-16,2-5-1 0,0 0 1 15,0 0 0-15,0 1 4 0,0 0 1 16,0 1 6-16,-1 0 2 0,1-2-3 16,0 0-2-16,0 0-2 0,0 0-5 15,0 0 3-15,0-4 0 0,0-1 3 16,0-8 0-16,1-3 0 0,2 5-2 0,1-5-1 15,1 0-1-15,2 0-1 0,-3 2 2 16,2-2-3-16,-3 0 0 0,0 4-4 16,1-6 0-16,-1-1 3 0,-1 7 0 15,2-6 0-15,-3 1 2 0,2 5-4 16,1-6 1-16,-1 3-1 0,-1 4-2 0,1 0 2 16,-2 1 0-16,1 5 0 15,-2 1 0-15,1-1-1 0,-1 5 0 16,0-1-1-16,0 1 1 0,0-2-2 15,2 1-1-15,-2-1-1 0,0 1-1 0,0-1 1 16,0 0-2-16,0 1 0 0,0 1 1 16,0 0 2-16,0 0 2 0,0 0 1 15,0 0 1-15,0 11 0 0,-3-1-2 16,0 5 0-16,1-4 1 0,1 2-1 16,1-1 1-16,0-1-4 0,0 6 2 0,0-6 1 15,4 5 0-15,1 0 3 0,-1-1-6 16,3 3 3-16,-1-6-4 0,0 0-4 15,1-1 2-15,-1-3-10 16,4 0-11-16,-6-1-7 0,-1-4-6 0,6 0-1 16,-5-1-5-16,2-1-5 0,-2 0 1 15,2-1-5-15,0 0 12 0,4 0 4 16,4-2-6-16,-5-3 8 0</inkml:trace>
  <inkml:trace contextRef="#ctx0" brushRef="#br0" timeOffset="297758.1933">13523 9153 139 0,'0'0'32'16,"0"0"0"-16,0 0-4 0,0 0-4 15,0 0-5-15,0 0-6 0,0 0-2 16,0 0-4-16,0 0-3 0,0 0 1 0,3 0-4 16,-3 0 0-16,0 0 0 0,0 0-2 15,0 0-1-15,0 0-2 16,0 0-1-16,2 0-1 0,-2 0 1 15,0 0 0-15,0 0 3 0,0 0 2 0,1 0 0 16,-1 0 0-16,0 0 1 0,0 0-1 16,0 0 1-16,0 0 1 0,0-2-1 15,0 2-1-15,0 0-1 0,2 0 1 16,-2 0-2-16,0 0 2 0,1 0 3 16,-1 0-1-16,2 0 2 0,-2 0-3 0,0 0 0 15,2 0 0-15,-2 0-1 0,0 0 0 16,0 0 1-16,0 0-1 15,0 0 3-15,3 0-1 0,-3 0-1 0,0 0 0 16,0 0-1-16,0 0 0 0,0 0 0 16,0 0 0-16,0 0 1 0,3 0-1 15,-3 0 0-15,0 0-1 0,0 0 0 16,0 0 0-16,0 0-1 0,0 0-2 16,0 0 4-16,0 0 0 0,0 0 0 15,0 0 1-15,0 0 0 0,0 0 3 0,0 0-1 16,0 0 3-16,0 0 1 0,0 0 0 15,0 0 1-15,0 0-1 0,0 0 1 16,0 0-1-16,0 0-1 0,0 0 0 16,0 0-4-16,0 0 0 0,0 0 0 15,0 0-4-15,0 0 1 0,0 0-3 0,0 0-3 16,0 0-2-16,0 0-4 0,0 0-1 16,0 0-2-16,0 0-2 15,0 0-3-15,1 0-18 0,-1 0-28 16,0 0-55-16</inkml:trace>
  <inkml:trace contextRef="#ctx0" brushRef="#br0" timeOffset="298890.4045">13588 9207 255 0,'0'0'50'0,"0"0"-5"0,0 0-11 16,0 0-2-16,0 0-5 0,0 0-4 16,0 0-9-16,0 0-4 0,0 0 0 15,0 0-4-15,-4-43 0 0,4 41-3 0,0 0-2 16,0 2-1-16,-1-3-1 16,1 3-1-16,-2-1-2 0,2 1-2 15,-1-1 0-15,1 1 2 0,-2 0 2 16,2 0 3-16,0 1 4 0,0 10-2 0,0 1 1 15,0 4-4-15,0 1 1 0,2 0-1 16,2 3 1-16,3-2-1 0,0 0 0 16,1-2 1-16,-4-3-2 0,3-1 1 15,1 1-1-15,-1-1 0 0,0 1 1 16,-1-2 0-16,-3-3-1 0,-2-3 1 0,4 2-1 16,-4-2 2-16,-1 0-1 0,3 0 1 15,-3-5 1-15,0 0 3 16,0 0 3-16,0 1 2 0,2-1-1 15,-2 0-3-15,0 2 1 0,0-2-2 0,0 0 4 16,-5-2 2-16,-4-6-1 0,-1-1-2 16,3 2-5-16,-5-4 0 0,2 0 1 15,4 4 1-15,-2-6 1 0,3 6-3 16,1-2 1-16,0 1-1 0,-1-1 0 16,2 0 2-16,0-1-1 0,-1 0-1 0,3-2-2 15,1-6 1-15,0 2-7 0,0-7 6 16,5 3-5-16,1 1 1 15,0 6 0-15,0 2 1 0,0 4-2 0,1 0 1 16,0 0 2-16,0 1-2 0,1 0 0 16,2 1-1-16,-2 2-1 0,-3 0 1 15,5 2 0-15,3 1 2 0,-3 0-3 16,6 4 3-16,-6 5 0 0,2 2-1 16,-1 6 6-16,-2 1-5 0,-2 2 5 15,-2-6-4-15,-4 2 1 0,-1-5-2 0,0 1 2 16,0 0 0-16,0-1 0 0,0-1 2 15,0-5 0-15,0 0 0 0,0-5 1 16,0 0-1-16,0 0 1 0,0 0 1 16,0 1-1-16,0 0 2 0,-1 1-2 15,1 0-1-15,-2-2-2 0,2 0-2 16,0 1-4-16,0-1-2 0,0 0 1 16,7-3 1-16,0-3 0 0,7-1 1 15,-5 3-1-15,3 1-1 0,0 2 3 16,1 1-1-16,-2 0 0 0,0 0 1 0,0 0 0 15,-2 3 1-15,1 2 0 0,-2 2 2 16,0 1 0-16,-5-6 2 0,-2 9 2 16,-1 0-1-16,-3 2 1 0,-6 6 0 15,-3-6-2-15,-3-1 2 0,-1-2 2 16,0-3-1-16,5-2 1 0,-4-1-2 0,-1 1 0 16,5-4-2-16,-8 1-4 15,9-1-1-15,-2-1-21 0,-1 0-46 16,3-4-80-16,3-2-125 0</inkml:trace>
  <inkml:trace contextRef="#ctx0" brushRef="#br0" timeOffset="304508.7701">14119 9048 248 0,'0'0'60'0,"0"0"-5"0,0 0-15 0,0 0-5 16,0 0-4-16,0 0-7 0,0 0-2 0,0 0-5 16,0 0-4-16,3-5-3 15,-3 5-4-15,0-1-2 0,0 1-4 16,0 0-1-16,0 0-4 0,0 0 3 15,0-2 6-15,4 2-1 0,9-2 6 0,6-1-3 16,4-2-2-16,-1-1-1 0,-6 1-2 16,0 2-2-16,-2-1-3 0,-2 0 2 15,6 2-1-15,-3-1 0 0,-2 1-2 16,-3 1-5-16,2 1-9 0,-6 0-8 16,1 0-14-16,0 0-7 0,-3 0-13 0,1 0-11 15,-1 0 2-15,3 1-4 0,-7 4-20 16</inkml:trace>
  <inkml:trace contextRef="#ctx0" brushRef="#br0" timeOffset="304717.4635">14164 9168 381 0,'0'0'65'0,"0"0"-20"0,0 0-12 16,0 0-13-16,0 0-5 0,0 0-5 15,0 0-6-15,0 0 0 0,0 0-2 16,0 0-1-16,10 14 1 16,4-14-4-16,4 0-3 0,-5 0-1 0,6 0-7 15,1 0-10-15,1-2-20 0,3-1-40 0,0-2-35 16,-5 0-55-16</inkml:trace>
  <inkml:trace contextRef="#ctx0" brushRef="#br0" timeOffset="306536.5132">14789 8760 180 0,'0'0'49'0,"0"0"-11"0,0 0-4 0,0 0-2 16,0 0-2-16,0 0-7 0,0 0-7 16,0 0-4-16,0 0-5 0,-6-6-1 15,3 2-3-15,0 0-1 0,1 0 3 16,1 1-1-16,1 3 1 0,-3-2-2 16,3 2 0-16,0-2 1 0,0 1 0 0,0-1-1 15,-1 1 2-15,1-1-2 0,-2 0-2 16,2 1-1-16,0 0-1 0,0-2-1 15,0 3 0-15,0-2 1 0,0-3 3 16,2 1-1-16,5-3 1 0,2 2-1 16,0 1 0-16,0 1 1 0,-4 1-4 15,-1 0 1-15,1 1-1 0,0 1 2 16,0 0 0-16,6 0-1 0,-5 0 0 16,3 0-1-16,4 6 1 0,-6 4 2 15,2 0 2-15,-6 4 0 0,-2 8-2 0,-1 4 3 16,-1 6-3-16,-5 1 1 0,-2-2 0 15,3-3-2-15,0-8 0 0,1-1 0 16,1-9 0-16,2-4 1 0,1 0 0 16,0-6 2-16,0 0 0 0,0 0 4 15,0 1 5-15,0 1 1 0,0 0 2 16,0-2-1-16,0 0-6 0,0 0-4 0,0-12-2 16,4-8 0-16,5-5 2 15,-2 1-1-15,0 0 1 0,1 1-1 16,0 0 2-16,-1 1-2 0,-1 0-1 0,1 1 1 15,2 1-2-15,-3 5 1 0,0 1 3 16,-2 6 1-16,0-3-2 0,3-5-2 16,-2 3-1-16,-1-2-1 0,0 0 1 15,1 4 0-15,-2 0 0 0,1 1-1 16,-2 5 3-16,2 1 3 0,-4 4-1 0,0-2 1 16,0 2-3-16,0-2-2 0,1 1-2 15,-1 0 0-15,0 1-1 16,0-3-1-16,0 3 2 0,0 0-2 15,-8 9 0-15,-3 6 2 0,1 3-2 0,-1 1 1 16,2 2 2-16,2 1 0 0,-2-1 0 16,5-4-1-16,1 1-1 0,3 2-2 15,0 2-1-15,0 1 1 0,7 1-2 16,3-5 1-16,-1-2 1 0,3 0 0 16,-1-4-2-16,-1-2 3 0,3-3-3 0,-6-3-5 15,-2-3-4-15,4 1-8 0,-5-3-2 16,9 0-5-16,3 0-5 0,-6 0-9 15,3-5-31-15,3-3-21 16,-6-6-50-16</inkml:trace>
  <inkml:trace contextRef="#ctx0" brushRef="#br0" timeOffset="308198.4458">15152 8969 232 0,'0'0'54'0,"0"0"-3"0,0 0-1 16,0 0-6-16,0 0-6 0,0 0-10 15,0 0-7-15,0 0-4 0,0 0-4 16,0 0-5-16,1-20-5 0,-1 19-4 0,0-1-3 16,0 2 0-16,0-1 0 0,0 1 4 15,0 1 2-15,0 13 2 0,-4 6-1 16,-2 4-2-16,-3 0 0 15,2 1 0-15,3-4-1 0,-1-5 0 0,2 1 1 16,0-5-1-16,2 1 0 0,-1-1 3 16,1 0-3-16,-3 0 5 0,4-8-5 15,0 3 0-15,0-7 1 0,0 0 1 16,0 0 1-16,0 1 4 0,0 1 5 16,0-2-1-16,0 1 0 0,0-1-7 0,4-8 0 15,-1-5-5-15,1-5 3 0,1-2 2 16,-4-1-2-16,2 0 2 0,-1-1-2 15,-1 0-1-15,-1-1-2 16,3 6 3-16,0-3 0 0,-2 3 1 0,1 4-1 16,2-4 0-16,-3 7 2 0,1 3-1 15,-1 3-1-15,-1 4-1 0,0-2-3 16,0 2-3-16,2 0-3 0,-2 0 3 16,4 0 0-16,3 5 2 0,5 6 6 15,1 5-6-15,0 2 4 0,0 2-2 0,0 2 1 16,0-3-1-16,0 2-1 0,3-1-2 15,-3-2-1-15,-1-1-4 0,-1-5-6 16,-2 0-10-16,-2-1-19 0,-4-3-13 16,5 5-30-16,-5-4-21 0,-3 0-35 15</inkml:trace>
  <inkml:trace contextRef="#ctx0" brushRef="#br0" timeOffset="308393.4598">15071 9229 335 0,'0'0'64'16,"0"0"-23"-16,0 0-13 0,0 0-23 0,0 0-5 16,47-81-3-16,-29 72-5 0,2 0-6 15,0 3-5-15,6 1-14 0,-1 1-25 16,-5 2-29-16,0 1-41 15</inkml:trace>
  <inkml:trace contextRef="#ctx0" brushRef="#br0" timeOffset="309320.9945">15511 9157 189 0,'0'0'40'15,"0"0"-5"-15,0 0-5 0,0 0-5 0,0 0-2 16,0 0-5-16,0 0 0 0,0 0-2 16,0 0 0-16,0 0-5 0,-27-39-2 15,26 39-1-15,1-1-4 0,-2 1-1 16,2-2-2-16,-1 2-2 0,1-2 1 16,-2 2 1-16,2-1 1 0,-1 1 1 0,1 0 4 15,-3 0 2-15,3 0 5 0,0-2 3 16,-1 2 0-16,1 0 0 0,-2 0-3 15,2 0-2-15,0 0-2 0,-1 0-5 16,1 0-1-16,0 0-2 0,0 0-2 16,-2 0 0-16,2 0-3 0,0 0 2 15,-1 0-1-15,1 0 0 0,-2 0 2 16,-2 2-1-16,3 8 1 0,-4 5 4 16,2-5-3-16,0 5 3 0,2-5-4 15,-1 3 0-15,2-1-1 0,0 1 0 0,0 1 2 16,0-3-1-16,5 3 0 0,-1-6 0 15,1-1-2-15,0 0 1 0,1-2 0 16,1 1 1-16,-4-5 0 0,7 3 1 16,-4-4 1-16,8 0-2 0,3 0 1 15,-6 0-1-15,5-5 1 0,-4-3 2 0,-1 1 2 16,1 0 2-16,-2-4-2 16,-6 4 0-16,2-3 2 0,-3 0-2 15,-3-1 0-15,0-8-4 0,0 4 4 16,-6-5-3-16,0 7 6 0,-5 1-2 0,-1 2-1 15,6 5-2-15,-8-5-2 0,5 6-1 16,0-1-3-16,-2 2-3 0,7 1-6 16,-7 2-12-16,4 0-24 0,-6 8-56 15,3-2-100-15</inkml:trace>
  <inkml:trace contextRef="#ctx0" brushRef="#br0" timeOffset="312176.6043">15471 8658 87 0,'0'0'21'0,"0"0"-1"0,0 0-6 15,0 0-1-15,0 0 1 0,0 0-1 16,0 0 4-16,0 0-1 0,0 0 0 0,0 9-1 15,0-9 0-15,0 2 1 0,0-2-1 16,0 0-1-16,0 1-1 0,0-1-1 16,0 0 0-16,0 2-2 0,0-2 2 15,0 0 2-15,0 0 3 0,0 0-1 16,0 0 2-16,0 0-1 0,0 3-2 0,0-3 1 16,0 0-4-16,0 0 1 0,0 0-2 15,0 0-1-15,0 0-3 16,0 0 1-16,0 0-4 0,0 1 0 15,0-1 0-15,2 0-2 0,-2 0 0 0,0 0 0 16,0 0 0-16,0 0 0 0,0 0 0 16,0 0-1-16,0 0 0 0,0 0 1 15,0 0-1-15,0 0 0 0,0 0-1 16,0 0 2-16,0 0-2 0,0 0 1 16,0 0 0-16,0 0-2 0,0 0 2 0,0 0-2 15,0 0 1-15,0 0 0 0,0 0-1 16,0 0-1-16,0 0 1 0,0 0-3 15,0 0 2-15,0 0 1 0,0 0 1 16,1 0 4-16,8 0 4 0,4-4-1 16,5-1 0-16,3-1-4 0,-4 2-2 15,-2-1 0-15,0 0 1 0,-4 3-2 16,6-5 1-16,-1 2 0 0,0 1-1 16,0 0 0-16,0-2-1 0,-6 2 0 15,1 2 1-15,-1-3 0 0,-5 3-3 0,5-1 0 16,-5 2-8-16,0-1-10 15,-1 1-11-15,-4 1-12 0,3 0-11 0,2 0-14 16,-2 0-15-16,1 7-6 0,-4 0-19 16</inkml:trace>
  <inkml:trace contextRef="#ctx0" brushRef="#br0" timeOffset="312567.9979">15585 8564 440 0,'0'0'66'0,"0"0"-11"16,0 0-24-16,0 0-6 0,0 0-8 15,0 0-2-15,0 0-3 16,0 0-2-16,0 0-4 0,0 0-3 15,0-47 2-15,0 47-7 0,0 0-1 0,0 0 1 16,0 0 1-16,0 0 2 0,0 2 5 16,0 8-7-16,0 1 0 0,5 5 0 15,-1-1 0-15,3 1 2 0,2 3 0 16,0-3-1-16,1 2 0 0,1-4 0 16,-2 4 0-16,1 0 0 0,2 0-1 15,-5 0 1-15,2 1-1 0,-1-1 0 0,-5 1-2 16,3-5 1-16,-3 1-4 15,-2-2-5-15,-1-3-9 0,2 2-9 16,-2-6-11-16,1 0-13 0,-1-6-6 0,0 0-10 16,0 0-26-16,0 0-15 0,2-1-46 15</inkml:trace>
  <inkml:trace contextRef="#ctx0" brushRef="#br0" timeOffset="313932.4012">15901 8482 175 0,'0'0'46'0,"0"0"2"0,0 0-1 0,0 0-5 16,0 0-11-16,0 0-6 15,0 0-8-15,0 0-1 0,0 0-1 16,-28-44 0-16,27 39-3 0,-1 3-1 15,2-5-5-15,0 2-1 0,0-7-3 0,9 0 0 16,-3 5-1-16,4-2-1 0,-1 4-1 16,-4 3 0-16,4 0-3 0,-3 2-2 15,4-2 0-15,3 2 3 0,-1 0 0 16,3 0 3-16,-6 4 0 0,6 4 0 16,-4 1 0-16,-1 2 0 0,3 6 0 0,-3-1 0 15,-2 2 0-15,-4 1 1 0,2-6 3 16,-2 4-3-16,-1 2 2 0,-2-7-4 15,-1 7-1-15,2-6-1 16,-2 0 3-16,0 4 0 0,0-7 0 0,-5 7 0 16,4-8 3-16,-1-5 1 0,0 1 0 15,2-5 1-15,0 0 1 0,0 0 3 16,0 2 1-16,-2 0 0 0,1-2 1 16,-2 0-4-16,3 0 0 0,-1 0-4 15,-1 0-1-15,2-13 1 0,0-5-1 0,0-5 2 16,3-1-6-16,5 0 5 0,1-1-6 15,-3 3 5-15,4-1 0 0,-3 3-1 16,-1 7 2-16,-2-2-2 0,-1 7 2 16,-1-3 1-16,1 0-1 0,-3 7 3 15,1-1 0-15,-1 5-2 0,0-1-1 16,0 1 1-16,0-2-1 0,0 1 0 16,0-1-1-16,0 1 0 0,0-1-2 15,0 0 0-15,0 1-1 0,0 0-1 16,0-1-2-16,0 2-1 0,0-1 0 0,0 1-2 15,0-2-2-15,0 2 3 0,0 0 1 16,0 0 4-16,0 0 1 0,0 0 0 16,0 0 0-16,0 0-2 0,2 0 1 15,-2 0 0-15,1 2 1 0,-1-1 0 16,0 1 1-16,2-2-1 0,-2 1 1 0,0-1 1 16,1 1-1-16,-1-1 2 15,0 2-2-15,0-2 1 0,0 2-1 16,0-2 0-16,0 0-1 0,0 1-1 15,0-1-2-15,0 0-6 0,0 2-12 16,2-2-11-16,-2 1-21 0,0 1-38 0,0 3-33 16,-2-3-61-16</inkml:trace>
  <inkml:trace contextRef="#ctx0" brushRef="#br0" timeOffset="314944.4484">15851 8529 198 0,'0'0'43'0,"0"0"-5"0,0 0-7 0,0 0-5 15,0 0-7-15,0 0-1 16,0 0 0-16,0 0-2 0,0 0-2 15,0 0-5-15,-18-35-2 0,16 34-5 16,2 0 0-16,-1-2 0 0,1 2-2 0,-2 0 0 16,2-1 2-16,0 2-1 0,0-2 1 15,0 2 5-15,0-1 3 0,0 1 3 16,0-1 4-16,0-1-2 0,0-3-2 16,0 1-5-16,3-4-1 0,2 0 0 15,-2 4 1-15,2-4 0 0,-1 5-4 0,-1 1 1 16,5-4-3-16,-4 2 1 0,3-1-2 15,3 2 0-15,-1-1 1 16,0 1-2-16,2 2 2 0,-2-1-2 0,1 0 1 16,1 1 0-16,-5 1-1 0,6 0 2 15,-6 0-2-15,5 0 1 0,1 0-1 16,-3 0 1-16,2 0-1 0,-4 3 0 16,2 0 0-16,0 2 0 0,-2-1 0 15,-4-3-2-15,3 6 2 0,-3-3-2 16,1 5 2-16,2-2 2 0,-2 2 1 0,0 0 0 15,-2 1 0-15,-1 2 4 0,-1 0-5 16,0 8 5-16,0-1-7 0,-1 5 1 16,-7-1-1-16,0 0 0 0,-2-2 1 15,-1 0-2-15,0 2 1 0,2-3 0 16,1-1 1-16,1-4-1 0,-1-1 0 16,5-5 0-16,-1-4-1 0,4-1 1 15,0-4 1-15,0 0 0 0,0 0 0 16,0 2 1-16,0-1 0 0,-1 1 0 15,1-1 0-15,-2 1 1 0,2-1-1 0,-1 1 3 16,1 0-3-16,-2-2 0 0,2 1-1 16,0-1 0-16,0 0 0 0,0 1 0 15,0-1 1-15,0 0 1 0,0 0 0 16,6-1-1-16,4-7-1 0,0 1 0 16,0-1-2-16,2-1-1 0,2 1 0 0,1-2 1 15,2 0 0-15,-5 3-4 16,2 1-1-16,-1-1-4 0,2 2-1 15,4-3 2-15,-5 3-1 0,1 0-10 16,-5 3-8-16,1-1-16 0,1 1-12 0,-8 1-16 16,3 1-15-16,-7 0-11 0,0-1-19 15</inkml:trace>
  <inkml:trace contextRef="#ctx0" brushRef="#br0" timeOffset="316372.1757">16295 8431 287 0,'0'0'65'0,"0"0"-5"16,0 0-12-16,0 0-4 0,0 0-12 15,0 0-10-15,0 0-7 0,0 0-5 16,0 0-2-16,-17-46-3 0,17 46-2 16,0-2-1-16,0 1-3 0,0-5 0 0,0 1-2 15,3-2 1-15,1-1-2 0,5 2 2 16,0 1 1-16,2 0 0 15,-1 3 0-15,-5 1-2 0,7 1 0 16,-6 0-1-16,5 0 0 0,4 2 1 0,-3 6 2 16,1 5-1-16,-3 3 1 0,-6 3 2 15,-1 3-1-15,-3 3 3 0,0 2 1 16,0 0-3-16,-3-1 1 0,-2-1-2 16,2-8 0-16,-3 0 0 0,5-6 1 15,-1-7 0-15,1 2 0 0,1-6 1 0,0 0 4 16,0 0-2-16,0 1 4 0,0 0 1 15,0-1-1-15,0 2-2 0,0-2-3 16,0-2 2-16,0-7-1 16,4-9 0-16,3-5-6 0,0 2 4 0,1 1-4 15,-2-1 4-15,1 0 1 0,-2 1-2 16,-2 7 3-16,2-3-1 0,-2 0 0 16,-2 5 1-16,2-5-2 0,-1 7 4 15,-2 3 0-15,1-5-1 0,-1 5 1 16,0-1-3-16,0 4-1 0,0 3 0 0,0-2-2 15,0 2 1-15,0-2-1 0,3 1-2 16,-3-1 0-16,0 1-1 0,0-1-3 16,0 0 1-16,0 1-2 15,0 1-1-15,0-2 4 0,0 2 2 0,1 0 0 16,-1 3 3-16,0 11 0 0,0 7 1 16,-5 6 0-16,-1-2-1 0,-2 0-1 15,1-1-1-15,2-2 4 0,0-1-3 16,4-4 4-16,-1 0-4 0,2-2-3 15,0-5 1-15,5 3-1 0,0-6-4 0,4-2-9 16,0 0-4-16,2-3-9 0,7-1-6 16,-1-1 0-16,5-3 0 0,-1-5-3 15,-1-1 11-15,-2-3 0 0,2 1 7 16,-4-2 3-16,-2 0 5 0,-2 0 2 16,-3 2 5-16,-2 0 7 0,-3 2 5 0,-1 0 3 15,2 0 5-15,-4 5 6 16,1-7 1-16,-1 7 5 0,-1-3 2 15,3 3-2-15,-3-2 1 0,0-1 0 16,0 2-2-16,0 0-2 0,0 5-3 0,0-1-6 16,0 1-5-16,0-2-5 0,0 2-4 15,0 0-2-15,0 0 1 0,-3 6-1 16,0 6 2-16,-1 3-1 0,1 1 0 16,0 3 2-16,3 1-3 0,-2 4 3 15,2-5-5-15,0-3 0 0,0 0-3 0,0-5 3 16,5 3 1-16,-2-5 0 0,1-1 0 15,-1 0-1-15,-3-4 0 16,4 1 0-16,-4-5-2 0,0 0 1 16,0 0 1-16,2 1 2 0,0 0 2 0,-2 1 0 15,2-2 1-15,-2 2-1 0,0-2 1 16,1 0 3-16,-1 0-2 0,0-2 2 16,0-4-2-16,-3-4 0 0,-2-6-1 15,2 6 2-15,-3-6 2 0,2 0-2 16,-1 1 1-16,1-2-6 0,0 2 2 0,1 4-1 15,0 1 3-15,0-1 0 0,2 6 1 16,-1 0-2-16,2 5-1 0,-1-1 0 16,1 1-3-16,0-6-2 15,0 0 0-15,0-2 2 0,3 1 1 0,7 1 2 16,3 0 0-16,-3 3 0 0,6-2-2 0,-6 3-1 16,3 2 0-16,1 0 0 15,0 0 1-15,1 5 1 0,-1 3-1 16,-2 3 1-16,-3-4-1 0,0 4 0 15,-1 1 1-15,-2 1 3 0,1 2-3 0,-4 1 3 16,-3 2-5-16,0 4 2 0,-4 3 0 16,-6 0 1-16,-6-2 2 0,-3-2-2 15,-1 0 1-15,-2-6 0 0,3-2 0 16,4-5-1-16,0-4 0 0,5 0-3 16,4-3-2-16,-4-1-11 0,4 0-46 0,-2-3-118 15,0-3-121-15</inkml:trace>
  <inkml:trace contextRef="#ctx0" brushRef="#br0" timeOffset="317396.3993">17023 8710 384 0,'0'0'55'15,"0"0"-8"-15,0 0-8 0,0 0-12 16,0 0-5-16,0 0-5 0,0 0-4 0,0 0-3 15,0 0-5-15,-22-41-3 0,12 41-1 16,-7 0-1-16,2 3-1 0,-4 6 1 16,5 3 0-16,-1 2-1 15,7-4 2-15,2 4-1 0,-1 0 0 0,4-5 0 16,0 6-1-16,3-5 0 0,0 3 1 16,0 3-1-16,3 0 2 0,1-3-1 15,5 1 0-15,-2-4-1 0,3 0 2 16,0 0 1-16,2-4-1 0,-3-1-2 15,2-3 0-15,-1 0-2 0,2-2 1 0,4 0 2 16,-8 0 2-16,7-7 1 0,-8-3 1 16,2 3 3-16,-2-7-3 15,0-1 1-15,-4-2-2 0,0-1 0 16,-3 0 0-16,0 0 2 0,-2-2 1 0,-5-3 1 16,-3 5-1-16,3 6-2 0,-2 1-3 0,1 5-1 15,3 3-2-15,2 0-6 16,-4 3-12-16,-9 0-34 0,-4 9-77 15,-8 3-171-15</inkml:trace>
  <inkml:trace contextRef="#ctx0" brushRef="#br0" timeOffset="318752.4859">16894 8271 265 0,'0'0'71'16,"0"0"-11"-16,0 0-13 0,0 0-11 16,0 0-11-16,0 0-7 0,0 0-5 15,0 0-5-15,0 0-3 0,0 0-1 16,-10 0-1-16,10 0-1 0,0 0 2 0,0 0 5 15,0 0 0-15,14-4 2 0,4-3-2 16,5 0-2-16,1-3-6 0,1 3-1 16,-2-4-1-16,3 2-1 15,0-1 1-15,2-1-1 0,-2 2-3 0,0 0-2 16,-1 1-5-16,-2 0-7 0,-6 5-11 16,-7 1-16-16,0 2-7 0,-3 0-20 15,-1 0-12-15,0 0-20 0,-6 0-39 16</inkml:trace>
  <inkml:trace contextRef="#ctx0" brushRef="#br0" timeOffset="319046.4624">17001 8150 391 0,'0'0'78'0,"0"0"-19"0,0 0-15 15,0 0-15-15,0 0-7 0,0 0-8 16,0 0-8-16,0 0-5 0,0 0 0 0,0 0-1 16,-7-22 1-16,13 32 1 0,5 5-2 15,5 7 0-15,-4 3 0 0,1 2 0 16,-3 0 2-16,-1 1-2 0,0-1 1 16,0-3 0-16,-3-1 0 0,0-8-2 15,-2 1 1-15,0-8 0 0,-2-3-2 0,-1 4-1 16,1-4-1-16,-1 0-7 15,1-2-11-15,-2-3-19 0,0 0-39 0,0 2-52 16,-2 1-77-16</inkml:trace>
  <inkml:trace contextRef="#ctx0" brushRef="#br0" timeOffset="321277.2853">17297 7996 161 0,'0'0'51'0,"0"0"-3"0,0 0-5 15,0 0-8-15,0 0-5 0,0 0-2 16,0 0-5-16,0 0-1 0,0 0-3 16,-18-21-3-16,18 20-3 0,-2-1-2 15,2 0-4-15,0-4-1 0,0 0-1 16,0-1-1-16,2-2 0 0,4 2 0 0,-1 1-2 15,-1 4 1-15,5-3 0 0,-4 3-1 16,-1-1-1-16,5-1 0 0,-4 2 0 16,4-1 0-16,0-1 0 15,-5 4 1-15,1-2-1 0,0 1-1 0,-1-1 0 16,1 0 0-16,1 1-1 0,-2 1 1 16,2 0-1-16,5 0 0 0,1 0-1 15,-3 0 0-15,7 6 2 0,-6 1-1 16,4 6 2-16,-1-1-1 0,-3 1-1 15,-1 3 1-15,-3 0 1 0,-2 4 0 0,-2 2 0 16,-2 2 0-16,0 0-2 0,-3 0 1 16,-2-1 0-16,1-6 0 0,-2 0-1 15,3-7 2-15,1-5-2 0,-1 4 2 16,1-5 0-16,1 1-1 0,-1 0 2 16,2-5 0-16,0 0 0 0,0 0 1 0,0 1 1 15,0-1 0-15,0 0 2 16,0 1-2-16,0-1-1 0,-1 0 0 15,1 0-1-15,0 0 1 0,0-4 0 16,0-8 0-16,0 1-1 0,4-6 0 0,1 1 0 16,0 0-1-16,1 1-1 0,-2 2 2 15,-1 3 1-15,0-2-1 0,0 2 4 16,-1-1-5-16,0-1 1 0,0 2 0 16,2-3-2-16,-4 2 1 0,1 0 0 15,-1 0-1-15,0-1 0 0,0 6 1 0,0-6-1 16,0 6 1-16,0-6 0 0,0-1-1 15,0 7-1-15,3-5 1 0,-1 7-2 16,1-7 1-16,0 3-2 16,0-2 2-16,1 0-3 0,-3 7 4 0,4-5 0 15,-2 5 0-15,1-1 2 0,-1 1-1 16,-3 3-1-16,0-1 1 0,0 1 0 16,1 0-1-16,-1-1 2 0,2 1-1 15,-2 0 0-15,1-2 2 0,-1 2-1 16,0-1 2-16,0 1 0 0,0-2 1 0,0 2-1 15,0 0 0-15,3-1-1 0,-3 1 0 16,0 0-1-16,0 0 0 0,0 0 0 16,0 0-1-16,0 0 0 15,0 0-1-15,0 0 0 0,0-1 0 0,0 1-1 16,0 0 0-16,0 0 0 0,0 0 0 16,0 0 0-16,0 0-1 0,0 0 0 15,0 0 1-15,0 0 0 0,0 0 1 16,0 0 0-16,0 0 0 0,0 0-1 15,0 0 1-15,0 0-1 0,0 0 0 0,0 1 0 16,0 0 1-16,0 1-1 0,0-2 0 16,0 1 1-16,0-1 0 15,0 2 4-15,0-1-3 0,0 0-1 0,0 1-1 16,0-2 2-16,0 1-2 0,0-1 1 16,0 2 0-16,0-2-3 0,0 0 4 15,0 2-1-15,0-2 2 0,0 2 2 16,0-2-4-16,0 0 0 0,0 1 0 15,-3-1-4-15,3 0 4 0,0 2 4 16,0-2-3-16,-1 0 3 0,1 0-4 0,0 1-3 16,-2-1 3-16,2 0-3 0,0 0 4 15,-1 0-1-15,1 0 0 0,0 0 4 16,0 0-4-16,-2 0 1 0,2 0-1 16,0 0-3-16,-1 0 3 0,1 0 0 15,-2 0 0-15,2 0 0 0,-2 0 0 0,0 0 1 16,1 0-1-16,-1 0 0 15,1 0 0-15,-1 0 4 0,1 0-4 0,-2 0-1 16,3 0 0-16,-1 0 0 16,-4 5-1-16,1-3 6 0,1 3-4 0,-4 1 0 15,4-1 1-15,0-2 0 0,0 6-3 16,2-5 3-16,-1 1-2 0,-1 6 1 16,2-5 1-16,-1-2-2 0,-1 7 1 15,3-6-1-15,-1 2 0 0,1 4 0 16,0-5 2-16,0 4-1 0,3 1 1 0,1-4 1 15,2 3-2-15,0-4 1 0,5 3 0 16,0 0-1-16,-1 0 1 0,3-2-1 16,-2 0-1-16,4 0 1 15,1 1 0-15,-4-2-1 0,0 0 1 0,1 0-1 16,-4-1-1-16,4 0-1 0,-6-1 0 0,-2-3-2 16,0 1-1-16,-2 1-5 15,1-2-2-15,-1 1-6 0,2 1-9 16,-2-3-23-16,0 0-23 0,0-11-29 15,5-4-26-15,-7-3-49 0</inkml:trace>
  <inkml:trace contextRef="#ctx0" brushRef="#br0" timeOffset="323111.8308">17781 8213 317 0,'0'0'56'0,"0"0"-7"16,0 0-2-16,0 0-5 0,0 0-10 16,0 0-7-16,0 0-6 0,0 0-4 15,0 0-5-15,-15-41-4 0,15 40-3 0,-3-1-6 16,3 2 0-16,0 0 0 0,0 0-2 15,0 2 4-15,0 12 1 16,3 5-2-16,3 5 4 0,-2 1-2 16,2-3 0-16,0 0-2 0,-2-1 4 0,-1-6-4 15,1 1 2-15,-1-6-1 0,0 1 1 16,0-1-1-16,-1-5 2 0,-1 2-1 16,-1-7-2-16,0 0 3 0,0 0 0 15,0 0 3-15,1 2 4 0,-1-1-1 16,0 1 3-16,2 0-2 0,-2-2-2 0,0 0 0 15,0 0-4-15,0-10 1 0,-4-5-2 16,-2-5 1-16,1 1-2 0,1-1 0 16,1 6 1-16,-1-2 1 15,0 1 0-15,1 2 1 0,-2-5-3 0,2 1 2 16,2 5-2-16,-4-3 0 0,4 5 0 0,-2 5 1 16,3 0-1-16,0-1 0 15,0 0-1-15,0-4-1 0,3-4 0 16,6 1-1-16,4-2 0 0,0 5 3 15,1-1-4-15,4 4 2 0,0-1 0 0,-5 4 0 16,3-1 1-16,-6 3-1 0,2 2 1 16,1 0-3-16,-3 0-1 0,2 5 0 15,-4 5 0-15,1 7 2 0,-8 1 3 16,-1 6 0-16,-1-1 1 0,-8 4-1 16,-2-3 0-16,-1-1 2 0,0-5-2 0,3-4 1 15,3-7 2-15,4-4-1 0,2-3 0 16,0 0 1-16,0 0 0 15,0 0 1-15,0 0 1 0,0 0-1 16,-1 0-1-16,1 0 0 0,-2 1-6 0,2-1 0 16,0 0-3-16,0 0-3 0,0 0 1 15,3 0 1-15,6-1 2 0,1-2 2 16,0 0-1-16,0 2 0 0,3 1-1 16,2 0 2-16,-4 0 0 0,4 1 0 15,-5 5 0-15,-2-1 1 0,4 2 0 0,-6-1 2 16,0 2 0-16,1-2 0 0,-4-3 0 15,1 5 0-15,-2-4 0 0,-1-1 1 16,2 2 1-16,-3 0 0 16,-1 3 0-16,-4 1-2 0,-4 4 1 0,-3-4 0 15,-3 0 1-15,-5 3-2 0,0-3-1 16,-1 0-1-16,0-2-3 0,2 2-18 16,1-1-51-16,1 2-70 0,3-1-143 15</inkml:trace>
  <inkml:trace contextRef="#ctx0" brushRef="#br0" timeOffset="323952.3451">18197 8379 248 0,'0'0'69'15,"0"0"-10"-15,0 0-10 0,0 0-3 16,0 0-5-16,0 0-7 0,0 0-2 16,0 0-6-16,0 0-6 0,0 0-3 15,7-50-7-15,-7 45-4 0,0 1-6 16,-1 1-1-16,1 3-4 0,-6 0 0 16,-4 3 2-16,-5 10 0 0,1 5 3 15,1 3 1-15,4 2 0 0,2 1 0 16,4-8-1-16,-1 2 0 0,4 0 2 15,0 0-3-15,0 1 4 0,1-5-5 0,3-4 1 16,2-2-1-16,0 1 0 0,-3-7 2 16,3 5-3-16,-2-5 2 0,0-1 0 15,1 2 1-15,-5-3 4 0,4 0-1 16,5-1 1-16,1-9 1 0,4-3-5 16,-5 2 5-16,-3-3-5 0,-1 0 2 0,-2 5 0 15,0-9 1-15,-1 6 0 16,-2-1 1-16,0-5 1 0,0 6 1 15,0-6 0-15,-2 9 1 0,-2-1 0 16,0 0 1-16,1 6-3 0,-3-2-4 0,3 3-6 16,0 0-12-16,-7 3-23 0,-3 0-62 15,-3 8-203-15</inkml:trace>
  <inkml:trace contextRef="#ctx0" brushRef="#br0" timeOffset="329144.4679">15831 8570 103 0,'0'0'26'0,"0"0"-7"0,0 0 6 15,0 0 3-15,0 0 0 0,0 0 0 16,0 0-7-16,0 0-2 0,0 0 0 16,-29-14 1-16,26 11 0 0,0 0-3 15,3 3-7-15,-1-1-3 0,1-5-5 16,0 0 2-16,0-7-1 0,0 3 2 0,1 2 1 15,4-1-1-15,-4 6 1 0,2 1 0 16,-3 2 0-16,0-3 3 0,0 3 1 16,2-1 0-16,-1 0-1 0,1-1-3 15,-1 0-3-15,1 1 3 0,0 0-2 16,0-1 3-16,-1 0 1 0,0 1-1 16,1 1-1-16,-1-2-1 0,1 0 0 15,2 0-2-15,-1-3 1 0,2 2-1 16,-1-1-1-16,3 0 2 0,-3 1-1 15,1 2 1-15,-5 1 0 0,3-3-1 0,1 2 0 16,-1-3-1-16,1 4 3 0,-4 0-3 16,0-3 0-16,0 3-1 0,5-2-2 15,0 0 2-15,0-1 0 0,3 0 0 16,-3 3 0-16,-1-2 0 0,3 2-1 16,-4-1 1-16,3 1 0 0,-2-2-1 0,2 2 2 15,-6 0-1-15,0-2-1 0,0 2 0 16,2 0 0-16,-1 0 1 15,1 0-1-15,-1 0 2 0,-1 0-1 16,3 0-1-16,-1 0 1 0,0 0 0 0,-1 0-1 16,1 0 0-16,-1 0 0 0,1 0 0 15,-1 0 2-15,1-1-2 0,-1 1 1 16,1 0-1-16,-1 0-1 0,1 0 2 16,-1 0-1-16,1 0 0 0,-1 0 1 15,0 0-1-15,1 0-1 0,-1 0 0 0,1 0 0 16,-1 0 0-16,2 0 1 0,-2 0-1 15,1 0-1-15,2 0 2 16,1 1-2-16,0 8 2 0,1-3 2 16,-1 1-2-16,0 2 1 0,-2 0 0 0,0 1 2 15,-3 0-3-15,1 1 4 0,-1-7-4 16,0 9-3-16,0-8 1 0,0 6-4 16,0 1-1-16,0-6-5 0,0 0-5 15,0-2-10-15,0 3-15 0,0-1-22 16,0-1-24-16,0-5-30 0,0 0-34 0</inkml:trace>
  <inkml:trace contextRef="#ctx0" brushRef="#br0" timeOffset="329848.8072">15805 8529 80 0,'0'0'25'0,"0"0"0"16,0 0 0-16,0 0-3 0,0 0 0 16,0 0-6-16,0 0 0 0,0 0-1 15,0 0-3-15,0 0-2 0,3-28-4 16,2 21-3-16,1 0-1 0,0-1 0 16,2 1-1-16,-1 4 1 0,1-2-2 15,0 2 0-15,-1 0 0 0,5-1 0 16,-1 3-2-16,-7 1 4 0,8 0-4 15,-5 0 4-15,-1 0-2 0,6 0 0 0,-6 0 0 16,0 0 0-16,0 0-3 0,-1 0-1 16,1 0-5-16,-1 0 0 0,7 0-1 15,-8 0-2-15,2 1-7 0,4 4-12 16,-7-2-24-16,-1 6-39 0</inkml:trace>
  <inkml:trace contextRef="#ctx0" brushRef="#br0" timeOffset="330436.7046">15959 8471 60 0,'0'0'19'15,"0"0"-5"-15,0 0-2 0,0 0-3 16,0 0-3-16,0 0 0 0,0 0-3 16,0 0 0-16,0 0-2 0,0 0 3 15,2-27-2-15,0 27 2 0,2 0 3 16,2 0 4-16,1 2 5 0,0 2 5 16,-4-3-4-16,5 4 0 0,-3-2-3 15,-2-1-1-15,3 1-1 0,-3-2 1 16,1 1-2-16,1 0-1 0,-1-1-3 15,-4-1-2-15,0 0-2 0,0 0 0 0,3 1 0 16,-2-1-2-16,0 1 0 0,1-1-1 16,-1 2 0-16,1-2 0 0,2 3 2 15,1 1-1-15,1 2 3 0,-2 0 1 16,-3-3-1-16,3 5 0 0,-2-1-1 16,-2 4 1-16,0 0-2 0,0 0-1 0,0 1 1 15,0-1-2-15,0-1 0 16,0-5 0-16,-2 8 0 0,2-8-1 15,-2 6-1-15,0 0 0 0,1-6-2 16,-2 8 2-16,3-8-4 0,0 10-4 0,-3 2-24 16,3 1-27-16,-1-2-41 0</inkml:trace>
  <inkml:trace contextRef="#ctx0" brushRef="#br0" timeOffset="359872.5237">19588 5886 39 0,'0'0'14'0,"0"0"-1"0,0 0 2 15,0 0-1-15,0 0-3 0,0 0 1 16,0 0 0-16,0 0 1 0,0 0 2 16,0 0 0-16,0-6-1 0,2 5 1 0,-2 1-1 15,0 0 2-15,0-2-2 0,0 2 0 16,0 0-1-16,0-2 0 15,0 2-2-15,0 0-2 0,0-1 1 16,0 1 1-16,0-2-1 0,1 2 3 0,-1-1 0 16,0 1-1-16,0-1 3 0,0 1 2 15,0-2 3-15,0 2-1 0,0-1 2 16,0 1-2-16,0-2-7 0,0 0 4 16,0 1-6-16,0-1 3 0,0 1 0 15,0-1-2-15,0 0-3 0,0 1-2 0,0 1-1 16,0-1-2-16,-1 1 0 0,1-1-2 15,0 1-1-15,0-2-1 0,0 2-3 16,0-2 0-16,0 2-2 16,0 0-1-16,0 0 3 0,0 0-2 0,0 0 6 15,0 0-2-15,0 0 2 0,0 0 1 16,0 5-1-16,4 4 1 0,3 1-1 16,0 3-1-16,3 1 1 0,-1-1-1 15,1 1 1-15,0-1 0 0,-1 2 0 16,1 1 0-16,-1-1-2 0,0 0 1 0,-2 1 1 15,0-5-2-15,-1 3 5 0,0-1-2 16,-4-3-1-16,4 5 1 0,-3-6-1 16,-1-4 0-16,3 2-1 15,-3-2 1-15,-1-2 0 0,2 2 2 0,-3-5 0 16,0 0 3-16,0 0-1 0,1 1 4 16,-1 1 2-16,2-2 3 0,-2 0 3 15,1 1-3-15,-1-1-2 0,2 0-7 16,-1-6-3-16,-1-6-2 0,2-5 1 15,-2 3 1-15,1-5 1 0,1-3-3 0,1 3 0 16,0-8 0-16,0 2-1 0,1 3 2 16,0-2 0-16,0 3-4 0,1 6-6 15,-1 0 3-15,-1 4-6 0,1 1 3 16,-1-1-5-16,3 2-7 0,-2 1-9 16,2 2-9-16,0 2-10 0,5 1-19 15,1-5-19-15,-5 5-26 0</inkml:trace>
  <inkml:trace contextRef="#ctx0" brushRef="#br0" timeOffset="360507.7301">19992 6070 212 0,'0'0'52'0,"0"0"-22"0,0 0-17 15,0 0-11-15,0 0-3 0,0 0-2 16,0 0-2-16,0 0 0 0,0 0 1 16,-11-3 0-16,8 3 4 15,-1 11-1-15,-4 4 3 0,0 8 2 0,-1-1 2 16,2 3-3-16,-3 0 2 0,2 2-2 16,0-2-2-16,1 1 2 0,1-3-1 15,2-6-1-15,0-3 3 0,1-5-1 16,1-4 1-16,1 1-1 0,1-6 3 15,-2 0 2-15,2 0 14 0,0 2 10 0,0-1 1 16,0-1 2-16,0 2-9 0,0-2-6 16,0-3-4-16,0-10-7 0,5-5-1 15,-2-1-2-15,3-8 0 0,-2 2-2 16,3 1 0-16,-1 3 4 0,0-1-5 16,-2 7-1-16,-1 6 1 0,0 1-4 0,-2 3 4 15,1 2 0-15,-1-1-6 0,-1 4-2 16,0-1-1-16,0 1-3 15,2 0 0-15,-2-2-2 0,2 2 1 16,0 0 5-16,-1 0 2 0,6 0 4 0,4 0 1 16,3 5-2-16,2 4-3 0,-5-2-2 15,-2 4 1-15,0 2 0 0,-2 4 2 16,5 3 1-16,-4 3-4 0,-2-1 2 16,0 2-5-16,0-1-7 0,-4 0-13 15,0 1-16-15,-2-3-27 0,0 2-23 0,-4-4-48 16</inkml:trace>
  <inkml:trace contextRef="#ctx0" brushRef="#br0" timeOffset="360725.6148">19876 6386 510 0,'0'0'44'15,"0"0"-18"-15,0 0-11 0,0 0-12 16,0 0-7-16,0 0-2 0,0 0-2 16,0 0 1-16,0 0-4 0,104-80-10 15,-77 74-9-15,1 5-22 0,-3 1-13 16,-1 0-16-16,-5 0-19 0,1 3-3 16</inkml:trace>
  <inkml:trace contextRef="#ctx0" brushRef="#br0" timeOffset="361331.8516">20320 6272 331 0,'0'0'57'0,"0"0"-12"15,0 0-10-15,0 0-5 16,0 0-3-16,0 0-6 0,0 0-2 15,0 0-6-15,0 0-5 0,4-57 1 16,-8 47-1-16,1 7 0 0,0 0 0 0,-1 0-4 16,-1 0 0-16,3 1-3 0,-3 1-1 15,-2-1 0-15,2-1 0 0,1 2-1 16,-1 1 1-16,5 0-3 0,-2-1 1 16,2 1-3-16,-1 0 0 0,-4 0 2 15,-4 2 0-15,-1 9-1 0,0-2 4 0,2 3-2 16,2 4 0-16,1 0 2 0,-2 7 0 15,4 0 1-15,1 0 0 0,2 4-3 16,0-1-1-16,0 1-1 16,0 0 1-16,0 2 5 0,1 1-3 0,2-1 2 15,0 0-4-15,2-3-2 0,1-2 0 16,-1-9 1-16,-1 0 0 0,-1-4 0 16,0-2-2-16,0 2-5 0,-2-7-2 15,1 2-2-15,-2-2 1 0,-11 0-8 16,-5 2 0-16,-7-1 2 0,-1-4 7 0,-1-1 14 15,5-4 2-15,1-5-3 0,3-5-4 16,5-2-14-16,2 4-10 0,3-3-7 16,5 5-16-16,1-5 1 15,0-5 3-15,2 2 5 0,9-2 16 0,2 3 6 16,1 4 11-16,2 2 5 0,3 2 5 0,0 1-1 16,-3 2 3-16,2 0 0 15,-4 2 2-15,0-2 3 0,-5 5 5 16,-5 0 0-16,2-1 8 0,-6 2 8 15,4-1 8-15,2-1 8 0,-2 0 5 0,0 2-5 16,-4 0-2-16,0 0-9 0,0 0-11 16,2 0-11-16,-1 0-12 0,1 0-15 15,-2 0-25-15,0 0-45 0,0 0-43 16</inkml:trace>
  <inkml:trace contextRef="#ctx0" brushRef="#br0" timeOffset="361913.8158">20405 5824 203 0,'0'0'31'0,"0"0"-13"16,0 0-12-16,0 0-9 0,0 0-3 15,0 0 6-15,0 0 8 0,0 0 4 16,0 0 10-16,-4-7-1 0,4 7-2 15,8 4-4-15,-2 2 2 0,0 2-4 0,4 1 5 16,0 0 4-16,3 1-4 0,0 2-2 16,-3 1-6-16,2 1-3 0,1 1 5 15,-3 3 4-15,2 1 2 0,1 6-3 16,-2 4-6-16,2 2-5 0,-3 8-1 16,-2 6 4-16,-1 3-3 0,-3 6 0 0,-3-1-2 15,-1 0-2-15,0-1-2 16,0-4 1-16,-5-2 0 0,1-5-9 15,-2-3-17-15,-2-4-31 0,-2-3-62 16,-3-5-150-16</inkml:trace>
  <inkml:trace contextRef="#ctx0" brushRef="#br0" timeOffset="362452.8694">19290 5985 520 0,'0'0'47'0,"0"0"-17"15,0 0-12-15,0 0-10 0,0 0-4 16,0 0-7-16,0 0 1 0,0 0-1 16,0 0 2-16,-29 17 1 0,15 10 1 0,-2 8-1 15,3 6 3-15,1 6-2 16,2 1 4-16,4 1-2 0,4-1-1 15,2-3-2-15,0-6-1 0,7-3-2 16,6-3 5-16,3 1 1 0,5-2-5 0,4-2 2 16,1-3-11-16,2-2-21 0,2-2-26 15,-1-6-63-15,4-7-87 0</inkml:trace>
  <inkml:trace contextRef="#ctx0" brushRef="#br0" timeOffset="362965.1019">20496 5595 365 0,'0'0'54'16,"0"0"-20"-16,0 0-15 15,0 0-7-15,0 0-3 0,0 0 0 0,0 0-4 16,0 0-1-16,0 0-2 0,0 0-4 16,4-17-6-16,-4 17-4 0,2-1 2 15,-2 1 6-15,6-2 4 0,5 1 5 16,5 1-1-16,3 0-2 0,-3 0-2 15,-1 1 1-15,-3 5-2 0,-3-1 1 0,3 4 1 16,-2 1-2-16,-4 3 0 0,2 3 3 16,-3-2-1-16,-1 3 6 0,-4 0 1 15,0 4 2-15,-7 4 0 0,-2-3 0 16,-1-4-3-16,1-6-1 0,1-1 3 16,-1-2 3-16,3-2 0 0,-4 4 1 0,4-5-1 15,3-3-9-15,0 2 3 0,3-5-5 16,-1 0-1-16,1 0 0 15,0 0-2-15,-2 3-2 0,2-2 0 16,0 1-1-16,0-2 4 0,2 3 1 0,8 0 0 16,1 0-4-16,9 0-10 0,-2-1-12 15,4-2-27-15,3 0-40 0,-7 1-48 16,2-1-86-16</inkml:trace>
  <inkml:trace contextRef="#ctx0" brushRef="#br0" timeOffset="363388.6378">20899 6235 477 0,'0'0'61'0,"0"0"-17"0,0 0-11 15,0 0-11-15,0 0-9 0,0 0-5 0,0 0-5 16,0 0-1-16,0 0-2 0,0 0 0 16,20 12 3-16,3-12 0 0,7 0-2 15,0 0-2-15,1 0-4 0,-4 0-2 16,1 0-1-16,-1 0-4 0,-1 0-8 16,2 0-9-16,-1 3-4 0,1 0 0 15,-2 1-12-15,0-1-7 0,-9-2-31 0,0 1-28 16,-6 0-46-16</inkml:trace>
  <inkml:trace contextRef="#ctx0" brushRef="#br0" timeOffset="364396.7823">21766 5992 308 0,'0'0'68'0,"0"0"-6"15,0 0 0-15,0 0-6 0,0 0-14 16,0 0-11-16,0 0-7 0,0 0-9 0,0 0-5 15,0 0-5-15,1-25-4 0,-1 23-2 16,0 1-5-16,0-1-3 0,0 1-2 16,0 1 3-16,0 0 4 0,8 4 4 15,2 8 0-15,4 7 1 0,-2 1-1 16,1 0 0-16,-5 3 0 0,1-1 1 16,0 0-1-16,-1-2 0 0,-2 0 1 15,0-7-2-15,-2 1 0 0,-1-6 1 16,-1-3 0-16,3 2 0 0,-2-2 0 15,-1-3 1-15,1 3 1 0,-3-5 2 0,0 0 3 16,0 0 2-16,1 0 2 0,1 1 0 16,2-1-2-16,0-8-3 0,4-9-2 15,0-6-4-15,1-3-1 0,1-3-3 16,1 0 2-16,1 2 0 0,-2 3-1 16,3 4-1-16,-3 2-4 0,-1 1-4 15,0 6-8-15,-2-1-9 0,-1 6-18 16,-3 2-20-16,0 1-41 0,0 0-28 15,2 1-42-15</inkml:trace>
  <inkml:trace contextRef="#ctx0" brushRef="#br0" timeOffset="364864.4942">22174 6302 372 0,'0'0'52'0,"0"0"-18"0,0 0-14 16,0 0-9-16,0 0-7 0,0 0-2 0,0 0-4 15,0 0 1-15,0 0-2 0,-25-23-4 16,18 25 2-16,-5 7 0 0,-4 7 4 16,5 0 3-16,-2 2 0 0,3-1-5 15,1-3 0-15,2 1 0 0,1-1-1 16,3-3 4-16,0 7 1 0,3-1-1 16,0-4-1-16,0 3-8 0,5-2 4 15,3-4-5-15,7 4 4 0,-7-6 4 16,8-4 1-16,2-4 2 0,3 0 2 15,8-4 1-15,0-7-4 0,-1-4 4 0,-3-2-2 16,-3-1 11-16,-1-1 1 0,-8 0 7 16,-2 1 6-16,-7 3-3 0,-1-2-2 15,-3 1-4-15,-1-1-4 0,-6-4-3 16,-6 9-6-16,-3 2-10 0,-7 6-20 16,-3 4-40-16,-5 7-63 0,-2 7-161 0</inkml:trace>
  <inkml:trace contextRef="#ctx0" brushRef="#br0" timeOffset="366432.6584">22227 5598 257 0,'0'0'62'15,"0"0"-14"-15,0 0-7 0,0 0-3 0,0 0-6 16,0 0-5-16,0 0-8 0,0 0-3 15,0 0-4-15,0 0-3 0,-8-53-3 16,6 51-4-16,2 2-3 16,0-1-2-16,0-1 0 0,0 1-2 0,0 0 2 15,0-5-1-15,0 2 0 0,2 0 2 16,2 0 0-16,-4 4 3 0,0 0-1 16,0 0 1-16,1-3-1 0,1 2 1 15,2-2 0-15,0 1-1 0,5-2 0 16,0-1 1-16,-2 1-1 0,2-1 1 0,-1 2 1 15,2 1-5-15,-5-1 1 0,-1 3-1 16,1 0-3-16,0 0 2 0,7 0 0 16,-2 0-4-16,-3 4 4 15,3 0 0-15,-4 2-1 0,4 4 7 0,-4-3-4 16,1 5 2-16,0 2 3 0,-2-4-1 16,-2 9 1-16,-3-2 0 0,0-1-1 15,0 7 3-15,-3-3-2 0,-5-2 0 16,-1 1-1-16,-2-3 0 0,0 4 0 15,-2-4-2-15,1-2 1 0,1-2 0 0,5-4-1 16,2-3 0-16,1-2 1 0,0 0-1 16,0 1 0-16,3-4 0 0,0 0 0 15,0 0 1-15,0 1-1 0,0-1 1 16,0 2 0-16,-2-2 0 0,2 1-1 16,0-1 3-16,0 0 3 0,0 2 2 0,5-1 0 15,8-1-1-15,7 0-3 0,-1 0-3 16,0 0 1-16,-1 0-2 15,0 0 0-15,0-3-2 0,1 0-7 16,-1 2-7-16,-8-2-26 0,4 3-42 0,1 0-57 16,-1 0-131-16</inkml:trace>
  <inkml:trace contextRef="#ctx0" brushRef="#br0" timeOffset="368192.7973">21984 6339 86 0,'0'0'34'15,"0"0"-4"-15,0 0-1 0,0 0-7 16,0 0-2-16,0 0-3 0,0 0-3 0,0 0-2 15,0 0-3-15,0-11-1 0,0 11-1 16,0-1-1-16,0 1 0 0,0-2-1 16,0 2-1-16,0-2-1 0,0 2 0 15,0 0 1-15,0-1-2 0,0 1 1 16,0 0 1-16,0 0-1 0,0 0 2 16,0 0-1-16,0-2 0 0,0 2 1 15,0 0 1-15,0 0 2 0,0 0-3 16,-1 0 1-16,1 0-2 0,-2 0-4 15,-4 0-3-15,-2 5 0 0,-4 5-1 0,-2 4 2 16,1 3 3-16,-2 0 0 0,1 0 2 16,-1 4-2-16,1-3-1 0,4 2 0 15,-1-2 1-15,2-2 2 0,1 2 0 16,2-6-1-16,2 3-1 0,-1-7-1 16,3-4-1-16,1 2 1 0,1-6 0 15,-2 0 1-15,2 0 0 0,0 1 5 16,-1 1 4-16,1-1 10 0,-2 0 8 15,2 1 9-15,0-2 7 0,0 2-11 16,0-2-8-16,0 0-13 0,0-11-8 0,6-4-6 16,3-6 4-16,-4 2-3 0,3 0 2 15,-1-1 0-15,3 1-1 0,-3 0 1 16,-1 1 2-16,0 4 0 0,-2 1-1 16,3-3 0-16,1 1-1 0,-1-4-1 15,-1 5-1-15,0 0 2 0,-2 7 0 0,-3 3 1 16,1-1 0-16,-2 5-4 0,0-2-1 15,0 2-5-15,0 0-2 16,1-2 0-16,-1 2 0 0,0 0 4 16,3 2 3-16,0 10 3 0,3 5 0 0,0 4 1 15,1 0 0-15,-3-1-1 0,-1-6 2 16,1 2-2-16,-1 0 1 0,-1-5 0 16,1 8 0-16,-2-2-1 0,1-7 1 15,-1 6 3-15,0-4-4 0,-1-8 3 16,2 7-3-16,-2-6 0 0,0 0-1 0,1 1-1 15,-1-6-2-15,0 0-1 0,0 0-4 16,0 2-10-16,2 0-14 0,-2 3-27 16,0 0-27-16,0 1-24 0,0-1-37 15</inkml:trace>
  <inkml:trace contextRef="#ctx0" brushRef="#br0" timeOffset="368429.5198">21747 6586 433 0,'0'0'49'0,"0"0"-12"0,0 0-15 0,0 0-17 15,0 0-1-15,0 0-9 16,0 0 2-16,67-83 2 0,-43 75-1 15,5 1-2-15,4-1-3 0,5 0-5 16,2 1-12-16,-2-1-28 0,1 1-42 0,-1 0-56 16</inkml:trace>
  <inkml:trace contextRef="#ctx0" brushRef="#br0" timeOffset="369811.5083">23328 6146 389 0,'0'0'61'16,"0"0"-19"-16,0 0-9 0,0 0-10 16,0 0-2-16,0 0-2 15,0 0-4-15,0 0-3 0,0 0-4 0,0 0-4 16,-6-10 0-16,6 8-2 0,6-3 0 16,10-1 0-16,4-1-2 0,2 0 0 15,2 1 0-15,2 2 0 0,-1 1-2 16,-1 0-4-16,-8 1-1 0,3 2-2 15,-6 0-5-15,3 0-11 0,-2 0-21 0,-6 0-27 16,3 0-25-16,-8 2-18 0,0-1-13 16</inkml:trace>
  <inkml:trace contextRef="#ctx0" brushRef="#br0" timeOffset="370005.4077">23284 6308 349 0,'0'0'71'0,"0"0"-14"0,0 0-10 0,0 0-12 16,0 0-7-16,0 0-8 0,0 0-7 15,0 0-6-15,0 0-3 0,26 8-2 16,-6-14-1-16,1 2-4 0,2-2-4 16,0 3-7-16,0 2-16 0,0 1-27 15,0 0-49-15,-5 0-40 0,-2 3-125 0</inkml:trace>
  <inkml:trace contextRef="#ctx0" brushRef="#br0" timeOffset="371044.5498">24587 5972 360 0,'0'0'40'16,"0"0"3"-16,0 0-5 0,0 0-5 0,0 0-5 15,0 0-12-15,0 0-3 0,0 0-2 16,0 0-1-16,0 0-1 0,-23-68-8 16,23 64 0-16,0-5-3 0,4 0-1 15,-1 7 5-15,5-4-4 0,-1 2-2 16,3-1 4-16,4 0-5 0,-3 2 3 16,3 3 4-16,3 0-5 0,-4 0 4 15,3 2-7-15,-1 6 2 0,-2 0-2 16,4 5 5-16,-2 1 0 0,-1-1 0 15,-2 2-3-15,-1 0 1 0,-4-3 0 0,-1 2 2 16,-3-3 2-16,-3 4 0 0,0 5-2 16,-3-1 1-16,-7 9-1 0,-6-4 1 15,-5 1 1-15,-6 0 2 0,-2 0-2 16,-3-3 1-16,1-2 1 0,2-3-1 16,1-4 1-16,10-5 3 0,0-2 2 0,7-3-3 15,5-3 0-15,-4 0 1 16,3 0 0-16,1 0 1 0,1 0-2 15,5 0-3-15,-2-2 1 0,0-2-1 16,1 0-1-16,1-5 2 0,0-2-5 0,8-3 2 16,7-3 0-16,-1 4 0 0,2 1 3 15,-4 4-2-15,3 2-2 0,-6 3-3 16,3 0 3-16,7 1-2 0,-6 2 0 16,5 0 0-16,-3 0-3 0,-2 6-2 15,1 4 1-15,1 0 2 0,-4 3-1 0,1-1-4 16,1 1 1-16,-1 1-15 0,0 2-18 15,0-4-30-15,-2 1-29 16,-1-3-9-16,-3-4-22 0</inkml:trace>
  <inkml:trace contextRef="#ctx0" brushRef="#br0" timeOffset="372011.9171">25526 5971 128 0,'0'0'56'0,"0"0"8"16,0 0-4-16,0 0-8 0,0 0-9 0,0 0-9 16,0 0-9-16,0 0-5 0,0 0-2 15,14-53-6-15,-14 41 0 0,0 8 1 16,0-7-3-16,0 5-4 0,-3-5-2 16,0 0-5-16,-2 2 1 0,0 0-1 15,-2 3 2-15,0-1-2 0,3 3 0 0,-5 1-2 16,4 2-2-16,-6-1 0 0,1 1-3 15,-2 1 0-15,-4 4-2 0,3 7 4 16,-4 6 0-16,2 2 6 16,0 3-1-16,1 1 3 0,2 1 0 0,3 2 1 15,0-2-2-15,5 1-4 0,2-3 2 16,2-1 2-16,0 1 1 0,0-7 0 16,3 0 1-16,3 0-2 15,-2-6 2-15,-1 0 1 0,0-4-2 0,0-4 0 16,2 1 2-16,-1-1 1 0,4 1 2 0,3-2 1 15,3-6-4-15,3-5 3 0,-5 2 0 16,-2-2 0-16,-3 1 0 0,1-4 2 16,0 2-5-16,-1 0 4 15,-2 4 1-15,-1-1-2 0,2 0-2 0,-1 0-2 16,0 0-1-16,-4 4 3 0,4-2-1 0,-2 4 1 16,-2 0 0-16,2-1-2 15,-3 4-2-15,0-1-3 0,0 1 0 16,2 0-3-16,-2-1 0 0,1 1-1 15,-1 0 1-15,1 0 3 0,2 0 0 0,0 1 1 16,4 7-1-16,-2-1 1 0,-2 1 2 16,1 0-2-16,0-1 0 0,1 5-1 15,0-3 2-15,1 3-1 0,1 0 2 16,2 1 0-16,0-3-1 0,-1-1 0 16,0-4-1-16,-1 0-2 0,1 0-1 0,-5-4-1 15,2 1 1-15,-5-2 3 16,0 0 1-16,0 0 2 0,1 0 4 15,1 2-1-15,3-2 0 0,3-2 0 16,-1-3 0-16,2-5 0 0,-4 3 3 0,-2-4-2 16,2 2-2-16,-2-3 0 0,2 1-3 15,-2-1 1-15,0 0-1 0,0 1 2 16,0 1-1-16,1 2-5 0,1-1 0 16,-4 6-4-16,5-3-4 0,-2 3-7 15,-1 0-13-15,4-2-27 0,2 5-43 0,2 0-43 16,-2 2-101-16</inkml:trace>
  <inkml:trace contextRef="#ctx0" brushRef="#br0" timeOffset="373028.4802">25865 6152 272 0,'0'0'66'16,"0"0"-8"-16,0 0-12 0,0 0-4 15,0 0-9-15,0 0-9 0,0 0-4 16,0 0-4-16,0 0-2 0,15-44-5 0,-15 42-5 15,0 2-4-15,0 0-5 0,2-1 0 16,-2 1-2-16,0 0 2 0,-5 9 4 16,-5 10 3-16,-4 6-2 15,-1 5 2-15,-1-1-2 0,2 3 1 0,-2 0-2 16,3-5 1-16,1-2 0 0,4-9-2 0,2 0 0 16,1-9 1-16,4-2 0 15,-1-1 0-15,2-4 0 0,-1 0 1 16,1 0 2-16,0 2 4 0,0-1 3 15,0 1 0-15,0-2 2 0,0 0-4 0,0 0-3 16,0 0-2-16,0-8-1 0,6-5 0 16,1-5 2-16,2 2-2 0,-2-2 2 15,0 0-1-15,1-4 0 0,1-1 0 16,0-1-2-16,0-2 1 0,1 2 0 16,-1 1-1-16,-2 8 2 0,0 2-1 15,-2 4 3-15,-3 4 0 0,3-3-1 16,-2 5-1-16,-2-1 1 0,2 1-2 15,-3 3-4-15,0-2-2 0,0 2-1 16,1 0 0-16,5 0 4 0,3 3 3 0,4 8 0 16,1 4 1-16,1 1-2 0,-4 4 0 15,2 2-1-15,-4-1 1 0,0 2-2 16,0-2 2-16,-1-1-2 0,-2 1 1 16,1-3 0-16,-2-3 0 0,-1-1-1 15,0-5 0-15,0 0-5 0,-1 2-5 0,-1-6-7 16,1-2-15-16,-3-3-24 0,0 5-50 15,0 0-83-15</inkml:trace>
  <inkml:trace contextRef="#ctx0" brushRef="#br0" timeOffset="373290.57">25799 6352 507 0,'0'0'41'0,"0"0"-15"0,0 0-9 0,0 0-11 16,0 0-5-16,0 0-4 15,0 0-1-15,0 0-4 0,0 0 0 16,68-46-6-16,-48 44-7 0,3 2-10 15,2 0-30-15,-2 0-29 0,0 0-35 0,-4 0-49 16</inkml:trace>
  <inkml:trace contextRef="#ctx0" brushRef="#br0" timeOffset="373508.6825">26159 6228 539 0,'0'0'12'0,"0"0"-10"15,0 0-11-15,0 0-28 0,0 0-58 0,0 0-66 16</inkml:trace>
  <inkml:trace contextRef="#ctx0" brushRef="#br0" timeOffset="374811.7313">26720 5629 261 0,'0'0'65'16,"0"0"-15"-16,0 0-5 0,0 0-10 16,0 0-8-16,0 0 0 0,0 0-6 15,0 0-5-15,0 0-4 0,0 0-4 16,-10-4-5-16,10 4-2 0,-1 0-2 0,-4 0-1 15,-5 4 1-15,-9 10 3 0,-5 6 0 16,-5 3 0-16,1 2 0 0,-2 2-1 16,4-2 0-16,3 0 0 0,3-1 0 15,4 2 2-15,3-1-2 0,3 3 7 16,2 1-4-16,4 1 2 0,1 1 1 16,3-1-4-16,0 0 2 0,3 0 0 15,4 1 1-15,2 0-4 0,2-3 3 16,-1-1-6-16,2 0 2 0,1-4-1 15,-1 2 0-15,-1-4 0 0,2 1-2 0,0-1-8 16,2-3-11-16,-2 0-27 0,1-2-47 16,-4-5-50-16,1-2-77 0</inkml:trace>
  <inkml:trace contextRef="#ctx0" brushRef="#br0" timeOffset="375836.4169">26935 5942 406 0,'0'0'54'0,"0"0"-8"0,0 0-11 0,0 0-7 15,0 0-1-15,0 0-5 0,0 0-7 16,0 0-7-16,0 0-5 15,6-54-7-15,-6 52-3 0,0 2 1 16,0 0 0-16,0 0 3 0,0 14 1 0,0 6 0 16,0 7 1-16,0 0 1 0,0 2 2 15,-1 2-2-15,-1-4 1 0,1 0 0 16,-1-9-1-16,2 1 0 0,0-9 0 16,0-4-1-16,0 0 0 0,0-6 0 15,0 0 2-15,0 0 1 0,0 2 3 0,0-1 2 16,0 1 5-16,0-2-2 0,2 0-1 15,4-3-3-15,3-10-4 16,3-3-1-16,0-2 2 0,0-2-1 16,1 0-1-16,-2-1 1 0,1 0-3 0,2 1 1 15,-1-3-2-15,3 2 0 0,-1 0 1 16,1 0 1-16,-3-1 0 0,1 5-5 16,-4 4 4-16,-4 5-4 0,-3 6 5 15,-3 2-2-15,0-2 1 0,0 2-3 16,1-2-2-16,1 2-2 0,0-1 2 0,-2 1 4 15,2 0-2-15,-2 0 8 0,0 0-6 16,0 6 1-16,0 4 0 0,-2 7-1 16,-4-3 0-16,0 1 1 0,0-3-1 15,0 2 1-15,0-2 1 0,-4 5-1 16,4-5 2-16,1 1-2 0,-3 0 2 16,3-3-2-16,-3 4 0 0,4-4 0 15,1 1-1-15,2 0 0 0,-1-7 0 16,2 8-1-16,0-1 2 0,0-2-2 15,6 5 0-15,0-6 0 0,0-3-2 0,7 3 0 16,-3-1-4-16,7 4 0 0,-2-2 1 16,0-1-11-16,1-1-7 0,2 0-17 15,-2 0-28-15,-2-2-34 0,-5-2-34 16</inkml:trace>
  <inkml:trace contextRef="#ctx0" brushRef="#br0" timeOffset="376364.5952">27411 6144 387 0,'0'0'51'16,"0"0"-12"-16,0 0-14 0,0 0-10 0,0 0-3 15,0 0-3-15,0 0-1 0,0 0 0 16,0 0-1-16,0 0 0 0,-5-38 0 16,5 32-2-16,0-6 3 0,-2 0-2 15,1-2-3-15,-1-2 2 0,-1-1 0 16,0 2-1-16,-2 0 3 0,2 4 0 0,0-3 3 15,-1-3-2-15,1 5-1 0,0-6 0 16,0 0-1-16,0 6-1 0,1 0-5 16,2 7 5-16,0 5-5 0,-1-1 4 15,1 1-2-15,0-2-2 0,0 0-1 16,0 1-3-16,0-1 0 0,0 1 1 16,0 1 5-16,0 0-3 0,0 0 6 15,0 11-5-15,1 6 0 0,2 4 0 16,0 0 0-16,-3-5 0 0,2 4-1 15,-2 2 1-15,0-3-2 0,0 9 3 0,1-4-2 16,1 0 1-16,1-2 0 0,-1-2-1 16,3-1 0-16,-2-6-2 0,5 0-4 15,1-3-6-15,3-2-7 0,0 1-8 16,5-4-10-16,3-3-14 0,1-2-12 16,6 0-16-16,-6-10-25 0,1-4-36 15</inkml:trace>
  <inkml:trace contextRef="#ctx0" brushRef="#br0" timeOffset="376724.9761">27679 5638 403 0,'0'0'62'15,"0"0"-10"-15,0 0-19 0,0 0-13 16,0 0-14-16,0 0-5 0,0 0 1 16,0 0 4-16,0 0 0 0,0 0 1 15,30 17-3-15,-11 3-2 0,1 2 0 16,0 1-1-16,-1 2 1 0,2 2 5 0,-3 5 2 15,-2 3-3-15,0 1 2 0,-6 6-8 16,-2-2 2-16,-7 6 0 0,-1 1-2 16,-7 2 1-16,-6 1-2 0,-5 0 0 15,-2-3-3-15,0-3-5 0,-3-3-18 16,0-4-23-16,-2-6-57 0,2-3-110 16</inkml:trace>
  <inkml:trace contextRef="#ctx0" brushRef="#br0" timeOffset="377387.2602">28565 6027 355 0,'0'0'77'0,"0"0"-11"16,0 0-19-16,0 0-17 0,0 0-13 15,0 0-3-15,0 0-4 0,0 0-1 0,0 0-3 16,0 0-5-16,-7-11-2 0,10 9-2 16,10-1 6-16,6-2 2 0,10-1 0 15,0 2-2-15,3-3-2 0,-5 3-2 16,-5 1-2-16,-4 2-2 0,0-1-4 16,-5 0-6-16,4 2-7 0,-7 0-20 0,-3 0-35 15,2 0-31-15,-6 2-44 16,0 1-59-16</inkml:trace>
  <inkml:trace contextRef="#ctx0" brushRef="#br0" timeOffset="377577.8438">28561 6116 330 0,'0'0'76'16,"0"0"-16"-16,0 0-16 0,0 0-17 15,0 0-10-15,0 0-4 0,0 0-1 16,0 0-2-16,0 0-5 0,101 9-5 16,-69-11-11-16,0-1-11 0,-3-3-46 15,0-2-59-15,-6-2-139 0</inkml:trace>
  <inkml:trace contextRef="#ctx0" brushRef="#br0" timeOffset="378264.8438">29337 5795 424 0,'0'0'64'0,"0"0"-19"0,0 0-11 16,0 0-14-16,0 0-4 15,0 0-8-15,0 0-5 0,0 0-1 16,0 0-4-16,8-79 2 0,-4 70 0 0,1 1 0 16,-3 4-1-16,4-2-1 0,-2 3 0 15,-1-1-3-15,3-1 1 0,-2 3 1 16,-1-1-2-16,8 1 1 0,-4 2 1 16,4 0-2-16,8 0 3 0,-3 1-1 15,6 8-1-15,-6 2 0 0,-1 2 0 0,0 3 0 16,-2 3 6-16,-3 1-2 0,-4 2 0 15,-2 1 4-15,-4 1-4 16,0 2 4-16,-5 0-5 0,-6 0 0 16,-6-2-1-16,-2 0 1 0,-4-2 1 0,-1-2-1 15,-2-4 2-15,2-2 2 0,1-2-2 16,0-3 1-16,8-3 1 0,6-3 0 16,-2-3-1-16,7 0 1 0,-7 0-2 15,2-3 2-15,3-3-1 0,-1 0 1 16,4 3-4-16,1-6-1 0,2 0-4 0,3-3-1 15,3 0 2-15,4 2-3 0,4 3 5 16,-5 2 1-16,7-1 1 0,2 3 1 16,0 2 1-16,4-1-1 0,-5 1 0 15,1 1-1-15,-1 0-1 0,0 4 0 16,2 2-3-16,0 2 2 0,-3 1-1 16,1 0-3-16,-2 0-3 0,-1 2-14 15,-4-4-7-15,-1 1-11 0,0-4-19 16,-6-1-31-16,-1 1-50 0</inkml:trace>
  <inkml:trace contextRef="#ctx0" brushRef="#br0" timeOffset="380807.7073">30308 5766 106 0,'0'0'41'0,"0"0"0"0,0 0-2 0,0 0-2 15,0 0-7-15,0 0-3 0,0 0-6 16,0 0 1-16,0 0 1 0,23-50-3 16,-23 44-3-16,-3-4-4 0,0 8-7 15,0-3-2-15,-1 3-4 0,0 0-1 16,-1 1-2-16,1-1 0 0,-6 2 1 16,0 0-2-16,-2 6 1 0,-4 6 1 15,3 4 0-15,2-1 0 0,-2 3 1 16,1 0 2-16,2 3 1 0,-4 0 0 15,2 2 1-15,-2 0-2 0,2 0 3 0,2-3-3 16,1-7-2-16,3 1 1 0,3-5 1 16,2-5 1-16,1 6 3 0,0-5-3 15,0 3 0-15,4 1-3 16,4-6-2-16,1 2-1 0,0-5 3 0,6 0 2 16,2 0 3-16,3-6-1 0,-2-5 1 15,0-1 3-15,-1-2 3 0,-2-1 2 16,-3 0 2-16,-5 3 2 0,0-3-1 15,-2 7 6-15,-4-3-5 0,2 1 3 16,-3 4-1-16,2 1-1 0,-2 5 0 0,0-1-5 16,0 1-3-16,0-2-4 0,1 1-5 15,-1-1-3-15,0 1-4 0,0 1 1 16,1 0 0-16,-1 0 3 0,0 9 7 16,2 9-4-16,-1 5 4 0,2-1-5 15,2 1-4-15,0-3-1 0,2-2-4 0,1-2-4 16,1-1-2-16,-1-5-5 15,2 1-10-15,1-2-6 0,-2-3-8 16,5 0-10-16,-6-3-6 0,4-1 2 0,-2-2 8 16,0 0 16-16,4-3 19 0,-6-4 12 15,2-2 10-15,-2-2 6 0,-3 1 6 16,2-4 11-16,-3 1 11 0,-1 2 5 16,2-4 2-16,-1 0-3 0,-3 4-10 15,4-4-6-15,-1 6-2 0,0 0-6 16,1 1-2-16,-4 4-2 0,2 1-5 0,-3 3-5 15,0-2-4-15,0 2 0 0,2 0 0 16,-2 0 2-16,0 0-3 0,0 3-1 16,0 5-1-16,0 4 1 15,0 6 0-15,-3-7 1 0,-2 4 0 0,2-6-1 16,-2 0 0-16,0 0 1 0,2-4-1 16,2 0 1-16,1-5-1 0,-3 0 1 15,3 0 2-15,0 1 1 0,-1-1 1 16,1 0 1-16,0 2-3 0,0-2-2 15,0 0-1-15,0 0 0 0,0 0 1 0,0-7 0 16,1 2 0-16,5-2 0 0,-3 4 0 16,-2-2 0-16,2 2 0 0,-3 3 0 15,0-1 0-15,0 1-2 0,2-1-2 16,-1 1-1-16,-1-2 0 0,1 2 2 16,1 0 1-16,-1 0 2 0,1 0-1 0,1 0 1 15,-2 4 0-15,2 1 0 0,-3 6 0 16,0-5 0-16,0 7-1 15,0 4 1-15,0-5-2 0,-4 5 0 16,2-6 1-16,-2-1 0 0,1 2 0 0,2-7-1 16,-2 6-1-16,1-7 0 0,1 1 1 15,-1-1-1-15,2-4 2 0,-1 0 0 16,1 0 0-16,0 2 0 0,-2-1 3 16,2 1-1-16,0-1 1 0,0 1 1 15,0-1 0-15,0 1 0 0,0-2 1 0,0 0 0 16,0 1-4-16,0-1 0 0,0 0-2 15,0-1 0-15,0-5 1 0,0-5 0 16,3 1 1-16,0-3-2 16,0-3 2-16,0 5-1 0,1-7 0 0,1 1 0 15,-2 5 1-15,2-6-1 0,0 3 1 16,0-1-1-16,0 3 3 0,1-1-2 16,-2 6 2-16,0 0-3 0,2 0 0 15,-5 3 1-15,2 2-7 0,-1-1 5 16,1 1-1-16,0-1-1 0,0 1 6 0,1 3-4 15,7 2-1-15,1 9 3 0,4 4-2 16,-6 5 1-16,-3 1 0 0,-2 3 0 16,-2 3-1-16,-3 4 2 15,0 0-1-15,0 4 1 0,-6-1-1 0,0-2 0 16,0-3-1-16,0-3 1 0,1-10 0 16,0 0-1-16,2-6 1 0,2-5-1 15,-1-1 2-15,2-4 2 0,0 0 1 16,0 0 3-16,0 0 1 0,0 0 2 15,0 0-5-15,0-5-4 0,0-13-2 0,0-9-2 16,0-5 0-16,3 0 1 0,0 3 1 16,0 4-3-16,0 5 0 0,-3 1-5 15,3 8-5-15,-3-3-3 0,0 2-6 16,0 6-7-16,0 1-9 0,0 5-16 16,0-2-26-16,0 2-4 0,0-1 11 15,0 1 15-15,0-1 35 0,0 1 15 16,0 0 6-16,0 0 5 0,0 0 1 15,0-2 3-15,0 2 5 0,0 0 10 16,-3 0 8-16,3-1 2 0,0 1 1 0,0 0-5 16,0-2-9-16,0 1 2 0,0-1-8 15,0-3 1-15,3 1-2 0,0 1-1 16,0 0-3-16,-3 3-1 0,0-2-6 16,0 2-1-16,1 0-3 0,-1-1 0 15,1 1 0-15,-1-2 2 0,2 2 0 0,-2-2 1 16,0 2 2-16,1-1 0 0,-1 1 4 15,0-1-2-15,2 1 2 0,-2-2-3 16,0 1 0-16,0-1 2 0,0 1 1 16,1-1 3-16,-1 1 2 0,0-1 4 15,0-4 2-15,0-2 0 0,0 2 2 16,0 2 2-16,0 4-2 0,0-1 0 16,0 1-3-16,0-2-5 0,2 0-3 15,-2 1-4-15,0-1-1 0,1 1 1 16,-1 1 0-16,2-2 0 0,-2 2 2 0,1 0-4 15,4 0 1-15,-1 0 1 0,4 3 0 16,3 6 1-16,-7-3-1 0,6 6 0 16,-4 2-3-16,0 0 1 15,1 6-2-15,-1-1 0 0,-3 3-1 0,1-7 1 16,-4 5 1-16,0-1 1 0,0 1-1 0,0 1 2 16,-2-3-5-16,0-6 1 15,0-5 0-15,1 3 0 0,1-4-1 16,-2-1 0-16,2 1-1 0,0-6-2 15,0 0-1-15,0 0-5 0,0 1-9 0,0 1-9 16,0-2-28-16,0 0-28 0,0-2-16 16,3-13-27-16</inkml:trace>
  <inkml:trace contextRef="#ctx0" brushRef="#br0" timeOffset="381054.2994">30609 6102 391 0,'0'0'71'15,"0"0"-15"-15,0 0-15 0,0 0-10 16,0 0-5-16,0 0-4 0,0 0-8 16,0 0-2-16,0 0-7 0,0 0 0 15,-5-14-5-15,15 7 0 0,6-3-1 0,2 5-1 16,3-2 0-16,4 2-1 0,2 3-5 15,0 0-6-15,3 2-10 0,-1 0-10 16,0 0-30-16,1 0-45 0,-4 0-57 16</inkml:trace>
  <inkml:trace contextRef="#ctx0" brushRef="#br0" timeOffset="381675.5603">31355 5532 352 0,'0'0'48'0,"0"0"-9"0,0 0-6 15,0 0-7-15,0 0-9 0,0 0-3 16,0 0-2-16,0 0-5 16,0 0 2-16,-82-17-5 0,60 36 2 0,-1 4 4 15,-2 6-5-15,5 1 4 0,1 2-3 16,2 1-2-16,4 2 3 0,-2 2-2 16,5 1 3-16,3-2-5 0,1 0 4 15,3 0-6-15,3-5-4 0,0-2 3 16,3-2-1-16,6-1-3 0,2-2-5 0,4-2-4 15,2-2-13-15,6-4-6 0,5-1-25 16,3-3-25-16,3-4-36 0,1-3-53 16</inkml:trace>
  <inkml:trace contextRef="#ctx0" brushRef="#br0" timeOffset="382604.6398">31666 5778 341 0,'0'0'74'0,"0"0"-9"16,0 0-19-16,0 0-20 0,0 0-11 15,11-79-4-15,-11 66 3 0,0 0 0 16,-1 3-6-16,-3 0-5 0,2 5-4 0,-5 0-3 16,-3 5 0-16,-6 0-1 15,-3 0 3-15,0 11-2 0,5 3-1 16,-2 0 1-16,6 4-1 0,0 3 4 15,4-7 0-15,2 1 1 0,1 3-2 0,1-1 1 16,1-2 3-16,1 5-2 0,0-4 3 16,3 0-4-16,4 3 0 0,3-4 0 15,1-2 0-15,4-3-1 0,1-2 1 16,-4-3 0-16,2 0-3 0,-4-2 1 16,-1 1-2-16,2-2 1 0,-6 0 1 15,3 1 0-15,-3 0-2 0,2 3 2 16,-1 0-1-16,-4-3 3 0,1 0 2 15,-3 2 2-15,0 0 4 0,0 5 0 16,0 0-1-16,0-5 2 0,-1 1 3 0,-2-3 3 16,0 0 5-16,0 0 1 0,3-3-2 15,-7 0 0-15,3 0-4 0,-5 0-3 16,-5-6-4-16,6 0 0 0,-3-3-4 16,5 2 1-16,-1-3-1 0,0-2-3 15,1 3-1-15,0-5 0 0,3 7 0 0,1 2 1 16,1-5-3-16,1 3 0 0,0-4-6 15,0-6 6-15,7 3-4 0,2-4 7 16,4 3-2-16,0 0-2 16,2 2 0-16,2 1-3 0,0 2-2 0,1 0-6 15,-1 3-5-15,-4 4-12 0,4 0-16 16,-1 3-21-16,-3 0-26 0,3 0-32 16,-4 0-61-16</inkml:trace>
  <inkml:trace contextRef="#ctx0" brushRef="#br0" timeOffset="382924.8878">31916 5578 511 0,'0'0'56'0,"0"0"-19"0,0 0-9 16,0 0-10-16,0 0-8 0,0 0-6 15,0 0-2-15,0 0 0 0,0 0-1 16,0 0 5-16,75 40-7 0,-60-13 7 16,-1 3-5-16,-2 0 1 0,-2 4-2 0,-2-1 0 15,-3 0 3-15,-2 3-3 16,-3-3 4-16,0 0-4 0,-6 1-1 15,-4-3-1-15,-2 0-9 0,-5 1-22 16,-5-5-29-16,-8 2-86 0,-5-6-156 0</inkml:trace>
  <inkml:trace contextRef="#ctx0" brushRef="#br0" timeOffset="392628.1195">19322 7313 139 0,'0'0'44'16,"0"0"1"-16,0 0 5 0,0 0-9 16,0 0-9-16,0 0-8 0,0 0-9 15,0 0-5-15,0 0-7 0,0 0-4 0,-12 0-4 16,12 0-3-16,-1 0 3 0,1 0 1 15,0 0 2-15,0 0 0 16,0 0 4-16,0 2-2 0,4-1-2 16,5 4 4-16,5-1-2 0,-5-1 1 0,7 2 1 15,0-4 0-15,3 1 1 0,-2 0-5 16,2-1-3-16,-2-1-3 0,-5 0-7 16,5 1-10-16,-5-1-14 0,-6 0-15 15,-1 2-13-15,-5-2-3 0,0 0-3 16</inkml:trace>
  <inkml:trace contextRef="#ctx0" brushRef="#br0" timeOffset="392826.9821">19313 7453 118 0,'0'0'53'15,"0"0"4"-15,0 0 6 0,0 0-6 16,0 0-14-16,0 0-11 0,0 0-14 15,0 0-4-15,0 0-7 0,0 0-4 0,86 47-3 16,-65-47-5-16,6 0-6 0,-1 0-9 16,-2-3-21-16,2 0-27 0,-4-3-30 15,-2 0-48-15</inkml:trace>
  <inkml:trace contextRef="#ctx0" brushRef="#br0" timeOffset="393111.6724">19447 7186 460 0,'0'0'53'0,"0"0"-20"0,0 0-16 15,0 0-9-15,0 0-8 0,0 0-1 0,0 0 4 16,0 0 0-16,0 0 6 0,0 0-5 15,60 42 1-15,-37-21-3 16,2 2 0-16,-2 3 0 0,-3 3-1 16,-1 0 0-16,-4 0-2 0,-4 1 0 0,-4-2 0 15,-5 1 0-15,-2 1 0 0,-5-2 1 16,-6-1-1-16,-9 2-1 0,-6 2-10 16,-6-1-27-16,-7-1-61 0,-5 1-102 15</inkml:trace>
  <inkml:trace contextRef="#ctx0" brushRef="#br0" timeOffset="396705.176">20563 7439 308 0,'0'0'30'0,"0"0"6"0,0 0 4 15,-7-81-2-15,5 68-2 0,2-1-17 0,-1 4-1 16,1 4 4-16,0-1 2 0,0 2-6 15,0 5-6-15,-2-2-6 0,2 2-6 16,0-2-3-16,0 1-2 16,0 1 1-16,0 0 3 0,0 0 1 0,0 0 1 15,0 1 1-15,0 6-1 0,0 5 1 16,0 8-1-16,0-2 0 0,0 4 0 16,2-7-2-16,-1 4 0 0,1-1 0 15,0 0 1-15,1 1 1 0,-3-1 1 16,2 1-2-16,-2-5 0 0,0 6 0 0,0-8 0 15,0-6-2-15,0 7-1 0,0-8-1 16,0 1-4-16,1 5-2 0,1-6-14 16,-1-1-18-16,0 0-30 15,2-1-36-15,0 1-22 0,0-1-35 0</inkml:trace>
  <inkml:trace contextRef="#ctx0" brushRef="#br0" timeOffset="397224.4173">20778 7331 427 0,'0'0'48'0,"0"0"-11"0,0 0-9 15,0 0-7-15,0 0-9 0,0 0-6 16,0 0-3-16,0 0-3 0,0 0 0 0,0 0-1 16,4-38-3-16,-2 36-2 0,-2 1-1 15,1 0 4-15,1 1 1 0,5-1 2 16,-1-1 2-16,7 2-2 0,4 0 1 16,1 0-1-16,3 3 0 0,-5 4-1 15,0 3 1-15,-1 0 0 0,-3 1 0 0,0 2 0 16,-2 1-2-16,-1 3 1 0,-5-5 0 15,-1 3 0-15,-1 3 1 16,-2 2 0-16,0 4 1 0,-2 1 0 16,-5-3 0-16,0 0 1 0,-2-2-2 0,3-7 0 15,3-5 1-15,-1-1-1 0,2-2 1 16,-2-2-1-16,3 1 0 0,1-4 1 16,-1 0-1-16,1 0 1 0,-2 2-1 15,2-1 0-15,-1 1-1 0,1 0 0 16,-2-1-1-16,2 1-2 0,0-2 0 0,0 1 1 15,0 2-1-15,2 0 5 0,9 0 2 16,6-1-1-16,5-2-3 0,7 0-2 16,1-7 1-16,-1 0-6 15,0-1-1-15,-2 1-4 0,-3-1-16 0,0 1-15 16,-2-1-32-16,-4-2-39 0,-3-3-63 16</inkml:trace>
  <inkml:trace contextRef="#ctx0" brushRef="#br0" timeOffset="397695.6902">20946 6896 400 0,'0'0'53'16,"0"0"-5"-16,0 0-10 0,0 0-13 15,0 0-12-15,0 0-9 0,0 0-3 16,0 0-3-16,0 0-1 0,0 0 0 16,17-64-1-16,-10 61 1 0,4 3 0 15,4 0 2-15,3 3 0 0,-2 4 0 0,-6 0-1 16,1 1-1-16,-2 3 1 0,-2 3 1 15,1 3 0-15,-1 0 2 0,-3 1-1 16,-1-5 1-16,-3 6 2 16,0 1-1-16,0-1 1 0,-6 7-1 0,-2-2-1 15,-1-4 2-15,0-1-2 0,1-4 1 16,2-4-2-16,2-3 0 0,1-5 0 16,1 2 0-16,2-5 1 0,0 0 1 15,0 0-1-15,0 0-1 0,0 0 1 16,0 1 1-16,2-1 0 0,8 0 4 0,7 0-3 15,5 0-2-15,-3-5-2 0,2 0-2 16,1-4-2-16,-2 4-2 0,3-1-8 16,2 1-16-16,-4-1-37 15,-6 3-50-15,-6-1-81 0</inkml:trace>
  <inkml:trace contextRef="#ctx0" brushRef="#br0" timeOffset="398030.845">22211 7542 595 0,'0'0'41'0,"0"0"-12"0,0 0-10 15,0 0-6-15,0 0-7 0,0 0-4 16,0 0-6-16,0 0 0 0,0 0 0 16,3-40 1-16,17 30 1 0,8 3-2 15,5 0-2-15,3 4-3 0,1 2-6 0,-3 1-14 16,-3 0-20-16,-10 1-39 15,-2 7-42-15,-7-2-58 0</inkml:trace>
  <inkml:trace contextRef="#ctx0" brushRef="#br0" timeOffset="398199.0819">22137 7825 450 0,'0'0'64'0,"0"0"-26"15,79-23-11-15,-47 11-10 0,1-2-6 16,1 3-11-16,-1 0-8 0,4 3-2 16,0 4-18-16,0 0-51 0,3 2-100 15,-4 2-105-15</inkml:trace>
  <inkml:trace contextRef="#ctx0" brushRef="#br0" timeOffset="427016.1913">22398 4532 119 0,'0'0'42'0,"0"0"-1"0,0 0-1 15,0 0-2-15,0 0-5 0,0 0-4 16,0 0 0-16,0 0-2 0,0 0-2 16,-9 0-6-16,9 0-8 0,-1 0-2 15,1 0-5-15,-2-1 1 0,2 1 4 16,-1-2 2-16,1 1 4 0,-2-1-1 15,2 2-2-15,-1-1-1 0,1 1-3 0,-2-2-2 16,2 2-4-16,-1-2 0 0,1 2-2 16,-2-1-2-16,2 1 2 0,-1 0-1 15,1 0-1-15,-3-2 0 0,3 2-6 16,-1 0 4-16,1 0-2 0,-1 0-2 16,1 0 3-16,0 0-4 0,-2 0 4 0,2 0 0 15,-3 0 4-15,0 7 1 16,0 3 1-16,-3 7 0 0,3-6 0 15,0 4 0-15,2-5-3 0,1 0-1 16,0 0-1-16,0 1 3 0,0 4 1 0,6-1 3 16,0 1-1-16,1-4-4 0,-1-4-3 15,2-1 2-15,0 0 0 0,0-2 3 16,4-2 3-16,-2-2 0 0,9 0 3 16,-5-1-2-16,8-7 3 0,-5-2-3 15,2-4-2-15,-4-2-4 0,2 1-13 0,-4-3-24 16,-3-1-45-16,-4-4-61 0</inkml:trace>
  <inkml:trace contextRef="#ctx0" brushRef="#br0" timeOffset="427210.2854">22259 4434 429 0,'0'0'59'0,"0"0"-6"0,0 0-19 16,0 0-12-16,0 0-19 0,0 0-13 16,0 0-17-16,0 0-22 15,0 0-26-15,1-49-30 0,8 48-34 0,8 1-40 16</inkml:trace>
  <inkml:trace contextRef="#ctx0" brushRef="#br0" timeOffset="427847.6431">22583 4400 302 0,'0'0'36'15,"0"0"-23"-15,0 0-19 0,0 0-4 16,0 0-1-16,0 0 8 0,0 0 3 0,0 0 3 16,0 0 3-16,0 0-6 0,-26 93 4 15,31-72-3-15,1-1 2 0,-1-6-1 16,1-1-2-16,-3-4 0 0,0 1 0 16,-1-2 0-16,0-3 0 0,0 0 0 15,-2-5 1-15,0 0 1 0,0 0 5 0,0 1 2 16,0 0 8-16,0 1 12 0,2-1 7 15,-2-1-2-15,0 0-7 16,0 2-12-16,0-2-8 0,0 0-5 16,-2-3 1-16,-6-4-2 0,2 0 0 0,0-1 1 15,0 0 2-15,2-3 2 0,0 2 1 16,1-3 4-16,0 1-5 0,2-2 0 16,-1 0-2-16,1 0-2 0,1-7 0 15,0 2-1-15,1-3-1 0,5 1-1 16,0 8-1-16,-1-2 2 0,1 6-2 0,0-1 0 15,0 0-1-15,2 3-2 0,0-1 0 16,-4 3-2-16,6 3-1 0,2 1 0 16,4 0 4-16,4 8 1 0,-2 2 1 15,-1 4 2-15,-3 1-2 0,1-1-1 16,-4 1 2-16,-1-1 2 0,0-1 2 0,-4-2 0 16,2 0 5-16,-4-3-5 15,1 0 2-15,0 1-5 0,-4-6 0 16,2 2 0-16,-3-5 0 0,0 0 0 15,0 0 1-15,0 0 1 0,2 0-1 0,-2 1 0 16,0 1-2-16,1-2 1 0,-1 1-3 16,0-1 0-16,2 2 0 0,-2-1-1 15,0 1-2-15,0 0-7 0,0-1-22 16,0 5-30-16,0 0-49 0,0-1-67 16</inkml:trace>
  <inkml:trace contextRef="#ctx0" brushRef="#br0" timeOffset="433275.9196">23880 7240 99 0,'0'0'33'15,"0"0"-4"-15,0 0 0 0,0 0 5 16,0 0 3-16,0 0 5 16,0 0 12-16,0 0-3 0,0 0-2 0,-20-63-11 15,18 58-11-15,2 5-11 0,-1-2-2 16,1 2-4-16,0-2-1 0,-2 1-2 16,2 0-4-16,-1-1-2 0,1 1-1 15,-3 1-2-15,3-2-1 0,-1 2-2 16,1-2 0-16,-2 2-1 0,2 0 0 0,0 0 3 15,0 0 3-15,-1 2 5 0,1 12-4 16,-2 7 4-16,2 8-4 0,-1 0 0 16,0 1 4-16,-1 2-2 15,1 2 0-15,-1 1-2 0,1 0 0 0,1-2-1 16,0-3 2-16,0-3-2 0,0-8 1 16,1-1-2-16,2-1 1 0,-1-7-2 15,0 7-3-15,0-8-1 0,-1-5-14 16,1 1-23-16,-1-2-30 0,3 0-37 15,-1 1-30-15,3-4-41 0</inkml:trace>
  <inkml:trace contextRef="#ctx0" brushRef="#br0" timeOffset="433704.7505">24140 7236 472 0,'0'0'56'16,"0"0"-23"-16,0 0-12 0,0 0-11 15,0 0-7-15,0 0-4 0,0 0-3 16,0 0 0-16,0 0-4 0,0 0 2 16,-3-5 3-16,-6 20 1 0,-3 7 2 15,-1 5 1-15,-3 2-2 0,4 1 2 0,-1 1-2 16,5-3-1-16,0 1 0 0,5-1 1 15,0-3 0-15,3 0 1 0,0-4 0 16,0-5 0-16,2-1-2 16,2-5-2-16,2-1-1 0,3 2-1 0,-1-6 3 15,5 3 3-15,2-3 4 0,4-4-2 16,4-1-4-16,-3 0 1 0,-4 0-1 16,-1-2 0-16,-5-2 4 0,-2 0 1 15,4-5 3-15,-5 3 1 0,2-7 4 16,-6 4-2-16,-3-3 0 0,0-6-2 0,-3 3-3 15,-3 0-3-15,-4 3 1 0,-3 5-2 16,-4 4-2-16,-5 1-2 0,-1 2-5 16,-2 13-7-16,1 4-21 15,3 8-36-15,1 2-60 0,5 4-135 0</inkml:trace>
  <inkml:trace contextRef="#ctx0" brushRef="#br0" timeOffset="434631.2513">25131 7324 19 0,'0'0'36'0,"0"0"3"0,0 0 4 16,0 0-4-16,0 0 0 0,0 0-5 15,0 0-1-15,0 0-1 0,0 0-1 16,0 0-4-16,24-46-3 0,-24 40-3 0,0-5-4 15,-7-4 0-15,-3 5 4 0,1-2-1 16,1 1 2-16,1 5-6 16,-1 0-3-16,3 0-3 0,-3 0-7 15,1 0 2-15,-1 0-5 0,0 1-3 0,4 1-1 16,-5 3-3-16,4 1 2 0,-6 0-4 16,-2 7 8-16,-1 5-1 0,-1 4 2 15,0 4 0-15,0-1 0 0,1 3 1 16,0-1-1-16,0 1 2 0,4-1 0 15,0 0-1-15,1-1-1 0,3-5-1 0,2-2-1 16,3-2 0-16,-1 2 1 0,2-1 1 16,0-2-1-16,0 1 0 0,0-2 1 15,2 0-4-15,2-2 2 0,0 1-1 16,5-2 2-16,2 0 1 0,-2-2 4 16,8-3-2-16,1-1 2 0,1 0 0 15,4-8-3-15,-4-1 2 0,-7 3 0 16,0-3 0-16,-2-3 1 0,-1-2 0 15,3-3 1-15,-5-3 1 0,1 2-2 16,-3 3 3-16,-2-2-4 0,0 7 0 0,-3-4 2 16,1 1 2-16,-1 7 1 0,0-1 4 15,0 7 0-15,0-1 1 0,0 1-3 16,0-1-4-16,0-1-2 0,0 1-3 16,0-1-1-16,0 0-2 0,0 1-2 15,0-1-2-15,0 1 1 0,0 1 3 0,0 0 0 16,0 0 4-16,0 0-2 0,0 4 0 15,0 8 0-15,0-1 0 16,0 1-1-16,1 0 0 0,1 0 0 16,-1 1 0-16,2-1-1 0,0 5-2 0,-1-7 4 15,3 5-2-15,1-1 1 0,-3-5-1 16,4 3-4-16,-1-4 0 0,4-2-7 16,-3 0-7-16,4-3-9 0,0 0-30 15,1-1-18-15,8-2-16 0,-4 0-15 16,5-5-30-16</inkml:trace>
  <inkml:trace contextRef="#ctx0" brushRef="#br0" timeOffset="435269.2772">25429 7447 440 0,'0'0'41'0,"0"0"-7"16,0 0-8-16,0 0-2 15,0 0-6-15,0 0-5 0,0 0-5 16,0 0-4-16,0 0-6 0,-16-31-5 0,16 31 0 16,-4 0 4-16,-1 12 1 0,-4 10 2 15,-5 10 0-15,1 3 1 0,-4 1-1 16,1 2 3-16,-3-3-3 0,2-2 0 16,4-6 0-16,2-9-1 0,3-3 0 15,4-6 1-15,1-6-1 0,1 1 0 0,2-4 2 16,-1 0-1-16,1 0 6 0,0 1 0 15,-2-1 6-15,2 0 0 0,0 0-1 16,0 0-3-16,0-10-6 16,8-7-3-16,3-7 0 0,-1-2-1 0,0 0 3 15,3-3-1-15,-3 2 2 0,-1-1-2 16,1 0 0-16,-1 2 1 0,-2 2-1 16,1 3 1-16,-3 6 0 0,1 0 0 15,-3 5 0-15,-2 6 0 0,1-1 1 16,-2 5-1-16,0-1-2 0,0 1-2 0,1-2-4 15,-1 2-3-15,2 0 2 0,2 0 4 16,2 6 2-16,4 10 4 16,1 6-1-16,-2 4 0 0,1 3-1 15,-3 3-2-15,-1 1 0 0,0-1 0 0,0 0 1 16,-2-4 3-16,0-3-2 0,-1-7 1 16,2-1-2-16,-2-7-1 0,0-1-4 15,0 2-9-15,-2-6-10 0,0-1-29 16,-1-1-42-16,-2 5-51 0,-3 2-120 15</inkml:trace>
  <inkml:trace contextRef="#ctx0" brushRef="#br0" timeOffset="435510.5147">25222 7691 481 0,'0'0'54'15,"0"0"-26"-15,0 0-12 0,0 0-9 16,0 0-6-16,0 0-1 0,0 0-2 16,0 0-5-16,90-49-4 0,-67 48-6 15,0 1-22-15,-6 0-42 0,3 0-68 0,-4 0-120 16</inkml:trace>
  <inkml:trace contextRef="#ctx0" brushRef="#br0" timeOffset="435937.1185">25932 7348 507 0,'0'0'41'0,"0"0"-14"16,0 0-10-16,0 0-8 0,0 0-7 16,0 0-3-16,0 0-1 0,0 0 0 0,0 0 0 15,0 0 0-15,33-26-4 16,-16 25-1-16,1-2 0 0,1 3 1 15,0 0-3-15,-1 0-4 0,3-2-10 16,-7 2-18-16,8 0-12 0,-9 0-26 0,-6 0-16 16,0 0-2-16,-7 0-10 0</inkml:trace>
  <inkml:trace contextRef="#ctx0" brushRef="#br0" timeOffset="436124.253">25955 7460 299 0,'0'0'66'0,"0"0"-18"0,0 0-11 16,0 0-6-16,0 0-5 0,0 0-4 16,0 0-4-16,0 0-4 0,0 0-4 0,-6 7-5 15,6-7-1-15,2 0-3 0,11 0 0 16,7 0-4-16,6 0-4 0,-1 0-9 16,-1 0-21-16,1 0-27 0,-2 5-28 15,-7 0-39-15,4-4-67 0</inkml:trace>
  <inkml:trace contextRef="#ctx0" brushRef="#br0" timeOffset="436390.2569">26129 7170 492 0,'0'0'61'0,"0"0"-31"0,0 0-14 0,0 0-8 16,0 0-4-16,0 0-1 0,0 0 1 16,0 0 2-16,90 11-5 0,-69 5 3 15,-2 1-5-15,-3 5 0 0,-2-1 1 16,-2 3-2-16,-5 1 4 0,-2 2-5 16,-5 0 2-16,0 1-3 0,-12-1 1 15,-5 3-6-15,-4 0-11 0,-5-2-26 16,-4-2-64-16,-4-3-125 0</inkml:trace>
  <inkml:trace contextRef="#ctx0" brushRef="#br0" timeOffset="437724.1097">27122 7111 213 0,'0'0'58'15,"0"0"-6"-15,0 0-4 0,0 0-12 16,0 0-9-16,0 0-5 0,0 0-6 0,0 0-1 16,0 0-4-16,0 0-2 0,-7-33-3 15,7 32-5-15,0-1-1 0,0 1-2 16,-4-1 1-16,-2-2-1 0,-4 4 2 16,-8 0-2-16,2 4 0 0,-4 5 2 15,2 0-1-15,1 2-2 0,0 2-1 0,3 2 0 16,-2 3 1-16,4 3 5 0,2 2-3 15,3 2 1-15,3-1-2 0,4-1-1 16,0 0-1-16,3-2 0 16,6-3 1-16,3 0-1 0,2-4 3 0,2-3 0 15,-1-2 2-15,-1-5-3 0,-3-2 3 16,1-2 0-16,3 0 1 0,-4 0 3 16,3-6 0-16,-6-5 1 0,-1 3 1 15,-1-7 3-15,-3-3-2 0,-3 6 3 16,0-8 3-16,0 2-1 0,0 6 5 0,-1-5 0 15,-2 7-6-15,1 3 0 0,1 3-8 16,1 4-3-16,0-1-2 0,0 1-4 16,0-2-6-16,0 1 0 0,0 1 2 15,0 0 5-15,0 6 4 0,4 6 1 16,5 6-1-16,-2 2 0 0,2 1 0 16,-4-1 0-16,3 0-1 0,-2-1-1 15,0-1-2-15,0 0-3 0,-1-5-3 16,2-1-9-16,-2-3-4 0,2-1-17 15,6 0 2-15,-5-3-3 0,8 0 3 0,-1-5 15 16,2-2 1-16,2-6 5 0,1-2 4 16,-4-2 2-16,3-2 11 0,-2-1 7 15,-2 0 6-15,-1-1 3 0,-1 1 4 16,-4 5 3-16,0-2 6 0,-1-1 6 16,-3 5-3-16,2-6-3 0,-3 4 0 15,1-1-6-15,0 1-2 0,-3 6 5 16,2-5-2-16,-3 4-3 0,1 1-4 15,1 1-6-15,-3 3-7 0,0-2-3 16,0 2-2-16,0 0 0 0,0 10 2 0,-8 9-1 16,-3 7 0-16,-1 1 0 0,1 5-1 15,-2 1 0-15,1 2 1 0,2 0-1 16,2-3 1-16,-1-2-2 0,3-4 2 16,2-8-1-16,0-1 2 0,1-6-1 15,1-5 1-15,2 0 0 0,0-6 2 0,-1 0 0 16,1 0 1-16,0 0 0 0,0-6-2 15,6-10 2-15,3-6-2 16,-1-4 2-16,1-1-2 0,0-2 0 0,0 1-1 16,0 3-1-16,-2-1 0 0,3 5 2 15,-4 4-2-15,0 2 1 0,-2 6 0 16,-2 3-1-16,2-4 0 0,-1 7 0 16,-2-1-3-16,2 1-3 0,-3 3-3 15,0-2 1-15,0 2 2 0,4 0 2 16,4 8 2-16,2 7 2 0,3 5 2 0,-4 4 0 15,-1 3-1-15,1 1-1 0,-3 2 0 16,-2-1 0-16,-1 1 0 0,0-2-1 16,-2-7-2-16,1-1-2 0,-2-7-8 15,1 1-11-15,1-1-14 0,-1-8-24 16,1 2-25-16,-2-7-28 0,0 0-69 16</inkml:trace>
  <inkml:trace contextRef="#ctx0" brushRef="#br0" timeOffset="437944.7735">27355 7492 398 0,'0'0'44'16,"0"0"-15"-16,0 0-13 0,0 0-11 15,0 0-2-15,0 0-1 0,0 0-1 16,78-56-1-16,-59 48-5 0,0 1-7 0,1 1-14 16,0 3-30-16,2-1-44 0,-1 3-80 15</inkml:trace>
  <inkml:trace contextRef="#ctx0" brushRef="#br0" timeOffset="438239.1416">28079 7308 610 0,'0'0'34'15,"0"0"-12"-15,0 0-10 0,0 0-5 16,0 0-6-16,0 0-2 0,0 0-3 16,0 0 0-16,0 0 0 0,0 0-2 15,15-31-5-15,5 29-8 0,5 1-11 16,-8 1-14-16,3 0-22 0,-2 0-12 16,-5 0-22-16,3 1-7 0,-5 2-8 15</inkml:trace>
  <inkml:trace contextRef="#ctx0" brushRef="#br0" timeOffset="438408.3926">27997 7435 343 0,'0'0'79'0,"0"0"-19"0,0 0-16 16,0 0-18-16,0 0-9 0,0 0-7 15,0 0-4-15,81-11-5 0,-59 5-2 16,1 0-4-16,0 1-4 0,-7 2-8 15,3 0-36-15,-1 2-59 0,-6-1-165 16</inkml:trace>
  <inkml:trace contextRef="#ctx0" brushRef="#br0" timeOffset="439808.2505">28843 6761 363 0,'0'0'71'0,"0"0"-13"16,0 0-18-16,0 0-14 0,0 0-8 16,0 0-3-16,0 0-9 0,0 0-4 15,0 0-6-15,0-41-2 0,0 39 2 16,0 2-1-16,1 0 5 0,4 6 1 16,1 8-2-16,-1 5 1 0,1 4-1 15,-3 4 2-15,1 2-2 0,-4 3 1 16,0 1-3-16,0-3 2 0,0-1-3 15,0-8 1-15,0-1-3 0,0-7-5 0,2 1-17 16,1 4-23-16,-2-7-41 0,0 0-34 16,1-5-55-16</inkml:trace>
  <inkml:trace contextRef="#ctx0" brushRef="#br0" timeOffset="440309.1348">29099 6745 507 0,'0'0'41'0,"0"0"-15"0,0 0-10 16,0 0-12-16,0 0-8 0,0 0-4 15,0 0 2-15,0 0 1 0,0 0 4 0,0 0 2 16,1 57 0-16,-1-25-2 0,0 2 1 15,0 1-3-15,0 0 2 0,3-3-4 16,5-1 1-16,-1-6 0 16,3-2 0-16,-4-8-2 0,1-2 0 0,-3-6-4 15,-1-5 0-15,1 3 4 0,-4-5 4 16,0 0 4-16,5 0-2 0,2-3 0 16,3-7-6-16,3-7 3 0,-6-1 0 15,-1 3 3-15,-3-2 0 0,0 1 3 16,-1 4 1-16,-2-1 3 0,1 3 1 0,-1 3 2 15,0 1 3-15,3 0 3 0,-3 6-1 16,0-1-1-16,0 1 0 0,0-2 0 16,1 0 1-16,-1 1-2 0,0 0-2 15,0 0-1-15,0-1-4 0,0 0-3 16,1 1-4-16,-1 1-3 0,0-2-1 16,0 2-1-16,0 0 4 0,0 3-2 15,0 14 5-15,0 7-1 0,0 7-1 16,0-4 1-16,0 1-3 0,-1-1-7 15,1 0-4-15,-1-1-9 0,1 2-19 0,0-6-16 16,0-2-31-16,0-8-38 0,0-3-45 16</inkml:trace>
  <inkml:trace contextRef="#ctx0" brushRef="#br0" timeOffset="440767.4238">29393 6794 451 0,'0'0'64'0,"0"0"-22"16,0 0-18-16,0 0-14 0,0 0-9 16,0 0-3-16,0 0 1 0,0 0-1 15,0 0 3-15,1 30-1 0,2-2 0 0,-2 1 0 16,1-1-1-16,-2 1-3 0,1-2 2 15,0-7 0-15,2-2 0 0,-1-7-1 16,-1-5 2-16,1 0 0 0,-1-3 1 16,1 2-1-16,-1-1-1 0,1 1 1 15,-2-5 3-15,0 0 3 0,6 0 1 16,3-2 2-16,6-5-1 0,2-5-1 16,-2-2 1-16,-2-3-3 0,-3 1-1 15,-1-1-2-15,-2-1-1 0,0 4 3 16,-3 2 1-16,1 4 0 0,-4 3 2 0,1 1-2 15,-2 4-1-15,0-1 0 0,0 1 0 16,1 0-1-16,-1-2-1 0,2 2-2 16,-2 0 0-16,1 0 0 15,1 0 1-15,-1 12 1 0,2 8 0 0,0 5-2 16,2-1 2-16,-3 0-2 0,1 2 1 0,-2 1-1 16,-1 2 0-16,0 0 1 15,0 0-11-15,0 0-13 0,-3 0-30 16,-3-2-54-16,-1-5-61 0,-3-5-111 15</inkml:trace>
  <inkml:trace contextRef="#ctx0" brushRef="#br0" timeOffset="441109.9269">28853 7498 488 0,'0'0'60'0,"0"0"-7"0,0 0-16 0,0 0-14 16,0 0-11-16,0 0-7 0,0 0-4 15,0 0 0-15,0 0-1 0,0 0 2 16,61-47-2-16,-26 43 0 16,5 2-2-16,5 2 0 0,3 0 1 0,2 0 0 15,2 0 0-15,0 0-2 0,0 0-4 16,-1 0-13-16,-5 3-17 0,-3-3-42 16,-2 2-62-16,-8-2-148 0</inkml:trace>
  <inkml:trace contextRef="#ctx0" brushRef="#br0" timeOffset="441433.5079">29307 7589 592 0,'0'0'31'0,"0"0"-9"15,0 0-11-15,0 0-7 0,0 0-6 16,0 0 0-16,0 0 0 0,0 0 1 16,0 0 1-16,-78 78 0 0,68-44 0 0,-1 0-2 15,3 0 1-15,1-1 4 16,2 0-3-16,4-3 4 0,0 0-6 15,1-5-5-15,0-6-5 0,0-4-8 16,2-5-14-16,7-4-11 0,7 1-25 0,-1-7-44 16,8-2-37-16</inkml:trace>
  <inkml:trace contextRef="#ctx0" brushRef="#br0" timeOffset="441786.4505">29521 7651 524 0,'0'0'55'0,"0"0"-18"16,0 0-16-16,0 0-10 0,0 0-7 15,0 0-3-15,0 0-1 0,0 0 1 16,-88 34 0-16,69-8-1 0,3 3-1 16,2 1 1-16,4 1 4 0,2-1-2 15,4 0 2-15,3-1-4 0,1-4-4 16,1-1 2-16,8-5-1 0,-1-2 0 0,3-2 1 15,-3-4-2-15,1-3 0 0,-2-3-1 16,-2-2-1-16,-1 1 0 0,-4-4 5 16,0 0 0-16,3 0 2 0,2 0 0 15,1-5 2-15,2-2 1 0,-8-3 0 16,0-7-2-16,-2 2 2 0,-2 0 0 16,-4 2 0-16,-1 1-1 0,1 4 0 15,2 0-2-15,-1 1-2 0,4 5-3 16,-1-1-4-16,1 1-5 0,3 2-19 15,0 0-35-15,0 4-81 0,0 3-141 0</inkml:trace>
  <inkml:trace contextRef="#ctx0" brushRef="#br0" timeOffset="442130.4044">30115 7275 414 0,'0'0'67'0,"0"0"-19"16,0 0-19-16,0 0-10 0,0 0-6 16,0 0-2-16,0 0 0 0,0 0-4 0,0 0-3 15,0 0 0-15,-1-17-7 0,5 15 2 16,7-2-2-16,7 1-1 0,0 3 0 16,8-1-5-16,-2 1-14 0,-6 0-19 15,-1 0-40-15,3 0-30 0,-7 0-42 16</inkml:trace>
  <inkml:trace contextRef="#ctx0" brushRef="#br0" timeOffset="442322.6185">30000 7538 546 0,'0'0'61'16,"0"0"-23"-16,0 0-16 0,0 0-11 15,0 0-7-15,0 0-6 0,0 0-3 0,91-60-2 16,-68 52-6-16,1 3-13 0,-6 2-18 16,2 3-39-16,-1 0-45 0,-5 0-64 15</inkml:trace>
  <inkml:trace contextRef="#ctx0" brushRef="#br0" timeOffset="443224.831">31099 7064 295 0,'0'0'60'15,"0"0"-11"-15,0 0-8 0,0 0-6 16,0 0-5-16,0 0-9 0,0 0-8 16,-36-85-6-16,30 76-4 0,2 0 0 0,1 4-1 15,-2-2 0-15,2 4-2 16,1 0-2-16,-7-2-1 0,-4 5 0 15,-2 0 0-15,-6 0-1 0,2 9 1 16,3 4 1-16,-3 1 1 0,3 2 0 0,1 2-1 16,0 2 0-16,2 1-2 0,4 0 2 15,2 2 1-15,3-2 1 0,2 1 3 16,1 1-3-16,1-1 5 0,0-2-4 16,0-5-1-16,0 0 0 0,3-5-5 15,1 0-2-15,0-1 1 0,-1-6 3 0,5 2 6 16,-3-5 4-16,8 0 4 0,5 0-3 15,0-11 2-15,7-5 4 0,-3 0-1 16,-3-3 0-16,-2-3-2 16,-3-1-1-16,-1 1-4 0,-1 0 5 0,-3 1 1 15,-2 8-1-15,-3 4 3 0,-3 0-1 16,1 5-1-16,-1 0-1 0,1-1-2 16,-2 5-4-16,0-1-3 0,0 1-3 15,0 0-1-15,1 0 2 0,-1 0 0 16,0 10 0-16,0 7 1 0,-3 7-1 0,-1 3 6 15,0 3-6-15,-3 2 3 0,2 2-4 16,1-1 0-16,1 2 0 0,0-1-4 16,2-3 1-16,1 3-5 15,0-4 0-15,0-1-12 0,0-9-15 0,0-2-18 16,1 0-43-16,1-5-58 0,0-1-124 0</inkml:trace>
  <inkml:trace contextRef="#ctx0" brushRef="#br0" timeOffset="443888.503">31661 7053 265 0,'0'0'72'0,"0"0"-6"0,0 0-11 16,0 0-24-16,0 0-13 0,0 0-2 16,0 0 2-16,0 0-1 0,0 0-4 15,22-40-8-15,-22 40-7 0,0 0-4 16,0 0-1-16,0 0 3 0,-7 2 4 15,-8 9 1-15,-3 4 2 0,0 4-3 0,3-2 0 16,1 1-2-16,5-6 1 0,3-1 0 16,3-1 1-16,3 1 4 0,0 6-3 15,5-5 4-15,5 6-3 0,5-3-2 16,2-7 0-16,3-1-2 0,-7-2-3 16,6-4 1-16,0 1-2 0,0-2-6 0,0 0-10 15,-1 0-20-15,-6-2-23 0,-3-4-40 16,-2-1-57-16</inkml:trace>
  <inkml:trace contextRef="#ctx0" brushRef="#br0" timeOffset="444484.5826">31598 7014 248 0,'0'0'57'0,"0"0"-5"0,0 0-13 0,0 0-19 16,0 0-11-16,0 0-11 0,0 0-4 15,0 0 0-15,0 0-7 0,36-38 3 16,-19 36-2-16,1-2-1 16,0 2-5-16,0 2-10 0,-5 0-10 0,7 0-4 15,-4 0-1-15,-6 0 11 0,6 6 17 16,-7-4 5-16,1 1 10 0,-2 2 1 16,1-1 2-16,3 4 0 0,-4-3 3 15,4 2 1-15,-3 3-1 0,1 1 1 16,0 5 0-16,0 0 0 0,1 2 4 0,0 0-8 15,-1 2 2-15,0 2-6 0,-3-2 2 16,-2 0 1-16,-3-3-1 0,-2 1 0 16,0-1-1-16,-4-2 1 15,-3 5-6-15,-1-8 9 0,-1-2-4 0,3-5 8 16,1-2 8-16,2 0 10 0,-3-3 10 0,2 0 4 16,-7 0-5-16,1 0-7 15,-2-1-8-15,-1-8 0 0,3-2 0 16,0-1-1-16,3-2-3 0,4-4 0 15,3 0-8-15,0-7 3 0,0 2-4 0,6 4 2 16,1 1-3-16,4 1-3 0,1 4-3 16,2-2-3-16,1 6 2 0,0-1-2 15,3 4 6-15,2 2-6 0,0 3 7 16,1 1-2-16,0 0-4 0,-1 0 7 16,0 1-7-16,-3 5 5 0,0-1-5 0,-1 5 0 15,-6-3 0-15,2 1 1 16,-4 3 1-16,-3-4 0 0,4 4 1 15,-5-2 1-15,-1 0 0 0,1 0 0 16,-4 1 5-16,0 1-6 0,0-2 4 0,0 2-4 16,0-6-1-16,0 1-1 0,0-6 1 15,0 0-3-15,0 0 0 0,0 1-4 16,0 1-9-16,0 0-19 0,-6 1-36 16,2-1-39-16,-5 3-80 0</inkml:trace>
  <inkml:trace contextRef="#ctx0" brushRef="#br0" timeOffset="444936.5065">32440 6934 492 0,'0'0'48'0,"0"0"-13"15,0 0-11-15,0 0-6 0,0 0-1 16,0 0-6-16,0 0-2 0,0 0-5 15,0 0-5-15,0 0-2 0,-31-49 1 0,28 50 1 16,-1 15 2-16,-2 8 4 0,-3 8 1 16,-2 5-2-16,-1 3 1 0,-2 4-1 15,-4 5 4-15,-2 4-4 0,-4 2 2 16,0 2-6-16,-3 1 0 0,1-1 2 16,0 0-3-16,1-4 2 0,5-4-1 15,3-7 0-15,3-5-1 0,5-14 1 16,3-6-2-16,3-6 2 0,1-6-2 15,1-1-2-15,1-4-3 0,-2 0-8 16,2 0-13-16,0 0-26 0,-4 0-51 0,1-3-58 16,-7-9-127-16</inkml:trace>
  <inkml:trace contextRef="#ctx0" brushRef="#br0" timeOffset="446776.782">32493 7433 124 0,'0'0'44'16,"0"0"2"-16,0 0 4 0,0 0-2 16,0 0 0-16,0 0-8 0,0 0-9 15,0 0-11-15,0 0-6 0,6-20-8 0,-6 19-5 16,0 1-2-16,0 0 0 0,-2 0 2 15,-4 4 1-15,-2 7 1 16,-2 0-2-16,2 2 0 0,1 1-1 16,1-1 0-16,0 1 1 0,1 0 1 0,2-3-1 15,2-7 0-15,-2 7-1 0,3-5-1 16,0 0 1-16,0 0 0 0,0-6 1 16,-2 0 2-16,2 4-3 0,0 2 1 15,0 4 0-15,2 0 0 0,4-1 1 16,3 4 2-16,2-3-2 0,2 4-2 0,1-4 0 15,-5-2-2-15,2 0 0 0,1 1 2 16,-2 0 9-16,1-1-9 0,0 0 7 16,-5-1-7-16,-3-4-3 0,2 3 2 15,-3-2 1-15,0 1 0 0,-2 4 2 16,0 0 2-16,-8 4-9 0,-5-1 10 16,-4-2-11-16,-1-3 8 0,2-2 3 15,0-3-2-15,-1-2-1 0,5 0 1 16,-5 0-1-16,7-3-8 0,5-1-18 15,-3-3-60-15,5 2-93 0</inkml:trace>
  <inkml:trace contextRef="#ctx0" brushRef="#br0" timeOffset="447245.2201">32593 7785 400 0,'0'0'47'15,"0"0"-8"-15,0 0-3 0,0 0-18 16,0 0-6-16,0 0-3 0,0 0-5 16,0 0 2-16,0 0-1 0,0 0 0 15,11-11-7-15,-11 8 8 0,0 2-1 0,2 0-1 16,-2-1 6-16,0 0-6 0,1 1 0 15,-1-7-1-15,3-2 0 0,1-7-1 16,2-3 0-16,0 2-1 0,1 1 3 16,-1-1-3-16,-2 6 2 0,1-1-1 15,-1-3 0-15,-1 5 2 0,1 3 1 16,-1 3-1-16,-3 5 1 0,0-2 0 16,0 2-2-16,1-1 0 0,-1-1-4 15,2 1-2-15,-2-1-1 0,0 1-1 16,0 1 1-16,0 0 1 0,0 0 1 0,-9 4 0 15,-2 10 0-15,-1 3 2 0,1 1-10 16,3-4 9-16,4 1-9 0,-2 2 6 16,3-5-2-16,-1 6-2 15,3-5 0-15,1-4-1 0,0 9-2 0,4-5-6 16,4 4-2-16,4-5-21 0,5-4-9 16,1-5-29-16,5-1-19 0,-6-2-13 15,2 0-20-15</inkml:trace>
  <inkml:trace contextRef="#ctx0" brushRef="#br0" timeOffset="447584.1839">32905 7609 307 0,'0'0'64'0,"0"0"-5"15,0 0-11-15,0 0-4 16,0 0-10-16,0 0-9 0,0 0-6 15,0 0-6-15,0 0-6 0,0 0-2 16,-9-49-3-16,8 48 0 0,-1 1 0 0,-5 0-1 16,-6 0-2-16,3 0 1 0,-5 1 1 15,6 4-1-15,0 0 1 0,-3 4-1 16,2 1-1-16,0 0 0 0,3 2-1 16,-2 1 0-16,3 2 2 0,-1 7 0 15,3-7 0-15,2 3 2 0,2 2-2 16,0-2 2-16,5 3-1 0,2-3 0 0,4-3 0 15,2-2-1-15,3-4 0 0,0-2-2 16,4 0-3-16,1-4-1 16,0-2-6-16,1-1-7 0,-6 0-13 0,1 0-24 15,-1-4-35-15,3-7-52 0,3-7-120 16</inkml:trace>
  <inkml:trace contextRef="#ctx0" brushRef="#br0" timeOffset="448075.3799">32824 7190 427 0,'0'0'52'0,"0"0"-11"0,0 0-11 15,0 0-13-15,0 0-6 0,0 0-3 0,0 0-2 16,0 0-2-16,0 0-2 0,-7-49-3 16,7 43-1-16,0 2-1 0,0 0-1 15,1-5 3-15,3 6 0 0,1 1-2 16,4-1 1-16,-3 3 0 0,5 0 0 16,4 0 2-16,-3 4 0 0,4 6 1 0,-7-3 0 15,2 1 0-15,-2 2 0 16,-3-2 0-16,3 2 0 0,-7 0 1 0,0-1-1 15,-1 9 7-15,-1 0-5 16,0 6 6-16,-5-2-5 0,-4-2-3 0,0-4 2 16,2-4 0-16,0 0 0 0,1-4-1 15,3-4 0-15,-1 4-1 0,2-3 1 16,0-2-2-16,0 1 0 0,2-4 0 16,0 0 0-16,0 0 0 0,0 1 0 15,0 1 0-15,0 0 0 0,0-1 1 0,0 1 0 16,0 2 2-16,2-1-1 0,8 3-1 15,4-1 0-15,2-2-2 0,9-2-2 16,-2 1-5-16,0-2-4 16,0 0-12-16,0 0-27 0,0 0-24 0,0 0-41 15,-1 0-79-15</inkml:trace>
  <inkml:trace contextRef="#ctx0" brushRef="#br0" timeOffset="486836.1959">19368 8506 110 0,'0'0'28'0,"0"0"-4"16,0 0 3-16,0 0 5 0,0 0 5 0,0 0-4 16,0 0-4-16,0 0-5 0,0 0-2 15,-4-36 0-15,2 30 2 0,2 1-3 16,0 5-1-16,-1-1-3 0,1 1-1 16,0-2-2-16,0 0-2 0,-2 1-1 15,2-1-4-15,0 1 2 0,0 0-2 0,0-1 1 16,-1 1-1-16,1-1-4 0,0 0 0 15,0 2-3-15,0 0 0 0,0-3 1 16,0 3 0-16,0 0 0 16,0 0 0-16,0 0-1 0,4 3 1 0,4 8 0 15,2 3 0-15,1 2 4 0,1 2-2 16,-2 3 2-16,3 1-5 0,-3-1-1 16,1 2 0-16,-2 0 1 15,2-2-2-15,-4 0 1 0,3-2 1 0,-4-1-2 16,0-5 3-16,-2-1 0 0,0-2-1 0,-1-1 0 15,3 0-1-15,-5-5 0 0,2 1 1 16,-3-5 3-16,0 0 3 0,0 0 1 16,2 0 3-16,2 0-3 0,2-2-2 15,3-9-1-15,2-6-3 0,-2-1 1 16,0-1 0-16,-1-2 2 0,-1 0-4 0,-1 0 0 16,0-2 2-16,0 0-2 15,1 1 2-15,0 1-5 0,-1-1 3 16,0 0-7-16,0 2 5 0,2 0 1 15,-2 4 0-15,0 3 1 0,0-3-1 0,-2 7-2 16,3-4 0-16,-4 3 0 0,-2 6-1 16,2 1-3-16,-3 3-1 0,0-1-9 15,0 1-21-15,2 0-29 0,-1-2-37 16,1 2-56-16</inkml:trace>
  <inkml:trace contextRef="#ctx0" brushRef="#br0" timeOffset="487303.6674">20197 8647 345 0,'0'0'54'0,"0"0"-15"0,0 0-14 16,0 0-11-16,0 0-8 0,0 0-3 16,0 0-3-16,0 0 0 0,0 0-3 15,12-12 4-15,2 8-1 0,-4 0 2 16,7 2-2-16,1-1-2 0,2 1 1 15,4-1-2-15,0 1-7 0,-7 2-14 0,-1-1-26 16,6 1-39-16,-7 0-63 0</inkml:trace>
  <inkml:trace contextRef="#ctx0" brushRef="#br0" timeOffset="487528.6807">20207 8794 565 0,'0'0'46'0,"0"0"-17"0,0 0-11 15,0 0-5-15,0 0-4 0,0 0-3 16,0 0-1-16,0 0-2 0,0 0-2 16,14-18-1-16,2 14 0 0,6-2 0 15,0 3-2-15,0 1-1 0,-5 1-3 0,3 1-12 16,3 0-27-16,-4 4-76 0,7 1-184 15</inkml:trace>
  <inkml:trace contextRef="#ctx0" brushRef="#br0" timeOffset="488856.9032">21332 8587 253 0,'0'0'70'0,"0"0"-10"16,0 0-9-16,0 0-8 0,0 0-7 15,0 0-10-15,0 0-8 0,0 0-8 0,0 0-6 16,0 0-3-16,-17-40-2 0,8 40 0 15,-2 6 1-15,-1 8 0 0,3 1-1 16,3 5 0-16,2 0 0 16,3 1 1-16,1 1 0 0,0 1 0 0,4 0-3 15,2-2 2-15,1 1 0 0,0-1 1 16,5-3 0-16,-2-3 1 0,-1-2 0 16,3-6 0-16,-4-3 1 0,4-2-1 15,5-2 0-15,-1 0-1 0,7-6 1 16,-2-6-1-16,0-3 0 0,0-4 0 0,1 0 0 15,-3-2 1-15,-2-2 0 0,0-1-1 16,-3 1 2-16,-4 3-1 0,-2-1 1 16,-2 5 1-16,-4-2 0 15,-2 8 1-15,0-5 0 0,0 4-1 0,0 0-2 16,-3 1 4-16,0 5-3 0,1 1 4 0,2 4-3 16,-7 0-2-16,0 0 1 15,-5 4-4-15,-3 10 5 0,4 2-5 16,1 4 2-16,3 1 0 0,1 0 0 15,5 1 1-15,1 1-1 0,0-2-1 0,3 0 0 16,4 0 0-16,3 1 0 0,0-4 1 16,2 0-3-16,1-3-1 0,1-2-1 15,2-3-1-15,-1-2 1 0,-1-4-7 16,2-1-16-16,3-3-22 0,1 0-31 16,6 0-26-16,-4-7-31 0</inkml:trace>
  <inkml:trace contextRef="#ctx0" brushRef="#br0" timeOffset="489511.8949">22061 8754 302 0,'0'0'58'0,"0"0"-14"0,0 0-12 16,0 0-8-16,0 0-3 0,0 0 0 0,0 0-4 15,0 0 0-15,0 0-3 0,3-5-2 16,-2 5 0-16,-1 0 0 15,0-2-2-15,3 2 0 0,-3 0-2 16,1 0-2-16,-1-1-2 0,2 1-1 0,5-3-3 16,6-5 0-16,7-1-2 0,9-3 1 15,2 0-1-15,1 0 0 0,-1 1-3 16,3 1-1-16,-2 2-4 0,1 1-3 16,0 2-12-16,-1 1-16 0,-2 2-14 15,-1 1-10-15,-1 1-13 0,-2 0-2 0,-10 0-11 16,-4 1-15-16</inkml:trace>
  <inkml:trace contextRef="#ctx0" brushRef="#br0" timeOffset="489784.6531">22160 8582 324 0,'0'0'72'0,"0"0"-17"0,0 0-6 16,0 0-17-16,0 0-14 0,0 0-12 16,0 0-4-16,0 0-3 0,0 0 2 15,-11-7 0-15,22 20 1 0,3 9-1 16,-1 0 0-16,3 4 0 0,-3 0 0 16,0 3-2-16,-2 1 1 0,1 2 0 15,-4 0 0-15,0 3-1 0,-4-2-1 16,-2-1-3-16,-2-1-8 0,0-4-24 15,0-3-30-15,0-7-30 0,-5-4-38 0</inkml:trace>
  <inkml:trace contextRef="#ctx0" brushRef="#br0" timeOffset="490768.4056">23078 8677 271 0,'0'0'48'16,"0"0"-4"-16,0 0-11 0,0 0-8 0,0 0-5 15,0 0-5-15,0 0-1 0,0 0 0 16,0 0 3-16,0 0-3 0,-28-60 1 16,25 56-5-16,2 1-5 0,-1-3-2 15,-4 1-4-15,2 3-1 0,-8 1 0 16,-5 1-1-16,-1 0 1 0,-4 6 0 0,0 5-3 15,3 1 3-15,2 0 1 0,0 3-2 16,3 0 2-16,0 0-1 0,4 0 0 16,0 1 0-16,3-4-1 0,2 3 1 15,2 3 0-15,0-6 3 0,2 8 1 16,1 0-1-16,0-8 0 0,0 5-2 16,6-4 1-16,0-4-1 0,4 2 0 15,-5-5 1-15,6-3 0 0,6-1 1 16,0-2 1-16,6 0 0 0,1-11 0 15,-1-1 0-15,-3-4 1 0,0 1 0 0,-1-1 0 16,-3-1 2-16,-2-2-2 0,-4 2 0 16,-1-3 2-16,-3 5 0 0,-1 0 1 15,-3 4 1-15,-1-1 4 0,1 1 2 16,-2 5 1-16,1 1-1 0,-1 5-2 16,0-1-4-16,0 1-5 0,0-1-3 15,0 1-2-15,0 0 2 0,0 0-1 16,-1 9 2-16,-4 7-2 0,0 6 2 0,4 0 0 15,-1 0-2-15,2-1 2 16,0 0-1-16,3-1-3 0,4-2 2 0,0 0-2 16,2-3 0-16,1-1-2 0,5-3-3 15,1-4 0-15,4-3-3 0,3-4-6 16,1 0-6-16,1-4-8 0,1-6-5 16,-1-1 5-16,-2-3 8 0,-4 1 13 15,-2-1 5-15,-1 1 12 0,-5-1 3 0,-2 3 6 16,-3-1 5-16,1-1 6 0,-4 3-2 15,0-7 2-15,-2 5-1 0,1-1-4 16,-2-7-2-16,1 6 3 16,-1-5-5-16,2 0-3 0,-2 7-2 0,0-7-4 15,1 0 2-15,-1 7-4 0,0-7 0 16,0 6-3-16,0 1 4 0,0 0-2 16,0 6 4-16,0 1-4 0,0 5 0 15,-1-1-2-15,1 1-2 0,0-1-1 16,-2-1-2-16,2 2-2 0,0-2-1 0,0 2-2 15,0 0 4-15,0 2 5 0,0 12-2 16,0 6 6-16,0 8-6 0,0-1 0 16,3 0 1-16,0 0-2 0,0-2 1 15,1 1 0-15,2 0 0 0,-2-2-2 16,2-1 2-16,-1 0-2 0,0-4-1 16,0-3-2-16,0-4-2 0,3-2-1 15,-4-2-6-15,8-4-12 0,3-4-18 16,2-5-43-16,7-10-56 0,-1-7-76 15</inkml:trace>
  <inkml:trace contextRef="#ctx0" brushRef="#br0" timeOffset="490991.5993">23355 8708 564 0,'0'0'51'16,"0"0"-18"-16,0 0-14 0,0 0-12 15,0 0-7-15,0 0-3 0,0 0-2 16,0 0-5-16,0 0-15 0,87-5-24 16,-63 2-44-16,1 0-58 0,-6-1-134 15</inkml:trace>
  <inkml:trace contextRef="#ctx0" brushRef="#br0" timeOffset="491191.5413">23831 8652 693 0,'0'0'33'16,"0"0"-11"-16,0 0-9 0,0 0-7 0,0 0-4 15,0 0-3-15,0 0-4 0,0 0-8 16,0 0-16-16,0 0-32 0,-16 9-52 16,13-5-104-16,-4 3-94 0</inkml:trace>
  <inkml:trace contextRef="#ctx0" brushRef="#br0" timeOffset="507296.4961">24477 8710 234 0,'0'0'61'0,"0"0"-7"15,0 0-13-15,0 0-11 0,0 0-7 16,0 0-4-16,0 0-8 0,0 0-2 16,0 0-1-16,-14-20-3 15,12 20-3-15,2-2 1 0,0 2-1 0,0 0 2 16,0-1 2-16,2-1 0 0,14-1 2 16,7-2-3-16,8-2 1 0,3 1-2 15,1-1-2-15,-2 0-2 0,-3 2 0 16,-1 2-1-16,-11 1-3 0,0 0-4 15,1 2-4-15,-4 0-4 0,5 7-24 0,-7 2-28 16,-4 0-38-16,-5 3-31 0</inkml:trace>
  <inkml:trace contextRef="#ctx0" brushRef="#br0" timeOffset="507493.6283">24483 8926 423 0,'0'0'56'0,"0"0"-10"16,0 0-16-16,0 0-12 0,0 0-9 0,0 0-4 16,0 0-5-16,0 0-1 0,0 0-4 15,0 0 0-15,59-72-1 0,-34 67-2 16,1 4 0-16,-1 1-7 0,2 0-15 16,-1 0-22-16,-1 0-37 0,-2 0-27 15,-7 0-50-15</inkml:trace>
  <inkml:trace contextRef="#ctx0" brushRef="#br0" timeOffset="507784.5931">24733 8564 408 0,'0'0'54'16,"0"0"-10"-16,0 0-12 0,0 0-19 0,0 0-7 15,0 0-8-15,0 0 2 0,0 0 6 16,0 0-4-16,0 0 7 0,42 7-6 16,-23 19-1-16,-3 2-1 0,-2 4-1 15,-2 1 0-15,1-1 0 0,-3 4-1 16,1-1 1-16,-2 0 0 0,-1-3-1 16,-4 0 1-16,-4 0 0 0,0-2-1 15,-2 1 2-15,-8-4-1 0,-4-1-3 16,-4-2-2-16,-3-3-11 0,-2-1-17 15,-1-6-28-15,3-2-41 0,-1-6-62 0</inkml:trace>
  <inkml:trace contextRef="#ctx0" brushRef="#br0" timeOffset="508127.4697">25351 8595 482 0,'0'0'44'15,"0"0"-15"-15,0 0-7 0,0 0-7 0,0 0-9 16,0 0-5-16,0 0 0 0,0 0 0 15,0 0 4-15,0 0 0 0,-19 9 2 16,19 18-3-16,0-1 2 0,0 1-3 16,0 2-1-16,0 1-1 0,0-1 0 15,3 0-1-15,-2-4 0 0,1-7-1 16,-1-1-2-16,0-6-4 0,1 0-2 16,-1-1-12-16,-1-5-19 0,2 1-37 15,-2-6-48-15,0 0-76 0</inkml:trace>
  <inkml:trace contextRef="#ctx0" brushRef="#br0" timeOffset="508571.8933">25506 8695 487 0,'0'0'42'0,"0"0"-7"0,0 0-4 0,0 0-10 16,0 0-8-16,20-81-7 0,-15 67-3 16,0 7-2-16,-2 2-1 0,0 2-2 15,2 1-3-15,0 1 1 0,3 1-1 16,1 0 0-16,0 0 0 0,2 10 0 16,-2 2 0-16,0 9 2 0,-2-1 1 0,-6 2 1 15,-1 4 0-15,-4 0 1 16,-6 1 0-16,-2 2 2 0,-3 0-1 15,0-1 0-15,-1 0 1 0,0-4-1 16,0-1 0-16,2-5 1 0,-1-1 0 0,5-6 0 16,4-4-1-16,2-2 1 0,1-2 0 15,0 0-1-15,-1 0 3 0,4-3-1 16,0 0 1-16,0 0 1 0,0 0-3 16,0 0 0-16,0 0-1 0,6-6-3 15,4-5 1-15,4-3 0 0,7 2-4 0,-1 2 4 16,-1 2-2-16,-4 2 0 0,2 3-1 15,1 2-1-15,2 1-3 16,4 0-1-16,0 0-1 0,-1 1-3 16,0 3-8-16,-2 1-19 0,-4-2-38 0,-1 2-41 15,-3-1-78-15</inkml:trace>
  <inkml:trace contextRef="#ctx0" brushRef="#br0" timeOffset="508880.3877">26220 8727 598 0,'0'0'39'0,"0"0"-13"15,0 0-11-15,0 0-5 0,0 0-5 0,0 0-3 16,0 0-4-16,0 0-1 0,0 0 0 16,0 0-1-16,-13-28 1 0,19 28 1 15,8-2-2-15,5 2 1 0,1 0-4 16,0 0-3-16,-2 0-5 0,-4 0-6 16,-1 0-3-16,7 2-12 0,-8-1-27 0,7 3-34 15,-9 0-46-15,-6-1-53 0</inkml:trace>
  <inkml:trace contextRef="#ctx0" brushRef="#br0" timeOffset="509066.1532">26129 8989 453 0,'0'0'71'15,"0"0"-20"-15,0 0-16 0,0 0-12 0,0 0-9 16,0 0-6-16,0 0-3 0,0 0-5 15,0 0 0-15,85-23 0 16,-65 14-6-16,2 1-6 0,0 4-21 16,-5 2-60-16,-1 2-90 0,-3 0-113 0</inkml:trace>
  <inkml:trace contextRef="#ctx0" brushRef="#br0" timeOffset="510164.2165">27575 8561 175 0,'0'0'51'0,"0"0"1"0,0 0-6 16,0 0 5-16,0 0-10 0,-3-78-5 15,-1 67-9-15,-2-2-5 0,3 4-7 0,-2 1 4 16,1 1-3-16,0 3-5 0,0-3-2 16,1 4-4-16,0 1-4 0,0-2-2 15,-3 4-2-15,-3 0-1 0,-7 4-1 16,-2 6 2-16,0 5 1 0,0 5 1 16,3 1 4-16,-1 5-3 0,3 0 1 15,2-2-2-15,0 0-1 0,6-6 1 16,2 1-1-16,1-8 0 0,2 1 0 15,0 6 2-15,5-5-1 0,2 1 2 16,2-5 1-16,-1-5-1 0,1 0 1 0,1-3 0 16,1-1 0-16,4 0-1 0,-1-5 2 15,4-3 0-15,-1-6-1 0,-1 0 1 16,1-3-1-16,-2 0 0 0,1 1 1 16,-3-1-1-16,-3 5 2 0,-1 0 1 15,-4 5 4-15,-2 2 4 0,0 2 2 0,-3 3 1 16,0-1-3-16,0 1-4 0,2-2-3 15,-1 0-2-15,-1 0-2 16,2 2-1-16,-2-1-2 0,0 1 1 16,1 0 2-16,-1 1-1 0,0 14 1 0,0 4-1 15,0 7-1-15,-1 0 1 0,-1-1-1 16,1 2 2-16,1 0-2 0,0-3 0 16,0-1-1-16,0-2 0 0,0-4-1 15,0-2 1-15,1-5-3 0,-1-3-1 16,3 3-7-16,0-5-5 0,-2 0-8 0,1 0-7 15,-2-5-25-15,0 0-46 0,0 0-80 16</inkml:trace>
  <inkml:trace contextRef="#ctx0" brushRef="#br0" timeOffset="510624.0075">28003 8654 586 0,'0'0'35'0,"0"0"-9"16,0 0-10-16,0 0-5 0,0 0-5 16,0 0-5-16,0 0-2 0,0 0-3 0,0 0 0 15,0 0 0-15,6-28 1 16,5 28 1-16,2 5-1 0,6 7-1 15,-3 3-2-15,0 3-2 0,-3 1-7 16,1 0-4-16,-1-1 0 0,2-1-7 0,-2-2-1 16,-4-4-17-16,2-4-8 0,-4 0-12 15,-4-6 1-15,2 2 16 0,-5-3 13 16,0 0 21-16,0 0 12 0,3 0 7 16,-1-1 2-16,4-9 5 0,-3 2 3 15,-3-6 4-15,0-6 2 0,0 0 11 0,0 2 12 16,-5 0 11-16,1 6-2 0,2 3 0 15,-3-2-11-15,4 6-8 0,-1 1-5 16,2 4-9-16,-1-1-9 16,1 1-5-16,0 0-7 0,-2-2-2 0,-2 2 1 15,-5 9-2-15,-5 9 3 0,-6 10-2 16,1 4-1-16,-4 7-5 0,0 3-6 16,-1 4-19-16,3-2-24 0,-5-4-47 15,3-4-47-15,2-9-127 0</inkml:trace>
  <inkml:trace contextRef="#ctx0" brushRef="#br0" timeOffset="511120.0825">28567 8761 646 0,'0'0'29'0,"0"0"-10"15,0 0-8-15,0 0-5 0,0 0-2 16,0 0-2-16,0 0-1 0,0 0-1 16,0 0 1-16,-39-61-1 0,39 56 1 15,-2-6 1-15,1-1-2 0,-1 1 0 16,1 0 0-16,0 6-1 0,-1-7 1 15,2 6 1-15,0-6 0 0,0 0-1 16,0 1 0-16,0-2-1 0,0-1-5 0,0-5 6 16,0 6-6-16,0 1 6 0,2 2-1 15,-1 5 1-15,0 0 1 0,1 1-1 16,-2 4 0-16,0-1-1 0,0 1 0 16,0-2-3-16,0 2 1 0,0-1 1 15,0 1-1-15,1 0 2 0,-1 1 5 0,2 15-3 16,-2 5 4-16,0 6-2 0,0 2-3 15,0-2 0-15,-3 2 0 0,0 0-2 16,0-2 1-16,2 0 1 16,-1-1-2-16,2-1 1 0,0-1-1 0,6-1-2 15,1-4-3-15,5-2-1 0,1-3-7 16,-2-7-5-16,4-2-7 0,2-5-12 16,2 0-25-16,6-7-37 15,-4-6-30-15,-2-2-49 0</inkml:trace>
  <inkml:trace contextRef="#ctx0" brushRef="#br0" timeOffset="511325.5946">28515 8638 524 0,'0'0'48'0,"0"0"-17"16,0 0-11-16,0 0-7 0,0 0-2 15,0 0-4-15,0 0 0 0,0 0-2 0,0 0-4 16,0 0-2-16,98 15-2 0,-65-15-8 16,1 0-14-16,0-1-44 0,0-2-62 15,-5-3-164-15</inkml:trace>
  <inkml:trace contextRef="#ctx0" brushRef="#br0" timeOffset="511786.2384">29379 8654 518 0,'0'0'59'0,"0"0"-19"0,0 0-14 16,0 0-11-16,0 0-5 0,0 0-4 15,0 0-4-15,0 0-2 0,0 0-1 16,0 0-2-16,-15-16 3 0,15 15-2 16,4-1 2-16,7-1 0 0,8 2-2 15,-6-1-1-15,7 0-4 0,-2 2-1 16,-4 0-6-16,5 0-10 0,-6 0-24 15,-6 0-40-15,5 0-37 0,-5 0-68 0</inkml:trace>
  <inkml:trace contextRef="#ctx0" brushRef="#br0" timeOffset="511972.4879">29300 8887 441 0,'0'0'73'0,"0"0"-26"15,0 0-20-15,0 0-11 0,0 0-3 16,0 0-3-16,87-39-4 0,-69 27-3 0,-1 1-3 16,1 0-3-16,1 1-3 0,-2 5-6 15,2-2-6-15,0 2-18 0,-3 2-23 16,-2-5-41-16,4 2-41 0,-5-4-117 16</inkml:trace>
  <inkml:trace contextRef="#ctx0" brushRef="#br0" timeOffset="512215.3768">29595 8529 547 0,'0'0'54'0,"0"0"-21"0,0 0-9 16,0 0-16-16,0 0-2 0,0 0-2 15,0 0-7-15,0 0 5 0,0 0-2 16,0 0 3-16,30 4 0 0,-7 13-1 0,-4 3-1 15,1 5-3-15,-2 2 2 0,-5 3 0 16,-4 5 1-16,-2 3-2 0,-5 1 2 16,-2 4-4-16,-2-1 2 0,-8 2-4 15,-4-3-9-15,-4-1-22 0,-4-1-33 16,-3-4-71-16,-4-1-119 0</inkml:trace>
  <inkml:trace contextRef="#ctx0" brushRef="#br0" timeOffset="512684.7092">30064 8867 660 0,'0'0'33'16,"0"0"-9"-16,0 0-9 0,-3-82-6 15,3 66-5-15,0-3-1 0,0 8 0 16,3-11-2-16,-2 4 1 0,0-2-1 16,1 2-1-16,-1 0 1 0,1 0-1 15,-2 6 0-15,4-6-1 0,-1-1 1 0,-2 7 0 16,2-6-6-16,0 7 6 0,0-2-6 15,0 4 5-15,-2 2 1 16,1 2-1-16,-2 5 0 0,0-1-2 16,0 1 1-16,0 0 0 0,1 0 0 0,-1 0 1 15,0 13 5-15,0 3-5 0,0 8 6 16,0 2-6-16,-1-1 1 0,-2 4 0 16,2 2-1-16,-2 0 2 0,1 3-1 15,1 0 0-15,-1-3-1 0,2 0-1 16,0-5-1-16,0-2 1 0,8-5-1 0,0-3-3 15,5-2-5-15,-3-5-11 0,6-4-14 16,3-3-24-16,3-2-44 0,5-4-48 16,-2-8-72-16</inkml:trace>
  <inkml:trace contextRef="#ctx0" brushRef="#br0" timeOffset="512909.8226">29970 8722 457 0,'0'0'72'0,"0"0"-25"0,0 0-21 16,0 0-12-16,0 0-9 0,0 0-3 15,0 0 0-15,82 3-3 0,-58-8-2 16,0 0 0-16,0 3-7 0,1-1-16 15,-2 1-31-15,-6 1-63 0,1-2-74 16</inkml:trace>
  <inkml:trace contextRef="#ctx0" brushRef="#br0" timeOffset="513245.7393">30620 8757 617 0,'0'0'40'0,"0"0"-8"0,0 0-13 0,0 0-6 15,0 0-8-15,0 0-2 0,0 0-2 16,0 0-2-16,0 0 0 0,26-69 0 16,-15 66 0-16,6 0-3 0,0 3-1 15,-4 0-1-15,6 0-5 0,-3 0-5 16,0 2-13-16,0 1-12 0,-2 2-29 16,-2 0-28-16,-5 1-28 0,3-1-23 15</inkml:trace>
  <inkml:trace contextRef="#ctx0" brushRef="#br0" timeOffset="513424.3856">30598 8936 472 0,'0'0'75'16,"0"0"-16"-16,0 0-18 0,0 0-14 0,0 0-12 15,0 0-9-15,0 0-2 0,0 0-4 16,0 0-1-16,87-12-1 15,-64 6-4-15,-7 2-11 0,2 3-23 16,-5 1-64-16,-2 0-99 0,1 0-97 0</inkml:trace>
  <inkml:trace contextRef="#ctx0" brushRef="#br0" timeOffset="514228.0156">31259 8353 203 0,'0'0'46'0,"0"0"-3"0,0 0 1 16,0 0 2-16,0 0-5 0,0 0-4 16,0 0-5-16,0 0-5 0,0 0-3 0,0 0-4 15,8-35-1-15,-8 34-3 0,0-1-4 16,0 0-2-16,0 1-1 0,0-1 0 16,0 1-3-16,0-1-1 0,0 2-1 15,0-1-3-15,0 1-1 0,0 0 1 16,-3 0 0-16,-2 12 0 0,-2 8 9 0,-3 7-9 15,1 3 6-15,-1 2-4 0,1 2-1 16,0-1 3-16,1 0-3 0,2 1 1 16,0-5-3-16,4-2-2 0,-2-9-3 15,2-1-3-15,2-6-12 0,0-5-10 16,0 0-20-16,0-6-38 0,0 0-46 16,0 0-145-16</inkml:trace>
  <inkml:trace contextRef="#ctx0" brushRef="#br0" timeOffset="514637.506">31356 8444 478 0,'0'0'42'16,"0"0"-11"-16,0 0-11 0,0 0-6 15,0 0-8-15,0 0-3 0,0 0-3 16,0 0 0-16,0 0-2 0,51-59 0 0,-45 59 1 16,0 0-1-16,5 0 0 0,-1 0-1 15,-3 7-1-15,1 0 2 0,-5 3 1 16,-1 8 1-16,-2 2 0 0,-2 7 1 16,-6 0 3-16,0 4-3 0,-4-2 4 15,1 0-5-15,0-4 0 0,0-3 0 0,5-6 0 16,0-2 0-16,3-5 1 0,-1 0 1 15,1 1 1-15,0-6 0 0,2 0-2 16,1-4 0-16,0 0 0 16,0 0 0-16,0 0 0 0,0 0-1 0,-2 1 1 15,2 2-1-15,0 1 2 0,7 0 1 16,8 1-3-16,7-3-2 0,2 1-2 16,1-2-1-16,-2-1-2 0,-4 0-5 15,1 1-12-15,-3 1-26 0,-4 1-46 16,-1-1-46-16,-6-1-121 0</inkml:trace>
  <inkml:trace contextRef="#ctx0" brushRef="#br0" timeOffset="514928.5523">31011 9067 599 0,'0'0'43'16,"0"0"-14"-16,0 0-12 0,0 0-9 16,0 0-5-16,0 0-2 0,0 0-1 15,0 0 0-15,0 0-1 0,101-72 0 16,-66 66-1-16,3 0 4 0,5-1-2 15,-1 3-4-15,1 1-4 0,-1 2-18 16,-3 1-20-16,-3 0-39 0,-6 0-62 0,-9 0-138 16</inkml:trace>
  <inkml:trace contextRef="#ctx0" brushRef="#br0" timeOffset="515512.1281">31214 9410 342 0,'0'0'41'0,"0"0"-12"15,0 0-8-15,0 0-7 0,0 0-5 16,0 0 0-16,0 0 1 0,0 0 3 16,0 0 3-16,0 0 5 0,24-75-6 15,-17 66 4-15,-4 4-6 0,0-4-4 16,-3 3 4-16,0-6-5 0,0 1 3 16,-5 0-4-16,-5 0-2 0,3 5-3 15,-5-4 0-15,2 7 0 0,-1 1-1 16,-6 2-1-16,0 0 0 0,-3 5 0 15,3 3-1-15,3 1-1 0,3-2 1 0,2 5 0 16,0 0 1-16,4-4-4 0,-2 8 4 16,4-7-2-16,0 3 1 0,2 0 1 15,1-1 0-15,0-1-1 0,0-5 2 16,0 4-1-16,1-6 0 0,0-1 1 16,7 2-1-16,-2-4 1 0,4 0 1 15,7 0 1-15,0-7-3 0,1-2 2 0,-1-2 1 16,-2 0 0-16,0 0-1 15,-1 1 0-15,0 1 0 0,-4 3 6 16,2 0-4-16,-2 3 4 0,-6 2-3 0,2-1-1 16,-2 2-3-16,2 0 1 0,5 0 3 15,3 6-5-15,-6 4 6 0,2 1-5 16,-5 4 0-16,-4 3-1 0,-1 2 0 16,0 5-1-16,-4 2-5 0,-2-3-1 15,-4 0-12-15,1 2-15 0,0 2-35 0,-2-3-65 16,2 0-89-16</inkml:trace>
  <inkml:trace contextRef="#ctx0" brushRef="#br0" timeOffset="515848.5915">31764 8896 440 0,'0'0'62'0,"0"0"-17"0,0 0-14 16,0 0-13-16,0 0-8 0,0 0-6 15,0 0-3-15,0 0-3 0,0 0 1 0,0 0 0 16,0-12 0-16,2 12 1 0,10 0 0 16,0 0-3-16,5 0-1 0,-1 0-3 15,-3 0-7-15,3 3-16 0,0 2-25 16,-7-1-38-16,1-1-55 0,-4 1-104 16</inkml:trace>
  <inkml:trace contextRef="#ctx0" brushRef="#br0" timeOffset="516037.7515">31670 9118 463 0,'0'0'65'0,"0"0"-19"0,0 0-16 16,0 0-7-16,0 0-10 0,0 0-6 15,0 0-5-15,0 0-3 0,0 0-3 0,87-15-3 16,-63 9-5-16,1-1-4 0,-3 5-14 15,1-1-20-15,0 3-49 0,-4 0-79 16</inkml:trace>
  <inkml:trace contextRef="#ctx0" brushRef="#br0" timeOffset="518053.13">32264 8572 324 0,'0'0'56'16,"0"0"-7"-16,0 0-16 0,0 0-5 0,0 0-7 16,0 0-9-16,0 0-6 0,0 0-4 15,0 0 3-15,0 0-5 0,0-40 5 16,0 52-4-16,0 8-1 0,0 6 2 16,0 1-2-16,2 1 1 0,-2 2 0 15,1-2 0-15,1 3-1 0,-2-4 1 16,1 1-2-16,-1-10 0 0,2 0-1 15,-2-4 1-15,0-2-4 0,1 1-9 0,-1-6-27 16,0-2-36-16,0-5-58 0,0 2-127 16</inkml:trace>
  <inkml:trace contextRef="#ctx0" brushRef="#br0" timeOffset="518317.5357">32408 8824 374 0,'0'0'46'16,"0"0"-6"-16,0 0-7 0,0 0-4 0,0 0-15 15,0 0-10-15,0 0-3 16,0 0-4-16,0 0-5 0,3-8-10 15,-3 6-15-15,1 2-6 0,-1-1-9 0,3 1-4 16,-2 0 1-16,1 0-1 0,-1 0-2 16,0 0 7-16,1 0-3 0,-2 0-10 15</inkml:trace>
  <inkml:trace contextRef="#ctx0" brushRef="#br0" timeOffset="519072.6324">32261 8514 225 0,'0'0'44'0,"0"0"-5"16,0 0-12-16,0 0-6 0,0 0-2 15,0 0-2-15,0 0-4 0,0 0-4 16,0 0-7-16,-2-22-3 0,2 19-3 15,0 3-2-15,0 0 4 0,0 0 2 0,-2 0 2 16,1 0 3-16,-2 12 4 0,-3 6 1 16,-1 3 1-16,-5-1-1 0,2-3-1 15,-3 2 1-15,-3-2-1 0,3-3-3 16,-3 4-1-16,2-5-2 0,0 1-2 16,2 1 1-16,3-7-2 0,-2 4 0 15,5-5 2-15,3-4-8 0,-3 5 5 16,3-6 2-16,0 2 0 0,2-1 2 15,1-3 0-15,-2 0 1 0,2 0-2 16,0 1 7-16,0-1-7 0,0 0-1 0,0 2 1 16,0-2-2-16,0 0-2 0,0 0-1 15,0 0 0-15,0 0-2 0,0 2 1 16,2-2 1-16,-1 1 2 0,1 1-1 16,-1-1 2-16,1 3 0 0,0 1 0 15,0 0 0-15,-1-1 2 0,-1-4 1 0,0 0-1 16,0 0 0-16,8 2-1 0,6-2-1 15,4 0-3-15,8 0 1 0,-3 0-7 16,1 0-3-16,-2 0-9 16,3 0-13-16,-8 0-22 0,2 0-17 0,-4 0-19 15,-7 0-39-15</inkml:trace>
  <inkml:trace contextRef="#ctx0" brushRef="#br0" timeOffset="519524.6072">32539 8554 235 0,'0'0'63'0,"0"0"-11"15,0 0-14-15,0 0-16 0,0 0-17 16,0 0 7-16,0 0-2 15,0 0 11-15,0 0 2 0,0 0-4 16,-3 22-3-16,-5-1-4 0,-4 4-2 0,-4 5 2 16,0 2-5-16,-4 4-3 0,0 4 0 15,1 4-2-15,-1 1-1 0,1 4 0 16,-3 1 0-16,-1-2-2 0,0-1 0 16,1-2-4-16,1-6-2 0,0-4-3 15,8-8-6-15,3-10-1 0,5-6-5 0,3-7-1 16,2-4-29-16,-1 0-50 0,1 0-86 15</inkml:trace>
  <inkml:trace contextRef="#ctx0" brushRef="#br0" timeOffset="520172.8268">32442 9085 404 0,'0'0'55'0,"0"0"-12"0,0 0-17 16,0 0-9-16,0 0-1 15,0 0-4-15,0 0 1 0,0 0-4 16,0 0-1-16,4-8-1 0,-4 6-2 15,0 1-2-15,0-1 0 0,0 1-1 0,0-5-1 16,0-2-1-16,0-2 0 0,0 1-1 16,3-1 0-16,2 3 0 0,1 1-1 15,-1 1 0-15,-2 2-1 0,2 2 0 16,0-1 0-16,0 2-1 0,5 0 2 16,0 0 0-16,0 0 0 0,5 2 1 0,-8 4-1 15,6 1 7-15,-7 1-6 16,-2 0 6-16,2 0-6 0,-3 2 1 15,2 0-2-15,-3 2 2 0,-2 6-1 16,0-1 1-16,-2 5 0 0,-5-4-5 0,0-1 9 16,-2-2-9-16,2-5 11 0,-4-1-4 15,5 0 2-15,1-7 0 0,1 1 0 16,4-3 2-16,0 0-2 0,0 0 0 16,0 0 0-16,-6 0-3 0,1 0 0 15,0 0-2-15,1 0-5 0,4-3 4 0,0-2-3 16,1-3 3-16,4-1 0 15,5 4 0-15,-2-1-1 0,3 2 7 0,0 1-5 16,-1 3 6-16,3 0-6 16,-3 0 0-16,3 7 11 0,-4 2-13 0,0-2 12 15,-1 4-11-15,-3-3-1 0,-1 0 2 16,2 2 1-16,-3-5-2 0,-3 3 4 16,0 3-1-16,-7 0 3 0,-2 1 0 15,-3-4-7-15,4-5 9 0,-5 0-7 16,-9-2-1-16,0-1 6 0,-7 0-8 0,0 0 1 15,8-1-5-15,1-2-14 0,2 3-27 16,7 0-65-16,-8 0-88 0</inkml:trace>
  <inkml:trace contextRef="#ctx0" brushRef="#br0" timeOffset="522256.6574">32794 8670 273 0,'0'0'58'0,"0"0"-7"15,0 0-14-15,0 0-1 0,0 0-1 16,0 0-6-16,0 0-5 0,-13-83-6 16,7 73-4-16,2 3-9 0,1 4 1 15,1 0-7-15,2 3 2 0,0-1-1 0,0 1 0 16,-6 0 3-16,-4 0-3 0,0 0 3 15,-2 7-4-15,3 4-1 16,3-4-1-16,-2 7-1 0,4-1 3 16,1-2-1-16,0 6 2 0,2-6 0 0,1 2 0 15,0 5 0-15,0-3 1 0,1 0 0 16,5-3 0-16,3 0-1 0,1-4 1 16,1 2-1-16,1-3 0 0,2-1 0 15,0 0 0-15,4 0-1 0,-6 1 1 16,2-3 0-16,-1 4 0 0,-4-5 0 0,4 7 0 15,-7-3 0-15,-5-3 1 0,1 7 2 16,-2 1 0-16,-6 4 0 0,-5 6 0 16,-6-5 1-16,0-2-1 0,-2-3-2 15,1-2 0-15,4-4-1 0,5-1 0 16,6-3 0-16,3-2 3 0,-2 0-2 0,2 0-1 16,-1 0-10-16,-1 0-25 15,2-2-40-15,0-11-54 0,5-7-146 16</inkml:trace>
  <inkml:trace contextRef="#ctx0" brushRef="#br0" timeOffset="553702.5755">3444 12571 1 0,'0'0'3'0,"0"0"2"0,0 0 0 16,0 0 1-16,0 0 0 15,0 0 3-15,0 0-2 0,0 0 2 0,0 0 3 16,0 0 0-16,6-7 1 0,-6 7 0 16,0 0-2-16,0 0-5 0,0 0-4 15,0 0-4-15,0 0-4 0,3-2-3 16,-3 2-3-16,0 0-3 0,0 0 0 15,0 0 2-15,0 0 2 0,0 0 7 0,1 0 0 16,-1 0-2-16,2 0 0 0,-2 0-2 16,1 0 0-16,-1 0 7 0,2 0 1 15,-2 0 0-15</inkml:trace>
  <inkml:trace contextRef="#ctx0" brushRef="#br0" timeOffset="559455.7413">10776 12468 11 0,'0'0'15'15,"0"0"-3"-15,78-3-2 0,-49 3-5 0,-3 0-1 16,1 0 1-16,1 0 0 0,1 0-2 15,-2 0 0-15,5 0-1 16,-3 0-3-16,0-1-1 0,-2 1-3 16,2 0-2-16,4 0-2 0,-1 0-1 0,3 0-5 15,1 0 0-15,0 1 4 0</inkml:trace>
  <inkml:trace contextRef="#ctx0" brushRef="#br0" timeOffset="561109.5646">4471 13304 4 0,'0'0'8'0,"0"0"2"0,0 0-2 16,0 0-3-16,0 0-5 0,0 0-6 16,0 0-6-16,0 0-2 0</inkml:trace>
  <inkml:trace contextRef="#ctx0" brushRef="#br0" timeOffset="561394.2465">5327 13309 50 0,'0'0'5'0,"0"0"-6"15,0 0-8-15,0 0-2 0,0 0-4 0,0 0 3 16,0 0 5-16,0 0 7 15</inkml:trace>
  <inkml:trace contextRef="#ctx0" brushRef="#br0" timeOffset="561673.3388">5486 13358 157 0,'0'0'6'16,"0"0"-2"-16,0 0-1 0,0 0 0 15,0 0-2-15,0 0 2 0,0 0 1 16,0 0-1-16,0 0 0 0,0 0-2 15,6 0-2-15,-6 0-6 0,0 0-8 0,3 0-13 16,-3 0-14-16,1 0-18 0</inkml:trace>
  <inkml:trace contextRef="#ctx0" brushRef="#br0" timeOffset="564183.8474">18443 9766 99 0,'0'0'26'0,"0"0"3"0,0 0-2 16,0 0-6-16,0 0-8 0,0 0-8 15,0 0-5-15,0 0-4 0,0 0-4 16,-28-17-4-16,28 17-3 0,-1 0-3 15,-1-1 0-15,1 1 1 0,-1 0-3 0,2 0 0 16,-1 0-5-16,1 0-1 0,0 0-7 16</inkml:trace>
  <inkml:trace contextRef="#ctx0" brushRef="#br0" timeOffset="564410.9675">18443 9766 106 0</inkml:trace>
  <inkml:trace contextRef="#ctx0" brushRef="#br0" timeOffset="564582.2664">18443 9766 106 0,'59'10'13'0,"-60"-15"-8"0,-1 0-3 0,1 0 1 0,-1 1 0 0,2 4-2 15,-4-4 2-15,3-1-1 0,-1 0-1 16,1 2 2-16,1 3 0 0,-2-1 0 16,2 1-2-16,0-2-1 0,-1 2 0 15,1-1-1-15,-2 1-2 0,2-2 1 16,-1 2-2-16,1-1 1 0,0 1-1 0,0-2-2 15,-2 2 0-15,2-2 0 0,0 2 0 16,0-1 2-16,0 1 0 0,0 0 1 16,0 0-1-16,0 0-4 15,0 0-8-15,0 0-11 0,0 0-15 0</inkml:trace>
  <inkml:trace contextRef="#ctx0" brushRef="#br0" timeOffset="566599.6226">18593 9718 157 0,'0'0'52'15,"0"0"5"-15,0 0 1 0,0 0-1 0,0 0-9 16,0 0-10-16,0 0-10 0,0 0-4 16,0 0-1-16,0 0-4 0,-21-67-8 15,18 63-4-15,0 1-6 16,1 1-3-16,-1 2-1 0,-1 2 0 0,-5 12 2 16,2 4 0-16,1 5 0 0,0 3 1 15,1 2-1-15,2-1 3 0,2 1 2 16,-1 0-3-16,2-1 2 0,0-3-5 15,5-3 0-15,1-1-1 0,-1-9 1 16,1 1 1-16,0-6 0 0,-1 0 1 0,2 0 1 16,-4-2 0-16,2-2 2 0,-5-2 4 15,0 0 3-15,0 0-2 0,0 0 1 16,0-2-5-16,0-9-1 0,0-6 4 16,-5-5 0-16,-2-1 2 0,1-3-6 15,1 0 1-15,-1-1-6 0,0-1 4 16,-1 1 0-16,1 0 0 0,2-1 1 15,-1 1-3-15,1 1 0 0,1 7 0 16,2 6 2-16,1 1-1 0,0 6 1 16,0 0-1-16,0 0-1 0,0 6-2 0,0-4-2 15,0-1 0-15,4-3 0 0,9-1 1 16,6 3 1-16,7 2 0 0,3 2-1 16,-1 2-1-16,-1 2 1 0,-3 5 1 15,-1 4 2-15,-4 1-2 0,-4 0 2 16,-5-3 0-16,-2 4-3 0,-3-5 1 0,-5 3 0 15,0 7 3-15,-5-3 2 0,-9 7 1 16,-5-4 1-16,-4-1-3 0,-6-2 0 16,-4-2 0-16,0 0-2 15,1-4 0-15,3-2-2 0,9-2-7 0,8-2-13 16,1-1-37-16,6-1-67 0,-1-1-109 16</inkml:trace>
  <inkml:trace contextRef="#ctx0" brushRef="#br0" timeOffset="567128.4661">19024 9836 266 0,'0'0'51'0,"0"0"-10"0,0 0-10 15,0 0-6-15,0 0-5 0,0 0-1 16,0 0 4-16,0 0-1 0,0 0-4 16,-62-55-6-16,51 55-5 0,-6 0-4 15,2 0 0-15,-6 0-1 0,7 5 1 0,1-1-1 16,-2 4 1-16,2 0-2 0,-5 2 0 15,4 2-1-15,0 0 0 16,4 4 1-16,0 1-1 0,1 0 2 16,2 1-5-16,3 3 1 0,-1-6-3 0,4-1 0 15,-1-1-1-15,2-2-4 0,0 6 1 16,3-9 2-16,6 4 2 0,2-2-2 16,-2-4 1-16,6-1 1 0,-4-1 0 15,1-4 4-15,8 0 0 0,-4 0 1 16,6-8 0-16,-6-2 1 0,-1-3 1 0,0 0 2 15,-1-4-3-15,0-1 3 0,-2 0 2 16,0 0-1-16,-3-1 0 16,-1 6-2-16,-2-2 0 0,-3 4-3 15,0-2 2-15,0 2 0 0,-3 4 0 0,1 3-2 16,-1-1-1-16,0 2-7 0,0-2-7 16,0 0-9-16,-7 5-10 0,-3 0-29 15,-3 0-18-15,-5 6-14 0,7-2-41 16</inkml:trace>
  <inkml:trace contextRef="#ctx0" brushRef="#br0" timeOffset="567792.3844">19167 9781 449 0,'0'0'61'0,"0"0"-18"16,0 0-10-16,0 0-9 0,0 0-3 15,0 0-7-15,0 0-6 0,0 0-5 16,0 0-2-16,0 0-4 0,-1-15 0 0,0 14-1 16,-4 1 1-16,-4 0 2 0,-1 6-1 15,-4 6 0-15,2 0 0 0,4-1-2 16,-1 1 0-16,5-2 4 0,1-1-6 16,-2 4 1-16,4-7-5 0,1 4-2 15,0-3 4-15,0 3 3 0,0 0 1 0,1-2 3 16,4-1-2-16,-4-3 3 15,2 1 0-15,-3-5 0 0,3 2 1 16,0 2-1-16,0-2 0 0,4 3 0 16,-3-2 0-16,3 1 0 0,2 1 1 0,2-2 0 15,6 3 0-15,1-2 0 0,4-1 0 16,1 2-2-16,0-1 1 0,-7-3-1 16,2 2 0-16,-8 0 0 0,0 1-2 15,-1-2-1-15,-5 0-5 0,0 1 1 16,-4 1 0-16,0 7 4 0,-7 1 4 0,-6 4 1 15,-7-5 2-15,-2 0-1 16,-1-3 3-16,5-3-1 0,0 0 1 16,6-4-2-16,-1-1 3 0,2 0-1 15,-1 0 1-15,-1 0 2 0,4-6-1 0,-2-2-1 16,5 0-2-16,-1-6-3 0,5-2-1 16,2-1 1-16,0-5-1 0,6 0 0 15,4-1 1-15,3 2-6 0,1-1 5 16,1 3-5-16,2 3 2 0,-1 1 1 15,5 5-3-15,-2 1 2 0,4 3 0 0,3 1 2 16,1 1-1-16,-1 2 0 0,1 2 0 16,-3 0 1-16,0 3 1 15,-2 5 0-15,-2 1 0 0,-2 3 2 16,-1 2-3-16,-4 2 3 0,-3 1-3 0,-1 1 2 16,-5-4-3-16,-1 1 1 0,-3 0-2 15,0-3-2-15,0 5 0 0,-1-6-4 16,-1-7-7-16,1 2-17 0,1-6-9 15,0 0-5-15,0 0-17 0,0 0-19 16,-2 0-11-16,1 0-8 0</inkml:trace>
  <inkml:trace contextRef="#ctx0" brushRef="#br0" timeOffset="567973.6585">19496 9663 86 0,'0'0'44'0,"0"0"18"0,0 0 18 16,0 0 7-16,0 0-5 15,-19-85-18-15,17 79-21 0,2 1-12 16,0 5-8-16,-1-2-6 0,1 2-8 16,0-1-8-16,0-1-9 0,0 2-4 0,0 0-1 15,0 0 0-15,0 10-2 0,1 7-24 16,2 1-44-16,3-3-51 0,-2-5-122 16</inkml:trace>
  <inkml:trace contextRef="#ctx0" brushRef="#br0" timeOffset="568243.5826">19678 9494 555 0,'0'0'52'16,"0"0"-10"-16,0 0-8 0,0 0-16 15,0 0-7-15,0 0-5 0,0 0-5 16,0 0-3-16,0 0-3 0,0 0-3 15,-12-16 4-15,12 33 2 0,0 10 4 0,6 13-1 16,0 3 1-16,-2-1-4 0,2 1 2 16,0 0-3-16,1-3 0 0,-1-3 1 15,-2 0-9-15,2-6 3 0,-2-2-10 16,2-3-7-16,-5-8-10 0,-1-1-20 16,0-3-28-16,0-6-24 0,-8 3-9 15,-4-6-20-15</inkml:trace>
  <inkml:trace contextRef="#ctx0" brushRef="#br0" timeOffset="568524.1005">19598 9886 365 0,'0'0'66'16,"0"0"-11"-16,0 0-19 0,0 0-17 16,0 0-7-16,0 0-4 0,0 0-5 15,0 0 0-15,0 0-1 0,25-80-2 16,-8 69 0-16,-5 3 0 0,3 4-1 15,3 2 0-15,2 2-2 0,6 0 2 16,-4 0 1-16,0 5-2 0,-2 1-1 16,-4 3-1-16,0 1 0 0,-5 2-1 0,-2-4 3 15,-1 4-1-15,-2 2 1 0,-1 2-5 16,-1-3 2-16,-1 2-2 0,-3-1-1 16,0 1 0-16,-3 5-11 0,-4-2-5 15,-1-1-3-15,3-5-1 0,-1 1 1 16,3-2-13-16,2-6-19 0,1 4-21 0,0-5-46 15</inkml:trace>
  <inkml:trace contextRef="#ctx0" brushRef="#br0" timeOffset="568669.2385">19873 9760 352 0,'0'0'46'16,"0"0"-23"-16,0 0-11 0,0 0-7 15,0 0-6-15,0 0-14 0,0 0-21 0,0 0-37 16,0 0-53-16</inkml:trace>
  <inkml:trace contextRef="#ctx0" brushRef="#br0" timeOffset="569308.4276">20103 9765 526 0,'0'0'32'0,"0"0"-13"0,0 0-8 16,0 0-5-16,0 0-6 0,0 0 1 16,0 0 0-16,-84 50-2 0,74-28 3 15,-2 3-5-15,7-2 4 0,0-5-4 16,2 0 0-16,3-2 0 0,0 0-4 15,0 0 1-15,5-2-3 0,-1-7-4 16,2 2 1-16,2-3 4 0,-5-4 3 16,7-2 3-16,2 0 1 0,5-6-4 0,2-6 4 15,-4-2 2-15,-4-1 3 0,1-1 0 16,-2-3 1-16,-1 1-1 0,1-2-3 16,-2 2 5-16,0 5-4 0,0 0 2 15,-2 5 1-15,0 1-3 0,0-2-2 16,1 3-1-16,3 0 0 0,0 3-1 0,6 2-2 15,-2 1 1-15,5 0 1 0,-6 5 1 16,2 6 0-16,-4 0 2 0,0 2 1 16,-2 1-3-16,-3-3 2 15,-1 3-4-15,-2-6 1 0,-2 7 2 0,-1 3 1 16,0-2 4-16,-4 7-1 0,-5-6 3 16,2-6 0-16,1-2 2 0,5-7 5 15,-4 0 7-15,2 0 2 0,-1-1 2 16,-3-1-3-16,1 0-7 0,-1-5-6 15,-2-6-1-15,3-1-2 0,-2-3-2 0,5-1-1 16,0-2-1-16,3-3-6 0,0-4 5 16,3 0-4-16,3 4 2 0,2 3 2 15,1 2-1-15,-3 5-2 16,4 0 0-16,0 4 0 0,-1 1-1 0,5 1-1 16,1 3 2-16,0 2 0 0,4 0 1 15,0 7-1-15,-1 1 1 0,-3 6-1 16,0 0 1-16,-1 3-1 0,-2 1 0 15,-1 1 2-15,-2 1-7 0,-3 3 2 16,-3-1-14-16,-3 0-20 0,0 0-38 0,-6-3-73 16,0-4-81-16</inkml:trace>
  <inkml:trace contextRef="#ctx0" brushRef="#br0" timeOffset="570330.0448">21065 9792 323 0,'0'0'68'0,"0"0"-12"0,0 0-10 0,0 0-9 16,0 0-12-16,0 0-13 0,0 0-4 16,0 0-2-16,0 0-4 0,0 0-2 15,-69-36-2-15,54 40-1 0,-3 5 1 16,4 5-2-16,5 1 2 0,2 5 1 15,4 1 0-15,3 2 2 0,0 1-3 16,4 0 0-16,5-2-1 0,3-4 3 16,2-3-1-16,1-2 1 0,0-5-2 0,-3-2 1 15,-2-1 2-15,-1-3 1 0,-3-2-1 16,2 0 2-16,4 0 0 0,-8-7-1 16,2 0-1-16,-3-5 2 0,-2-5 0 15,-1-2 0-15,0-3 0 0,-1 0-3 16,-3 3 3-16,-1 5-4 0,-1-1 4 0,3 5-2 15,-1-2 2-15,1 0 3 0,2 7-1 16,1 0 2-16,0 5-3 0,-2-1-4 16,2 1-2-16,0-2-1 15,0-3 0-15,0 1 0 0,6-2 1 0,7-1 1 16,2 4-1-16,6-4-1 0,1 2 0 16,-2 2-1-16,5-1 2 0,-1-2-1 15,5 0 3-15,-1-3 3 0,1 0-2 16,-5-2 1-16,-3 0 1 0,-6 2 1 15,-4-1 2-15,-4-1 2 0,-3 2-3 0,2-8 1 16,-3 7-2-16,-3-4 3 0,1 2 0 16,-1-2 3-16,0 2 1 0,0 6-1 15,0-3-2-15,0 4-5 16,-1 1 0-16,-1-1-2 0,2 5-1 0,-1-1-1 16,-5 1-1-16,-2 7 0 0,-4 10 0 15,-4 6 0-15,3 5 1 0,0 4 0 16,1 1 2-16,4 4-2 0,2 1 2 15,2 0 2-15,4 0-4 0,0-1 2 16,4-2-3-16,3-2 0 0,2-3-3 0,0-3-4 16,1-1-13-16,-3-3-19 0,-1-6-20 15,-6-4-50-15,0-3-56 0</inkml:trace>
  <inkml:trace contextRef="#ctx0" brushRef="#br0" timeOffset="570508.6938">21241 9995 209 0,'0'0'20'15,"0"0"-12"-15,0 0-13 0,95-28-28 16,-72 23-79-16</inkml:trace>
  <inkml:trace contextRef="#ctx0" brushRef="#br0" timeOffset="573343.1879">22388 9745 265 0,'0'0'70'0,"0"0"-5"0,0 0-15 16,0 0-14-16,0 0-9 0,0 0-2 0,0 0-2 15,0 0-2-15,0 0-4 0,0 0-6 16,-8-35-7-16,8 33-5 0,0 2-2 16,0 0 2-16,0 0 4 0,0 11 3 15,0 7-1-15,0 6-1 0,0 1-3 16,-1 0 3-16,-1 1 1 0,1 0-3 0,-2-7 2 15,3 0-6-15,-1-7 1 0,1-6-1 16,0 3 0-16,0-9 1 16,0 0 3-16,0 0 1 0,0 1 2 15,0 0 0-15,0-1-1 0,0 0-1 0,0-1-2 16,0-15 1-16,4-7-6 0,-1-7 5 16,0 0-5-16,-3 1 3 0,0 1 1 15,0 1-1-15,-2 2 2 0,-2 8 0 16,-1-1 2-16,0 1-2 0,2 6 2 15,0-5-2-15,0 6-1 0,2 4 0 0,-1-4-1 16,2 4-1-16,0 0-1 0,0-5 0 16,0 7 0-16,6-4 0 0,6 1 1 15,7 3 1-15,4 3 1 16,0 1-3-16,0 5-1 0,-1 6 0 0,-1 5-1 16,-2 3 6-16,0 3-1 0,0 2 1 15,-3 2-1-15,-3-2-1 0,-2 2 0 16,-2-2-1-16,-6 0 1 0,-2 1 4 15,-1 0 1-15,-4 0-6 0,-6-3 6 16,-6-1-5-16,-2-1 2 0,-5-6 0 0,-3 0-1 16,-4-2 0-16,-2 0-2 0,-1-3-2 15,1 1-5-15,2-4-8 0,2-4-24 16,8-1-54-16,3-1-110 16</inkml:trace>
  <inkml:trace contextRef="#ctx0" brushRef="#br0" timeOffset="574684.306">24152 9933 231 0,'0'0'30'0,"0"0"-4"0,0 0 1 15,0 0 4-15,0 0-1 0,0 0-2 0,0 0-8 16,-3-77-5-16,2 71-2 0,-2-4-1 16,0 0-2-16,-2 3-4 0,-1 0-6 15,-3 2-1-15,-6 1 1 0,-4 3-1 16,-4 1 1-16,3 0-1 0,-2 4 1 15,2 4-3-15,3 2 2 0,4-3-2 0,3 1 0 16,1 5-3-16,1 0 3 0,0 1-6 16,5 1 7-16,2 2 4 0,1 1-2 15,3 4 5-15,6-4-2 0,5-5-4 16,0-2 2-16,6-2 0 0,0-5 0 16,-5-1-2-16,4-3 1 0,-2 0 1 15,2-5 1-15,4-4 1 0,-4-4 4 16,-5-2 2-16,-3 0 2 0,-4-4 4 15,-2 0-4-15,-3 4 4 0,-2-3 0 16,0-2 2-16,0 6-1 0,0-4 1 0,-2 8-2 16,1 3-1-16,1 2 0 0,0 5-7 15,-3-1-7-15,3 1-6 0,0 0-7 16,-1 0 7-16,1 0 2 0,-2 13 5 16,2 6 6-16,0 8-5 0,0 1 0 15,0-1-2-15,0-1 2 0,0-7-2 16,3-1-2-16,3 0 1 0,-3-8 0 15,1 5-1-15,-1-6 1 0,-2-6-1 16,4 5-1-16,-2-5 0 0,-2 0 1 16,2 2 1-16,-3-5 3 0,6 0-1 0,2-4 1 15,4-4-1-15,4-6 0 0,-4-2 0 16,-2-2 2-16,0 0-2 0,-1-3 2 16,-2-1 1-16,0-1-2 0,-1-2 0 15,-3-2-3-15,-1-1 2 0,0 1-3 16,-2 0 5-16,0 1 0 0,0 2 0 0,0 5 1 15,0 3-1-15,0 5 2 0,0 5 0 16,0 1 2-16,0 5-3 0,0-1 0 16,0 1-3-16,0-1-4 15,0 1 0-15,0-2-1 0,0 2 2 0,0 3 2 16,0 12 1-16,0 9-1 0,3 7 1 16,-2 0-1-16,2 1 1 0,-1 3 1 15,-2 0-3-15,1 0 4 0,1-1-5 16,-1-3-2-16,3-4-1 0,-1-4-4 15,0-9 0-15,1 0-4 0,1-5-3 0,1-3-10 16,1 1-10-16,3-7-27 0,4 0-33 16,4-5-49-16</inkml:trace>
  <inkml:trace contextRef="#ctx0" brushRef="#br0" timeOffset="574891.486">24343 9790 363 0,'0'0'52'0,"0"0"0"16,0 0-4-16,0 0-10 0,0 0-10 16,0 0-15-16,0 0-7 0,98 31-5 15,-76-31-5-15,2 0-6 0,7-2-31 16,-1-2-85-16,5-1-164 0</inkml:trace>
  <inkml:trace contextRef="#ctx0" brushRef="#br0" timeOffset="575763.2635">25699 9940 208 0,'0'0'43'0,"0"0"-3"0,0 0-5 16,0 0-5-16,0 0-2 0,0 0 1 16,0 0-3-16,0 0-3 0,0 0-6 15,0 0-4-15,46-65-1 0,-43 56-3 16,2-4 8-16,-2 3-2 0,-2-2 1 0,-1-6-6 15,0 6-6-15,0-9-2 0,0 2 2 16,-3 1 1-16,-1-4 1 16,-1 7 1-16,1-2 0 0,0 0 0 15,1 5-1-15,-1-5 2 0,1 6 3 0,1 5 0 16,2 2-2-16,0 4-3 0,0-2-4 16,0 2-2-16,0-1-3 0,0-1-4 15,0 2 2-15,0 0 0 0,3 5 2 16,6 7 2-16,-1 10 1 0,1 1-1 15,1 5 3-15,-4 1-2 0,-2 1 2 0,-2 0 4 16,-2-1-4-16,0 1 3 0,0-5-5 16,-3-7-1-16,1-1 1 0,1-7-1 15,-1-5 1-15,2 1-2 16,0-6 0-16,0 0 0 0,0 4 0 0,0 0-1 16,0 0-3-16,6-1-6 0,6-3-5 15,7-1-11-15,5-9-14 0,-2-1-30 16,4-3-44-16,-1-3-62 0</inkml:trace>
  <inkml:trace contextRef="#ctx0" brushRef="#br0" timeOffset="576000.2197">25647 9851 471 0,'0'0'51'16,"0"0"-18"-16,0 0-14 0,0 0-11 0,0 0-4 15,0 0-5-15,0 0-2 0,0 0-1 16,0 0 0-16,0 0-1 0,61-43-6 16,-32 39-9-16,4 0-16 0,3 0-27 15,-1 0-34-15,4-1-57 0</inkml:trace>
  <inkml:trace contextRef="#ctx0" brushRef="#br0" timeOffset="576289.2117">26606 9815 563 0,'0'0'46'0,"0"0"-12"0,0 0-9 16,0 0-13-16,0 0-5 0,0 0-6 16,0 0-4-16,0 0 1 0,0 0-1 15,27-49 0-15,-11 43-3 0,-1 2-4 16,1 1-6-16,4 3-11 0,0 0-13 15,-1 0-31-15,-2 0-37 0,-7 3-32 16,-4-1-64-16</inkml:trace>
  <inkml:trace contextRef="#ctx0" brushRef="#br0" timeOffset="576452.0266">26496 10013 424 0,'0'0'80'0,"0"0"-17"15,0 0-23-15,82 11-11 16,-51-14-12-16,-1-5-7 0,-1 0-7 16,0-2-3-16,-2 2-2 0,2 3-14 0,0-2-45 15,2 3-126-15,-5-2-121 0</inkml:trace>
  <inkml:trace contextRef="#ctx0" brushRef="#br0" timeOffset="577651.6361">27926 9549 278 0,'0'0'73'0,"0"0"-11"15,0 0-16-15,0 0-10 0,0 0-7 16,0 0-8-16,0 0-3 0,0 0-3 16,0 0-1-16,4-15-6 0,-4 13-2 15,2 1-3-15,-2-1-1 0,0 1-1 16,1-1-2-16,-1 1-2 0,0 1-2 15,0-3 2-15,0 3 4 0,0 0 0 16,-5 13 4-16,-7 4-4 0,-1 6 1 0,0-4-2 16,-1 1-2-16,3-3 0 0,3-5-1 15,-1 2 1-15,3-2 3 0,0-2-1 16,1 4 1-16,0-6 0 0,1-3-2 16,0 2 0-16,2-2 0 0,1-1-2 15,-1 0 1-15,1 1 0 0,-1 0-1 16,1-1-1-16,0 1-1 0,1 1 0 15,0 4 3-15,0 2 0 0,4 2 0 16,3-3-1-16,2-5-2 0,2 3 1 16,4-1-1-16,2-4 7 0,6 1-6 0,2-4 0 15,-2-1-2-15,3 0-5 0,0-6 3 16,-3 0 1-16,-7 0 3 0,-1 0 3 16,-4-3 1-16,-5 3 2 0,5-6-1 15,-5 0 1-15,-1 2-1 0,-1-5 2 16,-1 5 2-16,-3-4 2 0,1 2 1 0,-1-1 0 15,0 3 2-15,0 4-1 0,0 2-2 16,-1-1-1-16,-2 2 0 16,0 0-2-16,2 0 0 0,-4 3 0 15,-2 1-3-15,-3 9 0 0,-2 5 2 0,4 3-2 16,-2 4 4-16,2 3-4 0,0 4 1 16,0 1 2-16,0 2-4 0,2 0 1 15,2 0-8-15,-1-1-4 0,4-3 3 16,1-1-9-16,0-9-17 0,0-5-35 15,0-3-49-15,0-4-91 0</inkml:trace>
  <inkml:trace contextRef="#ctx0" brushRef="#br0" timeOffset="577946.5373">28353 9678 523 0,'0'0'58'0,"0"0"-19"16,0 0-15-16,0 0-8 0,0 0-8 16,0 0-6-16,0 0-3 0,0 0-2 15,0 0 0-15,0 0 3 0,-28 14 1 16,11 18-2-16,1 5 3 0,-4 3-1 15,0 2-4-15,-1 0 1 0,1-3-6 16,3-1-7-16,2-3-9 0,2-4-16 16,0-4-20-16,6-9-37 0,3-8-26 0,2-5-77 15</inkml:trace>
  <inkml:trace contextRef="#ctx0" brushRef="#br0" timeOffset="578540.547">28392 9979 502 0,'0'0'55'0,"0"0"-10"15,0 0-13-15,0 0-15 0,0 0-8 16,0 0-5-16,0 0-3 0,0 0-1 15,-9-78 1-15,7 72 0 0,2 1-1 0,0 5-2 16,-2-1 2-16,2 1-4 0,0-2 3 16,0 1-2-16,0 0-1 0,0-1 1 15,0 1 1-15,0-3 1 0,2 1 0 16,7-1 2-16,0 1-3 0,1 0 1 16,3 1 0-16,0 1-1 0,2-1 1 15,-4 2-3-15,3 0 1 0,-3 0-3 16,-1 0 2-16,-6 0 1 0,6 3-2 15,-5 0 0-15,-2-1-1 0,2 4 0 16,-3-2 2-16,-1 0 2 0,-1 6 1 0,0-1 2 16,0 7 2-16,-5 0-1 0,-4-1 2 15,-1 0-1-15,0 0 2 0,1-7-2 16,4-2 0-16,-3 1-1 0,5-5-1 16,0 2 0-16,0-2 0 0,3-2-2 15,0 0 0-15,0 0-1 0,0 1 0 16,0 1 2-16,0 0 1 0,0 3 0 15,2-3 1-15,5 5-1 0,6 0-1 16,-6-4 1-16,9 3-1 0,-4-1 0 16,1-1 0-16,1 2-1 0,1-1 1 0,-1 1 0 15,-5-1 0-15,5 1 0 0,-7 0 0 16,-4-3-1-16,2-1 0 0,-5-2 0 16,0 6 2-16,-3 3 1 0,-9 1 1 15,-5 3 0-15,-5-5-1 0,2-1-2 16,-3-3 0-16,0 0-5 0,8 1-2 0,-2-3-14 15,7 1-25-15,-2-3-55 0,1 0-81 16</inkml:trace>
  <inkml:trace contextRef="#ctx0" brushRef="#br0" timeOffset="579339.8435">29191 9643 453 0,'0'0'58'0,"0"0"-13"16,0 0-15-16,0 0-14 0,0 0-6 15,-79-53-6-15,63 53-3 0,0 2-1 16,-1 8 0-16,1 4 0 0,4 4 1 0,2 4 0 16,3-2 0-16,4 5-1 0,3-2-1 15,0-1 1-15,6 0 2 0,4-1-2 16,2-2 2-16,1 1 6 0,2-3-7 16,0-2 4-16,2-1-4 0,-6-5-2 15,1-3 0-15,-6-2 0 0,-3-2-1 0,2 1-2 16,-5-3 2-16,0 0-1 0,0 0 2 15,0 2 0-15,0-2 1 16,0 5 0-16,-8-2 0 0,-2 4-2 16,-4 1-2-16,6-3-3 0,0-1-2 0,-2 0 0 15,5-3-4-15,2 2-9 0,3-3-18 16,-1 0-6-16,1 0-3 0,0 2-4 16,0 3 9-16,0-1 1 0,7 2 7 15,7 2 12-15,-3-5 16 0,6 0 6 16,-7-1 6-16,2-2 7 0,2 0 7 0,-8 0 15 15,3 0 10-15,-5 0 7 0,5-5 0 16,-2 0-7-16,-1-1-5 16,3-4-6-16,-1-1-6 0,1 0-5 15,-2 1-6-15,0-2-3 0,0-1-3 0,4-3-7 16,-3 0 5-16,1 6-7 0,-2-2 4 16,2 0 1-16,-3 4-2 0,5-5 0 15,-5 5-2-15,0 0 0 0,1-1 0 16,-3 2 1-16,3-1 0 0,-5 5 1 15,1 0-1-15,-3 3 0 0,0-1-1 0,0 1-2 16,0 0-1-16,1-2 0 0,-1 2 0 16,0-1 2-16,2 1 2 0,-2 0 0 15,0 0-1-15,0 0 0 0,-2 0 0 16,-5 3-1-16,0 4 1 0,-3 4-1 16,2 2 1-16,1 1-1 0,-3 8 0 15,3-3 4-15,1 2-5 0,2-4 5 16,2 1-8-16,2 2 1 0,0-2 1 15,3 4-2-15,4-1 0 0,4-5-3 16,0-3-6-16,1 0-2 0,-2-5-5 0,6-4-8 16,0-2-14-16,5-2-18 0,5 0-14 15,0-11-17-15,0-3 1 0,-1-2-7 16,0 0-4-16</inkml:trace>
  <inkml:trace contextRef="#ctx0" brushRef="#br0" timeOffset="579672.5424">29657 9853 206 0,'0'0'56'0,"0"0"-4"16,0 0-3-16,0 0-2 0,0 0-1 0,0 0-10 15,0 0-3-15,0 0-11 0,0 0-1 16,0 0-3-16,38-32-1 0,-35 29 0 16,-3 3-4-16,0-2-4 0,0 2-3 15,0-1-2-15,0-4-1 0,0 1-1 16,0-1 1-16,-6-1-2 0,1 4 1 0,1-1-1 15,-7 0-1-15,5 3 0 16,-6 0-1-16,-5 0 1 0,2 8 0 0,-3 3 0 16,3 4 2-16,2 3 4 0,2 1-6 15,0 3 5-15,1-1-6 0,3-1 0 16,3-4 1-16,1 2-1 0,1-8 0 16,2 4-1-16,0 2 0 0,2-3-1 15,4 3-2-15,4-7-4 0,4-2-5 16,2-1-8-16,7-1-11 0,2-3-7 15,1 0-2-15,1-2-10 0,2 0-18 0,1-4-17 16,4-1-23-16,-2-4-49 0</inkml:trace>
  <inkml:trace contextRef="#ctx0" brushRef="#br0" timeOffset="579886.1446">30092 9918 462 0,'0'0'66'0,"0"0"-16"16,0 0-15-16,0 0-12 0,0 0-10 16,0 0-5-16,0 0-5 0,0 0-11 15,0 0-15-15,-7 11-55 0,7-10-132 0,0-1-94 16</inkml:trace>
  <inkml:trace contextRef="#ctx0" brushRef="#br0" timeOffset="584847.8696">19520 10814 309 0,'0'0'65'0,"0"0"-17"0,0 0-11 0,0 0-13 16,0 0-4-16,0 0-6 0,0 0-3 15,0 0-3-15,0 0-3 0,-29-52-1 16,29 40 1-16,0 8-3 0,0-1-1 16,0 0 0-16,2 0-1 0,-1 2-2 15,1-1 0-15,0 1-2 0,-2 3 2 0,5 0-1 16,-1 0 1-16,8 0-2 0,-1 5-2 15,2 5 1-15,2 4-1 16,-4 1 3-16,4 1 2 0,-5 2-1 16,3 0-3-16,-4 0 0 0,-1 1-2 0,0 3 3 15,-3-1 4-15,-1-6 1 0,-4 3 2 16,0 2 2-16,0 0-1 0,-5 4 1 16,-1-10-2-16,3-4-2 0,-1-2 2 15,2-4-2-15,-1-1 2 0,2 2 2 16,1-5 0-16,0 0 4 0,0 0-2 0,0 0 2 15,0 0-2-15,0 0-4 16,-1 0 1-16,1 0-2 0,-2 0 0 16,2 0 3-16,-1 0 0 0,1-6 1 15,0-6-1-15,0-3-4 0,4-5 1 0,6 0 0 16,3 1 0-16,0-3 4 0,3 2 0 16,-3-1 1-16,3 0 0 0,-2 1-2 15,2-1-2-15,-1 0-2 0,2 0 0 16,-1 0-1-16,-2 4 1 0,-3 4 0 15,-6 8 0-15,-2 1 0 0,-3 4 0 0,0-1-1 16,0 1-1-16,2-1 0 0,-1 1-1 16,-1-2-1-16,0 2 2 0,0 0 2 15,0 0 0-15,-7 9 1 16,-6 6 1-16,-4 6-3 0,-1 2 1 0,1 1-1 16,4 0-1-16,-2-1 0 0,5-1 1 15,-1 2-1-15,2-3 1 0,3-6-1 16,2 0 1-16,2-4-2 0,2 1 0 15,0 4-3-15,3-5 1 0,6 5 1 16,3-5 2-16,4-3 0 0,2-1-1 0,0-3 1 16,3-3 1-16,1-1-1 0,-2 0-2 15,2 0-11-15,-3-5-12 0,-2-3-29 16,0 2-36-16,-2-6-35 0,2 0-72 16</inkml:trace>
  <inkml:trace contextRef="#ctx0" brushRef="#br0" timeOffset="585093.2949">20184 10886 594 0,'0'0'37'0,"0"0"-13"15,0 0-11-15,0 0-8 0,0 0-3 16,0 0-5-16,0 0 1 0,0 0 0 16,0 0-1-16,0 0-1 15,66 13-4-15,-39-12-10 0,1 0-19 0,0 1-31 16,-1 1-42-16,-7-1-53 0</inkml:trace>
  <inkml:trace contextRef="#ctx0" brushRef="#br0" timeOffset="585287.4287">20192 11138 601 0,'0'0'39'0,"0"0"-13"16,0 0-9-16,0 0-7 0,0 0-6 15,0 0-3-15,0 0-2 0,0 0-1 16,0 0-2-16,89-26-2 0,-65 17-6 15,2 2-25-15,0-1-64 0,-3-2-133 16,-1 2-67-16</inkml:trace>
  <inkml:trace contextRef="#ctx0" brushRef="#br0" timeOffset="586247.7165">21253 10776 392 0,'0'0'71'0,"0"0"-10"0,0 0-16 0,0 0-20 15,0 0-3-15,0 0-4 0,0 0-7 16,-23-79-2-16,23 74 0 0,0 5-4 16,-2-1-2-16,2 1-3 0,0-2-3 15,0 0-1-15,0 2 0 0,0 0 0 16,0 0 4-16,8 9 0 0,3 5 1 0,3 6 0 15,2 3 1-15,-1 0-2 0,-1 4 0 16,1-1 0-16,-1 1 0 16,-2-2 0-16,0 2 1 0,0-4-1 15,-2-1 2-15,-4-7-4 0,3-2 2 0,-5-3-1 16,-3-5 1-16,2-1 0 0,-3-4 0 16,0 0 3-16,0 0-1 0,2 1 2 15,-1 1 1-15,-1 0 2 0,2-2-1 16,-2 0 0-16,1 0-5 0,-1-2 1 15,2-15-1-15,-1-5-1 0,1-11 1 0,-1 2-1 16,5-4-1-16,-1 1 1 0,1 3-1 16,2 0 0-16,0 6 0 0,1 0 0 15,-3 9-2-15,1 2 0 16,-3 5-1-16,3 2-3 0,-2-1-6 0,-2 5-12 16,0-1-17-16,-3 4-25 0,5-1-35 15,1 1-41-15,0 0-123 0</inkml:trace>
  <inkml:trace contextRef="#ctx0" brushRef="#br0" timeOffset="587412.5116">21929 10724 152 0,'0'0'34'0,"0"0"-8"0,0 0-4 0,0 0 4 16,0 0 5-16,0 0 5 0,0 0 1 16,0 0-1-16,0 0-3 15,0 0 0-15,0-43-4 0,0 37-1 16,0 2-4-16,0 4 1 0,0-2-2 0,0 2-3 16,0-1-2-16,0-1-6 0,0 1-5 15,0 1-2-15,0-2-4 0,0 2-2 16,0-1-2-16,0 1-3 0,0 0-1 15,0 0 3-15,-1 0 2 0,-1 9 5 16,-2 6 1-16,0 4 0 0,1 1 1 0,-1 2-3 16,1 0 1-16,1 3 1 0,2 0-3 15,0 3 2-15,0 1-2 0,3-1-1 16,3 1 0-16,-2-1-4 0,2-3 3 16,1-3 1-16,5 0 0 0,-2-4-2 15,2-1-1-15,2-4-5 0,-5-4-1 16,2-3-6-16,-1-2-6 0,3-1-9 0,6-1-20 15,-3-2-36-15,7-8-61 16,-4-7-122-16</inkml:trace>
  <inkml:trace contextRef="#ctx0" brushRef="#br0" timeOffset="587684.4416">21815 10971 512 0,'0'0'61'0,"0"0"-18"0,0 0-18 15,0 0-14-15,0 0-6 0,0 0-4 16,0 0-2-16,0 0 0 0,0 0-4 15,0 0-1-15,81-50-3 0,-51 44-9 0,2 3-12 16,1 2-25-16,-1-2-38 0,2 3-26 16,-5-4-55-16</inkml:trace>
  <inkml:trace contextRef="#ctx0" brushRef="#br0" timeOffset="588825.8226">22934 10904 371 0,'0'0'68'0,"0"0"-12"0,0 0-13 16,0 0-11-16,0 0-11 0,0 0-9 15,0 0-4-15,0 0-5 16,0 0-3-16,-18-31-2 0,18 31 0 0,0-2 1 16,2 2 2-16,13-2 0 0,4 2 0 15,5 0-2-15,1 0 1 0,-9 0 0 16,3 0-1-16,1 0 1 0,-1 0 0 15,8 0 0-15,-4-1-2 0,-5 0-4 16,-7-1-5-16,-1 1-10 0,-4 1-18 0,0 0-15 16,-1 0-16-16,-5 0-9 0,2 3-9 15,-2 4-23-15</inkml:trace>
  <inkml:trace contextRef="#ctx0" brushRef="#br0" timeOffset="589040.6458">22956 11088 445 0,'0'0'58'0,"0"0"-9"0,0 0-15 16,0 0-8-16,0 0-7 0,0 0-8 16,0 0-5-16,0 0-2 0,0 0-3 15,0 0 0-15,13 9-1 0,-1-7-2 16,6-1 0-16,0 1-2 0,3-1-5 0,7 1-11 15,-1-2-29-15,1 0-57 0,-1 0-99 16</inkml:trace>
  <inkml:trace contextRef="#ctx0" brushRef="#br0" timeOffset="590427.6477">21547 11150 94 0,'0'0'42'0,"0"0"4"0,0 0 1 15,0 0-3-15,0 0-2 0,0 0-5 16,0 0 3-16,0 0-3 0,0 0-3 16,0 0-8-16,-33-28-9 0,33 28-8 15,-1 0-9-15,-2 0 0 0,3 0-1 16,-1 0 2-16,-1 4 2 0,1 10 2 0,1 7-3 15,0-1 3-15,0 7-4 0,0-3 0 16,4-1 0-16,2-2 1 0,-2 1-1 16,0-1 1-16,-1-6-1 15,0 0-1-15,-1-4 1 0,-1 0-1 0,1-1-1 16,-2-5 0-16,1 1 0 0,-1-6 1 16,0 0 2-16,0 0 1 0,0 1 0 15,2-1-2-15,-2 0-6 0,0 0-8 16,0 0-9-16,0-2-3 0,0-6 1 15,0-6-3-15,0-6 3 0,0 8-4 16,0-6 1-16,-2 8 6 0,1-1 1 0,-1-1 11 16,-1 1 3-16,2 0 8 0,-1 1 0 15,-1-1 2-15,2 7 2 0,1-1 2 16,0 5 3-16,-2-2 1 0,2 2 0 16,-1-6 3-16,1 0-1 0,-2 0 1 0,2 2 3 15,-1-2 0-15,1 1 3 16,-1-1-2-16,1 2-4 0,0 4-7 15,0-7-2-15,0 3-4 0,0-4-3 16,2 0 1-16,6 4-2 0,-1 0 0 0,4 2 1 16,6 0-3-16,0 2 3 0,3 2-2 15,0 7 2-15,-1 0 4 0,-1 5-3 16,-1-1 4-16,-1 4-4 0,0-2 0 16,-2 0 0-16,0 1 3 0,-5-4-1 15,-1 0 0-15,-4-4-1 0,-3 2 1 0,-1 5 3 16,0 1 0-16,-8 4-2 15,-8-4-1-15,-6 1-4 0,-5-2-7 16,-5-1-17-16,-5-4-35 0,0 0-47 16,-3-8-155-16</inkml:trace>
  <inkml:trace contextRef="#ctx0" brushRef="#br0" timeOffset="596599.5588">24058 10781 265 0,'0'0'52'0,"0"0"-2"15,0 0-10-15,0 0-5 0,0 0-4 16,0 0-6-16,0 0-3 0,0 0-2 15,0 0-4-15,-6-55-3 0,5 50-2 0,1 1 1 16,-2-1-1-16,2 0-1 0,0 5-2 16,-1-2-4-16,1-2-2 0,0-1-2 15,0 0-4-15,0-5 1 16,3 5 0-16,4 0-1 0,6-4 2 0,-4 4 0 16,5 1-3-16,-3 2 1 0,0 2-2 15,-1 0 1-15,0 2 2 0,5 5-1 16,-4 2 2-16,3 5 0 0,-3 0-1 15,-1 2 1-15,-3 4 0 0,-1 0 1 16,0 0 0-16,-3 1 1 0,1-5-2 0,-4 3 0 16,0-1 0-16,0 0 1 0,0 0 2 15,-4-1 1-15,-4-5 2 16,4-3 1-16,-5 1 1 0,3-3 3 0,2-4-1 16,-5 0 2-16,5-1-1 0,-2-2 0 15,2 1 2-15,-2-1-4 0,2 0-1 16,-3-3-2-16,-1-2-4 0,5 2 1 15,0 0-2-15,3-4-2 0,0 4 2 16,0-8-1-16,6-1-1 0,0 6 1 16,6-3 1-16,-2 4-2 0,1 4 0 0,8-2 1 15,-3 3-2-15,4 0 3 0,-4 7-2 16,0 2 2-16,-3 2-1 0,0 1 1 16,-1 3 0-16,-1 1 2 0,-4-1-2 15,-1-2 0-15,-4 3 0 0,-2 2 0 16,-2 0 2-16,-9 4 0 0,-5-3 1 15,-4-4 0-15,-1-1 0 0,-2-3 0 16,0-4 0-16,1-1 1 0,5-3-2 16,0-3 0-16,7 0 1 0,-2 0-1 15,-1 0-1-15,1-3-4 0,2 0-6 0,0-3-15 16,-3-2-38-16,6 1-69 0,-5-4-157 16</inkml:trace>
  <inkml:trace contextRef="#ctx0" brushRef="#br0" timeOffset="599363.0619">24703 10754 314 0,'0'0'75'0,"0"0"-11"15,0 0-11-15,0 0-14 0,0 0-12 16,0 0-10-16,0 0-6 16,0 0-2-16,0 0-7 0,0 0-3 15,-2-28-2-15,2 28 0 0,2 0 2 0,11 0 1 16,1 5 1-16,6 5 1 0,-2 0-2 16,1 2 0-16,-3 1-2 0,-1 2 0 15,0-2 0-15,-2 2-2 0,-1-1-4 16,-2 2-1-16,0-1 0 0,0 1-2 15,-1 1-6-15,-1-6-9 0,0 2-17 16,-3-4-14-16,0-1-13 0,1 0-2 0,-4-5 9 16,1-1 9-16,-3-2 25 0,0 0 11 15,4 0 12-15,-1 0 6 16,3-5 3-16,0-11 3 0,-3 0 1 0,-3-7 6 16,0-1 5-16,0-1 12 0,-1 2 7 15,-4 1 2-15,-1 0 6 0,2 7 5 16,0 1 8-16,-1 3-1 0,0 0-9 15,-1 2-12-15,3 4-11 0,1 0-7 16,2 5-5-16,-1-1-9 0,1 1-5 0,-6 0-3 16,-7 9 1-16,-3 13 3 0,-7 10-2 15,2 7-1-15,-1 8-4 0,0 1-3 16,2 4-3-16,2-2-13 0,1-5-18 16,5-3-30-16,1-9-38 0,8-7-57 15</inkml:trace>
  <inkml:trace contextRef="#ctx0" brushRef="#br0" timeOffset="600040.1038">25565 10618 301 0,'0'0'67'16,"0"0"-16"-16,0 0-12 0,0 0-9 15,0 0-5-15,0 0-8 0,0 0-6 16,0 0-2-16,0 0-6 0,0 0-3 15,-3-15 0-15,1 15 1 0,-2 0-1 0,-5 2 1 16,-2 11-2-16,-5 4-1 0,-1 2-3 16,-2 3 2-16,-2 2 0 0,1-1 2 15,1-2 2-15,1-3-1 0,0 0 0 16,8-6-1-16,0-1 0 0,4-4-2 16,-1 1-2-16,3 0-2 0,1-5-2 0,1 1 0 15,2-4 4-15,0 3 2 16,0 2 3-16,5 1 2 0,8 1 0 15,1-3 0-15,6 3-2 0,-5-4 0 16,5-3-1-16,-1 0-2 0,3 0-2 0,-1 0-6 16,-2 0 0-16,0-1 0 0,-7-1 1 15,5-1 4-15,-8 2 2 0,-5-2 2 16,6-1 2-16,-6 1 2 0,1 1 1 16,2-5 0-16,-4 4 0 0,0-1 1 15,2-5-1-15,-3 4 1 0,-1 1 3 16,1-1 1-16,-2 5 2 0,0-6-2 15,0 0 3-15,0 0-1 0,1 1 2 16,-1-1-2-16,0 2 0 0,0-2 1 16,0 1-1-16,0 5 1 0,0-5 0 0,0 0-3 15,-1 1 0-15,-1 1-4 0,2 3-2 16,0-1-2-16,0 1-2 0,-3 0 2 16,0 10 0-16,-4 10 0 0,0 6-2 15,1 4-1-15,0 3-4 0,2-1 0 16,-1 2-3-16,2-4-1 0,-2-1-9 0,2-3-20 15,2-8-40-15,-1-8-36 0,-1 0-63 16</inkml:trace>
  <inkml:trace contextRef="#ctx0" brushRef="#br0" timeOffset="600322.333">25912 10767 543 0,'0'0'46'0,"0"0"-15"0,0 0-10 16,0 0-10-16,0 0-6 0,0 0-7 15,0 0-1-15,0 0 0 0,0 0 1 16,-2 4 3-16,-9 16 0 0,-5 10-3 15,-2 5 0-15,-5 5-1 0,-1 2-2 16,-2 1-5-16,-2 1-4 0,1-4-17 0,-2-2-14 16,1-4-29-16,4-6-37 0,2-6-48 15</inkml:trace>
  <inkml:trace contextRef="#ctx0" brushRef="#br0" timeOffset="600892.6364">25936 11043 481 0,'0'0'56'15,"0"0"-18"-15,0 0-12 0,0 0-7 16,0 0-5-16,0 0-5 0,0 0-3 0,0 0-2 15,0 0 1-15,-17-67-3 0,17 62 1 16,-2-1-5-16,2 2 1 0,0 4-1 16,0-5-1-16,3-1 1 15,3 0-1-15,6-2 0 0,-2 3 0 0,3 5 1 16,7 0-1-16,-2 0 1 0,5 5 1 16,-5 2-1-16,-2 1-1 0,-4-1-1 15,-1 3-2-15,-2 1 1 0,-4-2 0 16,2 6 1-16,-3-6-1 0,-3 4 2 15,-1 3 1-15,0 1 2 0,-3 1-1 0,-6-3 3 16,0-1 0-16,0-5 1 0,-1-1 1 16,3-2-1-16,-2-4 2 0,0 3 0 15,4-3 0-15,0-1 1 0,0-1-1 16,-1 0-2-16,0 0 0 0,-1 0-1 16,7 0 0-16,-1 0-2 0,1 0-1 15,0 0-2-15,-2 0-1 0,2 0 1 16,0 0 1-16,11 0 0 0,4 0-1 15,7 0 0-15,-2 0 1 0,-1 4-1 16,-1 0 1-16,0 4 0 0,-2-1 5 0,-2 2-2 16,-1-3 3-16,-3 2-4 0,-2-2-2 15,-1 1-2-15,-2 1-1 0,-5 1 1 16,0 5 1-16,-8-2 3 0,-10 3 0 16,-7-3 0-16,-6-1-2 0,-4-2-3 15,-1-3-5-15,1-1-8 0,2-5-16 0,3 0-22 16,2-4-44-16,8-1-78 15</inkml:trace>
  <inkml:trace contextRef="#ctx0" brushRef="#br0" timeOffset="601169.6206">26503 10919 535 0,'0'0'48'0,"0"0"-17"0,0 0-12 0,0 0-8 16,0 0-7-16,0 0-2 0,0 0-3 16,0 0-1-16,0 0-1 0,0 0-1 15,38-70-3-15,-15 70-6 0,-3 0-6 16,-4 0-8-16,0 0-17 0,-2 5-14 15,-5-1-16-15,3 6-14 0,-7-4 6 0,-5 5 3 16,0 3-4-16</inkml:trace>
  <inkml:trace contextRef="#ctx0" brushRef="#br0" timeOffset="601327.6469">26419 11090 268 0,'0'0'73'0,"0"0"-3"16,0 0-12-16,0 0-8 0,0 0-12 15,0 0-10-15,0 0-11 0,0 0-7 16,0 0-6-16,0 0-3 0,85 24-4 0,-67-27-3 16,4 3-7-16,1 0-11 0,6 0-50 15,-3 0-104-15,-7 1-106 0</inkml:trace>
  <inkml:trace contextRef="#ctx0" brushRef="#br0" timeOffset="602200.1551">27653 10725 349 0,'0'0'64'0,"0"0"-9"15,0 0-7-15,0 0-12 0,0 0-11 16,0 0-3-16,43-84-4 0,-41 79-3 15,-1 2-4-15,-1 3-5 0,0-2-3 16,0 2-5-16,0 0-3 0,2-1 0 0,-2 1 2 16,0 0 3-16,-6 9 2 0,-4 6-1 15,-5 6 0-15,1 4 0 0,1-1-2 16,-3 0 0-16,3 1 1 0,-2-1-2 16,5-3 2-16,1 0-1 0,1-2 1 15,4-4-1-15,-2 0 1 0,3-6-3 0,0 2 2 16,0-2-2-16,1-5 1 15,1 1 2-15,1-5 1 0,-1 0-1 16,1 0 3-16,0 0-3 0,0 3-4 16,0-3-4-16,0 1-3 0,0-1-1 0,0 5 2 15,0-2 2-15,8 3 3 0,4 0-3 16,4 0-3-16,3 2-3 0,1-2-2 16,0-3 2-16,1 0-1 0,0-1 3 15,1-1 4-15,0-1-1 0,-1 0 3 16,-4 0 4-16,-2 0 2 0,-5-1 2 0,0-4 3 15,-1 0 0-15,-3-2 5 0,2-1 1 16,-5-2 3-16,0-3 1 16,-1 0 2-16,-1 0 1 0,-1 0 0 15,0 1 1-15,0 0-2 0,0 1-3 0,0 5 0 16,0 2-3-16,0 4-1 0,0-2-1 16,0 2-2-16,0-2-3 0,0 1-2 15,0 1-3-15,-1-2 1 0,1 2 0 16,-2 0 0-16,1 15 1 0,-2 7 0 15,-1 5-2-15,1 3 1 0,1-1-3 0,2 2 1 16,0-1-4-16,0 0 0 0,0 0-10 16,0 1-16-16,-1-3-45 0,-2-3-67 15,0-7-149-15</inkml:trace>
  <inkml:trace contextRef="#ctx0" brushRef="#br0" timeOffset="603927.7966">28506 10880 192 0,'0'0'53'0,"0"0"-6"0,0 0-9 16,0 0-8-16,0 0-8 0,0 0-7 15,0 0-5-15,0 0-5 0,0 0-2 16,0 0-2-16,-4-15 0 0,4 15 1 15,0-1 0-15,8-1 0 0,3 1-1 16,0-3 2-16,8 3-1 0,0-2-2 0,-6 3 1 16,7-2 0-16,-10 1 0 0,-4 1 1 15,0 0 0-15,-6 0 1 0,0-1 4 16,0 1 7-16,2 0 8 0,0 0 7 16,-1 0-3-16,1 0-6 0,-1 0-6 15,1 0-6-15,-1 0-5 0,-1-2 0 0,0 2-1 16,0 0-1-16,0 0 0 15,0 0 0-15,0 0-1 0,0 0 0 16,0 0-1-16,-1 0 1 0,-1 0 1 16,1 0 0-16,-1 0-1 0,1 0 1 0,-1 0-1 15,0 0 2-15,2 0-2 0,-2 0 0 16,2 0 0-16,-1 0-2 0,1 0-2 16,0 0-1-16,0 0 2 0,0 0 0 15,0 0 1-15,0 0 0 0,0 0 0 16,0 0 0-16,0 0 1 0,0 0 0 0,1 0-1 15,1 0 2-15,0 0-1 0,0 0 0 16,-1 0 1-16,1 0 0 0,-1 0 0 16,1 0 0-16,-1 0 0 15,1 0 1-15,-1 0 2 0,-1 0-1 0,2 0 0 16,-2 0 2-16,1 0-2 0,-1 0 2 16,1 0 2-16,-1 0-2 0,2 0 0 15,-2 0-3-15,1 0 0 0,-1 0-1 16,2 0 0-16,-2-1 0 0,1-1 1 15,-1 0 0-15,0 1 0 0,2-1 0 0,-2 0-1 16,0 1 1-16,0 0 1 0,0-1 0 16,0 2-1-16,0-2 0 0,0 2 1 15,0-1 0-15,0 1 1 16,0-1-1-16,0 1-1 0,0-3 0 0,0 3 0 16,0 0-2-16,0 0 0 0,0-2-1 15,0 2-1-15,0 0 0 0,0 0 1 16,0 0 1-16,0 0-2 0,0 0 2 15,0 0 0-15,-2 0 0 0,-1 5 1 16,-2 3 1-16,-4 4 0 0,-3-3-1 0,-1 6 1 16,-1-2-2-16,1 0 1 0,0-1 1 15,-2 0-1-15,7-2 2 0,0 1-2 16,1-2 0-16,3 0 1 0,1 0-2 16,2 1 1-16,-1 2-2 0,2-2 2 15,3 4-1-15,6-3 0 0,6 2 1 0,2-4-1 16,4-3 0-16,4-4-3 15,1 0-5-15,1-2-7 0,0 0-15 16,0-2-23-16,-4-6-41 0,-2-2-47 16,-6-4-107-16</inkml:trace>
  <inkml:trace contextRef="#ctx0" brushRef="#br0" timeOffset="604123.5222">28489 10741 456 0,'0'0'50'0,"0"0"-12"0,0 0-18 0,0 0-9 15,0 0-7-15,0 0-7 0,0 0-3 16,0 0-7-16,0 0-7 0,0 0-24 16,76-49-27-16,-49 49-35 0,0 0-31 15,-7 1-37-15</inkml:trace>
  <inkml:trace contextRef="#ctx0" brushRef="#br0" timeOffset="604568.5851">28798 10781 336 0,'0'0'45'0,"0"0"-16"0,0 0-9 16,0 0-9-16,0 0-2 0,0 0-3 15,0 0-2-15,0 0-1 0,71 88 1 16,-67-68-2-16,-2 2 0 0,-2 0-2 0,0 1 0 16,0 0-2-16,-6-1 1 0,-1 0 0 15,-2-2 0-15,3-7-2 0,-4-1 2 16,6-4-1-16,-2-2 2 0,0 2 2 16,3-5 1-16,0 0 3 0,3-3 6 15,-1 0 3-15,1 0 0 0,-4 0-2 0,0 0 0 16,1-9-1-16,-2-8 1 15,5-1-2-15,0-8-5 0,0 0 2 16,8 2-3-16,0-1-1 0,1 4 1 16,-1 2-1-16,0 5-2 0,2 2-1 0,-4 3-4 15,-4 7 0-15,9-1 0 0,0 3 0 16,5 0 1-16,6 5 1 0,-4 5 0 16,1 3-1-16,-1 2-1 0,-1 0 0 15,-1 2-1-15,-1 1 1 0,0-1 2 16,-3 1-3-16,-3-5-2 0,-1 1-4 0,-3-5-2 15,-4-4-1-15,0 7-3 0,-1-6-11 16,0 6-4-16,0-2-9 0,-5 0-16 16,0-3-12-16,2-4-18 15,-1 2-18-15</inkml:trace>
  <inkml:trace contextRef="#ctx0" brushRef="#br0" timeOffset="605336.2517">29283 10874 425 0,'0'0'57'0,"0"0"-10"0,0 0-17 16,0 0-10-16,0 0-4 0,0 0-3 16,0 0-7-16,0 0-4 0,0 0-3 0,21-35-3 15,-21 35 1-15,0 0 1 16,0 0-1-16,-4 12 3 0,-3 6 0 15,-3 7-1-15,-2-1-1 0,2-1 1 16,-2 1-2-16,1 1 2 0,-1-3 0 0,0-1 1 16,3 1-3-16,1-7 0 0,2 0-2 15,3-4-1-15,3 0 1 0,-1-1 1 16,1-1-1-16,3 5 3 0,1-7 5 16,8 3-3-16,7-7 5 0,4-3-4 15,6 0-4-15,1-5 4 0,0-7-5 0,1-3 4 16,-5-3 1-16,0-2-1 15,0-2 2-15,-1 0-1 0,1-4 2 16,-3 0-1-16,-1-3 2 0,-2-3-1 16,-3 0 2-16,-1-1-2 0,-3 1 3 0,-2 2 0 15,-3 3 3-15,-2 6 0 0,-3 5 2 16,-2 4-1-16,-1 6 0 0,0-5-2 16,0 6-2-16,0 1-2 0,0 0-4 15,0 4 0-15,-4 0-1 0,-8 1 0 16,-4 8 0-16,-3 6 0 0,3 4-1 0,3 2 2 15,2 1-1-15,4 5 1 0,-1 0 0 16,4 1 1-16,1 2-2 16,1-3 2-16,2 1-2 0,0-2 1 15,0-1 0-15,0-9 0 0,0 1 0 0,2-5 0 16,1-1-2-16,-2 0 2 0,1-7-1 16,-1 0 1-16,-1-4 1 0,0 0 1 15,0 0 1-15,0 2-1 0,2-1 1 16,-1-1-1-16,5 0-1 0,1 0 1 15,5-5-2-15,2-6 1 0,1-1-2 0,-1-3 1 16,3 0 1-16,2-2-2 0,2 3 2 16,-1-1-2-16,-4 3 2 0,-3 3-1 15,-6 2 1-15,-3 6-1 0,-4 1 0 16,0-1-1-16,0 1-2 0,2 0 0 16,4 0 1-16,1 0 2 0,3 9 2 15,2 4 1-15,-4 2-1 0,1 4 1 16,-3-3-1-16,-2-2-1 0,0-1-1 15,-1-3 0-15,0-1-1 0,3 0 2 16,-5-5 0-16,1 1-2 0,-2-5 0 0,0 0-3 16,0 0-10-16,0 2-18 0,0-1-45 15,-5-1-76-15,-9 0-142 0</inkml:trace>
  <inkml:trace contextRef="#ctx0" brushRef="#br0" timeOffset="605529.3793">30059 11178 653 0,'0'0'21'15,"0"0"-10"-15,0 0-7 0,0 0-5 16,0 0-5-16,0 0-9 0,0 0-44 0,0 0-129 15,0 0-119-15</inkml:trace>
  <inkml:trace contextRef="#ctx0" brushRef="#br0" timeOffset="642843.002">10231 11179 272 0,'0'0'62'0,"0"0"-17"0,0 0-7 16,0 0-6-16,0 0-9 0,0 0-2 15,0 0-3-15,0 0-11 0,0 0 0 16,0 0-4-16,-50-17-3 0,46 15-2 0,4 2-4 16,-1-2-1-16,1 2-4 0,0-6 2 15,1-3 2-15,9-4 2 0,8-2 3 16,0 5 0-16,2 1-3 0,-5 3-1 16,4 1-4-16,-2 3-3 0,-1 2 6 15,0 0 2-15,0 2 4 0,-3 4 4 16,0 2-3-16,-3 1 1 0,2 1-1 15,-4 2 0-15,-2 2 4 0,3 4-1 16,-5 2 4-16,-1 2 2 0,-1-1-4 16,-2-3 1-16,0 0-2 0,0-6 0 0,0 1-1 15,0-3 0-15,0-5-1 0,0 1 2 16,0-6 1-16,0 0 6 0,0 0 1 16,0 2 3-16,0-1-1 0,0 0 2 15,0-1-4-15,0 3 1 0,0-3-3 16,0 0-4-16,0 0 0 0,0 0-3 0,0 0-3 15,0 0 2-15,0 0-3 0,0-4 0 16,0-4 1-16,0-5-1 0,0-9-2 16,4 1-4-16,-3-6 4 15,5 1-3-15,0 2 7 0,0-1 1 0,-2 1-2 16,2 1 0-16,1-1 0 0,-3 1 1 16,1 1 0-16,-1 0 1 0,-1 7-1 15,0-2 0-15,-2 7 1 0,-1-3 0 16,2 3 0-16,-2 4 0 0,1 1-1 15,-1 5 0-15,0-1 0 0,0 1 0 0,0-3-1 16,3 3-1-16,-3-2-2 0,0 1-3 16,0 1 1-16,0-2 2 0,0 2 0 15,0 0 3-15,0 12 1 16,0 6 1-16,0 7-2 0,-4-1 0 0,2 1 0 16,-1-2-3-16,-1 4 3 0,1-5-2 15,3-4 0-15,-1-1-3 0,1 1 1 16,0-3 5-16,4 5-5 0,2-1 6 15,-2-9-5-15,5 2 0 0,-2-1-1 16,-1-4-2-16,3 3 0 0,-4-4-3 0,4-4-2 16,0 3-10-16,-2-1-9 0,6-2-8 15,-3-2-12-15,9 0-22 0,-5-2-13 16,5-9-13-16,-4-2-13 0</inkml:trace>
  <inkml:trace contextRef="#ctx0" brushRef="#br0" timeOffset="643972.405">10765 11176 340 0,'0'0'48'0,"0"0"-4"0,0 0-4 0,0 0-3 16,0 0-11-16,0 0-6 0,0 0-7 16,0 0-7-16,0 0-6 0,-37-33-4 15,37 33-3-15,-1 0 5 0,1 0-2 16,0 1 4-16,0 13-1 0,1 6 2 15,5 6 4-15,-2 1-4 0,0 2 4 0,1 1-5 16,-1 2-3-16,1-1 1 0,-4-4 0 16,2-6-2-16,2-3 1 0,-3-7 1 15,-2-5 1-15,1 4 0 16,1-5 1-16,-2-1 4 0,1 3 4 0,-1-7 2 16,0 0-1-16,0-2-2 0,0-12-4 15,0-9-2-15,0-7 1 0,-3-2 0 16,2 0 0-16,-3 1-1 0,1-1-3 15,0 2 2-15,2-1-2 0,-2 4 3 16,0 7 1-16,0 2-1 0,1 7 1 0,1 5 1 16,1 0 2-16,0 6-1 0,-2-2-1 15,2 2-1-15,0-1-5 0,0-1-3 16,0 1-1-16,0 1 0 0,0 0 6 16,0 0 1-16,5 7 1 0,5 9 2 15,4 4-2-15,-2-1 1 0,4 0 4 0,-6-1-5 16,5 0 4-16,-3 0-5 0,0-3-1 15,-2-3 1-15,0-1-1 16,-1-2 1-16,-3-1-2 0,1-2 0 16,-1-2-2-16,-2-1-2 0,-1 0-2 0,1 1-4 15,-2-2-8-15,1 3-9 0,0-2-21 16,-2 7-28-16,-1-5-25 0,-1 3-23 16</inkml:trace>
  <inkml:trace contextRef="#ctx0" brushRef="#br0" timeOffset="644293.1525">10705 11404 206 0,'0'0'39'0,"0"0"-15"0,0 0-7 16,0 0-8-16,0 0-3 0,0 0-1 0,0 0-3 15,0 0-1-15,0 0-1 16,0 0-2-16,55-62-2 0,-32 56-2 15,-1-1-5-15,-1 1-9 0,3 0-13 16,-3-2-27-16,2-2-49 0</inkml:trace>
  <inkml:trace contextRef="#ctx0" brushRef="#br0" timeOffset="645965.5526">10533 11058 64 0,'0'0'24'0,"0"0"-13"0,0 0-24 16,0 0-40-16</inkml:trace>
  <inkml:trace contextRef="#ctx0" brushRef="#br0" timeOffset="646880.1255">10085 11011 144 0,'0'0'51'0,"0"0"-4"0,0 0-1 16,0 0 1-16,0 0-3 0,0 0-4 15,0 0-9-15,0 0-4 0,0 0-7 0,0 0-5 16,-19-28-4-16,19 28-5 15,-2-2-2-15,2 2 1 0,-1-1-2 16,1 1-1-16,0-1 0 0,0 1 3 16,0 0-2-16,0 0 2 0,0 0 0 0,7 1-1 15,2 5-2-15,5 2 0 0,-1-1 0 16,3 3 1-16,3 0 0 0,0 1 0 16,-3 0 0-16,1 1-1 0,2 0 0 15,-2 1 1-15,2 1 0 0,-3 0 0 16,3 1-1-16,-5 0-1 0,2 1-1 0,-1-1 1 15,-1-2 5-15,-2 2-5 0,0 0 5 16,0-1-5-16,0 2-1 0,-1-1 1 16,1-1-2-16,-3-6 2 0,-1 3-1 15,-1-5 0-15,-1 0 0 0,0 2 0 16,-3-4-1-16,2-2 1 0,-5-2 0 16,3 1 0-16,0 3 0 0,0-2 2 15,0 1-1-15,-3-3 2 0,0 0 2 16,0 0 1-16,2 0-1 0,-2 2 3 15,1-2 0-15,-1 0 1 0,0 0 0 0,0 0-5 16,0-2-2-16,0-3-1 0,0-7-3 16,0-7 2-16,-1 7-4 0,-2-8 4 15,0 6-4-15,1 1 4 16,1-1-1-16,-1 2 1 0,-1-8 1 0,1 4-1 16,-1-7 0-16,3-1 0 0,-3-1 2 15,3 0-2-15,-1-3 0 0,-1 1 0 16,-1-4 0-16,2 1-1 0,-2-2 2 15,0 0-1-15,0 4 0 0,0 0-1 16,0 9 0-16,2 2-1 0,-2 6 2 0,2 5-4 16,1 2-2-16,0-4-3 0,0 2-1 15,0-1 0-15,0-3-1 0,0 8-2 16,4-3 1-16,4 0-5 0,3 5-13 16,4 0-10-16,3 5-13 0,-1 4-16 15,-8-2-16-15,1 5-18 0,-3-1-64 16</inkml:trace>
  <inkml:trace contextRef="#ctx0" brushRef="#br0" timeOffset="647353.5132">11108 11096 526 0,'0'0'59'0,"0"0"-19"15,0 0-10-15,0 0-14 0,0 0-9 16,0 0-6-16,0 0-3 0,0 0 1 15,0 0-2-15,-3-73 1 0,21 58 0 16,3 1-1-16,5 1 0 0,2 0 0 0,2-1-2 16,2 1-2-16,0-2-4 0,-2 6-8 15,-2-2-9-15,-2 2-10 0,-3 1-19 16,-1-1-24-16,-9 3-25 0,0-1-29 16,-6 1-35-16</inkml:trace>
  <inkml:trace contextRef="#ctx0" brushRef="#br0" timeOffset="647631.1707">11266 10888 443 0,'0'0'75'15,"0"0"-13"-15,0 0-18 0,0 0-13 16,0 0-8-16,0 0-6 0,0 0-4 0,0 0-5 15,0 0-5-15,-52-58-3 0,49 54-4 16,3 4-1-16,0 0 0 0,3 10 4 16,7 8 1-16,6 8 1 15,1 2-1-15,2 7-1 0,0-2-1 0,-3 2 0 16,0-2-2-16,-2-1-1 0,-1 0-3 16,-1-3-2-16,-2-2-7 0,1-1-20 15,-5-8-25-15,0 0-50 0,-3-4-67 16,-3-3-87-16</inkml:trace>
  <inkml:trace contextRef="#ctx0" brushRef="#br0" timeOffset="648640.3788">11830 10762 177 0,'0'0'54'0,"0"0"-3"0,0 0-2 0,0 0-5 16,0 0-2-16,0 0-4 0,0 0-4 15,0 0-5-15,0 0-2 0,0 0-3 16,-20-23-5-16,20 21-1 0,-3-2-7 16,0-3-3-16,3 4-4 0,-1-1-1 15,1-3-6-15,0-4 1 0,1-4-1 0,10-3 1 16,0 4 1-16,0 2-1 0,1 3 2 15,-2 1 0-15,-1 4-2 16,-1-1 0-16,4 2-1 0,-2 1-2 16,9 1 2-16,-3 1 2 0,7 1 0 0,-5 9 1 15,-1 0-2-15,-3 5 1 0,-2 5-2 16,-5 5 2-16,-2 2 1 0,-5 6 2 16,0 3-1-16,-7 3 2 0,-4 0-2 15,-4-1 3-15,-2-5-3 0,0-2 0 16,2-7 1-16,5-9 0 0,3-6 1 0,4-4 2 15,3-5 2-15,0 0 2 0,-3 0-2 16,3 0-1-16,0 0-4 0,0 0-2 16,0 0-3-16,0-9-1 15,14-5 2-15,1-3-2 0,5 4 3 0,-1 0-1 16,3 3 0-16,-1 2 0 0,2 1-2 16,1 1-2-16,0 2-6 0,2 0-9 15,0 1-17-15,0 2-19 0,-4-6-31 16,4 2-44-16,-4-5-122 0</inkml:trace>
  <inkml:trace contextRef="#ctx0" brushRef="#br0" timeOffset="649408.8466">12307 10541 67 0,'0'0'18'16,"0"0"-8"-16,0 0-2 0,0 0-4 0,0 0 1 16,0 0 1-16,0 0 1 0,0 0 1 15,0 0 3-15,0 0 1 0,-13-7 6 16,12 7 8-16,1 0 6 0,0 0 5 16,0 0 3-16,0 0-3 0,0 0-2 15,0 0-1-15,0 0-1 0,0 0-2 16,0 0-7-16,0 0 1 0,0 0-5 0,0 0 0 15,0 0-1-15,0-1-2 0,0 1-6 16,0 0 3-16,0-2-1 0,0 2-3 16,0 0-2-16,0-2 0 15,0 2-4-15,0 0-1 0,-2-1-1 0,2 1 1 16,0-2-2-16,0 2 0 0,0-1-1 16,0 1-1-16,0-1 0 0,0 1-1 15,0-2 1-15,-1 2-2 0,1 0-1 16,0 0 0-16,0 0-4 0,0 0 3 15,0 0 1-15,0 0 2 0,4 2 7 0,6 7-4 16,3 4 4-16,-1-1-3 0,1 4-2 16,-3-1 1-16,6 1-1 0,-3 2-1 15,3-2 1-15,-3-1 0 0,0 2 0 16,4 1 1-16,-2 0 1 0,-1-1-1 16,-1 0-1-16,-3-7 1 0,0 1-2 15,-5-5 1-15,-2-3 0 0,0 0 0 16,-3-3 0-16,0 0 1 0,0 0 1 15,1 1 1-15,-1 0 2 0,3-1 2 16,-3 0-2-16,4 0-1 0,-4 0-2 0,1-11-1 16,-1-7-1-16,0-6 1 0,0-2 0 15,0-3-1-15,-1-2 1 0,-3-1-1 16,1-2-3-16,2-1 3 0,-1 0-5 16,1 1 4-16,1 4-1 0,0 9 0 15,0 1-1-15,0 8-1 0,0 0-4 16,0 0-7-16,0 7-12 0,0 0-18 15,3 1-34-15,8 1-57 0,-2 0-76 16</inkml:trace>
  <inkml:trace contextRef="#ctx0" brushRef="#br0" timeOffset="650359.7348">12748 10669 457 0,'0'0'57'15,"0"0"-6"-15,0 0-15 0,0 0-12 16,0 0-6-16,0 0-8 0,0 0-7 16,0 0-3-16,0 0-3 0,0 0-6 15,-20-34-1-15,20 34 0 0,0 0 4 16,0 1 5-16,0 13 3 0,3 4-1 0,5 5 0 15,0-1-1-15,-2-2 0 0,1-2-1 16,0-4 2-16,-1 0-3 0,-2-6 0 16,0 1-1-16,2-2-1 15,-4-4-2-15,1 1 3 0,-3-4 0 0,0 0 3 16,0 0 4-16,1 2 0 0,-1-2 2 16,2 0 0-16,-2 2-1 0,0-2 0 15,0 0-1-15,0 0-1 0,0-6-1 16,-5-2 0-16,-2-6 2 0,0-1-2 15,-5-3 1-15,2-2-1 0,4-1 0 0,0 1-1 16,3 3 0-16,0-1-1 0,1 7 2 16,2-4-2-16,0-5-1 0,0 7 1 15,0-4-7-15,5 2 5 0,-2 6-5 16,6-2 4-16,1 2 1 0,-1 5 1 16,7 0 0-16,1 4-2 0,1 2 5 15,6 9-6-15,-2 1 4 0,-2 5-6 16,2-1 3-16,-4 2 0 0,-3 2 0 15,2-2 0-15,-5 2-2 0,-5 0 3 16,-1 1 1-16,-6 0 4 0,-2 0 2 0,-8-2-1 16,-4-1-1-16,-5-1 0 0,-2-2 0 15,-1-1-2-15,-4-2-1 0,0-2-1 16,3-3-4-16,5 0-5 0,-1-5-33 16,9-2-58-16,-4-2-100 0</inkml:trace>
  <inkml:trace contextRef="#ctx0" brushRef="#br0" timeOffset="650706.5071">13169 10561 574 0,'0'0'36'16,"0"0"-2"-16,0 0-13 0,0 0-8 15,0 0-8-15,0 0-5 0,0 0-1 16,0 0-1-16,0 0 1 0,-2-69 0 15,26 56 1-15,3 5-3 0,5-2-1 0,0 1-3 16,1 3-3-16,-2-1-2 0,-3 2-3 16,-2 0-13-16,-1 2-18 0,-9 2-25 15,-3 0-39-15,-7 1-48 0</inkml:trace>
  <inkml:trace contextRef="#ctx0" brushRef="#br0" timeOffset="650970.0011">13224 10364 542 0,'0'0'52'0,"0"0"-19"0,0 0-12 15,0 0-11-15,0 0-4 0,0 0-3 16,0 0 2-16,0 0 4 0,0 0 1 0,2 3 0 15,10 12-1-15,0 7-5 16,4 0 1-16,-3 1-4 0,0 2 2 16,-3 0 1-16,-1 1-5 0,1 2 2 0,-3-3-10 15,2 0-9-15,-2 0-16 0,-1-10-43 16,2 5-74-16,-3-8-155 0</inkml:trace>
  <inkml:trace contextRef="#ctx0" brushRef="#br0" timeOffset="653133.3921">13746 10117 348 0,'0'0'68'0,"0"0"-15"0,0 0-15 15,0 0-15-15,0 0-5 0,0 0-3 0,0 0-5 16,0 0-5-16,0 0-4 0,0 0-6 15,-22-35 0-15,22 35-1 16,0-1 4-16,0 1 2 0,7 2 3 16,5 9 1-16,4 3 2 0,0 2-1 0,-2 0 2 15,1 2-4-15,-1 2 0 0,-1-1-1 16,0 1 0-16,0 0 1 0,-1-1-1 16,5 0-1-16,-4-2 1 0,2-2-2 15,-5-5 2-15,0 1-2 0,-3-5 1 16,-3-3-1-16,1 0 2 0,-5-3 0 0,0 0 4 15,0 0 1-15,1 0 3 16,1 2-1-16,1-2-1 0,1-13-4 16,-1-8-1-16,0-9 0 0,-1-4-3 15,-2-2 4-15,0-1-3 0,0 1 1 0,0 0-3 16,0 2 1-16,0 2-2 0,-2 9 0 16,2 3-5-16,-3 8-4 0,3 5-14 15,0 1-38-15,0 6-32 0,0-3-37 16,10 3-61-16</inkml:trace>
  <inkml:trace contextRef="#ctx0" brushRef="#br0" timeOffset="653969.6508">14132 10221 459 0,'0'0'56'0,"0"0"-18"16,0 0-13-16,0 0-9 0,0 0-11 15,0 0-4-15,0 0-5 0,0 0 0 16,0 0 1-16,0 0-1 0,-10 14 4 15,10 4 0-15,0 8 0 0,3 0-2 16,3-2 1-16,1 1-3 0,0-1 2 16,3-3-1-16,-1 0 1 0,0-1 0 0,-1-2-2 15,1-4 4-15,-3-2-4 0,-2-3 5 16,-2-4-2-16,-1-1-3 0,-1-4 5 16,0 0 2-16,0 0 1 0,3 2 10 15,-2-1-3-15,-1 1-1 0,0-2 3 16,2 0-8-16,-2 0 2 0,0 0-4 0,-6-13 1 15,0-3-2-15,-4-4-1 0,0 1 1 16,1-1-1-16,2 0 1 16,0 2-1-16,1 4 0 0,0-1-2 15,2 0 0-15,1 4 1 0,0-5-1 0,0 6 1 16,2 6-1-16,-1-9-1 0,2 8 0 16,0-8 0-16,0 1-2 0,0 2 1 15,0-1 1-15,5 0-1 0,3 0 0 16,-2 2 0-16,4-2 1 0,0 4 0 15,-2 3 0-15,6-4 1 0,-1 2 0 0,-3 2-1 16,6-1 1-16,-4 4-1 0,-1-1-1 16,1 2-1-16,-2 0-2 0,3 3 3 15,-4 6-2-15,-1 7 3 0,-1 0 1 16,-4 4 1-16,-3 3 1 0,0 2 1 16,-4 2 0-16,-6-4 1 0,3-6-3 15,-1-2 1-15,4-5-2 0,1-6 2 16,-1 0 0-16,4-4 2 0,0 0 3 15,0 0 0-15,0 0 2 0,0 0-2 16,0 0-2-16,0 0-2 0,0 0-4 0,0 0 1 16,0 0 0-16,10-5 0 15,-3-1 1-15,2 1-1 0,1 2 0 0,-6 1-1 16,8 1 0-16,-6 1 1 0,5 0-1 16,4 0 1-16,-6 4-2 0,3 3 2 15,-4-1 0-15,-2-1 0 0,-1 4 1 16,1-2-1-16,-2 1 1 0,-2-4 1 15,1 0-1-15,-3 3 1 0,0-1 0 16,0 6 3-16,-3 3-2 0,-7-3-1 16,-2 3-1-16,-4-3-2 0,2-1-2 0,2-5-1 15,-2-1-4-15,4-1-9 0,-5-4-34 16,2 0-87-16,0-3-141 0</inkml:trace>
  <inkml:trace contextRef="#ctx0" brushRef="#br0" timeOffset="654300.7602">14913 10101 623 0,'0'0'28'0,"0"0"-7"0,0 0-11 16,0 0-7-16,0 0-6 0,0 0-2 15,0 0 1-15,0 0 0 0,0 0 0 16,45-45-1-16,-18 33-7 0,3 3-8 15,-5 2-6-15,-5 2-12 0,-1 1-17 16,-7 4-38-16,0 0-23 0,2 0-46 0</inkml:trace>
  <inkml:trace contextRef="#ctx0" brushRef="#br0" timeOffset="654504.4828">14948 10255 460 0,'0'0'45'0,"0"0"-14"16,0 0-12-16,0 0-2 0,0 0-4 0,0 0-4 15,82-59-2-15,-60 44-4 0,-2 1-1 16,3 2-4-16,-1 3-2 0,-6 1-2 16,1 3-8-16,-1 3-10 0,3-1-32 15,8 1-38-15,-2-5-57 0,1 3-104 16</inkml:trace>
  <inkml:trace contextRef="#ctx0" brushRef="#br0" timeOffset="655731.1764">15581 9816 229 0,'0'0'63'0,"0"0"-4"16,0 0-7-16,0 0-5 0,0 0-5 0,0 0-5 15,0 0-9-15,0 0-9 0,0 0-8 16,0 0-7-16,-30-36-5 0,28 36-2 16,-2 0-2-16,-5 3 4 0,1 9 0 15,-3 4 2-15,1 8 6 0,5-1-5 16,0 5 4-16,4-1-4 0,1 0-1 0,0-2 0 15,1-3 1-15,5-2-2 0,4-3-1 16,0-2-1-16,-1-3-1 0,2-2 2 16,1-4 2-16,0 0 1 15,-1-5 0-15,4 1 2 0,2-2 1 0,-2-3-2 16,3-8 0-16,-3-1 0 0,-2-2 1 16,-3-1 1-16,-1-1 0 0,-2-3-2 15,-2 1 1-15,-3-2 0 0,-1 5-6 16,-1-5 6-16,0 0-5 0,0 1 4 15,-7-4 0-15,-3 2-1 0,-2 4 1 0,-2 0 2 16,-3 4-1-16,-2-1-1 0,0 3 0 16,3 6-4-16,0 0-1 0,5 2-1 15,-1 3-5-15,-5 3-1 16,2 12-6-16,-2 6-8 0,5 8-15 0,4 6-36 16,-1 2-49-16,8 1-76 0</inkml:trace>
  <inkml:trace contextRef="#ctx0" brushRef="#br0" timeOffset="655922.3118">15916 9958 542 0,'0'0'5'0,"0"0"-10"0,0 0-42 16,0 0-62-16,0 0-167 0</inkml:trace>
  <inkml:trace contextRef="#ctx0" brushRef="#br0" timeOffset="657844.1413">12307 11441 122 0,'0'0'44'0,"0"0"3"15,0 0 0-15,0 0 0 0,0 0-6 16,0 0-6-16,0 0-6 0,0 0-7 16,0 0-5-16,-53-81-2 0,44 76 1 15,3 4 2-15,-4-2-3 0,6 3-5 16,-2-2-7-16,1 2-3 0,-3 0-2 0,4 0-1 15,-5 0-5-15,-1 4 3 0,1 3-1 16,0 5 2-16,5 3 2 16,-2 5 2-16,3 3-3 0,2 0 0 15,1-1 1-15,0 2 0 0,1 1 1 0,4 0-3 16,-1-2 1-16,3-1-2 0,1-1-1 16,-1-6 3-16,0-1-1 0,-1-7 0 15,-2 1-1-15,2-2 3 0,-3-3 2 16,1 0 5-16,-4-3 2 0,3 0 5 15,4-2-3-15,2-8 2 0,2-7-3 0,-2-4-4 16,0-6 4-16,-2 2 0 0,0 0 2 16,-1 0 2-16,-2 9-1 0,1-1-2 15,-2 6 1-15,-2 0 0 0,2 0 0 16,-1 6-3-16,-1 0-1 0,-1 5-4 16,0-1-2-16,0 1-3 0,0-1-1 0,0 1 3 15,4 0 0-15,3 0 2 16,4 0 0-16,3 5-2 0,2 6 0 15,0 1-1-15,-3 0-1 0,-1 4 1 16,0-3-2-16,2 1-1 0,-2-2-4 0,-3-1-8 16,1-3-7-16,3 1-10 0,-7-4-19 15,9 1-12-15,-7-1-12 0,4-5-14 16,1 0 4-16,0-6-3 0</inkml:trace>
  <inkml:trace contextRef="#ctx0" brushRef="#br0" timeOffset="658321.1519">12607 11436 198 0,'0'0'53'16,"0"0"2"-16,0 0-3 0,0 0-6 0,0 0-8 15,0 0-3-15,0 0-5 0,0 0-6 16,0 0-3-16,0 0-6 0,9-27-4 16,-7 25-1-16,-2 2-4 0,0 0-3 15,0 0-2-15,0 0 0 0,0 2 3 16,0 11 4-16,0 9-3 0,0 9-2 0,0 1-1 15,0 2-4-15,-2-1 2 0,1 2-4 16,-2-3 1-16,3-2-2 0,0-4-1 16,0-6 1-16,3-4 0 15,0-5 0-15,-2-7-2 0,1 2 2 0,-2-6 2 16,0 0 4-16,0 0 1 0,1 0 1 16,2 0 0-16,0-8-2 0,0-9 0 15,-1-6 3-15,-1-3-1 0,-1-1 2 16,0 0-3-16,-3-1 0 0,0 2 1 15,0 7 0-15,0 2 4 0,2 5-1 0,-1 2-1 16,1-1 0-16,-1 6 0 0,2 0-2 16,0 5 0-16,-1-1-2 0,1 1-2 15,0-1 0-15,0-1 0 16,0-1 1-16,1 0 0 0,2 0-1 0,8 1 2 16,-3 2-2-16,7 5 1 0,1 4-1 15,-2 3-1-15,-2 3 1 0,-1 2-3 16,-1 2 0-16,-1 2 0 0,0 1-5 15,1-1 0-15,-1 1 2 0,-4-9-5 16,1 2-6-16,-2-5-11 0,-2-6-24 0,1 5-23 16,-2-4-20-16,1-1-11 0,-1 1-27 15</inkml:trace>
  <inkml:trace contextRef="#ctx0" brushRef="#br0" timeOffset="658672.4145">12625 11674 357 0,'0'0'54'15,"0"0"-14"-15,0 0-10 0,0 0-11 16,0 0-8-16,0 0-5 0,0 0 0 0,0 0-3 15,0 0-1-15,16-57-2 0,-13 57 0 16,-2-2 0-16,1 2-2 0,-1-1 2 16,1 1 0-16,-1-2 0 15,-1 2 2-15,2-2-2 0,-2 2 1 0,1 0 0 16,1-1 1-16,-1 1-1 0,-1-2-2 16,7-1 2-16,-2 2-1 0,0-3 0 15,0 3 2-15,-1-3-4 0,0 4 0 16,1-2 1-16,4-1 0 0,-4 1 0 15,7 0-3-15,1-3-5 0,4 0-17 0,3 2-42 16,-4-2-54-16,3-2-123 0</inkml:trace>
  <inkml:trace contextRef="#ctx0" brushRef="#br0" timeOffset="659431.5172">13110 11415 182 0,'0'0'57'16,"0"0"-2"-16,0 0-4 0,0 0-2 15,0 0-5-15,0 0-5 0,0 0-4 16,0 0-8-16,0 0-4 0,0 0-3 0,-12 8 0 16,11-8-2-16,1 0-2 0,0 2-5 15,0-2-5-15,0 0-3 0,0 0-2 16,0 1-1-16,0-1-1 0,0 0 2 16,0 0-1-16,13-4 1 0,3-4 1 15,4-3-2-15,1 0-2 0,-2 0 2 0,0 2-2 16,-1 1-2-16,0-2-3 15,1 0-4-15,-3 3-5 0,-2 1-6 16,-1 1-16-16,-4 1-25 0,1 1-36 16,0 1-40-16,-5 1-61 0</inkml:trace>
  <inkml:trace contextRef="#ctx0" brushRef="#br0" timeOffset="659720.4181">13143 11305 585 0,'0'0'44'0,"0"0"-10"16,0 0-7-16,0 0-8 0,0 0-8 16,0 0-5-16,0 0-3 0,0 0-3 15,0 0-2-15,0 0 1 0,-32-18-2 16,32 18 2-16,0 6 1 0,7 6 0 15,4 6 0-15,1 2 2 0,0 3-2 0,0 3 2 16,1 1-5-16,-3 0 1 0,0 0-2 16,-3-1-1-16,5 0-4 0,-3-2-3 15,2-2-15-15,1-2-19 16,-4-7-30-16,5-2-46 0,-7-7-67 0</inkml:trace>
  <inkml:trace contextRef="#ctx0" brushRef="#br0" timeOffset="661511.0619">13529 11165 116 0,'0'0'23'0,"0"0"3"16,0 0-4-16,0 0-2 0,0 0-2 0,0 0-3 15,0 0-4-15,0 0-1 0,0 0-4 16,0 0-4-16,-16-1 2 0,15-1 0 16,1 2 0-16,-2 0 6 15,2-1-3-15,-1 1 1 0,1 0-4 0,-2-1 1 16,2-1 0-16,-1 1 1 0,1-1 2 16,-3 1 1-16,3-1 0 0,-1 0 2 15,1 1-4-15,-2-1 3 0,2 1-1 16,-1-1 2-16,1 1-1 0,-2 0 0 15,2-1-3-15,-1 0-1 0,1 1-1 0,0-1-3 16,0-4-1-16,0-1 0 0,0-4-1 16,4-3 1-16,5 2-1 0,-2 2 0 15,2-1 2-15,2 2-2 0,-4 2 0 16,5 0 1-16,-6 2-2 0,-2 2 1 16,6 0 0-16,-5 2-3 0,-1 0 1 15,2 1-1-15,0 0-1 0,4 0 2 16,0 0 3-16,6 4-1 0,-6 4 2 15,-1 2 1-15,2 4 2 0,-4 2 4 16,-2 4 0-16,-2 2 1 0,-2 0 1 0,-1 1-4 16,0 2 3-16,-4-3-3 0,-2 0-2 15,-2-3-1-15,2-5 1 0,0-1 0 16,1-2 1-16,1-2-4 0,-2 0 2 16,5-6 0-16,-1 2 1 0,2-5 6 15,0 0-2-15,0 0 1 0,0 2 0 16,0-2-3-16,0 1-1 0,0-1-1 15,0 0-2-15,0 1-5 0,0-1-3 16,0 0 0-16,0 2 3 0,2-1 2 16,9 1 3-16,0-1-1 0,7 3 0 0,-2-4 0 15,-4 1-1-15,5-1-1 0,-4 2 0 16,-1-2 0-16,5 0 1 0,-1 0-1 16,0-5 0-16,-3 0-1 0,1 0-4 15,-5 0-9-15,3-2-19 0,-4 0-33 16,-1-1-66-16,-1 0-140 0</inkml:trace>
  <inkml:trace contextRef="#ctx0" brushRef="#br0" timeOffset="666264.0837">14112 10901 142 0,'0'0'42'0,"0"0"-4"0,0 0-3 16,0 0-4-16,0 0 1 0,0 0 0 15,0 0 3-15,0 0-3 0,0 0-8 16,-16-30-5-16,9 24-6 0,1 3 1 16,0-2 4-16,2 4-1 0,-1-1-6 15,2 1-5-15,-2 1-4 0,-1 0-2 0,-3 1 0 16,-2 9 1-16,2 2-1 0,0 0 0 15,5 1 0-15,1 5 0 16,2 2 1-16,-2 5 0 0,3-1 0 16,-2-6-1-16,2 2 1 0,0-2-2 0,0-6-1 15,0 5-1-15,2-7 1 0,2 0 2 16,2-1 2-16,0-3-1 0,2 0 1 16,-5-5 0-16,6 2 1 0,-3-3 0 15,7 0-1-15,3-1 0 0,-3-6-1 16,4-6 2-16,0-1-1 0,-5 1-1 0,-2-4 0 15,-1 5 1-15,-4-1-1 0,0 3 2 16,-4-2 0-16,2 0 0 16,-3-2 0-16,0 2 2 0,0-2 0 15,0 3 2-15,0 4 3 0,0-3 1 0,-1 7 3 16,-1-2-3-16,1 1-4 0,1 4-2 16,-2-2-5-16,2 2-2 0,0 0-1 15,0 0-2-15,0 0 2 0,0 0 1 16,0 0 1-16,0 0 0 0,0 9 1 15,6 5-1-15,3 1 0 0,1 0 1 0,-3 0-3 16,2-1-2-16,4 0 0 0,-3-2-3 16,3 0-1-16,1-3-3 0,-3-2-4 15,3-2-9-15,-5-2-8 16,4-3-10-16,6 0-5 0,-1-1-6 0,3-8 1 16,-3-2 4-16,-3-3 11 0,1-1 16 15,-6-1 11-15,-1-3 12 0,-2 6 2 16,-3-1 4-16,-1 3 12 0,-3 4 14 15,3-4 10-15,-2 4 12 0,-1 2-7 16,2 1-6-16,-2 4-3 0,0-7-5 0,0 3-4 16,0-1-7-16,0 1-6 0,0 4-3 15,0-3-7-15,0 3-3 0,0 0-3 16,0 0-1-16,0 0-1 0,0 0 1 16,0 3 0-16,0 12-1 0,0 5 3 15,1 4-3-15,4 0 1 0,-1-3 0 0,3 1-1 16,0-1-1-16,2-3-1 0,0 0-1 15,-1-1-1-15,0-5-3 16,-2 0 1-16,-2-4-2 0,-1-1-1 16,2 3-5-16,-3-8-2 0,1 3 0 0,-3-5 6 15,0 0 6-15,0 0 7 0,0 0 2 16,1 2-2-16,-1-2 0 0,0 0 1 16,-3-11 1-16,-5-4 0 0,-1-5-1 15,0 4 2-15,-1-3 0 0,3 3 4 16,1 4-1-16,-1-2-1 0,1 0 4 0,3 5-2 15,-2-1 0-15,2 2-2 0,1 3-1 16,1 1 0-16,-1-2-1 0,1 1 0 16,-1 1 1-16,1-1-4 15,1 0 0-15,0 5-1 0,-3-1-3 0,3 1 1 16,0-2-3-16,0 1 1 0,0-1 1 16,0-2 1-16,0-1 2 0,9-1 0 15,-3 0-2-15,2 2 0 0,4 0 0 16,-2 4 0-16,7 0 2 0,-2 0-1 15,5 10 0-15,-3 0-1 0,-1 4-1 0,1 2 2 16,-2 1 0-16,-1 3 2 0,-2-3 0 16,0 4-3-16,-5-7-1 0,-3 3 2 15,-2-7-1-15,-2 2 2 0,0 5 1 16,-5-4 1-16,-8 5-1 0,-1-2 0 16,-5-1 5-16,-5-3-8 0,0-3-4 15,-3-1-4-15,7-5-15 0,1-2-32 16,1-1-67-16,6 0-103 0</inkml:trace>
  <inkml:trace contextRef="#ctx0" brushRef="#br0" timeOffset="666667.2076">14880 10851 235 0,'0'0'70'0,"0"0"-5"16,0 0-6-16,0 0-9 0,0 0-4 16,0 0-10-16,0 0-9 15,0 0-8-15,0 0-6 0,0 0-6 0,-15 5-6 16,15-5 2-16,0 0-3 0,0-3 0 16,3-4 0-16,10-4-3 0,3 0 2 15,0 1-3-15,4 0 0 0,2 2-2 16,-3-1-7-16,2 2-5 0,-1 2-8 15,-2-1-24-15,-2 4-23 0,-2-3-29 0,4 0-33 16,-8 1-32-16</inkml:trace>
  <inkml:trace contextRef="#ctx0" brushRef="#br0" timeOffset="666922.6743">14942 10753 518 0,'0'0'60'0,"0"0"-16"16,0 0-17-16,0 0-6 0,0 0-5 15,0 0-7-15,0 0-4 0,0 0-4 16,0 0-4-16,0 0 0 0,-41-32 1 16,46 36 0-16,6 10 2 0,7 4 2 15,-2 1-2-15,1 5 0 0,0 0-3 16,-1 3 1-16,1 2-3 0,-3-1-3 15,0 5-13-15,-1-3-22 0,-4-8-42 16,-1 0-70-16,-5-8-136 0</inkml:trace>
  <inkml:trace contextRef="#ctx0" brushRef="#br0" timeOffset="667641.5234">15522 10646 328 0,'0'0'48'0,"0"0"-9"0,0 0-13 15,0 0-12-15,0 0-6 16,0 0 0-16,0 0-1 0,0 0 2 15,0 0 4-15,-44-86-1 0,39 77 1 16,-1 4-2-16,0-4-4 0,-3 5-4 0,1 0 1 16,3 3-3-16,-6 1 0 0,0 0 0 15,-6 5 1-15,-3 5-2 0,4 2 0 16,0 4-1-16,3-1-1 0,3 3 2 16,2 1 1-16,2-6-1 0,3 5-1 15,3 2 0-15,0-1 0 0,0 9 1 0,6-5 0 16,1-2-2-16,3-1 1 15,-3-4 0-15,-1-3-1 0,1-3 1 16,0-3 0-16,-1-1 1 0,4 1 1 16,-5-5 1-16,6-1 0 0,1-1 1 0,3-3-1 15,6-10 0-15,-2-1 0 0,-5-6 0 16,2-1 1-16,-4 0-2 0,-1 1 1 16,-2-3 2-16,-3 2-2 0,-2 4 3 15,-2 0 2-15,-1 8 5 0,-1 3 2 16,0-5 2-16,0 8-1 0,0-2-1 0,0 0-3 15,0 5-6-15,0-2-4 0,0 2-4 16,0 0 0-16,0 0-1 0,0 0 4 16,0 0-2-16,0 12 4 15,0 2-2-15,0-1-2 0,0 5 1 0,7-2 0 16,0 0-3-16,2 4-2 0,1 1-6 16,3-5-5-16,3 1-9 0,0-4-17 15,-1-1-15-15,-1-4-28 0,-4-3-25 16,7-5-21-16,-4 0-29 0</inkml:trace>
  <inkml:trace contextRef="#ctx0" brushRef="#br0" timeOffset="668320.6306">15750 10692 419 0,'0'0'73'0,"0"0"-15"16,0 0-18-16,0 0-11 0,0 0-7 15,0 0-8-15,0 0-5 0,0 0-7 16,0 0-2-16,0 0 0 0,-30-21-1 15,29 33 3-15,1 6-2 0,0 5 0 16,0-1-1-16,6-1-1 0,0-3-2 0,3 0 1 16,-3-4 0-16,2-2-1 0,-3-5-1 15,-1 3 2-15,2-3-2 0,-6-3 1 16,4 1-1-16,-4-5 1 0,0 0 1 16,0 0 2-16,2 2 3 0,-1-1 1 15,-1 1 3-15,0-1-2 0,2-1 0 0,-2 0 0 16,0 0-1-16,0 0-1 15,-9-4 1-15,3-4-1 0,-5-4 1 16,4-1 1-16,-1 0-1 0,-1-6-1 16,1 0 0-16,2-3-1 0,2 3 0 0,1 3 0 15,0-2 0-15,1 6 1 0,2-1 0 16,0 1 1-16,0 6-1 0,0 1-1 16,0-1 0-16,0 1-2 0,0 1-1 15,0-1 0-15,2 1-1 0,1 1 1 16,3-3 0-16,1 0 1 0,-2 4-1 0,6 1-2 15,-5 1 1-15,4 0 0 0,7 0 0 16,-8 3 1-16,5 4-1 16,-7-2 0-16,-1 2 1 0,4 6 1 15,-6-6 0-15,2 5 1 0,-3-3-1 0,-1 0 1 16,-2 5 1-16,0 0 1 0,-6 4 1 16,-1-3-1-16,-5 0 0 0,5-3-1 15,-2-1 0-15,2-5 1 0,3-2-1 16,1 0-1-16,3-4 0 0,0 0 0 15,0 0 1-15,0 0 2 0,-2 0-3 0,2 1 0 16,-1-1 0-16,1 0-3 0,0 0 4 16,10 0-2-16,7-4 1 0,1-2 0 15,-4 1-1-15,-2 2-2 16,1 1 2-16,-2 2-1 0,4 0 1 0,2 0 4 16,2 0-3-16,-3 0 0 0,1 4 1 15,-7-2-3-15,-1 2-1 0,0 1-1 16,-6-4 0-16,1 6 1 0,-4-3 1 15,0 7 0-15,-3 5 1 0,-4-2-2 16,-9 1-2-16,0-3-2 0,-3-2-9 0,6-2-13 16,-3-8-41-16,2-3-57 0,-1-12-129 15</inkml:trace>
  <inkml:trace contextRef="#ctx0" brushRef="#br0" timeOffset="668585.1527">16044 10566 619 0,'0'0'42'0,"0"0"-10"15,0 0-12-15,0 0-9 0,0 0-7 16,0 0-4-16,0 0-1 0,0 0-5 0,0 0 5 15,0 0-6-15,42-50 0 0,-24 36 0 16,3 4-4-16,-4 2-4 0,-1 2-8 16,-3 3-10-16,-3 2-23 15,-4-1-25-15,3 2-24 0,-5 0-13 0,-1 0-23 16</inkml:trace>
  <inkml:trace contextRef="#ctx0" brushRef="#br0" timeOffset="668767.0323">16096 10665 504 0,'0'0'67'0,"0"0"-27"0,0 0-18 0,0 0-12 15,0 0-4-15,0 0-2 0,0 0-2 16,0 0-2-16,0 0-2 0,85-65-2 16,-65 49-7-16,-1 1-6 0,2 1-12 15,-1 1-22-15,0-3-25 0,2 1-19 16,1-3-13-16,3 0 6 0,-2-5-5 15</inkml:trace>
  <inkml:trace contextRef="#ctx0" brushRef="#br0" timeOffset="669100.7971">16541 10323 447 0,'0'0'69'16,"0"0"-20"-16,0 0-17 0,0 0-4 15,0 0-6-15,0 0-6 0,0 0-7 16,0 0-4-16,0 0-2 0,0-6-2 15,-4 12-2-15,-2 9 2 0,2 7 0 16,-2 2 1-16,5 2-3 0,-1 0 2 16,2 1 1-16,0-3-3 0,0 0 4 0,6-1-6 15,-2-3 2-15,2-6-3 0,0-4 0 16,0-2 1-16,0-3 2 0,2 0 2 16,2-5 0-16,3 0-1 0,2-5 1 15,1-8 0-15,-4-4 1 0,-1-2 1 16,-4-4-4-16,-3-3 3 0,0-1 0 0,-4-2 1 15,0 2 3-15,0-2-2 0,-5 2 1 16,-5 2 2-16,2 3 2 0,1 7-1 16,3 5-1-16,2 7-4 15,2 3-6-15,-7 0-2 0,-3 0-4 0,-2 11-5 16,-8 2-17-16,3 6-55 0,-1 1-203 16</inkml:trace>
  <inkml:trace contextRef="#ctx0" brushRef="#br0" timeOffset="748099.4722">10060 10539 51 0,'0'0'27'0,"0"0"-6"0,0 0-7 15,0 0-5-15,0 0-2 0,0 0 0 0,0 0-1 16,0 0-1-16,0 0 0 16,-2-6 3-16,2 6 2 0,0-4 8 15,8 1 2-15,5-4-2 0,1-1-3 16,2-1-5-16,1 1-2 0,-2 1-2 0,4-1 0 16,-3 1-2-16,2-1-1 0,1 1-3 15,2 1 1-15,-1-1-1 0,0 2 0 16,-7 0 2-16,3 0-1 0,-9 2 1 15,-1 2 0-15,0 0 0 0,-6 1 7 16,0-2 3-16,0 2 9 0,1 0 1 0,1-2 7 16,-1 2-4-16,-1 0-6 0,0 0-7 15,-1 0-9-15,-14 0-9 0,-8 5 1 16,-9 6-5-16,0 0 2 16,-1 2 0-16,3 1 1 0,-1-2-1 0,4-2 2 15,2-1 2-15,2-3 2 0,9-1 1 16,-5 0 0-16,12-4 8 0,1 1-2 15,0-1 3-15,6-1-10 0,0 0-9 16,0 0-3-16,0 0-3 0,0 0 9 16,0 0 6-16,6 0 4 0,7-4-1 15,9-1 0-15,-1 0-1 0,2 2 1 0,-1 2 0 16,-5-1 2-16,1 2-2 0,2-1 0 16,2 1 1-16,2-2 2 15,-2-1-1-15,-2 0 1 0,-2 0-1 0,-1-1 1 16,-1-1-1-16,-3 0-1 0,0 0 1 15,-3 2-1-15,-1-2 1 0,-2 0 3 16,-4 2 1-16,0 0 2 0,2 2 0 16,-5 1 0-16,0-2-4 0,0 1-4 15,-12-1-2-15,-9 0-4 0,-5 2 3 0,-3 2-1 16,-1 6 0-16,-2 1 2 0,3 0 0 16,2 0 1-16,1 0 1 0,0-1-1 15,3-2 1-15,8-3 0 0,-2 0 1 16,8 0 1-16,3-3 4 0,2 2 1 15,4-2-2-15,-2 0-1 0,2 0-6 16,-1 0-1-16,1 0-2 0,0 0 1 0,7-10 2 16,12-2 0-16,6-5-1 15,7 1 1-15,5-1-2 0,2 2-5 16,5 1-14-16,0 4-20 0,0-1-30 0,2 2-38 16</inkml:trace>
  <inkml:trace contextRef="#ctx0" brushRef="#br0" timeOffset="750127.517">15010 9632 111 0,'0'0'39'16,"0"0"0"-16,0 0-2 0,0 0-5 0,0 0-8 16,0 0-7-16,0 0-6 0,0 0-1 15,0 0-2-15,0 0-1 0,-9-12-2 16,9 11-1-16,0-4 0 0,2-2-3 15,5-3 0-15,10-2-1 0,-2 3 0 16,3 2-4-16,1-1 1 0,0 2 1 0,1 0-1 16,2 1 6-16,0-1-1 0,2 0 0 15,4 0-3-15,-1-1 1 16,1-2-2-16,-2-2 1 0,-3 2 1 0,0 0 1 16,-7 0 0-16,-2 4 1 0,-3 1-1 15,-3-1 1-15,2 0-1 0,-5 4-1 16,-1-1 1-16,-4 2-1 0,0-1-1 15,0 1-3-15,2 0-1 0,-2 0-1 16,0 0-1-16,0 0 0 0,0 0 1 16,-11 4 0-16,-9 8-1 0,-5 4-1 0,-4 0-4 15,-2 4 0-15,-5 0 3 0,1 0-3 16,2-1 6-16,1-1 2 0,0-1 0 16,5-3 7-16,3-3-1 0,8-5 3 15,6-2 3-15,7-3 2 0,3-1 5 16,-1 0-1-16,1 0-2 0,-6 0-2 0,2 0-2 15,0-1-2-15,1-1-3 16,3 2-5-16,0-5 1 0,0 0 0 16,0-4-1-16,7-4 4 0,6 3-2 15,-3 0 0-15,3 2 1 0,1 2-4 0,1 0 1 16,4-1 1-16,1 3 0 16,-3 0 4-16,2-3 0 0,0 1-2 0,1 2 0 15,-1-2 1-15,0 1-2 0,-5 1 1 16,1-1 1-16,-4 2 0 0,-2-1-1 15,1-1 0-15,-5 2 3 0,-1 1 1 0,-4 2 5 16,0-1 2-16,0 1 2 0,2 0 1 16,-2-2-4-16,2 2-4 15,-2 0-8-15,0 0-2 0,-11 0-2 16,-6 0 2-16,-4 3 0 0,-1 4 0 0,3 0-5 16,2-2-5-16,4 2-7 0,3-2-23 15,3-1-19-15,1 2-38 0,3-3-45 16</inkml:trace>
  <inkml:trace contextRef="#ctx0" brushRef="#br0" timeOffset="757528.485">18388 12064 82 0,'0'0'22'0,"0"0"-6"0,0 0-3 16,0 0-3-16,0 0-1 0,0 0-1 16,0 0 0-16,0 0-1 0,0 0 2 0,-3-39-3 15,1 37-1-15,1 1-1 0,0-1-3 16,-1 1 0-16,1 1 0 0,-1-2 0 16,1 2-1-16,1-1 2 0,-2 1 0 15,2-2-1-15,-1 2 0 0,1 0 1 16,-3 0-4-16,3 0 4 0,0 0-4 0,0 0 2 15,0 0-2-15,0 0 0 16,0 0-2-16,0 0 2 0,0 0 1 16,0 0 1-16,0 0 2 0,0 0-1 15,0 0 3-15,0 0 0 0,0 0 2 0,0 0 3 16,0 0 2-16,3 0 1 0,-3 0-1 16,0 0-3-16,1 0-3 0,-1 0-7 15,2 0-3-15,-2 0-10 0,1 2 0 16,-1-2-1-16,2 0-4 0,-1 0-3 15,1 0-20-15,-1 0-32 0</inkml:trace>
  <inkml:trace contextRef="#ctx0" brushRef="#br0" timeOffset="758876.2539">18429 12062 305 0,'0'0'53'0,"0"0"-19"0,0 0-3 0,0 0-8 15,0 0-6-15,0 0-1 16,0 0 0-16,0 0-2 0,0 0-5 16,-20-65-1-16,20 61-5 0,0 0-1 15,0 0-1-15,8-3-1 0,4-1 0 0,-1 3 0 16,5 0 1-16,-5 3-2 0,2 1 0 16,6 1 0-16,-4 0 2 0,6 3 0 15,-2 2 0-15,0 2-1 0,-7-3-2 16,2 2 2-16,-2 2-2 0,-1 1 2 15,-1 0 0-15,-2 3 1 0,-4 2 2 0,-3 3 1 16,-1 5-1-16,0-2 0 0,-4 1-2 16,-5-3 1-16,-1-1 0 0,-1-2 1 15,0-1-1-15,3-3 0 16,-2-4 0-16,4 0-1 0,3-5 0 0,0 2 1 16,3-4-2-16,-1 0 3 0,1 0 2 15,0 0-1-15,-2 0-2 0,2 0 0 16,0-4-1-16,2-8 0 0,6-3 1 15,4-4-2-15,1 0 1 0,0 1-1 16,0 0 0-16,-1 3 1 0,-5 3 1 0,1-1-1 16,-2 0 0-16,-1 3-1 0,2-3 1 15,0-3-2-15,-1 3 2 0,-1-1 0 16,1 2 0-16,0 1-1 16,-1 2 1-16,3-1 0 0,-4 2-2 0,-1 3 1 15,0 3 0-15,-3 2-2 0,0-2 1 16,0 2-1-16,2 0 1 0,-1-1-3 15,1 1 2-15,-1-2-2 0,-1 2-1 16,0 0-1-16,2 0 3 0,-2 0 3 16,-2 6 0-16,-7 9 2 0,-2 5-2 0,-2 1 1 15,0 2-1-15,-2 1 0 0,5-1 0 16,0 0 0-16,0 0-1 16,7-2 0-16,0 0-2 0,3 2 1 15,0-2-2-15,2-1 1 0,6 0-5 0,4-3-4 16,1-1-11-16,3-5-2 0,-5-4 1 15,5-5 0-15,2-2 9 0,0 0-2 16,5-7 2-16,-4-1 0 0,1-4-4 16,-3-2-4-16,1-2-7 0,-2-2-8 15,0 2 1-15,-1-2-5 0,0-1 2 0,-3 4 9 16,-2 3 11-16,-1 1 9 0,-5 4 10 16,-1 2 3-16,0 2 4 0,-3 3 3 15,0-1 5-15,0 1 7 0,2-2 8 16,-2 0 6-16,1 1 8 0,-1 1 0 15,1-2 3-15,-1 2-4 0,2-1-7 0,-2 1-8 16,0-1-3-16,2 1 3 16,-2 0 1-16,0 0-2 0,0 2-4 15,0 12-8-15,0 8-4 0,0 3 1 16,-5 2-7-16,-1 3-1 0,-1 1-2 0,-2 0 1 16,1 1-3-16,-1-3 2 0,1-4-1 15,3-7-1-15,0-1 1 0,1-8-1 16,3-4 0-16,1 1 0 0,0-6 1 15,-2 0 0-15,2 0 3 0,0 2 2 16,0-2-1-16,0 0-2 0,0-2 0 0,2-12-3 16,6-7 2-16,1-8 0 0,1 0-1 15,0 2 1-15,-1 0 0 0,-2 2 1 16,1 1 0-16,-4 9-1 0,3-2 0 16,-3 8-2-16,-1-2 2 0,2 2-1 15,-4 5 0-15,2 1 0 0,-3 3-2 16,0-2-2-16,0 2 1 0,1 0 1 15,5 0 0-15,4 3 3 0,0 9 0 16,3 6 0-16,-4 6 1 0,-2 1-1 16,-1 4 1-16,0 1 1 0,-2 4-2 0,0-4 2 15,-2 1-3-15,1-6 0 0,-2-7-2 16,1 1 2-16,-1-7-3 0,1-2-2 16,-1 1-10-16,-1-6-15 0,2 1-27 15,-2-2-52-15,0 1-72 0</inkml:trace>
  <inkml:trace contextRef="#ctx0" brushRef="#br0" timeOffset="759085.9341">18910 12340 530 0,'0'0'33'0,"0"0"-16"0,0 0-10 0,0 0-6 16,0 0 0-16,0 0 0 16,0 0-3-16,85-55-3 0,-66 55-8 15,7 0-25-15,-3 0-36 0,-3 0-56 0,-5 0-141 16</inkml:trace>
  <inkml:trace contextRef="#ctx0" brushRef="#br0" timeOffset="759397.5183">19474 12148 552 0,'0'0'37'0,"0"0"-14"0,0 0-12 15,0 0-3-15,0 0-3 0,0 0-3 16,0 0-2-16,0 0 1 0,0 0-2 16,0 0 1-16,16-4-1 0,5 1-2 15,1 1-4-15,1-1-12 0,-4 1-18 16,-4 2-39-16,3 0-35 0,-5 0-51 0</inkml:trace>
  <inkml:trace contextRef="#ctx0" brushRef="#br0" timeOffset="760869.3905">19949 12141 374 0,'0'0'60'0,"0"0"-19"0,0 0-13 15,0 0-8-15,0 0-3 0,0 0 1 16,0 0-2-16,0 0-4 0,0 0-4 15,0 0-6-15,0-55 0 0,0 48-3 16,0 1-2-16,0-1-2 0,9 0 2 16,6 2 3-16,4-2 0 0,2 6-1 15,1-1-1-15,-6 2 0 0,1 0-1 0,-1 3 1 16,1 4 0-16,1 1 0 0,-2 2 0 16,-6-3 2-16,-3 4-1 0,0-3 0 15,-5 3 0-15,0 1-1 0,-2 0 0 16,0 4 2-16,-2 1 0 0,-8 1 0 15,1-1 4-15,2-6-1 0,-3 0-1 0,1-1 1 16,3-4 1-16,0-1-1 0,3-1 0 16,3-4 0-16,-1 0-1 15,1 0 2-15,-2 0-2 0,1 1 1 16,-2-1-1-16,3 0-2 0,-1 0-2 0,1 0 0 16,0-1 1-16,0-8 1 0,8-5 1 15,1-2 0-15,0 0 0 0,1-2 0 16,0 0 1-16,0 0-2 0,2 0 2 15,-4-2 1-15,1 1 1 0,1 1 1 16,-6 6 0-16,2-1-2 0,-1-3-2 0,-1 5 1 16,2-4-2-16,-2 7 1 0,2-1 0 15,-2 1 1-15,-2 5-2 16,1-1 0-16,-3 4 0 0,0-1-3 0,0 1 0 16,1 0 1-16,0-2-3 0,1 2-1 15,-1 0 2-15,1 0-3 0,-1 0 3 16,1 0 2-16,-1 0 1 0,-1 11 1 15,0 6 0-15,-4 4 1 0,-8 2-2 16,-2 0 3-16,-1 2-2 0,0-3 0 16,1 2-1-16,3-1 1 0,1-2-1 0,4-4-1 15,4-1-1-15,2 0-1 0,0 0-2 16,3 2 3-16,6-1 1 0,5-3 0 16,1-6 0-16,4 1 0 15,2-7-3-15,1 0 1 0,1-2-2 0,0 0-3 16,-2-2 0-16,-1-3-1 0,-1-3 2 15,-3-1 2-15,-1-1 1 0,-1-2 1 16,-2 2-1-16,-3 1 0 0,0-1 3 16,-3 1 0-16,-1 1 3 0,1-2 0 15,-3 1-1-15,1 0 3 0,-2 5-1 0,-1-1 5 16,-1 5 1-16,0-1-1 0,0 1 2 16,0-2 1-16,2 0-3 0,-2 1 1 15,0 0-1-15,0-1-1 0,0 0 0 16,1 1-1-16,-1-1-3 0,0 2 1 15,0 0-2-15,0-3-1 0,0 3-2 0,0 0-1 16,0 0 1-16,0 0 2 16,0 10 1-16,-3 5 1 0,-2 8 0 15,-1 1 1-15,-3 2-2 0,1 0 1 16,0-1-2-16,-1-2 0 0,1-1-2 0,2-5 2 16,2-2 0-16,1-4 0 0,1-5 2 15,-1 5-2-15,2-7-2 0,-1 1 2 16,2 1 0-16,0-6 2 0,-1 0 1 15,1 0 3-15,0 2 1 0,0-2 0 16,0 0-2-16,0 0-2 0,0 0-2 0,0-13-1 16,0-5 0-16,4-4-1 0,2-2 0 15,0 1 0-15,0 0 2 0,1 0-1 16,-1 2 2-16,1-1-2 16,-1 2 0-16,0 7 0 0,1-1 0 0,-3 7 0 15,-1 2 0-15,1-2 0 0,-1 3-1 16,0 2-1-16,0-2-2 0,-3 4 1 15,5 0 0-15,3 0 2 0,2 6-1 16,4 7 1-16,-3 4 0 0,-2 3 1 16,-1 5-1-16,-1 4 1 0,-1 1-4 0,-3 2 4 15,2 1-2-15,-4-2 1 16,0-2-4-16,1-10-6 0,-1 1-9 0,-1-6-19 16,0-1-12-16,0 0-38 0,0-5-25 15,-1 3-34-15</inkml:trace>
  <inkml:trace contextRef="#ctx0" brushRef="#br0" timeOffset="761404.8951">20294 12412 489 0,'0'0'39'0,"0"0"-16"0,0 0-11 15,0 0-6-15,0 0-3 0,0 0-1 16,77-18-2-16,-51 16-1 0,1 0-1 15,2 2-1-15,1 0-4 0,2 0-10 16,3 0-4-16,0 0-9 0,2 0-10 16,-1 0-2-16,0 0-6 0,-2 0-7 15,-3-1 4-15,0-3 5 0,-4 1 8 16,-8 0 15-16,-2 1 14 0,-6 0 7 0,-6 1 10 16,1 1 11-16,-6 0 16 0,0-2 23 15,0 2 18-15,1 0 1 0,1-1-12 16,-2 1-22-16,0 0-15 0,0-2-5 15,0 0 0-15,0 1-3 0,0 0-2 16,0-2-7-16,0 3-3 0,-2-2-3 0,1 2-1 16,-5 0-3-16,-7 0-1 0,-1 2 2 15,-5 11-1-15,3 2-1 0,2 2 0 16,3 1 0-16,4-4 1 0,0 0 0 16,6-3-1-16,-1 1-1 0,2-2 1 15,0 2 2-15,0 4-3 0,3-7 3 16,3 4-6-16,-2-3 0 0,2-5-4 15,0 2 1-15,-3-4 2 0,0 0 1 16,-3-3 2-16,4 0 2 0,6 0-1 16,0-8 1-16,6-4-2 0,-4-2-2 0,-1-2 4 15,-1-2-5-15,-1-2 5 0,-3 0-1 16,1 1 1-16,-1 6 2 0,-2-2 0 16,-1 6 4-16,-2 3-1 0,1 1-1 15,-2-1-1-15,0 2-2 0,0-3-4 16,1 2-7-16,-1 5-18 0,-1-1-36 0,-12 1-59 15,-7 5-116-15</inkml:trace>
  <inkml:trace contextRef="#ctx0" brushRef="#br0" timeOffset="761869.9377">20984 11840 425 0,'0'0'63'0,"0"0"-22"0,0 0-12 15,0 0-12-15,0 0-5 0,0 0-3 16,0 0 3-16,0 0-2 0,0 0 1 15,67 13 3-15,-45 4-9 0,1 3 4 16,-1 2-6-16,-3 6 2 0,-2 4-2 16,-1 4-2-16,-2 7 0 0,-3 5-2 0,-4 7 1 15,-1 2-1-15,-5 3 0 0,-1 1-6 16,0-4-6-16,-3 1-13 0,-10-2-30 16,-4-3-60-16,-8 0-91 0</inkml:trace>
  <inkml:trace contextRef="#ctx0" brushRef="#br0" timeOffset="762556.1885">18144 11754 139 0,'0'0'47'0,"0"0"-2"16,0 0-9-16,0 0-10 0,0 0-9 0,0 0-3 15,0 0-2-15,0 0 2 16,0 0 2-16,0 0 0 0,-41-25-2 16,32 39 0-16,-5 5-3 0,5 7 5 15,-2 2 3-15,2 8-5 0,-1 3 2 0,-3 4-10 16,3 2 2-16,-2 4-2 0,-1 5 0 16,3 3-1-16,1 2-3 0,2 3 1 15,4-1-1-15,3-2 0 0,3-3 3 16,7-3-3-16,5-6 3 0,2-4-4 15,0-4-3-15,5-6-2 0,4-4-13 0,1-1-18 16,1-7-32-16,2 0-40 0,1-4-64 16</inkml:trace>
  <inkml:trace contextRef="#ctx0" brushRef="#br0" timeOffset="762745.195">18825 12618 310 0,'0'0'-3'0,"0"0"-18"0,0 0-39 15,0 0-84-15</inkml:trace>
  <inkml:trace contextRef="#ctx0" brushRef="#br0" timeOffset="763679.521">21637 12182 282 0,'0'0'62'0,"0"0"-14"0,0 0-7 0,0 0-7 16,0 0-6-16,0 0-4 16,0 0-6-16,0 0-5 0,0 0-5 15,0-4-3-15,0 4 0 0,0 0-1 16,6-1 1-16,9 1 0 0,6-2 0 0,9 0-3 16,2 1 1-16,2-2-1 0,0 1-2 15,1 1 0-15,1-1 0 0,0 2-4 16,-1 0 0-16,-2 0-3 0,-1 0-4 15,-3 3-12-15,-3-1-12 0,-7 0-20 16,-8-1-22-16,-1 0-19 0,-4 1-17 0,0 0-17 16</inkml:trace>
  <inkml:trace contextRef="#ctx0" brushRef="#br0" timeOffset="763909.2708">21855 12055 523 0,'0'0'54'0,"0"0"-24"0,0 0-16 0,0 0-8 15,0 0-8-15,0 0-6 0,0 0 1 16,0 0 5-16,0 0 4 0,0 0 4 16,15 38 0-16,-9-12-4 0,-3 3-2 15,1 1 1-15,-3 2-2 0,1-3 0 16,-1-2-6-16,-1-7-11 0,2-1-21 15,-1 3-36-15,-1-2-57 0,2 5-146 16</inkml:trace>
  <inkml:trace contextRef="#ctx0" brushRef="#br0" timeOffset="764386.2311">22553 12005 498 0,'0'0'54'15,"0"0"-16"-15,0 0-18 0,0 0-9 16,0 0-3-16,0 0-3 0,0 0-4 15,0 0-2-15,0 0-2 0,0 0-4 16,-3-53 2-16,9 47 1 0,6 0 2 0,6 3 0 16,5 1-1-16,-3 2 1 0,-1 0-2 15,-2 6 3-15,-5 0-1 0,1 2 1 16,-6 4-1-16,-1 1 1 0,-2 9 1 16,-4-1 1-16,-1 3-1 0,-9 4 1 15,-7 2-2-15,-5 2 2 0,-6 0 0 16,-1 0 0-16,0-1 0 0,2-8 1 15,5-3-1-15,8-8 2 0,6-5-2 16,4-3 2-16,4-4 0 0,-1 0 1 16,1 0-1-16,0 0-1 0,0 2-2 0,0-2-2 15,1 0 2-15,14 0-2 0,8-7 0 16,8-1-2-16,1 0-5 0,0-2-5 16,0 4-8-16,-2 2-15 0,-2 0-23 15,-1 4-28-15,-9 0-33 0,2 0-52 16</inkml:trace>
  <inkml:trace contextRef="#ctx0" brushRef="#br0" timeOffset="764963.7691">23712 11771 392 0,'0'0'67'0,"0"0"-23"0,0 0-19 15,0 0-13-15,0 0-4 0,0 0-1 16,0 0-1-16,0 0-2 0,-89 17 3 16,67 11 2-16,0 9-2 0,1 6 2 15,-1 5-4-15,4 7-4 0,1 1 5 16,5 3-6-16,3 0 1 0,3-2 1 15,6-5-1-15,0-6 0 0,4-5 0 16,7-3-1-16,1-4 1 0,5-6 1 16,0 0-3-16,3-2 2 0,1-2-7 15,1-5-10-15,1 0-21 0,0-4-39 0,2-3-42 16,-8-4-76-16</inkml:trace>
  <inkml:trace contextRef="#ctx0" brushRef="#br0" timeOffset="766256.3565">23871 12012 261 0,'0'0'58'0,"0"0"-7"0,0 0-7 16,0 0-6-16,0 0-8 0,0 0-12 15,0 0-8-15,0 0-1 0,0 0-3 16,-7-57-1-16,7 52 0 0,0 1-4 16,2-4-1-16,2 0-3 0,3 6 2 0,8-3 0 15,-1 4 0-15,8 1-1 0,-2 0 2 16,-3 1-3-16,2 6 1 0,-3 1-1 16,0 3 1-16,-3 1 0 0,0 2-2 15,-4 2 2-15,-3 4 1 0,-2 3 2 16,-3 3 2-16,-1 4 0 0,-4 1-2 15,-5 0 1-15,-4 1-1 0,2-5 3 16,0-2-3-16,2-8 2 0,4-9-3 16,4-3 2-16,1-5 5 0,-2 0 4 15,2 0 9-15,-1 0-5 0,-1 0-1 0,2 0-5 16,-1 0-7-16,1-1 0 0,0-13-2 16,0-5-1-16,3-8 0 0,8 1-1 15,2 1 2-15,2-1-2 0,4 2 2 16,-4-1-1-16,1 1 2 0,-1 1 1 15,-2-2 0-15,-1 2-2 0,2 0 0 0,-2 2 2 16,0-1-2-16,-1 2 1 0,-6 9-4 16,0 2 4-16,-2 6-3 0,-3 3 6 15,0-2 3-15,0 2-5 16,1-2-2-16,-1 2-1 0,0-1-2 0,0 1 2 16,-1 3 5-16,-10 9-5 0,-2 3 0 15,-1 3-2-15,1 4 0 0,-1-1 2 16,2 2-1-16,2 1 2 0,-2 0-2 15,4 4-1-15,0-2 1 0,0-1-2 16,5 1-3-16,1-2-1 0,2-1-4 0,2-3-2 16,6-3-3-16,3-4 0 0,-3-4 0 15,5-3 3-15,2-4 3 16,2-2 1-16,3 0 5 0,2-5 0 16,-2-5 1-16,-1-4 4 0,3-1 1 0,-2-2-1 15,-1 0 2-15,0 3-1 0,-2-1 1 16,-4 5-1-16,-1-1 4 0,-5 5 0 15,0-1 3-15,0-1 1 0,-4 5 4 16,2-5 1-16,-3 6 1 0,0-1 0 16,1-1-1-16,-3 4-4 0,0 0 1 0,0 0 1 15,1-3-2-15,-1 2-3 0,2 0-4 16,-2-1-4-16,0 0-1 0,2 2 0 16,-2 0 1-16,0 0 2 0,0 2 0 15,0 10-2-15,0 0 0 0,0 8 0 16,-2-2 0-16,0-6 2 0,2 10-1 15,0-4 1-15,0-6-2 0,0 8 1 16,0-2-1-16,0-6-1 0,0 4 0 16,0-5-1-16,0-6-2 0,2 5 1 15,0-5-1-15,-2 0 0 0,2 1 1 0,-2-6 0 16,0 0 3-16,0 0 1 0,0 1 2 16,1-1 0-16,-1 0-2 0,2 0-1 15,-1-1 1-15,1-11 0 0,-1-7 2 16,1-4-1-16,-2 1-1 0,0 4 2 15,0-3 0-15,0 2 2 0,0 4 0 0,0-6-2 16,0 7 1-16,0 0 0 0,0 1 1 16,0 1 1-16,0-1-1 15,0 9-2-15,1-1 0 0,-1 5-3 16,3-3 0-16,0 1 0 0,4-3 0 0,2 0 1 16,1 3-1-16,0 1 1 0,3 1 0 15,3 0 0-15,1 1 0 0,1 6 0 16,-1 0 0-16,-1 4 0 0,-2-1 0 15,1 2 0-15,-1 3 1 0,-5-5-2 16,0 4 1-16,-2-1-1 0,-3-4 0 0,-1 9 2 16,-3 0 0-16,-1 3 3 0,-12 7-2 15,-5-2-1-15,-5-2-1 0,-4-2-1 16,-2 1 0-16,0-5 1 16,-1-4-2-16,1-1-3 0,4-6-12 0,6 0-21 15,1-7-51-15,6 0-71 0,-1-4-117 16</inkml:trace>
  <inkml:trace contextRef="#ctx0" brushRef="#br0" timeOffset="766582.8793">24806 12019 512 0,'0'0'64'0,"0"0"-20"0,0 0-13 0,0 0-10 16,0 0-10-16,0 0-3 0,0 0-3 15,0 0-4-15,0 0 0 0,0 0-2 16,-12-20 1-16,16 18-1 0,8-1 0 15,4 2 0-15,2 1 0 0,4-2-5 0,1 2-1 16,1 0-7-16,-1 0-8 0,0 0-7 16,0 0-9-16,-4 0-20 15,-2 5-28-15,-3-1-50 0,-2 1-125 16</inkml:trace>
  <inkml:trace contextRef="#ctx0" brushRef="#br0" timeOffset="768286.3722">25338 11975 313 0,'0'0'61'0,"0"0"-5"0,0 0-10 16,0 0-18-16,0 0-12 0,0 0-5 16,0 0 1-16,0 0 0 0,0 0-3 0,-15-77 0 15,15 77-6-15,0-4-2 0,2 1-1 16,6-1 0-16,1-1 0 0,4 5-1 16,7 0 0-16,0 0 1 0,4 5-2 15,-3 2 0-15,1 4 1 0,-3 2 0 16,-2 1 1-16,-1 3-1 0,-3-1 0 0,-3 4-1 15,-5 3 1-15,-4 1 0 16,-1 3 0-16,-3 0 1 0,-7 1 0 16,-3-1 2-16,-3-1-2 0,1-3 0 15,4-6 0-15,1-3 0 0,4-7 0 0,3-3 6 16,2 0-1-16,1-4 6 0,-3 0 0 16,3 0-1-16,0 0-3 0,-1-4-3 15,1-11-2-15,0-3-2 0,1-6 1 16,9 1-4-16,0 0 4 0,4 3-1 15,0-2 1-15,0 2 0 0,1 2-1 0,-2 1 0 16,-1 4 0-16,-3 2 0 0,0 0 0 16,-2 5 0-16,-1-1 0 15,0 1 1-15,1-2-1 0,-1 0 1 16,1 1-1-16,-1 1 0 0,-3 3 0 0,0 0 0 16,-3 3 0-16,0-2 2 0,0 2-2 15,1 0 0-15,0-1 0 0,1 1-2 16,-1-2 1-16,-1 2 1 0,2 0 0 15,-2 0-1-15,0 0 1 0,0 0-2 16,0 0 2-16,-2 8-1 0,-6 4 0 0,-3 5 1 16,2 1-1-16,-2 0 2 0,2 3-1 15,0-1 0-15,0 1 0 0,1 0-1 16,3 2-1-16,-1-1 1 16,3-1-4-16,3 2-1 0,0-3-1 0,0-1-1 15,3-1-2-15,6-1-4 0,-1-3-6 16,0-5-3-16,3-2-2 0,-4-2 3 15,4-4 7-15,6-1 0 0,-1 0 2 16,7-7 2-16,-2-6 0 0,-1-3 3 16,-2-1 6-16,-2-1 0 0,0 0 5 0,-3 0 1 15,0 1 1-15,-6 5 1 0,1-2 1 16,-2 0 4-16,-1 6 5 0,-2-2-2 16,0 1 1-16,-2 5 3 0,1-3 1 15,-1 3 4-15,-1 4-1 0,0-1-7 16,0 1-6-16,0-2-1 0,0 2-2 15,0 0 3-15,-1 5-1 0,-7 8-1 16,-1 7-4-16,0 1 0 0,1 3-3 16,1 0 1-16,2 0 0 0,2 0-1 15,1-8 2-15,2 2-2 0,0 1-2 0,0-7 2 16,0 5-1-16,0-8 0 0,2-4 1 16,-1 0-3-16,-1-1 0 0,2 2 0 15,-1-2 0-15,2 1 2 0,-3-5 1 16,0 0 2-16,0 0 0 0,0 0 0 15,1 0-1-15,-1 0-1 0,0 0 1 0,0-6 0 16,0-5 0-16,-1 1 0 16,-2-5-1-16,0-4 2 0,3-1-2 15,-1-4 0-15,1 0 1 0,0 3-1 16,4 3 0-16,3 5 0 0,-3 4-1 0,2 0-1 16,2 1 1-16,1 4-2 0,2-1 1 15,-1 5 0-15,7 0 0 0,-1 0 1 16,4 9-1-16,-1 3 1 0,-4 1 1 15,0 3-1-15,0 3 0 0,-3 2 1 16,1 0-2-16,-3 2 2 0,-1 1 0 0,-3-1-1 16,-4 1-1-16,-2-1 2 0,-2 0-2 15,-9-2 3-15,-5 0-1 0,-5-1 1 16,-5-4 1-16,-3 0-2 0,-2-6 4 16,1-2-4-16,1-3 6 0,4-4-3 15,4-1-6-15,2-5 0 0,7-1-12 16,2-6-6-16,0-1-24 0,9-2-51 15,1-4-72-15,4 2-100 0</inkml:trace>
  <inkml:trace contextRef="#ctx0" brushRef="#br0" timeOffset="768687.7662">26207 12351 500 0,'0'0'58'0,"0"0"-15"0,0 0-8 15,0 0-13-15,0 0-5 0,0 0-12 0,7-79-2 16,-7 74-2-16,-1 3 0 0,-7 2 0 16,-2 2-1-16,-6 9-1 0,-4 8 1 15,4 1-2-15,2 3 2 0,4 2 0 16,1-3-1-16,1 3 1 0,3-2 1 15,2-7 3-15,2 1-5 0,1 0 3 0,0-6-4 16,0 5-3-16,4-7-1 0,1-1 0 16,1-1 0-16,-3-4 3 0,6 2 0 15,1-5 3-15,5 0 1 16,3-9-5-16,-3-3 5 0,-2-4-4 0,0 0 4 16,-1-1 0-16,-3-1 1 0,0-1-1 15,-3 1-1-15,-2 5 3 0,-1-3-3 16,0 8 3-16,-3 1-1 0,0-3 0 15,0 5-3-15,0-1-2 0,-1-1-17 16,-2 3-26-16,-1 1-50 0,-5 2-75 0,3 2-120 16</inkml:trace>
  <inkml:trace contextRef="#ctx0" brushRef="#br0" timeOffset="769096.6212">26382 11732 367 0,'0'0'74'15,"0"0"-27"-15,0 0-21 0,0 0-9 0,0 0-2 16,0 0 0-16,0 0 1 0,0 0-2 16,0 0-2-16,81 54-1 0,-65-28-1 15,-2 3 0-15,2 1-8 0,-3 4 4 16,1 1-4-16,0 1 0 0,0 2 0 15,-1 3 0-15,-3 3-1 0,-1 3-1 0,-4 5 1 16,-5 3-2-16,0-3 2 16,-1 2-1-16,-9-4 1 0,-2-3 2 0,-2-2-7 15,-5-2-4-15,-4-4-15 16,-3-6-22-16,-4-3-59 0,-5-8-160 0</inkml:trace>
  <inkml:trace contextRef="#ctx0" brushRef="#br0" timeOffset="772595.8583">26875 12136 271 0,'0'0'69'0,"0"0"-11"0,0 0-13 16,0 0-9-16,0 0-11 0,0 0-5 15,0 0-6-15,0 0-5 0,0 0-3 16,-12-31-4-16,12 31 0 0,0-1 2 15,0 1-3-15,3 0 4 0,13 0-2 0,9 0-1 16,5 0-2-16,3 3 0 0,0 0-1 16,1-2-1-16,-1 2-3 15,0-3-7-15,1 2-18 0,-2-2-19 16,-4 0-28-16,0 3-27 0,-7 0-32 0</inkml:trace>
  <inkml:trace contextRef="#ctx0" brushRef="#br0" timeOffset="772858.4985">27018 11999 302 0,'0'0'78'0,"0"0"-16"15,0 0-13-15,0 0-17 0,0 0-16 16,0 0-8-16,0 0-1 0,0 0 0 15,0 0 0-15,0 0 2 0,42 29 0 16,-38-2-1-16,-1 4-4 0,-3 2-2 16,0 2-4-16,0 1 2 0,0 2-1 0,0-4-1 15,0-2-6-15,0-4-12 0,2-3-17 16,2-7-23-16,0-6-35 0,4-2-39 16,-1-3-107-16</inkml:trace>
  <inkml:trace contextRef="#ctx0" brushRef="#br0" timeOffset="774686.8428">27636 11907 198 0,'0'0'56'0,"0"0"-1"0,0 0-7 16,0 0-14-16,0 0-6 0,0 0-9 16,0 0-1-16,0 0-6 0,0 0 2 15,-2-54-1-15,2 54-4 0,0-1-3 16,0-1-4-16,0 0-3 0,0-2-3 15,2 0 2-15,1 0 2 0,6 1 5 0,3 3-6 16,4 2 3-16,3 6-2 0,-2 1 1 16,-2 1-1-16,-3 4 1 15,-1 3-1-15,-5 1 0 0,-2-4-1 16,-2 4 0-16,-2 0 0 0,0 1 1 0,-6 8 1 16,0-6 0-16,0-8 0 0,0 3 0 15,3-6 0-15,-2 0-1 0,0-1 1 16,4-6 1-16,-1 1 2 0,2-4 2 15,0 0-2-15,0 0 1 0,0 0-2 16,0 0-2-16,0-9 1 0,6-4 0 0,3-7-1 16,-2 1 1-16,0-1 2 0,2 1-2 15,-1-2-1-15,0-2-1 0,-2 2 1 16,-1 0 1-16,1 1-1 16,0 4-1-16,-2 1 4 0,1 0-4 0,-3 6 4 15,3-5-2-15,-2 7-1 0,-2 2 0 16,6-3 0-16,-4 6-1 0,0-1-1 15,3-4 0-15,-2 6 1 0,5-2 0 16,1 0 0-16,-6 2-1 0,5 1-3 16,-3 0 0-16,-2 0-1 0,3 0 1 0,-5 0-1 15,1 2 4-15,-3 7 2 0,0 7 5 16,0-1-4-16,-10 8 4 16,-2-2-6-16,-1 2 0 0,-1 1 1 0,2-1-2 15,1 1 1-15,2-2-3 0,4-5 1 16,4 2 0-16,1 0 0 0,1 0-3 0,8 2-2 15,4-3-5-15,2-4-13 16,2-4-7-16,2-2-5 0,-3-4 0 16,1 0 4-16,2-4 5 0,-1 0 4 15,5-5 5-15,-6-4 5 0,-3-1 4 0,-4 2 7 16,-3-4 3-16,1-2 2 0,-4-1 3 16,2-1 1-16,-2 0 6 0,-2 5 6 15,-1-1 17-15,0-2 10 0,-1 8 4 16,2 0-1-16,-2 0-9 0,0 0-10 15,0 0-7-15,0 0-9 0,0 6-6 0,0-2-4 16,0 2-1-16,0 0 3 16,0 0-1-16,0 9 1 0,-3 7-1 15,-1 3-1-15,1 3-3 0,-1 0 1 16,2 3-1-16,1-1 1 0,1 0-1 0,0-1 0 16,0-6-1-16,0 0 1 0,3-1-1 15,1-5 0-15,-1 1 1 0,-2-3-1 16,1-5 1-16,-1 1 0 0,0 0 1 15,-1-5 0-15,0 0 0 0,0 0 1 16,0 1 0-16,2-1 2 0,-2 0-3 0,0 2-1 16,0-2 0-16,0 0 0 0,0 0 0 15,0 0 1-15,0 0 0 0,0 0-1 16,0-2 0-16,0 1 0 16,0-5 0-16,0-2 0 0,-2-4 0 0,2-5-1 15,0 6 1-15,0-4 1 0,5 0 0 16,-1 5 0-16,2-6 0 0,0 3-1 15,1 1 0-15,0-4-1 0,-1 3 1 16,0 1-1-16,-2 4 1 0,2-1 0 16,0 1 0-16,-5 4 0 0,2 1 1 0,-3 3-2 15,0-2 0-15,0 2-2 0,2 0-4 16,-2-1 0-16,1 1 2 0,0 0 2 16,5 0 1-16,-1 0 2 0,5 0-1 15,-2 1-3-15,-3 1 3 0,5 1 0 16,-6 1 1-16,3-1 0 0,2 2 0 0,-3 1 1 15,2 0-1-15,-3 2 0 16,-1-1-1-16,-2 5 2 0,-2 5-1 16,0 1 0-16,-9 5 0 0,-4-1 0 15,-2-3 0-15,0-1 0 0,-3-2 0 0,2 0 1 16,5-5-1-16,-1-2 0 0,5-3 0 16,4-3 0-16,0 0 0 0,3-3-1 15,0 0 0-15,0 0-1 0,0 0-2 16,0 1-2-16,0-1-1 0,7-1 2 15,2-5 3-15,3 0 0 0,1-2 3 0,2 4-1 16,-1-2 0-16,1 1 1 16,-1 2 0-16,-3 0 0 0,5 1 0 15,1 2 1-15,-1 0-2 0,4 4 1 16,-2 2-1-16,-2 1 0 0,-2 2 0 0,-4-1 1 16,-1 1-1-16,-3-3 1 0,-5 5-1 15,-1 2 1-15,-1 1 1 0,-12 4-1 16,-7-3 0-16,-6 1 1 0,-2-4-1 15,-2-2 0-15,-2 0-1 0,2-3 0 16,1-1-3-16,1-1-6 0,2-1-18 0,4 1-30 16,5-1-51-16,8-3-100 0</inkml:trace>
  <inkml:trace contextRef="#ctx0" brushRef="#br0" timeOffset="776340.7423">28681 12086 357 0,'0'0'60'0,"0"0"-12"0,0 0-13 16,0 0-12-16,0 0-7 0,0 0-5 15,0 0-2-15,0 0-1 0,0 0-2 16,0 0-2-16,33-40 0 0,-21 37 0 15,-2 1-2-15,2 1 1 0,0 1-3 16,2 0 1-16,4 0 0 0,-4 0-2 16,6 0 1-16,0 0-3 0,-1 0-5 0,-1 0-9 15,1 0-18-15,2 0-26 0,-6 1-49 16,6 4-66-16</inkml:trace>
  <inkml:trace contextRef="#ctx0" brushRef="#br0" timeOffset="777737.0875">29248 11823 453 0,'0'0'53'0,"0"0"-16"15,0 0-8-15,0 0-11 0,0 0-7 16,0 0-5-16,0 0-4 0,0 0-3 0,0 0-1 16,-13-77 0-16,27 70 1 0,4 3 1 15,3 2 0-15,2 2 0 0,-1 2-2 16,0 6 1-16,-2 2-1 0,-2 4-1 15,-3 1 2-15,-1 3 3 0,-3 3-2 16,-4 4 3-16,-1-1-4 0,-4 3 1 0,-2 1-1 16,0-3 1-16,-8 3 1 0,-2-4-1 15,-3-1 1-15,1-4-1 16,4-4 0-16,1-8 0 0,5-2 2 16,2-5 3-16,-1 0 2 0,1 0 0 0,-2 0 0 15,1 0-5-15,-4 0 1 0,1-2-3 16,-2-6 1-16,1 1 0 0,3-4 0 15,2-6-2-15,2 2 0 0,8-6 0 16,0 4 0-16,3 1 1 0,0 0 0 16,0 3 1-16,1-1 0 0,-1 0-1 0,0 2 0 15,-1 0 1-15,0-2 0 0,-1 2-5 16,-2-3 4-16,0 1-4 0,-3 2 4 16,2 0 0-16,-2 4 0 0,0 1 0 15,-1-1 0-15,-1 4 0 0,-1 1 0 16,-3 3 1-16,0-2-1 0,0 2 0 15,2-1 0-15,-2 1-1 0,1-2 1 16,-1 2-4-16,0-1 0 0,2 1 1 16,-2 0 1-16,0 0 0 0,0 0 2 15,0 0 1-15,0 0-1 0,-2 9 0 0,-4 3 0 16,-2 4 3-16,-1 1-3 0,-1 0 4 16,-3 3-5-16,3-1 1 0,-2 3-1 15,-1 0 1-15,2 0 1 0,1-1-1 16,3-6 0-16,1 1-2 0,3-6 2 15,3 1-1-15,0-1 1 0,0-1 1 0,9 2-2 16,3-5 0-16,7 0 0 16,3-3-2-16,4-3-2 0,1 0-3 15,2-6-3-15,2-2-4 0,-4-1-1 16,-1 0-3-16,-1-2-3 0,-5 1-1 0,-5 2 2 16,-8 4 2-16,-2 3 6 0,-5 1 1 15,0-2 2-15,0 2 5 0,0-5 0 16,0 2 4-16,-9-1 3 0,1-1 2 15,-2 2 3-15,-1 1 6 0,5 1 6 16,1 1 3-16,5 0 2 0,-1-2-5 0,1 2-6 16,-2 0-6-16,1 0-4 0,0 0 0 15,-2 0 0-15,0 3 0 0,0 8 3 16,-1 0-3-16,4 2 2 16,0 7-2-16,0 0 1 0,0 6-3 0,0-3 0 15,0-5-1-15,0 0 0 0,0-6 1 16,0 2-1-16,0-1 2 0,0-2-2 15,0 0 0-15,-2-7 1 0,2 2-2 16,0-6 3-16,-1 0 3 0,1 0 1 16,0 2 1-16,-2-2-4 0,2 1-1 0,0-1-1 15,-1 0 0-15,-1-6 1 0,1-5 1 16,1 0-2-16,0-3 0 0,0 1 0 16,0 1 0-16,0-6 1 0,0 6 0 15,1-6 2-15,4 1 0 0,0 1 1 16,1-3-1-16,-1 4-3 0,0 3 0 15,3 1-1-15,-1 4 0 0,-2 0-2 16,1 2 0-16,-3 2 0 0,0 0-2 16,6-1 1-16,-4 3-1 0,0-1 2 15,5 2-1-15,-4 0 2 0,5 0 0 0,4 3-1 16,-3 5-1-16,3 3 2 0,-6-2 1 16,0 2-1-16,-4 2 2 0,-2-4-2 15,2 8 0-15,-5 0 1 0,0 0-1 16,-3 4 2-16,-6-3 1 0,-4 0-2 15,0 0 3-15,-1-1-2 0,-1-2-1 0,-1-1 2 16,6-5-2-16,3-4 1 0,-1 0-1 16,5-3 1-16,-2 0-2 15,2 0 1-15,3-2 0 0,0 0-1 16,0 0 0-16,0 0-1 0,2 0-1 0,8 0 3 16,1-2 0-16,4-2-1 0,-5 3-1 15,-6 0 1-15,6 1-2 0,-5 0 1 16,5 0 2-16,-2 2 0 0,-2 3-2 15,2 0 1-15,-4 1 0 0,3 1 1 16,-4 1 0-16,0 1 1 0,-2-5-1 0,1 6 0 16,-2-4-1-16,0 4 0 0,0 1-1 15,-3-2-5-15,-5 5-3 0,-3-3-9 16,-3 0-13-16,-1-1-18 16,5-3-25-16,0-1-27 0,3 0-46 0</inkml:trace>
  <inkml:trace contextRef="#ctx0" brushRef="#br0" timeOffset="778089.4232">30068 12222 540 0,'0'0'49'0,"0"0"-17"0,0 0-12 0,0 0-9 16,0 0-6-16,0 0-2 0,0 0-3 0,0 0 3 15,0 0-3-15,-84 29-2 16,61-5 1-16,4 1-2 0,3-1-1 16,3 0 1-16,6-6-1 0,4 1 0 15,3-3-3-15,1 0-4 0,8 3-1 0,5-5-2 16,-5-7 4-16,7-2 1 0,-1-5 4 16,3 0 5-16,1-5-1 0,0-4 1 15,-6-2 3-15,-2-2 1 0,-3-4 3 16,-4-1 1-16,-2-2-2 0,-2-2 2 15,0-3 1-15,0 3 0 0,-5-1 1 0,-1 1-2 16,0 7-2-16,0 3-3 16,3 5-4-16,0 2-3 0,1 1-10 0,2 4-11 15,-4 0-20-15,4 5-39 16,-2 3-60-16,1 7-133 0</inkml:trace>
  <inkml:trace contextRef="#ctx0" brushRef="#br0" timeOffset="778483.9066">30092 11661 404 0,'0'0'69'16,"0"0"-11"-16,0 0-17 0,0 0-14 16,0 0-9-16,0 0-7 0,0 0-5 15,0 0-2-15,0 0-2 0,0 0 1 16,61-35 0-16,-38 60-1 0,0 7 0 0,-1 8 0 15,0 5 3-15,-1 7-2 16,-2 3 2-16,0 4-3 0,-4 3-2 16,-4 2 1-16,-4 1-2 0,-2 3 3 15,-5 1-4-15,-2 2 3 0,-9-1-1 0,-7-2-8 16,-6 2-10-16,-4-3-28 0,-8-5-44 16,-3-3-57-16,-6-8-140 0</inkml:trace>
  <inkml:trace contextRef="#ctx0" brushRef="#br0" timeOffset="779116.1584">27457 11756 205 0,'0'0'57'15,"0"0"-6"-15,0 0-6 0,0 0-3 0,0 0-3 16,0 0-8-16,0 0-9 0,0 0-8 16,0 0-6-16,0 0-7 0,12-23-1 15,-10 23 5-15,-1 2 4 0,2 11 6 16,1 10 3-16,2 11-1 0,0 2-4 15,-2 5 2-15,-1 3-7 0,0 5-1 0,-2 2-2 16,-1 5-3-16,2 5 3 16,-2 1-5-16,0 0 2 0,1-1-3 0,1-2 1 15,2-5 3-15,3-6-5 16,2-7 1-16,4-6-11 0,7-6-13 0,9-7-25 16,6-8-56-16,8-6-65 0,8-8-100 15</inkml:trace>
  <inkml:trace contextRef="#ctx0" brushRef="#br0" timeOffset="780712.5787">30643 11941 432 0,'0'0'55'16,"0"0"-16"-16,0 0-15 0,0 0-12 0,0 0-4 16,0 0-1-16,0 0-4 0,0 0 2 15,0 0-3-15,99-71 0 0,-75 65-1 16,1 2-2-16,-1-1 1 0,-2 2-1 15,-3 1-1-15,1 0-2 0,-1 2 0 16,-5 0-6-16,5 0-10 0,-6 0-12 0,-4 2-16 16,1 3-12-16,-5-4-17 0,-4 7-3 15,-4 1-13-15,-10 6-14 16</inkml:trace>
  <inkml:trace contextRef="#ctx0" brushRef="#br0" timeOffset="780901.5069">30681 12059 235 0,'0'0'88'0,"0"0"-9"0,0 0-16 0,0 0-17 15,0 0-13-15,0 0-12 0,0 0-9 16,0 0-4-16,0 0-5 0,50-2-2 16,-25-4-1-16,-2-1 0 0,3 3-4 15,3-1-3-15,0 2-2 0,3 0-17 16,3 2-22-16,0 1-32 0,3 0-35 0,-3 0-50 15</inkml:trace>
  <inkml:trace contextRef="#ctx0" brushRef="#br0" timeOffset="781284.2273">31440 11801 512 0,'0'0'58'16,"0"0"-19"-16,0 0-14 0,0 0-10 0,0 0-6 15,0 0-1-15,0 0-4 16,0 0 0-16,0 0-2 0,0 0 0 0,-50 43 2 16,41-22-4-16,3 4 4 0,4-3-3 15,2 1-2-15,0-3 1 0,6-3-3 16,5-2 1-16,1-3-2 0,5-3 0 15,0-3 0-15,2-3 0 0,1-3-1 16,0 0 1-16,-1-5 2 0,0-5 1 0,-5-3 2 16,-1-4 0-16,-4-3 1 0,-5-2 1 15,-4-1-2-15,0-4 3 0,-3 2-5 16,-5-1 3-16,-4 3-3 16,1 0 4-16,-3 5 0 0,3 6-1 0,-1 3-1 15,-3 4-2-15,-2 5-2 0,-6 0-3 16,0 7-12-16,3 8-12 0,1 3-25 15,5 4-33-15,2 3-40 0,6 2-91 16</inkml:trace>
  <inkml:trace contextRef="#ctx0" brushRef="#br0" timeOffset="782357.3146">18951 12805 1 0,'0'0'0'0,"0"0"2"15,0 0-1-15,96 2-2 0,-71 2-1 16,-1 0 2-16,5 3-1 0,3-2 1 16,7 0 0-16</inkml:trace>
  <inkml:trace contextRef="#ctx0" brushRef="#br0" timeOffset="782549.1424">20386 12788 99 0,'0'0'29'0,"0"0"-15"0,0 0-11 16,0 0-26-16,0 0-56 16</inkml:trace>
  <inkml:trace contextRef="#ctx0" brushRef="#br0" timeOffset="783156.8842">19037 12851 112 0,'0'0'20'0,"0"0"2"16,0 0 4-16,88-1 2 0,-63 1 3 16,1 0-4-16,-1 0-4 0,2 0-4 15,4 0-3-15,2 2 3 0,4 0-3 16,1-1 0-16,2 1-4 0,2-1-3 0,2-1-3 15,1 1-4-15,4-1 0 0,3 0-3 16,1 0 1-16,5 0-1 16,3-1-3-16,1 0 2 0,2-4 0 15,-1 3-4-15,2-3 0 0,-3 0-2 0,0 0-2 16,1 2 0-16,-5-1 0 0,-2 3 2 16,-4-1 3-16,-3 2 0 15,-7 0 3-15,-4 0 0 0,-3 0 2 0,-3 0 2 16,-5 2-1-16,-1-1 2 0,-3 0 0 15,-7 2 0-15,0-1 1 0,0-1-3 0,-5 1 1 16,4 1 0-16,-4-2 2 0,-1 1-1 16,1 0 0-16,0-2-1 15,1 1-1-15,-8-1 1 0,2 1 1 16,-6-1-2-16,0 0 3 0,0 0 3 0,1 0 6 16,1 0-2-16,-1 0-4 0,-1 0-8 15,0 0-8-15,0 0-6 0,-10-1-2 16,0 0-12-16,-9-3-15 0,2 4-10 15,-5 0-8-15,-2 0-21 0</inkml:trace>
  <inkml:trace contextRef="#ctx0" brushRef="#br0" timeOffset="783519.8858">19296 12908 359 0,'0'0'63'0,"0"0"-17"15,0 0-21-15,0 0-7 0,0 0-9 16,0 0-3-16,0 0-2 0,0 0 2 16,0 0-2-16,90-46-2 0,-56 46 0 15,1 0-2-15,3 0-1 0,4 0 1 0,4 5-1 16,3 1 0-16,6 0 0 0,3 0-2 16,0 0-8-16,1-1-8 0,-1-1-21 15,-2-3-13-15,-1-1-20 0,0 0-10 16,-1-1-10-16,-1-8-18 0</inkml:trace>
  <inkml:trace contextRef="#ctx0" brushRef="#br0" timeOffset="786207.25">19884 13414 24 0,'0'0'0'16,"0"0"45"-16,0 0 18 0,0 0-11 15,0 0-4-15,0 0-5 0,0 0-9 16,0 0-5-16,0 0-7 0,-73-78-9 16,64 72-3-16,-1 2-1 0,-3 1-1 0,0-1-2 15,-1 3-2-15,-1 1-3 0,2 0 1 16,0 0 0-16,3 1-3 0,-4 7 0 16,2-1 1-16,-1 3-1 0,4 0 2 15,3-2-1-15,0 3-1 0,2-2 0 16,3-5 1-16,-1 7-1 0,2 0 3 15,0-3-1-15,6 8 0 0,0-5-1 16,3-1-1-16,-2 1 0 0,4 0 1 16,0-1 1-16,3 1-1 0,2 2 0 15,1-2 2-15,1-2-1 0,2 2 2 0,1-1-1 16,0-2-2-16,2 2-2 0,0 1 2 16,-1 1 0-16,1 0-2 0,0 0 4 15,-1 2-4-15,-6-2 4 0,-4-1 0 16,-3 0 4-16,-4-2-1 0,-4-1 9 15,-1 7 5-15,-1-2 3 0,-11 4 2 0,-5-3-5 16,-5-5-6-16,-3 1-1 0,-1-2-2 16,-1-2 0-16,-1-3-3 15,2 0-1-15,2-3-2 0,8 0 0 16,0 0 3-16,6 0 0 0,3-7 1 0,-3-6-4 16,7-2-2-16,3-6-3 0,0-4-1 15,10-2 0-15,4-3 2 0,6-3-1 16,5-1 1-16,0-1-1 0,1 3-1 15,1 3 0-15,1 3 0 0,1 4 1 16,-2 2 1-16,-1 4-1 0,-4 2-5 0,-5 4 1 16,-2 6-5-16,-4 1-13 0,-2 3-17 15,5 0-27-15,-5 3-43 0,-2 9-78 16</inkml:trace>
  <inkml:trace contextRef="#ctx0" brushRef="#br0" timeOffset="787223.383">21672 13456 252 0,'0'0'78'0,"0"0"-14"15,0 0-9-15,0 0-14 16,0 0-9-16,0 0-4 0,0 0-6 0,0 0-5 16,0 0-6-16,-61-38-3 0,60 36-5 15,1 1 0-15,-2 0-1 0,2-2 0 16,12-3 0-16,8 1 0 0,7-2-1 15,4 2 0-15,3 0-1 0,1 1 1 16,1-1-1-16,1 2-1 0,-1-2 0 0,3 1-3 16,-3 1-3-16,-3 0-6 0,-2 0-6 15,-10 1-8-15,-3 1-19 0,-8 1-20 16,-3 0-27-16,3 0-16 0,-5 4-39 16</inkml:trace>
  <inkml:trace contextRef="#ctx0" brushRef="#br0" timeOffset="787495.9265">21828 13250 406 0,'0'0'74'0,"0"0"-15"0,0 0-21 16,0 0-16-16,0 0-9 0,0 0-9 15,0 0 0-15,0 0 1 0,0 0 2 16,0 0 0-16,1 21-4 0,5 6 0 16,-1 4 0-16,-2 2-2 0,0 3 1 15,-3 4-3-15,1 2 2 0,-1 3-3 0,0-2 1 16,2-2-6-16,-1 0-7 0,3-7-11 16,0-2-22-16,1-13-28 0,2 1-47 15,-1-7-86-15</inkml:trace>
  <inkml:trace contextRef="#ctx0" brushRef="#br0" timeOffset="788763.3107">22690 13314 336 0,'0'0'51'0,"0"0"-9"16,0 0-9-16,0 0-11 0,0 0-9 15,0 0-1-15,0 0-5 0,0 0-1 16,0 0 0-16,-3-87-5 0,13 75 0 15,2 2-5-15,5-1 4 0,-4 3-4 0,3 2 2 16,-6 3 0-16,3 3 0 0,3 0 4 16,-2 0-6-16,2 7 7 0,-1 6-4 15,-7 2-1-15,0 3 1 16,-4 2 0-16,-2 2 0 0,-2 4 1 0,0 0 1 16,0 1-1-16,-6 2 3 0,-2 2 1 15,0-2 1-15,-4 1-1 0,2-3 0 16,0-1 1-16,-1-2-1 0,2-3 0 15,3-7 1-15,1-5-2 0,3-4 2 16,2-5 0-16,-1 0 2 0,1 0-1 0,-2 0-1 16,2 0 2-16,-1 1-1 15,1 2-4-15,0-3-3 0,0 0 0 0,0 0-3 16,11 0 1-16,7 0 1 16,6 0-2-16,3-5-3 0,4 0-4 0,2 0-10 15,-1 2-21-15,3 0-22 0,-5 1-45 16,0 2-58-16</inkml:trace>
  <inkml:trace contextRef="#ctx0" brushRef="#br0" timeOffset="789221.0307">24022 13028 388 0,'0'0'50'0,"0"0"-15"0,0 0-7 0,0 0-9 16,0 0 0-16,0 0-3 0,-84 41-6 15,68-14 2-15,0 7 5 0,0 7-7 16,-1 6 5-16,1 7-7 0,-1 4-8 15,3 1 2-15,3-1-3 0,5 0 1 16,5-4-1-16,1-4 2 0,4-2-1 0,9-5 0 16,0-6-6-16,6-1-6 0,0-2-3 15,5-2-7-15,4-2-18 0,4 2-40 16,1-5-60-16,3-1-125 16</inkml:trace>
  <inkml:trace contextRef="#ctx0" brushRef="#br0" timeOffset="795740.3627">27730 11411 152 0,'0'0'32'0,"0"0"3"16,0 0-3-16,0 0-3 16,0 0-8-16,0 0-9 0,0 0-3 15,0 0-1-15,0 0-1 0,0 0-2 0,73-39-1 16,-63 38-1-16,11-1-1 0,-2 2 0 16,5 0 1-16,6 0-1 0,1 4 0 15,1 1 1-15,-1-2-3 0,3 2 0 16,-1-2 2-16,4 0-1 0,0-2 1 15,-1-1 0-15,3 0-1 0,3 0-1 0,-2 0 0 16,5-6 2-16,3 0-1 0,2-2 0 16,3-1-1-16,1-1 1 0,6-1-2 15,-1 2 1-15,-1 0-1 16,0 1-1-16,-6 5 1 0,0-2 0 0,-3 3-1 16,-4 0 1-16,-5 2 1 0,-2 0-2 15,-5 0 2-15,-4 0 0 0,-9 0 0 16,1 0 1-16,-10 0-1 0,2 0 1 15,-1 0 2-15,-8 0-2 0,2 0 1 16,-2 0-1-16,0-1 0 0,1-1 0 0,-1 1 1 16,-4 1-4-16,0-2 0 0,0 2 0 15,0-5-3-15,0 1-4 16,-1 0-5-16,-5-3-11 0,1 6-10 0,0-1-9 16,-2 2-8-16,2 0-13 0,-2 0-11 15</inkml:trace>
  <inkml:trace contextRef="#ctx0" brushRef="#br0" timeOffset="796208.7617">27797 11437 220 0,'0'0'44'15,"0"0"-10"-15,0 0-16 0,0 0-8 0,0 0-6 16,0 0 0-16,0 0 4 0,0 0 9 16,0 0 6-16,0 0 2 0,35 9-1 15,-13-1-2-15,3 0 0 0,3-2-2 16,4-2 1-16,2-1-8 0,2-2-3 15,4-1-4-15,2 0-1 0,3-1-2 0,1-3-1 16,5-1-1-16,-2-1-1 16,4 1 1-16,1-1-1 0,-1 0-1 15,0 0 1-15,1 0 0 0,0 1 1 16,-2 2-1-16,-1 1-1 0,-4 0 0 0,-2 2-1 16,-6 0 1-16,0 0-1 0,-6 0-1 15,-1 0-1-15,-3 0 1 0,-3 0-2 16,-8 0-2-16,0 0 1 0,-6 0-2 15,-6 0 0-15,0 0 2 0,-6 0-2 16,0 0 5-16,0 0 3 0,2 0-1 0,0 0-1 16,-1 0-7-16,-1 0-3 0,0 0-16 15,-5-8-21-15,-11-2-40 16,-9 1-36-16</inkml:trace>
  <inkml:trace contextRef="#ctx0" brushRef="#br0" timeOffset="796527.22">28079 11464 225 0,'0'0'56'16,"0"0"-7"-16,0 0-14 0,0 0-12 16,0 0-7-16,0 0-1 0,0 0-3 15,0 0-1-15,0 0-1 0,11-5 0 0,15 5-4 16,10 0-1-16,2-2-1 0,3 2-2 16,4-3 0-16,4 0-2 0,2 0-1 15,1-2 0-15,1 1-3 0,2 0-8 16,-1-1-14-16,1 0-15 0,-2 1-21 15,-8-2-19-15,-3 2-30 0</inkml:trace>
  <inkml:trace contextRef="#ctx0" brushRef="#br0" timeOffset="798062.9361">19814 11342 94 0,'0'0'48'0,"0"0"0"0,0 0 3 15,0 0-4-15,0 0-8 0,0 0-6 16,0 0-4-16,0 0-6 0,0 0-8 15,0-41-9-15,0 39-8 0,0 1-4 16,0-1-3-16,0 2 1 0,0-2 4 0,0 2 4 16,0 0 6-16,0 0 0 15,0 5 1-15,3 6-1 0,2 4-2 0,-2 2 3 16,0 5-1-16,0 0 0 0,-3-1-1 16,1 0-2-16,-1-5-1 0,0 4-2 15,0-9 0-15,0 3 1 0,0 1-2 16,0-9 2-16,0 2 1 0,0-8-1 15,0 0 1-15,0 0 2 0,0 1 5 16,2 1 5-16,-2-1 1 0,1-1-2 16,-1 0-4-16,2 0-4 0,1-12-2 0,-2-6 0 15,2-1 0-15,-3 0 1 0,0 1-2 16,0 4 0-16,0-7 0 0,0 9 0 16,0-1 1-16,0 1-3 15,-1 1 0-15,-2-1 0 0,1 5 0 0,1-4 0 16,1 7 0-16,-2-1-2 0,2-7 0 0,0 8 0 15,0-7 0-15,0 2 0 16,6 2 1-16,6-3-1 0,-4 6 0 16,7-2-1-16,1 2 0 0,1 3 1 15,8 1 1-15,-4 0 0 0,1 1 0 0,-4 7-1 16,0 1 0-16,-3 3 1 0,1 1 0 16,-3 0 0-16,-1 4-1 0,-3 0 2 15,-3 2-1-15,-4 1 2 0,-2 1-1 16,0 1 2-16,-8 1-1 0,-3-4 2 15,-5 2 1-15,-3-1-3 0,-1 0-1 0,-6-2-1 16,-2 0-10-16,-1-3-17 0,-2-2-31 16,0-4-53-16,-1-2-151 15</inkml:trace>
  <inkml:trace contextRef="#ctx0" brushRef="#br0" timeOffset="800764.4258">24693 13200 132 0,'0'0'26'0,"0"0"2"0,0 0-5 15,0 0 0-15,0 0 0 0,0 0-3 16,0 0-1-16,0 0-1 0,0 0-2 15,8-32 0-15,-6 30-2 0,-2 1-2 16,0-2-6-16,1 3-1 0,-1 0-2 16,0-2 0-16,0 2-2 0,0 0 2 0,0 0 3 15,-5 6-3-15,-4 5 5 0,-4 4-2 16,3-2-3-16,-2 3 2 0,-1 0-3 16,1 1 3-16,0 1-3 0,-3 2 1 15,-1 2-1-15,0-2-1 0,1 2-1 16,0-2 0-16,5-7-1 0,0-1 1 15,4-4-2-15,3-5 4 0,1 0 0 16,2-3 1-16,-1 0 3 0,1 0 0 16,0 1 3-16,0-1-2 0,0 0-1 15,0 2-4-15,0-2-2 0,0 0-4 0,1 0 2 16,14 0 1-16,5 0 0 0,5-3-1 16,-6 2-3-16,-1 1-1 0,3 0-1 15,-4 0 0-15,0 0-2 0,1 1-2 16,-1 4-5-16,-1-2-6 0,1 1-11 15,2-1-6-15,-3 0-9 0,-3-1 2 0,4-1 7 16,-4-1 4-16,-1 0 13 0,1 0 5 16,-6 0 11-16,2 0 6 15,-5 0 0-15,-1 0 5 0,3-6 3 16,-4 2 2-16,-1-6 1 0,0 0 0 0,-1-2 8 16,0-5 0-16,-1 5 8 0,-3-5 9 15,1 8 3-15,-2-1 7 0,1 0-2 16,1 6-4-16,1 0-7 0,2 4-7 15,0-2-7-15,0 2-4 0,0-2-7 16,-1 1-4-16,0 1-1 0,-1-2 4 0,1 2 1 16,-3 0 1-16,-2 10 1 0,1 6-3 15,-1 5-1-15,2 2 0 0,1 1-4 16,0 4 0-16,-1-1-4 16,1 3 1-16,2-1-3 0,1 2 0 0,0-4-7 15,0-6-9-15,0-1-20 0,0-8-23 16,-2-1-34-16,-1 0-41 0</inkml:trace>
  <inkml:trace contextRef="#ctx0" brushRef="#br0" timeOffset="801202.8791">25046 13040 337 0,'0'0'63'0,"0"0"-15"16,0 0-6-16,0 0-13 0,0 0-5 16,0 0-8-16,0 0-5 0,0 0-7 15,0 0-4-15,0 0 0 16,3-35 1-16,5 40 2 0,4 10 2 0,6 6-1 16,0 6 1-16,1 4-1 15,-2 4 0-15,2 4 3 0,-5 4-4 0,2 2 1 16,-3 1-4-16,0 0-1 0,-4-3 2 15,-2 0-1-15,-4-1 0 0,-1-2-2 16,-2-1 0-16,-5 1-7 0,-6-4-4 0,-7 0-16 16,-2-2-20-16,-8-5-36 0,0-1-41 15,-7-6-65-15</inkml:trace>
  <inkml:trace contextRef="#ctx0" brushRef="#br0" timeOffset="802219.4514">26107 13459 225 0,'0'0'0'0,"0"0"32"15,0 0-32-15,0 0 43 16,0 0 14-16,0 0-9 0,0 0-7 0,0 0-8 16,0 0-7-16,-30-32-6 0,30 31-5 15,0-1-7-15,0 1-1 0,0 1-1 16,0-3-6-16,4 1 2 0,8 0-1 15,8 1-1-15,1 1 0 0,8-1 1 16,-1 1-1-16,4-2-1 0,1 2-1 0,0-1 1 16,0-1-5-16,1 1-6 0,-3-2-13 15,-2-1-16-15,-1 1-20 0,-11 1-20 16,1-1-19-16,-8 1-13 0</inkml:trace>
  <inkml:trace contextRef="#ctx0" brushRef="#br0" timeOffset="802484.6778">26270 13286 480 0,'0'0'60'16,"0"0"-21"-16,0 0-10 0,0 0-12 15,0 0-8-15,0 0-8 0,0 0-3 16,0 0 0-16,0 0 3 0,0 0 0 16,-14 5 2-16,10 20-3 0,4 5 0 15,0 1-1-15,0 6 0 0,1 2-5 0,5 4-8 16,1-1-17-16,0 0-15 0,1-3-29 16,4-1-27-16,-1-8-37 0</inkml:trace>
  <inkml:trace contextRef="#ctx0" brushRef="#br0" timeOffset="803199.6982">27277 12879 252 0,'0'0'68'0,"0"0"-13"0,0 0-15 0,0 0-13 16,0 0-10-16,0 0-7 15,0 0-3-15,0 0-3 0,0 0-2 16,0 0 5-16,-71-28 4 0,55 50 1 0,-1 9-1 16,-1 5-2-16,1 7-4 0,0 4-2 15,-1 6 3-15,5 1-1 0,0 3 0 16,5-3-3-16,2-1-3 0,4-4 0 15,2-3 0-15,0-4 1 0,8-3-2 16,2-4 0-16,6-1-4 0,1-4-7 0,6-3-18 16,5-3-15-16,2-4-29 0,9-3-28 15,3-6-37-15</inkml:trace>
  <inkml:trace contextRef="#ctx0" brushRef="#br0" timeOffset="804743.0962">27536 13162 541 0,'0'0'0'0,"0"0"4"0,0 0-4 16,0 0 6-16,0 0-1 0,0 0-3 15,0 0-1-15,0 0-2 0,0 0-2 0,0 0 1 16,-16-19 0-16,16 19 1 0,0 0 1 16,0 0 1-16,3 0-1 0,5 4 0 15,4 3 0-15,-1 1-1 0,0 2 4 16,-3 1-3-16,-3-4 3 0,0 4-3 15,0-2-1-15,-2 2 1 0,-2 0 1 0,-1-1 0 16,0 2 0-16,0-2 2 16,0 0 0-16,0-5 4 0,-4 2 0 15,1-2 2-15,0-2-1 0,-1 1 0 16,4-4 2-16,-2 0-2 0,2 0 0 0,-1 0-2 16,-1 2-2-16,1-2-2 0,0 0-1 15,-1 0 0-15,1 0-1 0,1 0 0 16,-2-4 0-16,2-8-1 0,0-3 2 15,5-3 0-15,2 3 0 0,3 0-1 16,0 1-5-16,3 1 5 0,-2-1-5 0,3-1 5 16,3 1 0-16,-1 2-1 0,3 0 1 15,1 0-1-15,-3-2 0 16,2 2 1-16,-1-2-1 0,0-1-2 16,1 0 2-16,-3 0-2 0,1-1 3 0,-5 5-1 15,-2-2 2-15,-2 7 0 0,-5 1 1 16,0 3-2-16,-3 2 0 0,0-2-2 15,0-1 2-15,0-2 0 0,-1 2 0 16,-9 0 0-16,-3 3-1 0,-3 3 0 16,-4 8 1-16,1 3-1 0,4 2 0 0,1 2 1 15,2 5-1-15,-1 0 3 16,0 1-3-16,3 2 1 0,-1 2 3 0,3-1-5 16,1-1 5-16,3 1-5 0,2-1-1 15,1-8-1-15,1 0-1 0,0-1-2 16,4-4 0-16,2 1-1 0,3-3-1 0,4-4-1 15,1-2-5-15,0 0-5 16,3-4-9-16,3-1-8 0,-3 0-2 16,8 0-4-16,-2 0-9 0,-2-6 2 15,-2-2 0-15,3-1 10 0,-2 0 16 0,-2-2 15 16,-6 4 5-16,-1-4 6 0,-5 6 1 16,-2-7 0-16,0 2 5 0,-1-2 4 15,-2 1 16-15,-1-1 17 0,0-5 11 16,-1 7 3-16,-6-4-12 0,4 5-8 15,-3 0-13-15,2 1-2 0,1 4-5 0,1 1-4 16,2 3-5-16,-1-3-3 0,1 3-7 16,-2 0 1-16,0 0 5 15,-4 0-5-15,3 10 4 0,-1 1-5 16,4 1 1-16,0 8-1 0,0-3-1 0,1 4 1 16,5-2-1-16,1 0 2 0,-3-1-2 15,1-4 1-15,-2 1 0 0,0-5 0 16,-3 3-1-16,1-1 0 0,-1-2 0 15,2 3 0-15,-2-8 0 0,0 2 1 16,0-7-1-16,0 4 1 0,0 2 0 0,0-1-2 16,0 1 2-16,0-6 0 0,0 0 0 15,0 0 2-15,0 1-1 0,0 1 1 16,0-1 0-16,0 1 0 0,0-1 1 16,0-1 1-16,0 0-2 0,0 2 0 15,0-2-1-15,0 0-1 0,0 0 1 16,0 0-1-16,-2-3 1 0,1-3-1 15,-2-7 0-15,1 3 1 0,2-3-1 16,0 0 1-16,0 1 0 0,0 0-1 16,0 2 1-16,0-3-1 0,0 3 0 0,0-1 2 15,0 6-2-15,0-5 0 0,2 4-2 16,1-5 2-16,1-5-1 0,-1 6 0 16,0 0 1-16,-2 7 0 0,-1 3 0 15,0-2 0-15,0 2 0 0,3-2-2 16,-2 1-1-16,1-1-3 0,-1 1 3 15,1 0 0-15,2-2 3 0,1-1-1 16,3 0 1-16,1 1 1 0,-5 1-1 16,5 0 2-16,-5 0-2 0,5-1 0 15,2-1 0-15,-6 3-1 0,-1 1 1 0,1 0-1 16,1 0-2-16,5 0 0 0,2 0-1 16,-6 3 2-16,5 6 0 0,-6 4 1 15,-2-5 1-15,-3 9 3 0,-1 1-3 16,0 1 0-16,-7 5 0 0,-2-5 1 15,1-5 0-15,1 0 1 0,2-7 1 0,-1 0-1 16,0-1 1-16,3-3-2 16,-5 1 1-16,5 0 0 0,-1-3-1 15,1 2 1-15,3-3 0 0,0 0 0 16,0 0-2-16,0 0-2 0,0 0 2 0,0 0-2 16,0-6 1-16,1-3-2 0,8-2 1 15,1 5 0-15,3-1-1 0,-4 3 2 16,4 3-3-16,0 1 3 0,1 0 0 15,4 0-1-15,-3 0 2 0,0 5-3 16,-1 1 2-16,-6-2-1 0,-4 2 1 0,2 0 1 16,-5-3-1-16,1 7 0 0,-2 0 0 15,-7 2-2-15,-5 5 2 0,-4-6 1 16,1-3-3-16,1-1-2 0,0-4-17 16,-2 0-28-16,0-2-42 0,-1-1-41 15,-3 0-109-15</inkml:trace>
  <inkml:trace contextRef="#ctx0" brushRef="#br0" timeOffset="805039.0778">28512 13283 652 0,'0'0'0'0,"0"0"3"0,0 0-3 0,0 0 2 16,0 0 2-16,0 0-4 0,0 0 0 16,0 0 0-16,0 0-1 0,19-17 1 15,5 10-4-15,4 1-6 0,1 1-8 16,0-1-6-16,-2 1-18 0,-9 2-16 15,0 2-30-15,-2 1-28 0,-6 0-61 0</inkml:trace>
  <inkml:trace contextRef="#ctx0" brushRef="#br0" timeOffset="806620.0405">29043 13115 545 0,'0'0'0'0,"0"0"10"0,0 0-10 0,0 0 13 15,0 0 1-15,0 0-5 0,0 0-1 16,0 0-5-16,0 0-4 0,-19-80-3 15,26 73 1-15,3-4-1 0,3 6 2 0,-1 3-1 16,5 0-1-16,5 2 1 16,-2 0 1-16,7 9-2 0,-5 1-1 15,-2 3-4-15,-2 4 3 0,-4 1-1 16,-1 2 5-16,-3 3 2 0,-4 1 3 0,-3 2-2 16,-3 0 4-16,0-1-5 0,-4 0-1 15,-5-4 2-15,-2-2-2 0,2-5 1 16,1-3 1-16,3-4-1 0,1-4 2 15,2 2 1-15,2-5 1 0,0 0 2 16,-1 0-1-16,1 0 0 0,0 0-2 0,-2 0-1 16,2 0-1-16,0-5-2 0,0-10 2 15,0-3-2-15,6-8 2 16,4 2 1-16,0 0-7 0,2-1 6 16,1 0-1-16,-2 2 1 0,1-1 2 0,-2 1 0 15,0 2-3-15,0 0 2 0,-1 1 0 16,0 0 0-16,-4 6 0 0,2 1 2 15,-4 5 0-15,-1 4 0 0,1-1 0 16,-3 5-2-16,0-2-1 0,0 2-4 16,1-2-5-16,1 2 2 0,-1 0 2 0,1 0 2 15,-1 4 2-15,-1 8 2 0,0 6-2 16,0 2 0-16,-3 5 0 0,-3-1 0 16,-1-2-3-16,0-1 2 15,0 1 3-15,1-1-7 0,1 0-2 0,1-6-12 16,3 2-5-16,1-5-4 0,0 1-11 15,0-1 8-15,2-3 0 0,3 0 9 16,2-4 11-16,6-3 6 0,3-2-2 16,6-1 2-16,-5-8 3 0,2-3-2 15,-3-2 5-15,1-1-3 0,-2-3 0 0,1-1 4 16,-3 1-1-16,0 0 3 0,-2 1 4 16,-2 0 0-16,-1 5 4 0,-2 0 6 15,-3 5 4-15,-1 2 5 0,1 1 2 16,-3-2-2-16,1 2-6 0,1 0-7 15,-1 0-4-15,-1 4-6 0,0 0-3 0,0 0 0 16,0 1-1-16,0 10 0 0,-4 7 1 16,-4 7 1-16,2 0 2 15,1-1-2-15,-1 4 3 0,2-1-5 16,1-2-1-16,1 3-1 0,1-4 1 0,1-4-2 16,0-2 0-16,0 0 0 0,0-6-2 15,0 0 2-15,1-1 2 0,-1-5-1 16,0 0 2-16,2 1 2 0,-2-7 0 15,0 0 1-15,0 0 1 0,0 1-1 16,0-1 0-16,0 0 0 0,0 0 0 0,-2 0-1 16,-2-3 1-16,0-6-1 0,-2 0-1 15,2-3 1-15,2-1 0 0,1 0 0 16,1-7 0-16,0 3-1 0,0-1-1 16,0 1 1-16,3 7 0 0,-1-2-1 15,1 0 1-15,0-1-1 0,-1 1-5 16,0 2 4-16,1-1-5 0,2 2 5 15,-1 1 0-15,2 1 0 0,2 0 0 16,-5 5-1-16,6-1 0 0,-3 1 2 16,5 1-2-16,1-1 2 0,-8 0 0 0,9 2-1 15,-7 0 0-15,4 0-1 0,3 0 2 16,-3 0-1-16,1 0-1 0,-4 0 1 16,1 5 1-16,-5-3-2 0,0 5 7 15,-3-2-4-15,0 7 5 0,0 4-5 16,-6-2-1-16,-2 1 0 0,2-2-1 0,2-4 1 15,1-2 0-15,-2 2-1 16,2 0 0-16,0 1 1 0,1-2 0 16,-2 2-2-16,2-6-2 0,2 7-1 15,0-1-7-15,0 1-3 0,0 6-3 0,7-5 0 16,-3-3 4-16,4 2 5 0,-2-5 5 16,-1 0 2-16,2-1 1 0,-4-3 1 15,0 1 1-15,-3-3 0 0,0 0 2 16,0 0 2-16,2 2-1 0,-1 0 1 15,1-1-1-15,-1-1-2 0,1 2-1 0,-1-2 0 16,1 1 0-16,-1-1-1 0,0 2-1 16,-1-2-1-16,0 1-1 15,0-1 0-15,0 4 1 0,-4 4-2 16,-6 1-2-16,0 1-4 0,0 0-13 0,-2-1-10 16,1 2-24-16,0-1-18 0,0 2-19 15,2-7-37-15</inkml:trace>
  <inkml:trace contextRef="#ctx0" brushRef="#br0" timeOffset="806985.1244">29920 13327 492 0,'0'0'49'0,"0"0"-14"15,0 0-9-15,0 0-5 0,0 0-8 16,0 0-6-16,0 0-5 0,0 0-2 15,0 0-1-15,0 0 1 0,-13-13-2 16,-3 26 3-16,1 4-3 0,1 3 1 16,0 2-1-16,4 0 0 0,1 0-1 0,2-5-3 15,3 1-3-15,4-6 0 0,0 1-5 16,0-1 4-16,0-8 2 0,0 5 2 16,1-6 5-16,2 1 0 0,0-1 2 15,1-3 0-15,3-7 1 0,2-5 0 16,3-3 0-16,-5 3 0 0,-1-3 0 15,-2-1 3-15,-1 4 1 0,0-4-1 16,0 5 2-16,-2-1 0 0,2 0-2 16,-3 6-1-16,3-5-1 0,-3 7-1 15,0-2 0-15,1 1-4 0,-1 5-1 0,0-2-9 16,0 2-19-16,2-1-22 0,-2 1-52 16,0 0-57-16,1 0-97 0</inkml:trace>
  <inkml:trace contextRef="#ctx0" brushRef="#br0" timeOffset="807319.9781">29927 12770 403 0,'0'0'74'16,"0"0"-18"-16,0 0-17 0,0 0-14 15,0 0-12-15,0 0-6 0,0 0-5 16,0 0 1-16,0 0 2 0,0 0 3 16,89 30-3-16,-72 2 0 0,3 2-4 15,-1 5-2-15,-1 7 1 0,-3 3 0 16,-3 2-2-16,-5 1 3 0,-1 0 3 15,-3 0-4-15,0-2 2 0,-3-1-7 16,0-4-6-16,0-2-7 0,-7-4-10 16,-1-2-18-16,-5-4-41 0,-4-3-56 0,-5-4-128 15</inkml:trace>
  <inkml:trace contextRef="#ctx0" brushRef="#br0" timeOffset="807689.5718">30808 13174 613 0,'0'0'0'0,"0"0"2"15,0 0-2-15,0 0 3 0,0 0-1 16,0 0-3-16,89-19 0 0,-62 18-2 15,0 0-2-15,-2-1-5 0,-1 1-8 16,-8-1-9-16,3 1-15 0,-7-1-20 0,-6 2-29 16,6 0-30-16,-7 0-36 0</inkml:trace>
  <inkml:trace contextRef="#ctx0" brushRef="#br0" timeOffset="807896.2017">30684 13311 307 0,'0'0'76'16,"0"0"-9"-16,0 0-12 0,0 0-13 16,0 0-12-16,0 0-12 0,0 0-6 0,93 13-6 15,-65-16-3-15,4-2-2 0,0 0-1 16,1-2-1-16,2 1-2 0,-2 2-2 16,-1-1-5-16,1-1-9 0,-1 0-6 15,1 0-14-15,2-1-16 0,1-4-15 16,2-1-27-16,2-2-15 0,-4-3-2 0</inkml:trace>
  <inkml:trace contextRef="#ctx0" brushRef="#br0" timeOffset="808175.8278">31443 13095 53 0,'0'0'91'0,"0"0"-3"15,0 0-4-15,0 0-6 0,0 0-15 0,0 0-13 16,0 0-9-16,0 0-14 0,0 0-8 16,0 0-3-16,10-40-4 0,-11 40 0 15,-1 0-5-15,-1 0-3 0,0 6-2 16,2 5 0-16,0 4 1 0,1 1-2 15,1 2 2-15,6-4-3 0,1 4 1 16,2-5 5-16,0 3-6 0,3-4 4 16,-5-3-4-16,1-2-1 0,-2-2 1 15,-2-4 0-15,5-1 0 0,-1 0 0 16,1-6 0-16,4-4-5 0,-7-7 4 0,1-1-3 16,-3-4 4-16,-2-2 1 0,-2 0-1 15,-1 0 3-15,0-2-3 0,0 3 0 16,-4 2 0-16,-1 5 0 0,-3 6-3 15,2 4-2-15,-5 6-6 0,-9 0-17 16,-2 18-29-16,-8 6-57 0,1 8-120 0</inkml:trace>
  <inkml:trace contextRef="#ctx0" brushRef="#br0" timeOffset="809524.6045">19420 14183 408 0,'0'0'58'0,"0"0"-18"0,0 0-15 0,0 0-12 15,0 0-6-15,0 0-5 0,0 0 1 16,0 0-3-16,0 0-1 0,-10-14 0 0,9 13-1 15,1 1 0-15,-2-2 0 16,2 2 1-16,-1-1 1 0,1 1-1 16,0-1 1-16,-2 1 0 0,2-2 1 15,0 2 2-15,-1 0-2 0,1-1 0 0,0 1-2 16,-1 0 2-16,1 0-1 0,0 0 0 16,0-2-1-16,0 2-9 0,-2 0-13 15,2 0-9-15,0 0-5 0,-1 0-10 16,-1 3-22-16,-2 8-26 0,-5 4-55 15</inkml:trace>
  <inkml:trace contextRef="#ctx0" brushRef="#br0" timeOffset="810783.025">19198 14516 429 0,'0'0'54'0,"0"0"-5"16,0 0-19-16,0 0-11 0,0 0-6 0,0 0-6 15,0 0-4-15,0 0 0 0,0 0-3 16,17-79-4-16,-1 68 2 0,3 3 1 15,2 3 0-15,4 0-1 0,-3 4 0 16,2 1-1-16,-2 0 0 0,-2 4 2 16,-1 4-1-16,0 0 1 0,-3 4-1 0,-2-1 1 15,-2 2-1-15,-2 0 1 0,-2 4 4 16,-3-5-3-16,-4 6 6 0,-1 2-4 16,0 0-1-16,-7 6 0 0,-1-5 1 15,0-8-1-15,1 0 0 0,2-6 2 16,3-4 0-16,0-1 2 0,2-2 0 0,-2 0-2 15,2 0 1-15,-2 0-2 16,1 0 1-16,-1 0 1 0,-2 0 1 16,-2 0 0-16,1-2 0 0,1-5 0 15,3 2-2-15,-1-8-2 0,2-4 0 0,0 0 0 16,5-6-4-16,2 0 4 0,2 2-5 16,2-1 4-16,2 1 0 0,0 2 0 15,3 0 0-15,-1 0 0 0,0 1-1 16,-6 4 1-16,3 3 1 0,-7 4-1 15,-2 5 0-15,0-2-1 0,-3 4 1 0,0-1 1 16,0 1-2-16,2 0 0 0,-2-2 0 16,0 2-3-16,1 0 1 15,-1 0 0-15,0 0 1 0,0 9 2 16,-3 7-1-16,-3 3 1 0,2 3-1 0,-3 1-2 16,1 3 4-16,0 3-1 0,2 2 4 15,1-1-6-15,2 5-5 0,1-2-8 16,0-1-9-16,0-3-3 0,5-4-3 15,4-6-3-15,0-7 14 0,1-5 1 16,3-3 8-16,3-4 5 0,3-2 1 0,-1-8 3 16,-2-6 1-16,-1-3 3 0,-2-3 2 15,0-2-1-15,-1-2 3 0,0 2 2 16,-3-1 3-16,-2 2 5 16,-2 9 2-16,-1-2 0 0,-1 6-2 0,-2 5-2 15,1 0-5-15,-2 5-3 0,0-1-4 16,0 1 0-16,4 0 4 0,3 3-5 15,1 8 4-15,3 7-5 0,-4 3-1 16,-1 4 3-16,-1 2-3 0,-2 3 2 16,-2 2-3-16,0 0 0 0,-1 1 0 0,0-2-1 15,2-4 0-15,-1-5 1 0,2-4-2 16,-2-8 2-16,-1-4-1 0,2 0 2 16,-2-6 3-16,0 0 3 15,0 0 5-15,0 2 1 0,1-2-1 0,-1 0-4 16,0-6-4-16,-7-10-2 0,2-4 1 15,0-5-2-15,4 1 1 0,-1-1 0 16,2 1 1-16,0 0-2 0,2 1 1 16,4 2-1-16,-2 6 0 0,1 1 1 15,-2 7-2-15,2-3-1 0,-1 3-1 0,2-1-4 16,0 1 2-16,2 2 1 0,0 1 0 16,0-1 0-16,1 2 2 0,2 3 0 15,0-2 0-15,1 2 0 0,5 0 0 16,-2 7-1-16,0-2 2 0,-3 2-1 15,-4 0 1-15,-2-1 0 0,0 2 0 0,-2 3-1 16,1-2 2-16,-5 4 1 0,0 5 1 16,-2 1 2-16,-5 5-3 15,-4-4 0-15,-1-3-1 0,3-7 1 16,-1 0 1-16,4-3 1 0,2-4 0 0,1 0 1 16,3-3 2-16,0 0-3 0,0 0 0 15,0 0-1-15,-2 1-1 0,1-1-1 16,1 0-2-16,-1 0 0 0,1 0-1 15,0 0 0-15,2-4 1 0,10 1-2 16,-3-2 0-16,2 5 1 0,8 0 2 0,-3 0 0 16,4 5 1-16,-4 0-1 0,-3 0 0 15,0 3 1-15,-1-1 0 0,-1 1 1 16,-1 0-1-16,-4-2 1 16,-3-3-2-16,0 7 0 0,-3 1 1 0,0 5-1 15,-9 3 0-15,-7-2-2 0,-5-1-7 16,-4 1-9-16,-7 0-12 0,-4-1-22 15,-1-1-29-15,-1-2-27 0,2-3-57 16</inkml:trace>
  <inkml:trace contextRef="#ctx0" brushRef="#br0" timeOffset="811054.0023">20435 14730 599 0,'0'0'46'0,"0"0"-18"0,0 0-14 16,0 0-8-16,0 0-4 0,0 0-3 15,0 0 0-15,0 0 1 0,0 0 0 16,27-2 0-16,2-4-5 0,2 0-3 15,5 0-7-15,2 0-6 0,0 2-9 0,-2 2-23 16,-4 0-57-16,-2 2-83 16</inkml:trace>
  <inkml:trace contextRef="#ctx0" brushRef="#br0" timeOffset="812260.7037">21261 14381 636 0,'0'0'25'0,"0"0"-5"16,0 0-10-16,0 0-3 0,0 0-5 15,-7-83-2-15,21 67-3 0,7 4 0 16,3 1 0-16,7 5 1 0,-1 4-2 16,-1 2-2-16,0 5-3 0,-5 9-1 0,-3 4 5 15,-4 5 0-15,-4 3 3 0,-4 2 0 16,-7 2-1-16,-2 2-1 0,-4 0 3 16,-9-2 3-16,0-5-3 0,-1-2 6 15,4-8-6-15,1-3 1 0,2-5 1 16,4-3 2-16,2-1 1 0,1-3 0 15,-2 0-1-15,2 0 0 0,0 0 0 16,0-7-2-16,0-6 0 0,2-8-7 16,7-5 6-16,2 1-4 0,0 0 4 15,5 1 0-15,-3 1 0 0,1 2 2 0,0 1-2 16,-6 6 2-16,2 2-4 0,-5 3 1 16,-2 4 2-16,1-2 1 0,-2 2-1 15,-1 2 4-15,3-7-2 0,-2 5 2 16,-1 0-1-16,3 2-1 0,-4 3 0 15,0-1-3-15,0 1-1 0,0 0-2 0,2-1-2 16,-2 1 0-16,0 0 2 0,0 15 1 16,-6 6 3-16,0 9-1 15,-1 1-1-15,0 2 0 0,1 1-2 16,-1-1 2-16,3 0-13 0,2-1-5 0,2-3-14 16,3-5-14-16,7-4-10 0,3-7-4 15,4-3-13-15,1-6-4 0,2-4 10 16,2 0 7-16,-5-9 21 0,0-3 23 15,-4-3 14-15,2-3 16 0,-5-2 5 16,-3-2 19-16,2 2 9 0,-3 2 17 0,-2 2 13 16,0-2-13-16,-2 6-7 0,-1 0-13 15,1 1-10-15,-1 6-6 0,-1 1-3 16,2 0-7-16,-2 4-6 16,0-2-7-16,0 2-4 0,0 0-1 0,1 0 1 15,-1 0 0-15,3 9 1 0,-1 8-1 16,-1 7 0-16,-1 2 3 0,0 4-4 15,0 3 2-15,-6-1-5 0,0 1-4 16,0-4-2-16,2-1 1 0,-1-8-3 16,3-2 4-16,1-7-1 0,-1-6 2 0,2 1 3 15,0-6 3-15,-1 0 3 0,1 0 1 16,0 2 1-16,-2-2 0 0,1 0 1 16,-2 0-1-16,0-9-1 0,0-2 2 15,0-7 0-15,3-3 1 0,0 0 2 16,0-7 2-16,4 4 1 0,1 3-2 15,-1 1-1-15,-1 6-3 0,2-1-4 16,0 5-4-16,-1 1 2 0,1-2-5 16,1 2 4-16,0 1-2 0,-1 0 0 15,7-1 2-15,-5 5 0 0,5-4-1 0,-4 5 2 16,2 0-1-16,1 2-1 0,0 1 2 16,1 0-1-16,-3 0-1 0,0 0 1 15,-1 6-3-15,0 4 2 0,-3 4 1 16,2 0-1-16,-6 1 6 0,-1 3-3 15,0 0 2-15,-1 6-4 0,-6-4 1 0,-2-1 2 16,0-4-2-16,-2 2 2 16,4-6 1-16,-2 0-2 0,0 0 0 15,2-4 0-15,1 1 0 0,5-3 0 16,1-5 0-16,0 0 0 0,0 0 0 0,0 1 0 16,-2 0 0-16,2 1 0 0,0-1 0 15,0 1 0-15,0 0 1 0,6-1 0 16,8 1-1-16,7-2-2 0,1 0-1 15,5 0 2-15,-3 0 0 0,-1 0-1 16,-3 1 0-16,-5 2-1 0,-2 0-1 0,-5 2 1 16,0 1-1-16,-2 0 2 0,-5 3 0 15,-1 5-1-15,-2 1 2 0,-13 5-1 16,-2-2 0-16,-6 0 1 0,0-2-4 16,1-3-1-16,-1-1-5 0,7-4-12 15,6-4-21-15,2 1-31 0,5-4-35 16,-2 1-52-16</inkml:trace>
  <inkml:trace contextRef="#ctx0" brushRef="#br0" timeOffset="813167.0724">22310 14727 400 0,'0'0'75'0,"0"0"-15"15,0 0-26-15,0 0-9 0,0 0-4 0,0 0-7 16,0 0-5-16,0 0-4 0,0 0-6 16,0 0-2-16,-16-52 0 0,3 61 0 15,-2 9 3-15,-5 10 0 0,1 4-2 16,3 4 2-16,5 0-3 0,2 1 3 15,3-2 0-15,5-3-1 0,1-4-1 0,4-1 1 16,6-7-1-16,2-2 3 0,5-6-1 16,2-5 1-16,4-6 0 15,5-1-1-15,0-10 2 0,1-5-2 16,0-7 1-16,-4-1 0 0,-5-4 2 0,-4-1-1 16,-6-3 2-16,-5 2-2 0,-4 0 1 15,-1 2-1-15,-3 3 1 0,-7 1-2 16,0 3 0-16,-3 4-2 0,4 4-1 15,3 5-6-15,3 4-23 0,3 3-36 16,-7 0-54-16,2 3-81 0</inkml:trace>
  <inkml:trace contextRef="#ctx0" brushRef="#br0" timeOffset="813483.9764">23193 14507 619 0,'0'0'27'0,"0"0"-8"0,0 0-9 15,0 0-5-15,0 0-5 16,0 0-2-16,0 0-1 0,0 0 1 16,0 0 1-16,49-44-4 0,-21 40-4 15,-1 2-3-15,2-2-6 0,-1 3-1 0,-8-1-7 16,-1 0-7-16,-6 2-17 0,-7 0-27 16,6 0-29-16,-7 5-32 0</inkml:trace>
  <inkml:trace contextRef="#ctx0" brushRef="#br0" timeOffset="813659.3364">23218 14680 476 0,'0'0'69'16,"0"0"-16"-16,0 0-14 0,0 0-15 15,0 0-11-15,0 0-9 0,92 15-3 16,-64-17-3-16,-1-2-8 0,2-1-16 15,1 2-25-15,-3-2-71 0,0 4-106 16</inkml:trace>
  <inkml:trace contextRef="#ctx0" brushRef="#br0" timeOffset="817199.3927">24447 14531 348 0,'0'0'48'0,"0"0"-7"16,0 0-11-16,0 0-8 0,0 0-5 15,0 0-7-15,0 0-2 16,0 0-3-16,0 0-2 0,-6-12 1 0,6 9 0 16,0 3-1-16,10-3 0 0,5-1 1 15,5 2-2-15,2-2 0 0,1 2 1 16,-1-1-1-16,-1 2 0 0,2 0-2 15,-2 1 0-15,0 0 0 0,2 0 0 16,-7 0 0-16,3 0-4 0,1 0-10 0,-1 0-14 16,7 0-27-16,-9 0-39 0,-2 1-41 15</inkml:trace>
  <inkml:trace contextRef="#ctx0" brushRef="#br0" timeOffset="817540.1006">25096 14204 483 0,'0'0'49'0,"0"0"-18"16,0 0-9-16,0 0-10 0,0 0-5 16,0 0-3-16,0 0-3 0,0 0 0 15,0 0 0-15,-9-6 1 0,8 24 0 0,-2 10-1 16,3 3 0-16,0-1-1 0,0 1 2 16,0-2-3-16,0 0 2 0,0-2-2 15,0-8 0-15,0 2-2 0,0-1-2 16,0 1-3-16,0-2-11 0,0 0-9 15,3-6-26-15,-3-7-42 0,3 6-28 0,-2-7-92 16</inkml:trace>
  <inkml:trace contextRef="#ctx0" brushRef="#br0" timeOffset="817979.0673">25449 14130 522 0,'0'0'33'0,"0"0"-13"0,0 0-7 0,0 0-4 15,0 0 1-15,0 0-4 0,0 0 1 16,-85 65-2-16,72-37-1 0,2 4 0 15,0 1-2-15,2 4-1 0,2-3 0 16,3 2-1-16,-1-2 1 0,5 0-1 16,0-3 1-16,0-2 2 0,6-1-3 0,3-3 4 15,0-3-5-15,2-4-1 0,1-3 1 16,-3-5-1-16,2-3-1 0,-2-1 1 16,1-5-2-16,7-1 0 0,0 0 2 15,4 0-2-15,-1-7 2 0,-3-4 1 16,-1-1 1-16,-6 1 3 0,-1-1-1 0,-3-1 2 15,-2 2 0-15,-2-6-6 0,-2 0 7 16,0 7-6-16,-2-5 4 16,-1 5 0-16,-7 4 0 0,-4-1-3 15,-4 5-2-15,-5 2 0 0,-3 2-3 0,0 10-9 16,2 6-25-16,-5 4-39 0,1 5-61 16,1-1-148-16</inkml:trace>
  <inkml:trace contextRef="#ctx0" brushRef="#br0" timeOffset="822889.8879">6679 10088 0 0,'0'0'1'0,"0"0"-2"0,0 0 1 16,0 0 0-16,0 0 0 0,0 0 0 16,0 0 0-16,0 0 0 0,0 0 0 15,0 0 0-15,0 0 0 0,0 0 0 16,0 0 0-16,0 0 0 0</inkml:trace>
  <inkml:trace contextRef="#ctx0" brushRef="#br0" timeOffset="825379.9668">8617 8576 42 0,'0'0'12'0,"0"0"-4"15,0 0-3-15,0 0-5 0,0 0-3 16,0 0 1-16,0 0-1 0,0 0 6 0,0 0-3 15,0 0 5-15,0 3-3 16,0-1-1-16,1-1-1 0,1 0 2 16,-1 1 0-16,-1 0 4 0,0-1 9 15,0 1 7-15,3 0 16 0,-3-2 10 0,3 1 7 16,-2-1 4-16,1 0-3 0,-1 2-8 16,1-2-7-16,-1 0-12 0,-1 0-13 15,2-2-9-15,-1-6-6 0,-1-5 1 16,0-5-3-16,0-1 3 0,0-5-3 15,-3 1 1-15,-1 0 1 0,-2 0-1 16,3-2 1-16,-3 0 0 0,2 1 2 0,-2-2-1 16,-1 1 2-16,4-3-2 15,0 1 2-15,-1-2-3 0,-2-1 0 16,-1 2 0-16,3 1 0 0,-1 0 0 0,1 2-1 16,1 1 1-16,1 1-1 0,2 6 1 15,0-2 0-15,0-1 0 0,0 6 0 16,0-7 1-16,0-1-1 0,0 3 1 15,0-1-6-15,0 0 4 0,-1 1-4 16,1 4 3-16,-3-6 0 0,3 0 0 0,0 6 1 16,0-6 0-16,-3 2 1 0,3 5-1 15,0-5 1-15,0-3-1 0,-1 2 0 16,-1-7-2-16,2 3 1 0,0 0-2 16,0 7 3-16,0-2 0 0,0 8 1 15,-2-3 0-15,2 0-1 0,-2 0 0 16,2 1-1-16,-3 1 1 0,2 0 0 15,-1 1 1-15,-1 0-1 0,2 1-1 16,-2-1 0-16,3 5 2 0,0 1 0 16,0 5 0-16,-3-1 0 0,3 1-1 0,0-2 0 15,0 1 1-15,0-1-1 0,0 0 0 16,0 1 0-16,0 0-1 0,0-5 1 16,0-2 0-16,0 2 0 0,0 1 0 15,0 5 0-15,0-1 0 0,0 1 0 16,0-2 0-16,0 1 0 0,0-1 1 15,0 1-1-15,0-1 0 0,0 1 0 16,0-2 0-16,0 3 1 0,0-2 0 16,0 1-1-16,0-1 0 0,0 0 0 15,0 1 0-15,0-1 1 0,-1 1-2 0,1 0 2 16,0-1-1-16,0 1 0 0,0 1 1 16,0-2-2-16,0 2 0 0,0-1 0 15,0 1-2-15,0-2 0 0,0 2-1 16,0-2 1-16,-2 2-2 0,2 0-1 15,0-1-1-15,0 1-3 0,0 0 0 0,0 0 3 16,0 0 3-16,0 0 2 16,0 0 0-16,0 3 2 0,0 10 1 15,0 6-1-15,0 7 1 0,-3 0-1 16,0 1 0-16,-2 3-1 0,-1 1 2 0,3 1-1 16,0-4 0-16,0-6 0 0,0-3 0 15,2-7-1-15,-1 1 1 0,1-1-1 16,1-6 1-16,0 0-2 0,0-6 4 15,0 0-2-15,0 0 3 0,0 1 1 16,0 2 3-16,0-3 2 0,0 2-1 0,0 0 2 16,0-1-1-16,0 1-3 0,0-2-2 15,0 0-6-15,0 0 0 0,0-2-1 16,0-6 3-16,1-4-2 0,2-6 2 16,-1 6 0-16,1-6-2 0,-2-1 1 15,2 7 1-15,0-9 0 0,0 3 2 16,-2-1-1-16,2 0-1 0,0 1 0 15,-3 0-1-15,1-2-1 0,-1 0 1 16,2 1-1-16,1 1 1 0,-2 6 0 16,2-6 0-16,0 8-1 0,1-1 0 0,-1 0 2 15,0 1-1-15,2 0 1 0,-3 6 0 16,0 1 0-16,-2 3 0 0,0-2 1 16,0 2-2-16,1-1 3 0,-1-1 0 15,3 2-1-15,-3-1 4 0,0 1-2 16,0-2 0-16,0 2-2 0,3-2 1 0,-3 2 0 15,0 0 2-15,0-1-2 16,0 1 0-16,0 0-1 0,0-1-1 16,0 1 0-16,0 0-1 0,0 0-1 15,0 0-1-15,0 0-2 0,0 0 2 0,0 0 1 16,0 0 0-16,0 0 0 0,0 0-1 16,0 0 3-16,0 6 0 0,0 0 0 15,0 6 0-15,1 0-1 0,2 1-2 16,2 3 3-16,-1 1 1 0,2 4-1 15,-2-1 3-15,0 0-3 0,-1-7 0 0,0 4-1 16,-1 1 1-16,-1 0-1 0,1 5 2 16,-1-6-1-16,2 1 1 0,-3 0 0 15,3-6-2-15,-3 5 0 16,3-6 0-16,-3-6-1 0,3 5 1 0,-1-6 0 16,1 5 2-16,0 0-2 0,-1-7 0 15,1 3 0-15,-2-2-1 0,2 0 0 16,-3 0 2-16,4 1 2 0,-4-4-2 15,0 0 0-15,0 0 0 0,2 3 1 16,-1-3 0-16,1 2 0 0,-2 0 2 0,1-1-1 16,-1-1 3-16,2 2-1 0,-2-2 0 15,0 1 1-15,1-1-1 0,-1 1-2 16,0-1 0-16,3 2 0 16,-3-2-3-16,0 0 2 0,0 1 0 0,0-1-2 15,0 2 1-15,0-2 0 0,0 1 0 16,0-1-1-16,0 2 1 0,-3 0-1 15,-1 1 0-15,-1-2 2 0,1 3 0 16,4-4 2-16,-3 1 3 0,-1 0-1 16,-1 0-1-16,-6 1 1 0,7-2-3 0,-8 0 0 15,-1 0 1-15,3 0-3 0,-2 0-1 16,5-2-2-16,-3 1-3 0,4 1 1 16,2-1-2-16,-1 1-14 0,5 0-28 15,-1 0-43-15,1 0-34 0,-6 0-44 16</inkml:trace>
  <inkml:trace contextRef="#ctx0" brushRef="#br0" timeOffset="827695.9007">8732 6971 212 0,'0'0'70'0,"0"0"-7"16,0 0-18-16,0 0-6 0,0 0 0 15,0 0-7-15,0 0-8 0,0 0-9 16,-11-78-6-16,11 78 0 0,-3-2-4 15,3 2 0-15,0-2-3 0,0 1-3 0,0-1-2 16,0 2-1-16,-3-1-1 0,3 1 0 16,0 0-1-16,0 0 4 15,0 0 2-15,0 0-1 0,0 9 2 16,3 5 0-16,4 6-1 0,-2-2 4 0,0 0 0 16,1 1-2-16,-3 0 0 0,3 1-3 15,-2-1 1-15,1 1 0 0,-1-6 1 16,-3 1-2-16,2-4 0 0,0-1-1 15,-2 3-5-15,1-9-8 0,-1 7-6 16,1-7-12-16,-2 0-5 0,1 8-1 0,-1-7-16 16,0-1-14-16,3 7-27 0,0-4-34 15</inkml:trace>
  <inkml:trace contextRef="#ctx0" brushRef="#br0" timeOffset="828196.3997">8973 6815 337 0,'0'0'57'16,"0"0"-10"-16,0 0-10 0,0 0-14 15,0 0-13-15,0 0-8 0,0 0-2 16,0 0-6-16,0 0 0 0,0 0 0 16,-12-18 0-16,6 18 3 0,-1 5 4 15,-6 5 1-15,0 7 0 0,0 1 2 0,3 2-6 16,1-1 1-16,-1 1 0 0,4 3 0 16,2 0 2-16,-1 1 1 0,4 2 0 15,1 1-2-15,0 1 0 0,1-2-4 16,7 1 1-16,2-2 1 0,3-1-2 15,-3 0 5-15,7-5-3 0,-2 1 2 0,2-6-6 16,-5-2-3-16,2-4 0 0,-5-4-2 16,1-1-3-16,1-2-1 0,-2-1 4 15,4 0 7-15,-1-6 6 16,1-7 8-16,-3-4 0 0,0-5-5 0,-3-3 2 16,-4-2 0-16,-1 0 2 0,-2 2 6 15,0 2 2-15,-5 8 6 0,-1 2 8 16,-1 5-2-16,0 0-9 0,0 2-11 15,-3 3-11-15,-6 3-9 0,-2 0-1 16,-5 10-12-16,-1 7-9 0,1 8-12 0,1 4-19 16,2 4-11-16,5 5-22 0,2 0-50 15</inkml:trace>
  <inkml:trace contextRef="#ctx0" brushRef="#br0" timeOffset="828847.6623">9278 6956 51 0,'0'0'5'0,"0"0"-2"16,0 0-5-16,0 0 1 0,0 0-1 15,0 0 2-15,0 0 3 0,0 0 4 16,0 0 7-16,-8 0 1 0,8 0 3 15,0 0 0-15,0-5-2 0,0-2-1 16,3-2-1-16,3 2 4 0,-1-3 3 0,0 1 6 16,-1 6 4-16,1-7 1 0,-4 5 2 15,1 0 1-15,1 3-1 0,-3 2-6 16,0-2-5-16,0 2-9 0,0-1-6 16,1 1-6-16,-1-2-5 0,0 2-8 15,0-1-9-15,0 1-12 0,0 0 7 16,0 0 9-16,-3 13 9 0,-3 7 12 15,-1 5-4-15,0 2-2 0,3-4-4 16,1 2 2-16,1-8-9 0,2 0-2 16,0-1 2-16,0-5-11 0,5 2 1 0,-1-5 0 15,0-5 0-15,3 0-6 0,-2-1-4 16,5-2-7-16,4 0-11 0,1-4-8 16</inkml:trace>
  <inkml:trace contextRef="#ctx0" brushRef="#br0" timeOffset="829347.4077">9198 6874 186 0,'0'0'28'0,"0"0"-9"0,0 0-13 16,0 0-16-16,0 0-8 0,0 0-3 15,0 0 7-15,0 0 8 0,0 0 1 16,39-39-5-16,-14 30-7 0,-3 3-1 15,-4 1 3-15,1 4 3 0,-3 1 8 0,4 0 3 16,2 0 1-16,-8 0-2 0,-2 4 0 16,1 4-1-16,-6-3 1 15,2 3 2-15,-5-1 0 0,0 1 1 16,-1 2 4-16,-1 2 1 0,-2 6 2 0,0 2 6 16,0 6 2-16,-5-2 0 0,-2-2 0 15,0 2-7-15,3-5-3 0,-1-5 0 16,1 0 1-16,1-4 0 0,-1 0 0 15,1-2-1-15,2-3 0 0,-1 0 8 16,2-5 9-16,0 0 7 0,0 0 3 0,0 1 2 16,0-1-3-16,0 0-4 0,0 1-8 15,0-1-9-15,0 0-5 16,0 0-2-16,0-2 1 0,0-7 1 0,0-2-1 16,0-7-4-16,0 1-1 0,0-6-1 15,0 2-1-15,3-1-1 0,4 0-2 16,0 3-2-16,1 0 0 0,-4 6 0 15,6 1-5-15,-4 7 2 0,-3 2 0 16,4 0 2-16,-1 1 0 0,7 2 3 16,3 0-2-16,-1 0-3 0,3 6-6 0,-2 5-8 15,-6-1-1-15,0 4-8 0,-3-3-2 16,-4 2-4-16,0-2-20 0,1 4-6 16</inkml:trace>
  <inkml:trace contextRef="#ctx0" brushRef="#br0" timeOffset="830195.6201">9661 6888 232 0,'0'0'41'0,"0"0"-9"16,0 0-14-16,0 0-6 0,0 0 4 15,0 0-1-15,0 0-2 0,0 0-6 0,0 0-7 16,0 0-6-16,-42-45-1 0,42 45 1 16,0 0 2-16,-3 1 4 0,0 9 0 15,-1 6 0-15,1-4-3 0,0 7 2 16,0-2 2-16,0 1-2 0,3 2 2 16,0-5-2-16,-3-2 0 0,3 0 0 15,0 1-4-15,0-1-2 0,0-2-2 16,3-1-5-16,1-2-6 0,4-3 4 15,-2 1 1-15,5-5 10 0,5-1 6 16,1-1-9-16,7-10-4 0,-1-2-7 0,0-5 0 16,-3-2 9-16,-1-1 0 0,-2 0 5 15,-4-4 3-15,0 3 1 0,-4-3 2 16,-2 1 1-16,-2 6 1 16,-4-4 9-16,-1 2 3 0,0 2 3 0,-6-6 3 15,-1 4 8-15,-2 3 2 0,-4 1 1 16,0 2-1-16,0 2-4 0,3 3 2 15,0 3 2-15,1 1-1 0,5 4-7 16,1-1-11-16,3 2-11 0,-1 0-7 16,1 0-3-16,-3 0 2 0,1 10 5 0,1 6 6 15,1 7-1-15,0 3-2 0,7 0 0 16,2 2 0-16,1 1-1 0,-3 0 2 16,5 0-3-16,-2-2 0 0,0-1-1 15,-3-3 0-15,-1-1 1 0,1-8 1 16,-3 1 0-16,-2-5 1 0,-1-6 0 15,1 3 3-15,-2-7 2 0,0 0 1 16,0 0 1-16,0 1-4 0,0-1-1 16,0 0-2-16,0 0 0 0,-5-7 1 15,-2-1 1-15,2-6-3 0,2 3 2 0,3-3-2 16,0-6-2-16,0-2-2 0,4-4 0 16,7 4-3-16,0 2 0 0,-4 8-2 15,4 1-1-15,-3 5-5 0,0 3 3 16,4 0 1-16,-2 3 4 0,7 0-3 15,-2 0-5-15,2 8-4 0,-7-3 0 0,-1 5 5 16,0 2 5-16,-4-3 4 0,1 6 3 16,-3-6-3-16,-3 3 1 0,0-1-2 15,0-7 1-15,0 8 3 16,0-9 2-16,0 2 1 0,0 1 1 0,0-6 2 16,0 0 2-16,0 0-2 0,0 2 3 15,0-2 1-15,-3 0-1 0,-3-3-9 16,-1-3-4-16,0-8-2 0,7 3 1 15,-3-1 8-15,3-2 2 0,0 9 0 16,0-1-1-16,0 6-1 0,0-2-1 0,0 2-6 16,0-2-15-16,0 1-21 0,0 1-64 15</inkml:trace>
  <inkml:trace contextRef="#ctx0" brushRef="#br0" timeOffset="831579.3612">26133 14444 154 0,'0'0'23'16,"0"0"2"-16,0 0-3 0,0 0-1 0,0 0-5 15,0 0-6-15,0 0-4 0,0 0-2 16,0 0-1-16,-11-41 0 0,11 32-2 16,0 5-1-16,0 0 0 0,4-5 1 15,-1 7 1-15,1-2-2 0,-1 1 1 16,0-1-1-16,0 1 0 0,0 0 0 0,4-3 0 15,-4 2 2-15,0 1 3 16,2 2 4-16,-5 1 6 0,0-1 4 16,0 1 2-16,2-2-5 0,-1 1-3 15,1 1-2-15,-1-2-4 0,1 2-4 0,-2-1-3 16,1 1-1-16,-1 0 0 0,0 0 1 16,0 0 1-16,0 0 0 0,0 8 1 15,-6 8-1-15,1-1 0 0,0 0-1 16,4-4-1-16,-1 1 1 0,2 8-1 15,0-2 2-15,3 5 2 0,6-5-6 0,-5-4 3 16,3-2-4-16,2-3-3 0,0-3-1 16,2 1-11-16,-3-4-18 15,2-3-23-15,9 0-25 0,-2-4-39 16</inkml:trace>
  <inkml:trace contextRef="#ctx0" brushRef="#br0" timeOffset="831757.3097">26234 14236 252 0,'0'0'43'0,"0"0"-17"0,0 0-12 16,0 0-8-16,0 0-11 0,0 0-3 16,0 0-3-16,0 0-7 0,0 0-15 15,0 0-15-15,13-3-25 0,7 3-22 0</inkml:trace>
  <inkml:trace contextRef="#ctx0" brushRef="#br0" timeOffset="832136.8281">26437 14245 225 0,'0'0'39'0,"0"0"-15"0,0 0-4 15,0 0-6-15,5 78-1 0,-5-58-3 16,0-8-3-16,0 8 0 0,0-8-2 0,0-2-4 15,0 2 2-15,0-7 1 16,0 1-1-16,0-6 0 0,0 0 0 16,0 0 3-16,0 1 9 0,0 1 12 15,0 0 2-15,0-1 0 0,0-1-5 0,0 1-9 16,0-1-1-16,0 0-2 0,0-1-3 16,2-6-5-16,-2-4-2 0,0-2-1 15,0 8 0-15,1-6 1 0,1 5-1 16,-2 1-1-16,3-6-2 0,-2 4-1 15,5-2-2-15,-2 0 2 0,4 4-1 0,2 1 1 16,-2 4-2-16,8 0 1 0,0 0-1 16,4 6 2-16,-2 3 1 15,0 1 0-15,1 3 0 0,-4-1-5 16,-2 1-6-16,0-1-10 0,-4-1-8 0,-2 1-8 16,0 3-4-16,-3-7-8 0,2 6-6 15,-3-4-1-15,-2-7-5 0,1 2 3 16,1-2-4-16</inkml:trace>
  <inkml:trace contextRef="#ctx0" brushRef="#br0" timeOffset="832787.9211">26772 14347 170 0,'0'0'51'0,"0"0"-1"0,0 0-1 15,0 0-4-15,0 0-5 0,0 0-4 16,0 0-8-16,0 0-9 0,0 0-7 15,12-36-6-15,-12 34-2 0,0 2-3 16,0 0-1-16,-3 0-1 0,-6 4 0 16,-1 8 1-16,-2 3-3 0,4 2 2 0,1 1 0 15,2 1-1-15,1 1 1 0,1 0 1 16,0-6 0-16,1 6-1 0,2-2 3 16,0-1-6-16,0 0 4 0,2 0-5 15,4-6 0-15,0-2 1 0,5-2 0 16,7-7 1-16,2-1 1 0,9-10-6 15,-2-5-4-15,5-7 3 0,1-1-4 16,-1-4 7-16,-2 1 3 0,-2-4 4 16,-2 1 3-16,-1 0-3 0,-5-2 2 15,-4 1 0-15,-2 2 1 0,-4 2 2 0,-5 7 3 16,-2 2 1-16,-3 5 1 0,0 1 1 16,0-1 4-16,-5 4-4 0,1 2 1 15,-5 2-3-15,-1 0-6 0,-1 4-1 16,-4 1 1-16,-1 1-1 0,-1 10-1 15,4 4 2-15,3 3-2 0,1 5 0 16,2 2-1-16,2-1-1 0,3 3 0 0,0 1 1 16,2-1-1-16,0 0 2 15,2 1-2-15,2-5 1 0,2-1-2 16,1-5 1-16,-1-4-2 0,-4-4 1 0,0-4 1 16,1 0 0-16,-3-5 1 0,0 0 2 15,0 0-1-15,1 1 2 0,1 0 0 16,-2-1-2-16,1 2 0 0,-1-2 1 15,2 0-2-15,1-4-1 0,0-7 1 16,1-3-1-16,1 6 0 0,3-8 0 0,-1 4 0 16,-1 4 0-16,5-2-1 0,-2 1-2 15,-2 4 1-15,6-3-1 16,-4 5 0-16,0 3 0 0,6 0 1 0,-4 0-1 16,4 3-1-16,-3 6 2 0,-3 4-2 15,2 2 0-15,-3 1-7 0,-4-1-3 16,0-1-10-16,-1 4-12 0,-1-4 2 15,2 7-17-15,-2-5-12 0,5-1-11 16,-3-6-52-16</inkml:trace>
  <inkml:trace contextRef="#ctx0" brushRef="#br0" timeOffset="832969.4617">27395 14498 336 0,'0'0'43'15,"0"0"-24"-15,0 0-14 0,0 0-9 0,0 0-23 16,0 0-56-16,0 0-155 0</inkml:trace>
  <inkml:trace contextRef="#ctx0" brushRef="#br0" timeOffset="841805.5183">10511 11682 29 0,'0'0'10'16,"0"0"2"-16,0 0 0 0,0 0 1 15,0 0-2-15,0 0-4 0,0 0-1 16,0 0 1-16,0 0-3 0,0 0 1 0,35-21-2 16,-15 9-2-16,2 4 1 0,-3 0-2 15,2 1 0-15,1 0-2 0,-3 2 2 16,1-2-1-16,2 1 0 16,-9 3 0-16,1-1-2 0,-4 2 3 0,-5 1-1 15,5-3 1-15,-5 3 0 0,0 0 0 16,-1 1 0-16,-4 0 0 0,0-2 1 15,0 2 1-15,2 0-4 0,-1 0 0 16,1 0-6-16,-2 0-10 0,0 0-9 16,0 0-13-16</inkml:trace>
  <inkml:trace contextRef="#ctx0" brushRef="#br0" timeOffset="842124.0609">10557 11762 97 0,'0'0'25'0,"0"0"-6"16,0 0 2-16,0 0-8 0,0 0-7 16,0 0-6-16,0 0-4 0,0 0 1 15,0 0 0-15,0 0 3 0,-4-19 0 16,10 12 2-16,4 0-2 0,7 1 0 15,1-2 1-15,2 0-2 0,0-1 2 0,-1-1-1 16,3-2-1-16,1-2 1 0,-1-1-2 16,1 0-1-16,1 0 2 15,-1-1 0-15,-2 2 0 0,0 2 1 16,-9 4-2-16,-1 3 0 0,-6 3-4 0,-5 2 0 16,0-1 0-16,0 1-18 0,1 0-1 15,-1 1-6-15,0 13-7 0</inkml:trace>
  <inkml:trace contextRef="#ctx0" brushRef="#br0" timeOffset="842419.3284">10540 11793 151 0,'0'0'39'0,"0"0"-9"0,0 0-12 15,0 0-8-15,0 0-9 0,0 0-4 16,0 0-1-16,0 0 2 0,0 0 2 16,0 0 2-16,3-23 1 0,13 17-2 0,-2 0-1 15,4 2 0-15,-4 0 1 16,3 0-1-16,0-1 1 0,0-1 0 0,4 0-1 16,-2-2 2-16,0 1-4 0,0-1 2 15,-3-1-1-15,1 1-1 0,-1-2 1 16,0 0-4-16,-2 0-6 0,-1 2-5 0,-3 1-8 15,-2 2-9-15,-4 2-4 16,1 0-7-16,-5 3-13 0</inkml:trace>
  <inkml:trace contextRef="#ctx0" brushRef="#br0" timeOffset="842644.9534">10534 11768 237 0,'0'0'37'16,"0"0"-12"-16,0 0-14 0,0 0-6 0,0 0-3 16,0 0-2-16,0 0-1 0,88-65-1 15,-71 61 0-15,-5 4-4 0,7-1-11 16,0 1-14-16,1-1-22 0,5 0-27 15</inkml:trace>
  <inkml:trace contextRef="#ctx0" brushRef="#br0" timeOffset="843377.2968">12145 11216 7 0,'0'0'16'15,"0"0"-1"-15,0 0-2 0,0 0-8 16,0 0-10-16,0 0-3 0,0 0-4 16,0 0 3-16,0 0 3 0,0 0 3 15,-4-8 0-15,4 5-3 0</inkml:trace>
  <inkml:trace contextRef="#ctx0" brushRef="#br0" timeOffset="858388.1723">18383 15542 232 0,'0'0'55'0,"0"0"1"0,0 0-7 16,0 0 0-16,0 0-6 0,0 0-9 16,0 0-6-16,0 0-10 0,0 0-6 15,0 0-8-15,-14-70-1 0,13 68 1 16,1 2 3-16,-2 14-1 0,1 7 0 15,-2 10-2-15,1 1 1 0,1 1-3 16,1 0 1-16,-1 2-3 0,1-2 0 16,0-2-1-16,0-2 1 0,0-11-1 0,0 1 1 15,0-9 5-15,0 0-6 0,0 4 6 16,0-11-5-16,1 4-3 0,-1-7-1 16,0 4-6-16,1 0-9 0,1 1-17 15,-1 0-27-15,-1-5-22 0,5 1-49 16,0 2-51-16</inkml:trace>
  <inkml:trace contextRef="#ctx0" brushRef="#br0" timeOffset="858992.1793">18632 15633 152 0,'0'0'60'16,"0"0"-10"-16,0 0-10 0,0 0-11 15,0 0-2-15,0 0-1 0,0 0 3 16,0 0-1-16,0 0-1 0,0 0-5 15,-9-47-2-15,9 43-5 0,0-3-4 16,0 1-4-16,0-5-3 0,0-4-1 0,6 3-2 16,3-3-1-16,5 3-1 0,0 1 1 15,-3 5 0-15,3 0 0 0,3 1 0 16,0 4-2-16,4 1-1 16,-2 0 0-16,-1 6 0 0,-4 6 0 0,2 5 2 15,-4 3-2-15,-1 2 2 0,-4 6-1 16,-1 2 2-16,-4 4-1 0,-2 1 1 15,0-1 0-15,-9 3 0 0,-4-4 5 16,-2-3-3-16,-2 0 3 0,1-8-4 16,-3-3-1-16,6-6 2 0,-1-4 1 0,7-3 5 15,2-5-1-15,1 3 4 0,-2-4 0 16,-5 0-2-16,0-4-2 0,-3-4-4 16,4-2-2-16,4 1 0 0,-1-3-5 15,2 3 5-15,3 5-6 0,2-6 3 16,0 6-2-16,0 0-3 0,7-1 2 15,-3 3 1-15,8 2 2 0,8 0 4 16,0 2 3-16,5 4-3 0,-2 4 2 16,-1-2-6-16,-2 2 1 0,0-3-2 15,0 2 0-15,-2-2-5 0,1 2-8 0,-6-6-17 16,1 2-19-16,2 1-27 0,-5-1-41 16,4-1-51-16</inkml:trace>
  <inkml:trace contextRef="#ctx0" brushRef="#br0" timeOffset="860864.2704">19481 15824 218 0,'0'0'53'0,"0"0"-14"16,0 0-12-16,0 0-9 0,0 0-6 15,0 0-3-15,0 0 2 0,0 0-2 16,0 0 6-16,0-9 3 0,0 9 1 16,0 0 1-16,1 0 1 0,1 0-4 15,5 0 1-15,-1 0-4 0,6 0-1 16,-1 0-1-16,1 0-3 0,1 0-3 15,0 0-1-15,7 0-1 0,2-3-2 16,8 0-1-16,2 0-1 0,2-2 1 16,0 3-1-16,-3-2 0 0,3 1-2 0,-4 0-1 15,0 2-6-15,-1 1-10 0,-1 0-9 16,-5 0-12-16,0 1-17 0,-6 2-17 16,-5 4-18-16,-4-2-19 0,-7 4-31 15</inkml:trace>
  <inkml:trace contextRef="#ctx0" brushRef="#br0" timeOffset="861143.4851">19752 15645 320 0,'0'0'69'16,"0"0"-10"-16,0 0-6 0,0 0-16 15,0 0-14-15,0 0-7 0,0 0-4 0,0 0-7 16,0 0-3-16,3-38-2 0,-3 38 0 16,0 9 2-16,-3 11 2 0,-3 7 0 15,3 5 0-15,1 3-3 16,1 3-2-16,1 0 6 0,0 1-6 0,0-2 4 16,3-4-4-16,1-1-4 0,2-3 0 15,1-5-12-15,0-1-11 0,1-2-26 16,-1 0-38-16,0-4-45 0,-1 0-111 15</inkml:trace>
  <inkml:trace contextRef="#ctx0" brushRef="#br0" timeOffset="863429.4132">12492 11220 95 0,'0'0'21'16,"0"0"-9"-16,0 0-8 0,0 0-3 0,0 0-1 15,0 0 2-15,0 0-2 0,0 0 1 16,0 0-1-16,0 0-1 0,65-56-1 16,-43 52 1-16,3-1 1 0,2 0 0 15,-1-1 0-15,3-1 0 0,-3-1-2 16,1-3 1-16,-2 3-4 0,0-3 1 15,-1 0 2-15,-2 1-2 0,-2 0 1 16,-5 4-5-16,-7 2-7 0,-3 2-4 16,-5 2-15-16</inkml:trace>
  <inkml:trace contextRef="#ctx0" brushRef="#br0" timeOffset="863669.2094">12547 11272 165 0,'0'0'36'0,"0"0"-11"0,0 0-13 15,0 0-13-15,0 0-7 0,0 0 3 16,0 0 0-16,0 0 5 0,0 0 1 15,58-40-3-15,-30 31-4 0,3-2-12 16,3 3-25-16,2-3-34 0</inkml:trace>
  <inkml:trace contextRef="#ctx0" brushRef="#br0" timeOffset="867807.9823">20494 15729 93 0,'0'0'25'0,"0"0"1"0,0 0-2 0,0 0-3 15,0 0-1-15,0 0-2 0,0 0-3 16,0 0-3-16,0 0-2 0,-6-13-2 15,6 12-3-15,0-1-2 0,0 1-2 16,0-1-1-16,-2 2 0 0,2-1 0 16,0 1 1-16,0 0 1 0,-1 0 0 0,1-3 1 15,0 3 2-15,0-2 3 0,0 2 3 16,0-2 0-16,0 1 0 0,0 0-3 16,0 0 1-16,0-1 5 0,0 0 1 15,0 1 0-15,0-1-4 0,0 1-2 16,0-1-3-16,0 0-1 0,0 1-2 15,0-1 0-15,0 1 0 0,0-1-1 0,0 1-2 16,0 0 1-16,0-1 0 16,0 0-3-16,0-1 1 0,3-3 0 15,1-1 1-15,3-1 0 0,-1 2 0 0,0 0-3 16,-3 3 1-16,4-1 1 0,-3 2 0 16,6-1 1-16,0 0 0 0,1-1 0 15,1 2 0-15,-1 0 0 0,1 1-4 16,-1-1-1-16,1 2 1 0,-1 0 1 15,2 0-2-15,1 3 7 0,-2 1-5 0,0 4 2 16,-1 1 0-16,-2 2-1 0,0 0 1 16,-4 4 2-16,-1 2-2 15,-4 1 2-15,0 7-1 0,-4 0 1 16,-4-1 5-16,-6 0-4 0,-3 2 1 0,-2-4-2 16,-2-3 0-16,-2 0 2 0,1-5-1 15,2 1-1-15,4-7 3 0,3 0-2 16,5-2 1-16,3-5 2 0,0 3 0 15,5-4 3-15,0 0 1 0,0 0-2 16,0 0-1-16,-1 1-1 0,-5-1-2 0,2 0-1 16,-1 0-2-16,1 0-1 0,4 0 0 15,-2-1-1-15,2-4 1 0,0 0 0 16,2-1-2-16,2-1 2 16,4 3 1-16,3-3 0 0,4 3 0 0,-2-1 0 15,3 3-2-15,1-1 0 0,-3 3-3 16,5 0 4-16,-1 0-4 0,-1 0-2 15,-3 4 2-15,2 0-4 0,-3 0-5 16,2 0-6-16,1 1-17 0,2-2-21 16,-2-3-23-16,2 1-27 0</inkml:trace>
  <inkml:trace contextRef="#ctx0" brushRef="#br0" timeOffset="869096.6624">21230 15470 165 0,'0'0'36'16,"0"0"-10"-16,0 0-1 0,0 0 1 16,0 0-3-16,0 0-4 0,0 0-6 15,0 0-6-15,0 0-4 0,0 0-2 0,-21-16 0 16,11 19 4-16,-3 10 3 0,-4 7 0 16,1 5 2-16,-1 2 0 0,2 5-4 15,-1-1 2-15,3 1-2 0,0 0-2 16,3-1-2-16,3-1-3 0,-1 1 3 15,5-3 1-15,1-1-2 0,2 0 4 16,0-3-4-16,5-3 0 0,3-3 2 16,3-1-5-16,4-3-1 0,1-4 0 0,4 0-2 15,3-5-5-15,4 0-10 16,1-2-21-16,4-1-30 0,1-2-45 0</inkml:trace>
  <inkml:trace contextRef="#ctx0" brushRef="#br0" timeOffset="869763.8907">21449 15616 266 0,'0'0'53'15,"0"0"-13"-15,0 0-13 0,0 0-5 16,0 0-1-16,0 0-7 0,0 0 0 16,0 0-4-16,0 0-2 0,0 0-2 15,-20-56-3-15,20 54 0 0,-2 1-3 16,2-1 0-16,0 1-3 0,0-1 2 0,0 1-1 15,0-3 0-15,2 0 0 16,7-2 1-16,-2 2-2 0,4 1 5 16,0 1-4-16,-1 1 1 0,3 1-2 15,-5 0-1-15,1 0-1 0,-2 3 2 0,0 1 1 16,-2 4-1-16,2 2 3 0,-4 0 0 16,1 5 1-16,-2 3 1 0,-2 0-1 15,0 6-1-15,0-1 3 0,-4-6-2 16,-1-2 1-16,1-6 1 0,-1 0-2 15,1 0 0-15,1-6 3 0,2 2 1 0,1-5-1 16,0 0 2-16,0 0-2 16,0 2-1-16,-2-1-1 0,2 0 1 0,-1-1-3 15,1 2 2-15,-3-2-5 16,3 1-1-16,0-1 1 0,0 2 0 0,0-2 0 16,0 1 3-16,0 1 0 0,6-2 2 15,5 2-2-15,9-2 0 0,-1 0 0 16,9 0 0-16,-4 0 0 0,1 1-2 15,-1 2 2-15,-2 2 0 0,-2 1-1 16,-1 1 1-16,-7 2 0 0,-2-2-1 0,-6 0 1 16,-4 4 6-16,0 5-6 0,-4 1 5 15,-9 3-5-15,-7-3 0 0,-3-4 2 16,-4 2-2-16,0-5 2 0,-3-3-2 16,2-1 0-16,7-2-2 0,0-3 0 15,4-1-10-15,7 0-20 0,-8-6-35 16,8 1-37-16,2-3-87 0</inkml:trace>
  <inkml:trace contextRef="#ctx0" brushRef="#br0" timeOffset="870088.3076">21770 15387 448 0,'0'0'63'0,"0"0"-16"0,0 0-11 16,0 0-13-16,0 0-8 0,0 0-11 16,0 0-4-16,0 0-1 0,0 0 1 15,0-21 3-15,20 36-1 0,7 8 0 16,-1 7-2-16,-2 4-1 0,1 5 1 15,-2 4-2-15,0 2 2 0,0 0-1 0,-3 1 1 16,-4-1-3-16,-1 0 3 0,-8-3 2 16,-6 1-7-16,-1 0-3 15,-7-3-12-15,-10 3-16 0,-6-1-27 16,-9-1-44-16,-4 0-47 0</inkml:trace>
  <inkml:trace contextRef="#ctx0" brushRef="#br0" timeOffset="871056.63">22629 15818 252 0,'0'0'55'0,"0"0"-9"16,0 0-3-16,0 0-8 0,0 0-10 15,0 0-10-15,0 0-6 0,0 0-5 0,0 0-1 16,-1-18 0-16,1 17 2 0,0 1-2 16,0 0 2-16,1 0-1 0,11 0 0 15,6 1-1-15,8 3-1 0,3-2 0 16,-1-1-2-16,4-1 1 0,1 0-3 15,0 0-4-15,0 0-8 0,-1-3-20 0,-1 0-21 16,-4-1-23-16,-1 2-30 0,-5 1-33 16</inkml:trace>
  <inkml:trace contextRef="#ctx0" brushRef="#br0" timeOffset="871316.609">22767 15613 451 0,'0'0'50'0,"0"0"-14"16,0 0-12-16,0 0-9 0,0 0-10 0,0 0-5 15,0 0 1-15,0 0 4 0,0 0-3 16,-3 55 3-16,3-19-5 0,0 1 0 15,1 1 4-15,1-2-4 0,1-2 3 16,0-3-9-16,3-4-14 0,0-2-12 16,2-3-32-16,3-3-34 0,-1-5-45 0</inkml:trace>
  <inkml:trace contextRef="#ctx0" brushRef="#br0" timeOffset="871752.3644">23456 15484 484 0,'0'0'55'0,"0"0"-17"0,0 0-13 15,0 0-7-15,0 0-11 0,0 0-3 0,0 0-4 16,0 0 1-16,0 0 1 0,-7-8-1 16,7 30 1-16,2 5-2 0,3 0 0 15,1-1 0-15,0 1 0 16,1 0 0-16,2-4 1 0,-1 1-2 0,3-4 1 16,-1-3 0-16,0-4-1 0,-1-1 1 15,-2-4-1-15,1-3 1 0,0 2 0 16,-5-5 0-16,1 1 1 0,-4-3 0 15,4 0 1-15,4-3 1 0,3-6-2 16,1-8 1-16,-2-4-2 0,-3-3 2 0,0-5-1 16,-1-1 0-16,0-2-2 0,1-1 2 15,-1 2-1-15,0 4 1 0,-2 9 0 16,0 2-5-16,1 6-9 16,0 2-11-16,0-1-16 0,-2 6-27 0,4 2-26 15,-1 1-42-15,6 3-60 0</inkml:trace>
  <inkml:trace contextRef="#ctx0" brushRef="#br0" timeOffset="872546.8036">23903 15663 528 0,'0'0'22'0,"0"0"-10"0,0 0-6 16,0 0-3-16,0 0-1 0,0 0 0 16,0 0 0-16,0 0-2 0,0 0 1 15,-82 84-2-15,78-70 1 0,-1 1 0 16,2 1 2-16,0-2 5 0,2 6-6 15,-1-8 3-15,2 1-5 0,0 1 0 0,0-2 1 16,0 0 0-16,0-2 0 0,0-2 0 16,2-3-2-16,-1 0 3 0,-1-5-1 15,0 0 1-15,0 0 4 16,2 1-4-16,-2 1 5 0,1 0 1 0,-1-2-2 16,0 0-1-16,2 0-1 0,-2 0 1 15,0 0-1-15,0-7 2 0,0-3-2 16,-2 0-1-16,1-3 0 0,-1 1-5 15,1-2 3-15,-1 1-4 0,2-1 4 16,0-6 0-16,0 6 0 0,0-4-1 0,0 3-1 16,3 4 2-16,2-4-2 0,-1 6 2 15,2 0-3-15,-1 1 0 0,-2 4 0 16,3-2 0-16,-1 5-1 16,-2-3 0-16,1 3 0 0,0-1 2 0,3 2 1 15,5-1 1-15,-2 1 0 0,2 0 0 16,-2 0 0-16,-6 0 0 0,2 0 1 15,-6 0 0-15,0 0-2 0,0 0 0 16,7 0-1-16,-3 0 0 0,1 1 2 16,1 4-1-16,-3-2 2 0,-2 6 0 0,-1 4 1 15,-1-1-1-15,-8 5 0 0,-4-2-2 16,-2 0 2-16,2-1-1 16,0 0 0-16,5-5 7 0,-1 2-7 0,2-6 5 15,4-1-5-15,0 1 0 0,3-5 0 16,-1 0 0-16,1 0 1 0,0 1-1 15,0-1 0-15,1 0 0 0,13 0-1 16,4 0 1-16,8 0 0 0,-8 0-1 16,0-1 1-16,2 1-1 0,-4 0 0 15,7 1 0-15,-6 5 0 0,-2 1 0 0,-1 4 2 16,-5-3-2-16,0 2 1 0,-5-1 0 16,0 0 0-16,1 0 0 0,-5 4 1 15,0 2-1-15,-7-1 1 0,-1-2 0 16,-2-3-2-16,3-5 1 0,-6 0-1 15,-3-4-1-15,-3 0-7 0,-7 0-17 0,4 3-34 16,-4-3-63-16,3 0-91 0</inkml:trace>
  <inkml:trace contextRef="#ctx0" brushRef="#br0" timeOffset="873170.8027">24612 15577 356 0,'0'0'67'0,"0"0"-9"0,0 0-11 16,0 0-19-16,0 0-5 0,0 0-3 16,0 0-6-16,0 0-7 15,0 0-4-15,0 0-5 0,-32-19 0 16,32 16 1-16,10 0 0 0,9-1 1 0,5-1 0 16,1 0 0-16,-2 3-2 0,3-1 0 15,-3 0-2-15,-4 0-3 0,-1 1-4 16,0 0-8-16,-5 2-9 0,7-1-15 15,-8 1-18-15,1 0-24 0,0 0-18 16,-4 1-13-16,-2 9-16 0</inkml:trace>
  <inkml:trace contextRef="#ctx0" brushRef="#br0" timeOffset="873380.7204">24584 15768 358 0,'0'0'58'0,"0"0"-16"0,0 0-12 16,0 0-12-16,0 0-7 0,0 0-5 0,0 0-3 15,0 0-1-15,0 0-2 0,94-52 0 16,-72 48 0-16,0 1-3 0,0-2-3 16,1 3-6-16,1 1-13 15,1 0-12-15,-1 1-21 0,-5 0-28 0,3 0-33 16</inkml:trace>
  <inkml:trace contextRef="#ctx0" brushRef="#br0" timeOffset="873895.4759">25628 15349 327 0,'0'0'70'0,"0"0"-12"0,0 0-12 15,0 0-14-15,0 0-11 0,0 0-7 16,0 0-5-16,-76-65-4 0,64 65-2 0,-4 0-1 16,-5 5-1-16,2 8 0 0,1 5 0 15,1 5 1-15,3 4-3 0,1 4 2 16,4 2-1-16,5-1 2 0,1 0-2 16,3-3 0-16,0-4-3 0,4 0 2 15,2-5 0-15,4-2 2 0,0-3 0 16,-3-5-1-16,5 0 0 0,-5-5 0 15,3-3-1-15,7 0 2 0,0-2-1 16,4-8 1-16,-1-4 1 0,-2-7-1 16,0-3 0-16,0-6 1 0,-2 0 1 0,-3-1-1 15,-2-1 2-15,-3 1-2 0,-4 1 0 16,-1 0-1-16,-3 2 0 0,0 1 0 16,-2 4 0-16,-6 4-1 0,-2 7-1 15,-3 2-4-15,-6 5-8 0,-2 3-25 16,-9 1-48-16,-2 12-52 0,-1 4-141 15</inkml:trace>
  <inkml:trace contextRef="#ctx0" brushRef="#br0" timeOffset="876187.0612">18378 16677 224 0,'0'0'47'0,"0"0"-9"0,0 0-11 16,0 0-4-16,0 0-7 15,0 0-3-15,0 0-5 0,0 0 6 16,0 0-1-16,-6-7 4 0,6 7-1 0,3 0-7 16,5 3-2-16,7 1-1 0,2-1 2 15,8 0-2-15,-3-3-1 0,4 0-1 16,0 0-3-16,1-4-2 0,1-1 2 15,-2 1-5-15,-7-1-7 0,1 3-20 16,-2 2-15-16,-6 0-36 0,5 0-8 0,-8 7-20 16,-6 0-18-16</inkml:trace>
  <inkml:trace contextRef="#ctx0" brushRef="#br0" timeOffset="876392.0379">18381 16919 240 0,'0'0'41'15,"0"0"-15"-15,0 0-7 0,0 0-10 16,0 0-2-16,0 0-6 0,0 0 0 16,0 0 0-16,0 0-4 0,101-52-1 15,-72 50-8-15,1 1-13 0,2-2-29 16,1 1-22-16,2-1-45 0</inkml:trace>
  <inkml:trace contextRef="#ctx0" brushRef="#br0" timeOffset="876668.544">18614 16536 415 0,'0'0'41'0,"0"0"-19"16,0 0-11-16,0 0-9 15,0 0-2-15,0 0 2 0,0 0 3 16,0 0-1-16,99 29-2 0,-75-13 0 0,0 2-4 16,2 2 1-16,-3 1 1 0,-2 1-2 15,-1 1-1-15,-5 4-2 0,-6 2 2 16,-6 3-1-16,-3 4-5 0,-4 4-5 15,-11 2-17-15,-4-4-18 0,-4-1-39 16,-4-2-36-16</inkml:trace>
  <inkml:trace contextRef="#ctx0" brushRef="#br0" timeOffset="877276.945">20283 16604 481 0,'0'0'39'0,"0"0"-6"0,0 0-12 15,0 0-6-15,0 0-6 0,0 0-6 0,0 0-2 16,0 0-3-16,0 0 0 0,-11-9 0 16,11 9 2-16,2 4 0 15,6 4 0-15,2 4-1 0,2 4 1 0,1-4-1 16,-1 3 1-16,-1 2-2 0,2 1 2 16,-3-3 0-16,2 2 2 0,-7-5-2 15,1 2-4-15,-3-6 4 0,2 2-1 16,-1-1 0-16,0-1 3 0,2-1-1 15,-5-2 0-15,2-2 2 0,-3-3-1 16,3 0 2-16,2-3-2 0,2-11 2 0,3-2-2 16,-3-4 1-16,-1 0 1 0,1-6 0 15,-2 3-2-15,2 2 3 0,-4 3-3 16,1 1 2-16,-1 1-2 0,-2-1-2 16,2 0 1-16,0 2-2 0,-1 4-2 15,1 0-11-15,3-4-8 0,-1 8-13 16,4-7-7-16,2 5-24 0,8 4-28 15,4-1-46-15</inkml:trace>
  <inkml:trace contextRef="#ctx0" brushRef="#br0" timeOffset="878019.6931">20790 16663 445 0,'0'0'15'0,"0"0"-8"16,0 0-5-16,0 0-1 0,0 0-1 15,0 0-1-15,0 0 1 0,0 0-2 16,-45 92 3-16,39-72-3 0,3 2 1 15,2-5-1-15,-1-1 1 0,1-5-1 0,1 4 2 16,-1-4-1-16,1-5 1 16,0 6 0-16,0-6 0 0,0-1 0 0,0 1 0 15,0-6 4-15,0 0 3 16,0 0 11-16,0 2 6 0,0-2-3 0,0 0-2 16,0 0-7-16,-2-2-2 0,1-12-2 15,-2 2 0-15,1-8-4 0,-1 1-2 16,3 5 1-16,-1-7-1 0,-1 10 3 15,2 7-3-15,0-10-1 0,0 8 1 16,0 0-2-16,0 0 1 0,0-1-1 0,0 2-2 16,0-6 0-16,3-4-3 0,5 3 2 15,-1 1 0-15,4 2 0 0,2 1 1 16,2 1-1-16,-2-1 0 0,2 3 0 16,-6 2 0-16,3 1 2 0,1 2 0 15,-3 0-1-15,2 0 2 0,-2 0-1 16,0 2-1-16,-3 3 1 0,1-1-1 15,-4 0 1-15,-2 3 1 0,0-1-1 16,-2 5 2-16,0 5-1 0,-7 1-1 16,-3 3 1-16,-2-3 0 0,-2-3-1 0,1 1 3 15,1-6-1-15,1-2 0 0,5-2 0 16,1-2-1-16,2 0 2 0,3-3-1 16,0 0 1-16,0 0-1 15,0 0-2-15,0 0 0 0,0 0-1 0,0 0 0 16,2 0-1-16,8 0-2 0,9-2 3 15,1-2 1-15,3-1 1 0,2 1 0 16,-2 1 0-16,0 1 0 0,-6 2-2 16,2 0 1-16,-3 0 1 0,-4 0-1 15,5 5-1-15,-7-2-1 0,-3 3-1 0,1 1 2 16,-7 4 1-16,1 3-1 16,-2 0 2-16,-5 3-1 0,-9 0-1 0,-1-8 0 15,-5-1-3-15,1-2-8 0,-2-1-19 16,3-4-25-16,-4-1-36 0,-2 0-42 15</inkml:trace>
  <inkml:trace contextRef="#ctx0" brushRef="#br0" timeOffset="878345.5336">21449 16691 602 0,'0'0'34'0,"0"0"-14"16,0 0-7-16,0 0-7 0,0 0-5 15,0 0 0-15,0 0 0 0,0 0-1 16,0 0 1-16,0 0-1 0,33-14 0 15,-9 11 1-15,0 1-2 0,2 0-2 16,0-1-3-16,-1 3-4 0,-8-2-4 16,2 2-4-16,-6 0-4 0,0 0-11 0,0 0-5 15,-7 0-19-15,0 0-14 0,-6 0-28 16,5 5-17-16,0-3-34 0</inkml:trace>
  <inkml:trace contextRef="#ctx0" brushRef="#br0" timeOffset="878508.0482">21468 16867 373 0,'0'0'76'0,"0"0"-16"0,0 0-15 0,0 0-13 16,0 0-10-16,0 0-10 0,0 0-7 16,0 0-2-16,0 0 0 0,62 9-12 15,-36-9-15-15,2 0-27 0,-11 0-73 16,6 1-92-16</inkml:trace>
  <inkml:trace contextRef="#ctx0" brushRef="#br0" timeOffset="879360.3104">22926 16613 419 0,'0'0'50'0,"0"0"-9"0,0 0-11 16,0 0-7-16,0 0-6 16,0 0-5-16,0 0-5 0,0 0-2 0,0 0-1 15,-19-57-2-15,17 55-2 0,2 2 0 16,0 0 0-16,2 0 0 0,9 0 0 15,10 2 0-15,3 3 1 0,1-3-1 16,2 2 0-16,-1-4 0 0,2 1 0 16,-4-1 0-16,2 0 1 0,-4 0-2 0,-3 0-1 15,0 1-4-15,-3 2-8 16,-4-3-7-16,6 2-12 0,-8-1-22 0,0 1-9 16,-1 1-32-16,-6-2-23 0</inkml:trace>
  <inkml:trace contextRef="#ctx0" brushRef="#br0" timeOffset="879745.4322">23546 16474 412 0,'0'0'61'16,"0"0"-16"-16,0 0-13 0,0 0-11 15,0 0-5-15,0 0-7 0,0 0-6 16,0 0-3-16,0 0-2 0,-17-19 1 0,17 19 1 16,0 4 7-16,0 11-7 0,0 6 5 15,0 8-5-15,0-2-2 0,0 2-2 16,0-2-8-16,0 1-6 0,0-1-13 16,0-3-22-16,1-5-27 0,4 0-27 15,-1-3-50-15</inkml:trace>
  <inkml:trace contextRef="#ctx0" brushRef="#br0" timeOffset="880307.9998">24017 16492 218 0,'0'0'59'15,"0"0"-12"-15,0 0-3 0,0 0-7 0,0 0-8 16,0 0-8-16,0 0-7 0,0 0-6 16,0 0-3-16,0 0 1 0,-62-77 1 15,49 74-4-15,2 0 0 0,-1-1-3 16,5 3 0-16,1 1-1 0,0 0 1 15,-1 0-2-15,-6 5 1 0,-1 6 1 0,2 0-2 16,3-2 9-16,5 6-9 0,1-7 6 16,3 3-3-16,0-1-2 15,0 0 2-15,5 3-2 0,2-2 2 16,4 2-1-16,1-2 0 0,2-1-1 0,1-1 0 16,2-2 1-16,-1 0 0 0,0 2 0 15,-2-1 1-15,2-1-3 0,-6 1 0 16,1-2-1-16,0 4 1 0,-5-3-1 15,3 6 2-15,-2-4 0 0,-2 1 0 16,0 5 1-16,-4-7 1 0,-1 4 0 0,0 2 0 16,-10-1-1-16,-1 4 3 0,0-8 2 15,0 0 6-15,2-6 4 16,-2-2 1-16,-7 3 1 0,2-4-6 16,-5 0-5-16,5-5 0 0,3-1 1 0,0-2-2 15,3 3-2-15,-2-6 0 0,6 3-2 16,3-4 1-16,3-3 1 0,0-3-3 15,8-4-2-15,8 1-1 0,8 2-6 16,7 1-9-16,2-1-15 0,2 1-32 16,-1 1-46-16,1 3-59 0</inkml:trace>
  <inkml:trace contextRef="#ctx0" brushRef="#br0" timeOffset="881159.3678">25035 16510 128 0,'0'0'16'16,"0"0"8"-16,0 0 3 0,0 0 7 15,0 0 2-15,0 0 0 0,0 0-4 16,0 0-2-16,-37-80-6 0,35 77-6 15,2 3-7-15,-7-2-5 0,3 2-5 0,-6 0 1 16,-6 0-3-16,4 5 2 16,-2 7-1-16,2 1-1 0,4 4 7 15,0 1-7-15,1 2 5 0,4-6-1 16,2 4-6-16,1-1 6 0,0-1-5 0,1 1 2 16,8-5 0-16,2-1 0 0,3-2 0 15,7-2-2-15,4 0 0 0,4-5-5 16,2-2-16-16,3 0-14 0,0-4-32 15,3-5-12-15,-5-3-21 0,-1-1-9 16</inkml:trace>
  <inkml:trace contextRef="#ctx0" brushRef="#br0" timeOffset="881684.3895">24985 16436 288 0,'0'0'60'0,"0"0"-12"16,0 0-11-16,0 0-10 0,0 0-9 16,0 0-9-16,0 0-5 0,3-78-2 0,10 70-2 15,-3 0-1-15,4 2-1 0,-5 4-2 16,3 2-2-16,6 0 1 0,-2 2 1 16,7 5 1-16,-1 4 0 0,-4 0 0 15,0 1-2-15,1 1 1 0,-4-2 1 16,0 3 1-16,0 1 1 0,1 0 4 15,-3 2-3-15,-1 0 3 0,-3 1-4 16,-3-5 1-16,-3 2 0 0,-1-4 0 16,-2 1 1-16,0 5-1 0,-5-2 3 15,-4 0-1-15,-3-3 2 0,3-2 0 0,-1-4-1 16,1-2 3-16,-1-1-3 0,1 2 3 16,5-5 3-16,-8 0 0 0,7 0 0 15,-1 0 2-15,-4 0 3 0,7-4-2 16,0 2-3-16,-1-8-4 0,4 0-5 15,0-7 1-15,0-3 0 0,6 0 0 0,6 1-1 16,0 1-6-16,4 0 6 16,-2 1-5-16,2 2 4 0,-4 5-1 15,1 3-1-15,-2 4 2 0,1 2-1 16,5-1 3-16,-5 2-3 0,4 0 1 0,-3 6 0 16,-3 5 3-16,3 2-3 0,-4 5 4 15,-3-2-4-15,-1 2-1 0,-1-5 2 16,1 1-2-16,-2-3 2 0,0-1-2 15,0-1 0-15,-2-4-5 0,0 1-11 16,-1-3-26-16,2 1-21 0,-1 1-39 0,1 0-25 16,-2-5-41-16</inkml:trace>
  <inkml:trace contextRef="#ctx0" brushRef="#br0" timeOffset="882462.9956">25625 16448 175 0,'0'0'50'0,"0"0"-3"0,0 0-5 16,0 0 1-16,0 0-4 0,0 0-2 15,0 0-7-15,0 0-6 0,0 0-8 0,-16-55-8 16,7 52-6-16,-5 3-2 0,-3 0-1 16,-5 11 1-16,1 6-2 0,-1 1 1 15,6 3 4-15,0 1-5 0,6-2 6 16,4-4-4-16,2 0-3 0,4 0 3 15,0-6-2-15,0 5-2 0,10-3-1 0,3-2-6 16,4-2-3-16,2 1-2 16,4-5-5-16,0-2-1 0,3-2-7 15,0 0 0-15,-1-2-1 0,0-4 4 16,-1-2 4-16,-1-2 6 0,-4-1 5 0,1-6 2 16,-2 1 7-16,-4-4 0 0,0 0 7 15,-3-3 1-15,-2 1-2 0,-4-3 8 16,0 3-4-16,-1-3 17 0,-3 8 16 15,-1 2 0-15,2 3 6 0,-2 0-9 16,0 1-10-16,0-2-3 0,0 3-2 0,0 6-5 16,0-2-8-16,0 6-3 0,-2-2-4 15,2 2-3-15,-7 0-2 0,-1 3 1 16,-3 10 0-16,-3 6 1 16,4 1-2-16,1 3 2 0,1 1-5 0,0 3 5 15,4 0 4-15,1 1-4 0,3-1 5 16,0-2-6-16,0-7-1 0,0-1 0 15,0-7 1-15,0 1-1 0,3-1 1 16,-2-6 0-16,2 1 2 0,-3-5 0 16,0 0 1-16,6 0-1 0,5-2 0 0,3-7 0 15,1-5 0-15,-1-1-1 16,-3-2 1-16,1-1 0 0,-4 0-5 0,1-1 5 16,0 6-4-16,-2 1 4 0,-1 5 1 15,0 1-2-15,2 1-1 0,-5 3 0 16,6 0-2-16,0 2 2 0,3 4-1 15,3 4 2-15,-2 5 4 0,0 2-4 16,-3 4 5-16,3 0-6 0,-4-3-2 16,1 1-1-16,-3-5-8 0,0 0-4 15,-1-4-19-15,0-1-15 0,0 0-19 0,2 0-27 16,0 1-39-16</inkml:trace>
  <inkml:trace contextRef="#ctx0" brushRef="#br0" timeOffset="882776.8085">26438 16249 470 0,'0'0'55'0,"0"0"-23"0,0 0-13 16,0 0-13-16,0 0-2 0,0 0-3 15,0 0 2-15,0 0-2 0,0 0 0 16,-74 102-3-16,51-60 1 0,-3-1 6 16,0 5-7-16,-1-1 5 0,1-1-6 15,1-6-3-15,5-2-8 0,4-9-8 16,2-6-12-16,5-6-34 0,2-1-36 15,-2-2-80-15</inkml:trace>
  <inkml:trace contextRef="#ctx0" brushRef="#br0" timeOffset="883220.8781">26564 16487 449 0,'0'0'24'0,"0"0"-9"0,0 0 2 15,0 0-8-15,0 0-4 0,-81-10 5 16,62 19-8-16,8-1 7 0,2-1-8 15,2 2-1-15,2-1 3 0,3-1-2 0,0-2 2 16,1 7 0-16,1-3-2 0,0 2 0 16,5 4-1-16,5-4 1 0,1-2 0 15,-1-2 0-15,3 1 0 16,0-3-2-16,2 0 1 0,0-2-1 0,1 2 0 16,0 0 0-16,3 0-2 0,1 2 3 15,0-2-2-15,-7 0 0 0,2 3 1 16,-5 0-1-16,-4-2 1 0,2 0 2 15,-6 3-1-15,-2 2 0 0,-6 4 1 16,-10 5-1-16,-3-8 2 0,-4-1 0 0,-3-4 1 16,0-3 0-16,0-3-1 0,0-1-3 15,4 0-3-15,2-7-8 0,7 1-17 16,2-4-74-16,6 5-168 16</inkml:trace>
  <inkml:trace contextRef="#ctx0" brushRef="#br0" timeOffset="894323.1481">8287 8400 16 0,'0'0'21'0,"0"0"5"0,0 0-2 16,0 0-7-16,0 0-5 0,0 0-4 15,0 0-2-15,0 0-3 0,0 0-1 16,0 0 0-16,3 1-1 0,0-1 4 0,-3 0 1 16,0 0 2-16,0 0 4 15,0 0 1-15,0 0 0 0,0 0 0 16,0 0 3-16,0 0-1 0,0 0-1 16,0 0 1-16,0 0-3 0,0-1-4 0,0 0-2 15,-3-4-1-15,0-1-2 0,0-3 0 16,-1 1 0-16,1-4 1 0,0-5-2 0,1-1 0 15,-3-6-2-15,5-1 0 16,0 1 1-16,0 0 2 0,0 0 0 16,-3 1 1-16,0 0-1 0,0 0-3 0,-1 0-2 15,-1-2 2-15,1 0 0 0,0 0 0 16,0-3 2-16,-1 1-5 0,1-3 3 16,-2-1-1-16,3-1-2 0,0 1 2 15,2-2-1-15,1-3-2 0,0 1 1 16,0-1-2-16,4-2 2 0,-1 1 3 15,3-1 1-15,-2 4 1 0,-1 2 0 16,1 3 1-16,-1 9-1 0,-3 2 0 16,0 6 0-16,0 0-1 0,0-2 0 15,0 2 1-15,0-1 1 0,0 3-1 0,0 1 0 16,-5 0-1-16,2 1 1 0,1 4-1 16,-2-3 0-16,1 4 2 0,0 1-3 15,0-1 2-15,3 3-2 0,-3-2-3 16,3 2 3-16,0 0 0 0,-1-1-1 15,-1 1 0-15,2-2-1 0,-1 2-1 0,1-2-3 16,-2 2 2-16,2-1-2 0,-1 1 2 16,1-2 1-16,-3 2 2 0,3 0 1 15,0 0 0-15,0 0 0 16,0 0-1-16,0 0 1 0,0 0 0 0,0 0 0 16,0 0 0-16,0 0 0 0,0 0 0 15,0 0-2-15,0 0 2 0,-1 2-1 16,1-1 0-16,0 1 0 0,-2 0-1 15,1 5 1-15,-1 4-1 0,-2 4 1 16,-2 5 4-16,2-2-3 0,-2 1 1 0,-1 3 0 16,1 1-2-16,0-1 1 0,0 3 0 15,-1-3 0-15,2 0 0 0,0-1 0 16,1 1 0-16,1-8-1 16,0 4 1-16,0-8 0 0,3 3 0 0,-3-2-2 15,3-5 1-15,0 0 0 0,0-6-1 16,-1 0 2-16,1 0 0 0,0 2 2 15,0 0 2-15,0-1-1 0,0 0 4 16,0 0-1-16,0 1-2 0,0 0 0 16,0-2-4-16,0 0 1 0,0 0 3 0,0 0-2 15,0 0 0-15,0-6-1 0,1-7-2 16,2-2 1-16,-3-5 0 0,6-1 0 16,-5 0 1-16,2 0-1 0,-1 6 0 15,-1-4 2-15,1 0-2 0,1-2 1 16,-2-6-1-16,3 4 0 0,-1-2-1 0,0 8 1 15,0 0 1-15,-2 7 0 16,1 4-1-16,-1-5 1 0,-1 5-1 16,0-1 2-16,2 2 2 0,-2 5-3 15,0-2 0-15,0 2-2 0,0-1 0 0,1-1-1 16,-1 1-3-16,0 0 0 0,0 1-2 16,0-2 3-16,0 2 0 0,0 0 1 15,0 0-2-15,2 0 1 0,-2 0 0 16,3 2 4-16,1 8 2 0,1 4 2 15,1-2 4-15,0 3 0 0,-3 0-1 0,3 1-1 16,-2-1-3-16,2 2 1 16,-2-1 1-16,-1 1 0 0,3 4 0 0,-2-3-3 15,1 2-1-15,-1-2 0 16,2 1-1-16,-2-1 0 0,-1-4 0 0,1-1-2 16,-1-3 2-16,0 0-1 0,0 0 0 15,-1-6 1-15,2 3 1 0,0-3-2 16,-3 0 0-16,2 0-1 0,-3-4 2 15,0 0 0-15,0 0 0 0,2 2 2 16,-1 0 0-16,-1-2 1 0,2 1 3 0,-2-1-1 16,1 1 2-16,-1-1-2 0,2 0 2 15,-2 1 0-15,0-1-1 0,1 0 1 16,-1 2-1-16,0-2 1 16,2 0 0-16,-2 2 1 0,0-2-3 0,0 0-1 15,0 0-3-15,-5 0 0 0,-1 0 5 16,-6 0-2-16,1 0 3 0,0-4-4 15,-1 3-3-15,-1 0 0 0,2 0-1 16,-1-1-1-16,0 2-4 0,1 0-1 16,1 0-3-16,-2 0-11 0,4 3-21 0,0 1-41 15,1 1-65-15</inkml:trace>
  <inkml:trace contextRef="#ctx0" brushRef="#br0" timeOffset="919050.2751">18048 17508 158 0,'0'0'44'0,"0"0"-11"0,0 0-7 16,0 0-1-16,0 0-2 0,0 0-5 0,0 0-5 16,0 0 3-16,0 0-1 0,-33 1 1 15,28-2 1-15,1-1-4 0,0 2 2 16,4 0-5-16,-3-3-4 0,3 3-1 15,-1 0-2-15,-1-2-4 0,2 2-1 16,-1 0-1-16,1-1 2 0,0 1 1 0,0 0 0 16,0 0 0-16,0 0 0 0,1 0 0 15,5 0 0-15,2 0 1 0,0 6-1 16,-4-6-1-16,5 3 1 0,-4-1 1 16,0 0-2-16,-1-2-2 0,-4 0-1 15,3 0-1-15,3 2 0 0,-2-1 3 16,2 1 1-16,-6-2 1 0,0 0-5 15,0 0 5-15,1 0 1 0,1 2 1 16,-1-2 0-16,1 0-4 0,-1 0-1 16,1 0 3-16,-1 0 0 0,0 0-1 0,-1 0 0 15,2 0 0-15,-1 0-3 0,1 0 4 16,-1 0-1-16,1 0-1 0,-1 0-1 16,1 0-2-16,-1 0 1 0,1 3-2 15,-1-3-3-15,1 0 1 0,0 0-1 16,0 0 2-16,-1 2 1 0,0-2 0 0,1 0 1 15,-1 0 3-15,1 0 2 16,-1 0 1-16,1 0 2 0,-2 2-3 16,1-2 1-16,-1 0 0 0,0 0-1 15,2 0 0-15,-2 2 0 0,0-2-1 0,1 0 1 16,-1 0 0-16,0 0 0 0,0 0 0 16,0 0-4-16,0 0 3 0,0 0-2 15,0 0 0-15,0 0 0 0,0 0-2 16,-1 0-2-16,1 0-3 0,-2 0-10 15,2 0-12-15,-1 0-7 0,1 0-7 16,-2 0-10-16,2 0-9 0</inkml:trace>
  <inkml:trace contextRef="#ctx0" brushRef="#br0" timeOffset="921795.3889">18485 17548 143 0,'0'0'38'16,"0"0"-5"-16,0 0-5 0,0 0-6 16,0 0-9-16,0 0-1 0,0 0-2 0,-42-83-2 15,36 69 1-15,0 4 3 0,4-1-3 16,-3 0 4-16,1 3-3 0,1-2-2 16,-3 1 0-16,-1-2 0 0,0 4-16 15,-2-5 16-15,3 6-3 0,-1 1 0 16,-3 2-3-16,0 2-2 0,-1-3-12 0,-1 4 11 15,-3 0 18-15,4 0-15 16,-6 4 12-16,9-2-11 0,-2 5-3 16,-3 0 1-16,1 4 0 0,-2-2-1 15,5 0 2-15,-1 0-3 0,6-1 4 0,-2 1 1 16,-3 3-2-16,5-2 5 16,-3 4 0-16,2 2-2 0,2-6-2 0,0 8-4 15,0-7 2-15,2 0 3 0,0 10-3 16,1-9 1-16,0 5 0 0,0-5-4 15,0-6 2-15,0 1 2 0,2-2 1 0,4 0 0 16,2 1-1-16,0-2 4 0,2-4-4 16,4 0 0-16,4 0-2 15,2-4 0-15,4-7 3 0,-3-1-2 16,1-3 3-16,-3 0-2 0,0-1-2 0,-2 3 2 16,-3 0 1-16,-3 5 5 0,-2-5-1 15,-3 1 1-15,-1 2 2 0,2-5-3 16,-4 5 1-16,1 2 2 0,-1-3 2 15,-2 6 1-15,1 0 1 0,-2 5 3 16,0-1-5-16,0 1 0 0,0-2-5 0,0 2 0 16,0 0-3-16,0 0 2 0,-2 0 2 15,-5 9-5-15,3 9 1 0,-2 4-5 16,2 3 0-16,1 3 1 16,0 2 2-16,1 4-1 0,2-1 2 0,0 2-2 15,0-5-1-15,0-1-2 0,0-1-1 16,3-3-1-16,2 3-3 0,1-7-9 15,0-3-10-15,0-3-18 0,0-7-30 16,-3-6-40-16,5 0-74 0</inkml:trace>
  <inkml:trace contextRef="#ctx0" brushRef="#br0" timeOffset="922803.8592">18974 17652 215 0,'0'0'39'0,"0"0"-6"0,0 0 1 16,0 0 4-16,0 0-6 0,0 0-4 15,0 0-9-15,0 0-7 0,0 0-6 16,0 0-4-16,-15 6-2 0,15-6 0 0,0 0 2 16,0 0 3-16,0 0-2 0,0 1 1 15,3 1-1-15,9-1 1 0,6 2 3 16,3 2-4-16,-1-2 0 0,1-2 0 16,0 2-3-16,0-1 2 0,2-1-1 15,0 1 1-15,1-2-4 0,2 0-3 16,-2 0 2-16,1-5-4 0,-7 1-1 15,0 1-11-15,1 3-10 0,-7 0-17 16,6 0-26-16,-8 0-8 0,-5 3-14 16,1-3-25-16</inkml:trace>
  <inkml:trace contextRef="#ctx0" brushRef="#br0" timeOffset="923088.2873">19136 17520 264 0,'0'0'73'16,"0"0"-12"-16,0 0-10 0,0 0-12 15,0 0-12-15,0 0-4 0,0 0-10 16,0 0-8-16,0 0-3 0,-29-37-4 15,29 40 8-15,0 14 6 0,5 10 0 0,4 11-4 16,-2 0-6-16,1 6 3 0,-2 0-6 16,0 5 4-16,-1 5-4 15,-1 1-15-15,-2 3-27 0,1-3-60 16,-2-7-65-16,2-10-90 0</inkml:trace>
  <inkml:trace contextRef="#ctx0" brushRef="#br0" timeOffset="924453.8111">14041 11589 106 0,'0'0'39'16,"0"0"-9"-16,0 0-12 0,0 0-9 0,0 0-5 16,0 0-5-16,0 0-4 0,0 0-2 15,0 0-4-15,0 0 2 0,-9-7 4 16,9 7 6-16,0 0 7 0,0 0 5 16,2 0 2-16,6 3 1 0,7-1 1 15,4-2-2-15,5 0-2 0,1-4-2 16,2-7-8-16,1-2-1 0,6-2-3 15,4-3-1-15,0 1 0 0,2-1 0 16,2 0 1-16,-1 2-1 0,-5 2-1 16,-1 4-1-16,-4 0-1 0,-3 3-1 0,-8 5 0 15,0-2 2-15,-7 4 1 0,-1 0 0 16,2 0 2-16,-2 0-2 0,1 0 0 16,-9 0-1-16,2 0 1 0,-6 0-1 15,0 0 2-15,0 0 2 0,1 0 1 16,1 0 0-16,-1 0-2 0,1 0-3 0,-2 0 0 15,0 0-5-15,0 0 1 16,0 1-4-16,-6-1-4 0,-6 4-11 16,-5-1-5-16,4 1-3 0,-9 2-3 15,1 3 4-15</inkml:trace>
  <inkml:trace contextRef="#ctx0" brushRef="#br0" timeOffset="924788.7004">14147 11664 167 0,'0'0'16'0,"0"0"2"15,0 0-1-15,0 0 0 0,0 0 1 16,0 0 1-16,0 0 9 0,0 0 6 0,0 0 0 16,0 0 2-16,-74 12-8 0,72-12-1 15,2 0-2-15,-1 0-2 0,1 0-7 16,0 0-8-16,0 0-4 0,4-8-4 15,9-3-2-15,6-4 2 0,6 2 0 16,-1-1 0-16,2 2 0 0,2 0 0 0,1 0-1 16,1 2 0-16,-1 1-1 0,1 0-1 15,-1 2-1-15,0-2-2 0,-3 0-1 16,2 1 0-16,-4-1 0 0,-2-2-2 16,3 0-5-16,-5 0 1 0,-1 3 1 15,-5 2 4-15,-1-2 6 0,-6 3 2 16,2-1 0-16,-3 0-7 0,-3 4-15 15,0-2-15-15,-3 4-34 0,0-1-23 16,0 1-24-16</inkml:trace>
  <inkml:trace contextRef="#ctx0" brushRef="#br0" timeOffset="925134.662">14168 11657 312 0,'0'0'55'16,"0"0"-22"-16,0 0-8 0,0 0 0 15,0 0-2-15,0 0-1 0,0 0-2 0,0 0-7 16,0 0-5-16,-42-3-4 0,41 3-2 16,1-1-1-16,-2 1-1 0,2 0 0 15,0-4 2-15,9-1 1 0,7-3 2 16,10-2-2-16,2-1-1 0,3-1-1 15,3 0 1-15,-1-4-2 0,2 1 0 0,-1-1 0 16,1 2 0-16,-3-1-2 0,-2-1 1 16,-1 3-3-16,-2-1-3 0,-2 2-3 15,1 1-7-15,-1 1-1 16,-2 1-3-16,-3 0-1 0,-7 3-4 0,-3 2-5 16,-5 3-13-16,-5 1-7 0,0 0 8 15,0 0-7-15,0 0-16 0,-3 8-53 16</inkml:trace>
  <inkml:trace contextRef="#ctx0" brushRef="#br0" timeOffset="925455.6954">14165 11688 390 0,'0'0'56'16,"0"0"-11"-16,0 0-12 0,0 0-14 0,0 0-6 15,0 0-5-15,0 0-3 0,0 0-3 16,0 0-1-16,0 0-3 0,-15 0 0 16,15 0-2-16,-2 0 3 0,2-3 3 15,13-6 1-15,6 0 1 0,10-7-2 16,3 1-2-16,2 0 0 0,2-3 0 15,-1 1-1-15,0 0 0 0,-2 1-1 0,-1 0-5 16,-3 4-9-16,-3 1-8 0,0-2-15 16,-4 4-3-16,2 2-6 15,-1 0-20-15,-4 2-24 0,-3 4-47 0</inkml:trace>
  <inkml:trace contextRef="#ctx0" brushRef="#br0" timeOffset="927220.8805">19937 17463 183 0,'0'0'58'15,"0"0"-14"-15,0 0-6 0,0 0 3 0,0 0-2 16,0 0-4-16,0 0-6 0,0 0-13 16,0 0 2-16,-28-54-6 0,27 54-3 15,-1-3-3-15,1 1-6 0,-1 2 0 16,1-1-2-16,0 1 1 0,-4 0-1 15,-2 6 1-15,-3 5-2 0,0 12 3 0,1-1 3 16,3 5-2-16,2 1-1 0,0 2 1 16,2-3-3-16,2-1 2 0,0-2 0 15,6-1 1-15,1 0-2 16,2-6 1-16,2-3 0 0,1-6 1 0,2-3-1 16,4-5-1-16,-1 0-2 0,9-5 1 15,-1-10 2-15,-1-3-1 0,1-3 2 16,-5-7-1-16,-1 1 0 0,-6-1 2 15,-2 3 3-15,-6-2-3 0,-4 2 1 16,-1 0-2-16,-1 3 0 0,-4 7 0 0,-3-1 3 16,2 9-1-16,-4 3-3 0,-7 4-2 15,-2 0-6-15,-7 10-12 0,0 11-33 16,1 4-40-16,5 0-83 16</inkml:trace>
  <inkml:trace contextRef="#ctx0" brushRef="#br0" timeOffset="928224.4125">20787 17518 99 0,'0'0'34'0,"0"0"0"0,0 0-5 16,0 0 3-16,0 0-1 0,0 0-2 16,0 0-1-16,0 0-6 15,0 0-2-15,-12-10-2 0,11 8-3 16,-2 2-3-16,2 0-4 0,1 0-3 0,-2-3-1 16,2 3-1-16,-1-2-1 0,1 2 2 15,0 0 5-15,0 0-4 0,1 0 1 16,11 0-3-16,-2 0-3 0,8 0 0 15,0 5 3-15,4-5 0 0,4 0-2 16,-1 0 3-16,0 0-5 0,3 0 1 16,-1-3-3-16,2 1-5 0,0-1 2 0,-1 3-8 15,-3 0-11-15,-7-3-21 0,1 1-20 16,-9 2-20-16,-3 0 6 16,-1 0 1-16</inkml:trace>
  <inkml:trace contextRef="#ctx0" brushRef="#br0" timeOffset="928456.4622">20872 17358 202 0,'0'0'47'0,"0"0"12"15,0 0-11-15,0 0-14 0,0 0-12 16,0 0-13-16,0 0 7 0,0 0-19 15,0 0 18-15,0 0-13 0,-19 34-1 16,18-2-1-16,1-2-1 0,0 6 1 16,0-1-2-16,0 1-7 0,0 0-20 15,1-3-45-15,4-8-37 0,-2-7-109 0</inkml:trace>
  <inkml:trace contextRef="#ctx0" brushRef="#br0" timeOffset="929819.8873">21692 17374 130 0,'0'0'33'0,"0"0"-20"0,0 0 24 16,0 0-19-16,0 0 19 0,0 0-8 15,0 0-6-15,0 0-3 0,0 0-5 16,-54-61-4-16,54 61-4 0,-6-1 0 15,0 1-4-15,-6 0 1 0,-5 0-2 16,2 8 14-16,-5 5-14 0,2 1 15 16,1 2-16-16,0 4-1 0,1 1-1 0,4 2-1 15,1 1 1-15,4-1 1 0,2-6 0 16,5 1 0-16,0 0-2 0,0-2 2 16,5 4 0-16,-1-8 0 0,5-2-2 15,4-3 2-15,1-2 2 0,0 1-1 16,4-6 0-16,2 0-1 0,2-8-1 0,5-4-3 15,-5-3 4-15,-2-3 1 16,-2-2 1-16,-2-1 1 0,-5 2 2 16,-1-3 0-16,-4 7 2 0,-3-2 0 15,-2 6 0-15,-1-1 5 0,0 0 1 0,0 6 1 16,0 2 4-16,0 4-9 0,0-1-8 16,0 1-2-16,0 0-5 0,0 0 0 15,0 0 3-15,0 0 1 0,0 11 1 16,5 6-2-16,-1 6 0 0,5 1-3 15,-2-1-6-15,2-2-6 0,1-1-7 0,1-1-2 16,1-5-2-16,1-1-5 0,-4-3-1 16,1-3-3-16,-3-2-4 15,-1-4 8-15,4 1 7 0,0-2 10 16,6-3 10-16,1-6 11 0,-5-2 0 0,-2 2 6 16,-1-4 10-16,-2 6 6 0,-2-3 18 15,-2 7 7-15,-3-3 2 0,0 2-5 16,0-3-14-16,2 2-7 0,-2 5-13 15,0 0-6-15,0 0 0 0,0-2-8 16,1 2-2-16,-1-2 0 0,0 2-1 0,0 0-1 16,0 0 4-16,2 7 2 0,1 10-1 15,0 0 1-15,0-4-1 0,-2 4-2 16,1 3 1-16,-2 0-1 16,1 1 1-16,-1-3 0 0,0-4-1 0,0-2 2 15,0-3-2-15,0-3 3 0,0-1-2 16,0-5-1-16,0 0 2 0,0 0 1 15,0 1 2-15,-1-1 1 0,-1 2-3 16,-1-2-2-16,-1-2-2 0,-1-7-1 16,2 0 3-16,2-5 1 0,-1-5-1 0,2 2 0 15,0-3 3-15,0 5 0 0,0-5 0 16,0 7-1-16,2-4 0 0,-1 7-2 16,1 8 0-16,-1-4 0 0,1 1-2 15,-1 0-3-15,1 0-1 0,-1 3-1 16,-1 2 2-16,0-2 2 0,0 2 2 15,6-1 2-15,1-1 0 0,-3 2-1 16,7-2 2-16,-7 2-2 0,0-2-2 16,3 2 2-16,-2-1 3 0,-1-1-2 15,1 2 1-15,-1 0-2 0,-4 0 1 0,0-3-1 16,0 3 0-16,1 0 1 0,1 0-1 16,-1 0-1-16,1 0 2 0,-1 0 0 15,1 3 1-15,-1 2-2 0,-1 7 0 16,0 0 0-16,0-6-2 0,0 6 4 15,0-4-2-15,0 1-3 0,3 3 3 0,0-2-1 16,0 1 1-16,0-2-1 0,-1 2 1 16,1-4-2-16,0 3 2 0,-1-6 1 15,1 4-1-15,-2-2 1 16,1-3 0-16,1 1-1 0,-3-4 0 0,0 0 0 16,0 0 2-16,2 2 2 0,-2-2-4 15,0 0 3-15,2 2 0 0,-2-2-1 16,0 0 2-16,1 0-2 0,-1 0-2 15,0 0 1-15,0 0 1 0,0 0 1 16,0 0 2-16,0 0-3 0,0 0-1 0,0 0-1 16,0 0-2-16,0 0-2 0,0 0 3 15,0 0 1-15,0 0 0 0,3 0 5 16,3 0-5-16,4 0-1 16,0 0 2-16,0 1-4 0,-1 2 2 0,0 1 0 15,1-1-1-15,-6-1 1 0,3 4 1 16,-4-2 1-16,0-2-3 0,3 8 2 15,-5-6-1-15,-1 8-1 0,0-5 2 16,-4 3-4-16,-6 4 1 0,-2-3-13 16,-6 1-25-16,-3 0-38 0,1-5-32 0,3-3-62 15</inkml:trace>
  <inkml:trace contextRef="#ctx0" brushRef="#br0" timeOffset="930205.5624">22443 17431 411 0,'0'0'45'16,"0"0"-6"-16,0 0-14 0,0 0-14 15,0 0-7-15,0 0-4 0,0 0 0 16,0 0 1-16,0 0-1 0,0 0 0 15,84-22 0-15,-50 22-3 0,-1-5-2 16,1 4-7-16,-3-1-7 0,-2 2-15 0,0 0-9 16,-10 0-35-16,1 0-15 0,-6 0-14 15,-6 0-16-15</inkml:trace>
  <inkml:trace contextRef="#ctx0" brushRef="#br0" timeOffset="930660.3169">22585 17541 319 0,'0'0'70'0,"0"0"-19"16,0 0-11-16,0 0-15 0,0 0-10 0,0 0-5 15,0 0-1-15,0 0-4 0,0 0-1 16,0 0-1-16,72-30-4 0,-52 19 1 16,3 1-3-16,3-1 3 0,0 0-4 15,1 1-8-15,2-3-6 0,0 1-8 16,-1-1-1-16,1 2-2 0,0 0-3 0,0 3 4 15,-2-1 0-15,-1 2 7 16,-3-1 8-16,-7 4 7 0,0 0 3 16,-6 0 8-16,-5 4 6 0,1-3 4 15,-6 3 13-15,0-2 4 0,0 2 7 0,2 0-1 16,-1 0-6-16,1 0-6 0,-2 0-6 16,0 0-5-16,0 0-2 0,0 0-5 15,0 2-2-15,0 9-2 0,-5 1-2 16,2 4 3-16,1 0-3 0,2 2 0 15,0-2-3-15,2-2-2 0,4-2 3 0,-1-4-1 16,5 4 2-16,-2-6 1 0,3-5-4 16,5 1 1-16,1-4-2 15,5-8-1-15,-2-7 3 0,-1-4-1 16,-3-4 5-16,-3-2 0 0,-6 0-2 0,-4 1-9 16,-3-5 12-16,0 2-16 0,-4 3-3 15,-8 2 15-15,-1 4-16 0,4 8 18 16,-5 4-4-16,-2 8-3 0,-4 5 3 15,-8 10-63-15,-3 8-108 0,-1 4-76 16</inkml:trace>
  <inkml:trace contextRef="#ctx0" brushRef="#br0" timeOffset="932203.4272">23594 17814 257 0,'0'0'65'0,"0"0"-15"0,0 0-9 15,0 0-8-15,0 0-16 0,7-79 1 16,-10 64-6-16,-1 7-7 0,-7-2-3 15,4 5-2-15,-7 5 0 0,-5 0 1 16,3 3 0-16,-5 6-1 0,3 5-1 0,4 3 1 16,2-2 2-16,6-3-1 0,-1 3 1 15,4-4-2-15,3 0 1 0,0 5 1 16,0 1-2-16,5 2 1 0,6 1 1 16,-1-5-4-16,-1-3 1 0,4-5 1 15,-4-2 0-15,1-5 1 0,1 0 1 16,1 0-4-16,5 0-2 0,-2-5 5 15,3-4 2-15,-6 1 1 0,1-1-2 16,-4-2-1-16,-2 2-2 0,2-3-1 16,-2-2 1-16,-4 5 1 0,1 0 0 0,-1 0 3 15,-2 4-1-15,2 3-1 0,-3 2 3 16,0-2-2-16,0 2 1 0,2 0 0 16,-1-3-4-16,1 3 1 0,-1-2 0 15,6 2 0-15,1 7 1 0,0 6-1 16,1-1 0-16,-1-1-1 0,-2 1 2 15,0 0-4-15,3 5 0 0,-2 1 2 0,0-1-5 16,-2-3 4-16,-2-7-4 16,2-1-2-16,0-4-5 0,-2-1-3 15,7-1 5-15,-3 0 0 0,5-12 7 0,2-3 7 16,-2-5-5-16,-3 2 4 0,-1 4 1 16,-2-1-1-16,-2 1 2 0,-1 5 2 15,1-6 0-15,-1 6 6 0,0-2 5 16,0 3-3-16,-2 1 1 0,1 2-6 15,-2 5-3-15,0 0-2 0,0 0-2 0,1 0 0 16,4 0-2-16,-1 2 2 16,2 12-1-16,0 2 2 0,1 7 2 15,-3 2-4-15,0 4 3 0,-1 5-2 16,0 4-3-16,0 4 2 0,-1-4-1 0,-1-4-1 16,1-10 2-16,-1-4 0 0,-1-7 1 15,3-3-1-15,-3 2 0 0,0-9 0 16,1 4 0-16,0-9-3 0,1-13 3 15,2-9-1-15,1-7 2 0,-2-4 1 16,1 0-4-16,-2 0 1 0,0 3-1 0,0 11 1 16,-1-1 1-16,-1 3-1 0,2 4-2 15,0-5 1-15,-2 8-2 0,0 6 1 16,2 1 2-16,-2 5-1 0,0 0-1 16,0 0 0-16,1-3-2 0,4-1 3 15,-2-1 2-15,4-1-1 0,0-1 1 16,2 0 0-16,-1 1-2 0,1 5 2 15,1-5 3-15,-6 4-6 0,1 2 0 16,-5 0 1-16,0 0-2 0,6 0 3 16,-2 0-2-16,2 0 1 0,4 0 1 0,-6 4 0 15,-1 0-1-15,3 3 0 0,-4 0 0 16,-1-2 0-16,2 5 3 0,-2-5-1 16,-1 2 0-16,2 6-1 0,-2-8 1 15,0 1-1-15,0 0 3 0,0-6 0 16,0 0 0-16,0 0-3 0,0 3-1 15,1-3-1-15,-1 2 4 0,0-1 1 16,0-1-4-16,0 0 3 0,2 0-6 16,0 0 4-16,3 0-2 0,-1-3-1 15,-1 0 2-15,1 2 1 0,-1 1 0 0,5 1-2 16,0 11 4-16,-1-1-2 0,-4 4 1 16,-1-4-1-16,-2 1 1 0,0 4-2 15,0 4 1-15,-2 2 0 0,-4-1-1 16,-1-3 2-16,0-6 1 0,0 4-1 15,1-10-2-15,3 0 2 0,0-4-1 0,3-2 0 16,-1 0 5-16,1 0-3 0,-2 0-2 16,-3 0 0-16,0 0 1 15,1-1-1-15,1 0-1 0,3 1 0 16,0-6-3-16,0 1 1 0,0 0 2 0,0 0 1 16,0 5 0-16,0 0-2 0,3 0-3 15,4 2 1-15,3 5 2 0,-1 5-1 16,-5-5 0-16,-2-4-1 0,-1 4-4 15,-1-2 5-15,0 1-1 0,0 0-2 16,0 2-4-16,0-8-10 0,-3 0 0 0,0 2-8 16,-1-1 0-16,1 4-4 0,-1-5-18 15,1 0-24-15,-1-5-46 0</inkml:trace>
  <inkml:trace contextRef="#ctx0" brushRef="#br0" timeOffset="932796.4526">24519 17770 512 0,'0'0'50'16,"0"0"-12"-16,0 0-16 0,0 0-9 15,0 0-5-15,0 0-7 0,0 0-2 16,0 0-1-16,0 0-1 0,0 0 2 16,22-76-2-16,-1 72-4 0,3 2-1 15,2 1-4-15,0-1-1 0,0 2-2 16,-2 0-5-16,-2 0-11 0,-5 0-15 15,-2 0-11-15,-4 2-11 0,-6-2-12 16,5 1-4-16,-4-1-21 0</inkml:trace>
  <inkml:trace contextRef="#ctx0" brushRef="#br0" timeOffset="932983.2411">24619 17829 441 0,'0'0'62'0,"0"0"-10"0,0 0-11 16,0 0-10-16,0 0-6 0,0 0-6 0,0 0-8 16,0 0-6-16,0 0-2 15,0 0-6-15,29 0 1 0,-10-3-1 0,-1 1-5 16,6-3-14-16,0 3-22 0,-5 2-41 16,0-3-67-16,-2-2-115 0</inkml:trace>
  <inkml:trace contextRef="#ctx0" brushRef="#br0" timeOffset="933438.2368">25325 17700 286 0,'0'0'73'0,"0"0"-18"16,0 0-11-16,0 0-18 0,0 0-3 16,0 0-4-16,0 0-8 0,0 0-3 15,0 0-3-15,94 0-3 0,-67 0 0 16,1-3-1-16,-1 2-2 0,1-1 1 0,-1 2-3 15,2 0-3-15,1-2-6 16,1 2-14-16,-1 0-19 0,0 0-33 16,5 0-26-16,0-5-43 0</inkml:trace>
  <inkml:trace contextRef="#ctx0" brushRef="#br0" timeOffset="933955.9522">26228 17618 359 0,'0'0'62'0,"0"0"-16"0,0 0-12 15,0 0-11-15,0 0-10 0,0 0-4 16,-21-83 1-16,10 68-3 0,-1 1 1 15,-1-2-1-15,-2 0 1 0,2 5-4 16,3-1 0-16,-3 4-3 0,6 1 1 0,-1 1-1 16,-1 1 0-16,4 4-1 0,2-3-1 15,3 4 0-15,-6 0-2 0,-2 0 3 16,-4 4-3-16,1 2 1 0,3 0 0 16,1 3 0-16,1 5 0 0,2 0-1 15,0 1 2-15,2 3 1 0,2-4 0 16,0 1 2-16,0 3-3 0,0-1-1 15,0-5 1-15,6 4 0 0,1-3-2 16,2-6 1-16,2 1-2 0,4-4-1 16,1-4 2-16,2 0 1 0,-1-7 2 0,-3-4-1 15,-1-1 1-15,-3 0 2 0,2-6 1 16,-4 1-1-16,1-1 5 0,1 1 1 16,-4 5 9-16,-2-2 3 0,1 8 2 15,-4 0-3-15,1 1-5 0,-2 5-6 16,0-1-4-16,0 1-4 0,0 0 0 15,0 0 1-15,3 7-1 0,0 10 1 0,-1 8-1 16,0 0 0-16,0 4-1 16,-2 5-2-16,0 0-10 0,0 6-14 15,0 2-42-15,0-2-62 0,0 2-144 0</inkml:trace>
  <inkml:trace contextRef="#ctx0" brushRef="#br0" timeOffset="934727.0007">26797 17536 149 0,'0'0'26'16,"0"0"-8"-16,0 0-3 0,0 0-5 15,0 0-9-15,0 0 0 0,0 0-3 16,0 0 0-16,0 0 2 0,0 0 0 15,4-41 3-15,-4 41-1 0,2-3 2 0,1 1-3 16,1-2 4-16,0-3-2 0,-3 2 0 16,1 1 4-16,1 0 6 0,-3 4 7 15,0-1 10-15,0-5 5 16,0 0-3-16,0 0-7 0,0 0-2 0,0 6-4 16,0-1-2-16,0 1-4 0,0-2-8 15,0 0-8-15,0 2 0 0,-2 0 2 16,-1 0 1-16,-1 7 1 0,-1 3-4 15,0 5-1-15,5 3 1 0,0-3-2 16,0 9-3-16,6-6-5 0,-2 0-6 0,0-6-2 16,1-3-7-16,-4-3-11 0,4 1-1 15,-2-4-3-15,0 2 5 16,0-3 7-16,-3-2-6 0,0 0-2 0,0-2-7 16,0-11 4-16</inkml:trace>
  <inkml:trace contextRef="#ctx0" brushRef="#br0" timeOffset="935135.9998">26811 17369 69 0,'0'0'43'0,"0"0"-6"16,0 0-4-16,0 0-3 0,0 0-4 0,0 0-19 15,0 0-1-15,0 0-22 0,0 0 12 16,0 0 0-16,98-42 3 0,-76 50 16 16,2 4-15-16,-1-1 3 0,0 0-2 15,-1 3 3-15,-2 1 2 0,-2 0 0 16,-3 1-6-16,-4-2 4 0,-3-1-5 15,-5 1 8-15,-3 4 11 0,0 0-5 16,-9 3 8-16,-4 0-3 0,-2-6-1 16,-2-1 0-16,1-1 2 0,3-6-3 15,4-1 3-15,6-6 1 0,3 0 1 0,-5 0-2 16,-1 0-3-16,-3 0-4 0,1-3-1 16,3-2-6-16,-1-2 0 0,4-6-5 15,0-4 2-15,2 0-2 0,4-11-1 16,5 6 0-16,3 1 0 0,1 2 0 15,-3 1 2-15,-1 9-3 0,1-2-2 0,-5 7-2 16,-2-1-2-16,2 2 3 16,1 3-1-16,5 0 1 0,4 0 1 15,5 8 2-15,-6 3 0 0,3 5 4 16,-3 2-5-16,1 3 1 0,-1 2 0 0,0-1-4 16,0 1-11-16,2-1-14 0,-1-2-19 15,1-2-19-15,-5-6-13 0,1-3-13 16,-2-3-38-16</inkml:trace>
  <inkml:trace contextRef="#ctx0" brushRef="#br0" timeOffset="935487.2031">27568 17269 303 0,'0'0'57'0,"0"0"-7"15,0 0-17-15,0 0 2 0,0 0-25 16,0 0-21-16,0 0 17 0,0 0 1 0,0 0 3 15,0 0 14-15,-48 30-8 16,36-2-13-16,4 7 9 0,-1 4-14 16,-3 3 1-16,-1 3 0 0,-1 2 2 15,-2 0 0-15,-1 1 1 0,1-1-5 0,1-1-3 16,4-2-7-16,0-6-17 0,3-5-26 16,5-10-36-16,0-8-24 0,3-8-43 15</inkml:trace>
  <inkml:trace contextRef="#ctx0" brushRef="#br0" timeOffset="936077.926">27716 17611 408 0,'0'0'58'16,"0"0"-18"-16,0 0-14 0,0 0-10 0,0 0-5 16,0 0-3-16,0 0-2 0,0 0-2 15,0 0-4-15,-88-6 0 0,80 16 1 16,0 1-1-16,3-3 2 0,2-4-1 16,0 3-2-16,3-2 1 0,0 6 1 15,0-2-2-15,0 0 0 0,10 4-4 16,-3-8 1-16,5 6-2 0,1-3 1 15,-2-2-1-15,2 1-6 0,-1 1 0 16,-5-4 1-16,0 2 2 0,1-1 2 16,-4-2 3-16,-1 0 1 0,-3-3 1 0,0 4 4 15,0 1-2-15,-2 4 0 0,-5 5 0 16,1-7 3-16,-2 2 0 0,0-4 0 16,4-3-2-16,0-1-2 0,-2 2 1 15,2-3 1-15,-2 2 1 0,1 1-2 16,5-3-1-16,-1 0-1 0,1 0 1 0,-2 0-2 15,1 0-2-15,1 0-4 16,-1 0-6-16,1 0-1 0,0 0-8 16,1 0-2-16,9 0 1 0,1-2 2 15,6-1 8-15,-7 0 4 0,-6 2 6 0,3 1 3 16,-7 0 0-16,0-2 1 0,0 2 2 16,2 0 1-16,-1-2 4 0,1 2 1 15,-1 0 2-15,-1 0 3 0,0-3-3 16,2 2 0-16,-2 0-1 0,0-1-2 15,0 2-2-15,0-3-1 0,0 1-4 0,0 2-3 16,0-3-1-16,0 2-3 16,0 1 0-16,0-2-7 0,0 2-20 15,-2-1-31-15,2 1-59 0</inkml:trace>
  <inkml:trace contextRef="#ctx0" brushRef="#br0" timeOffset="936975.8769">27834 17782 434 0,'0'0'50'0,"0"0"-16"0,0 0-16 0,0 0-10 15,0 0-5-15,0 0-4 0,0 0 1 16,0 0 0-16,0 0 1 0,28-47-2 0,-13 35-1 15,1 3 1-15,-7 3-3 16,4-5 3-16,-5 6-4 0,-2-2 4 16,0-1 2-16,-5 4-2 0,2 1 2 15,-3-2-1-15,0-2 0 0,0 1 2 0,0 1-2 16,0 5 1-16,0-2 1 0,0 2 0 16,0-1 1-16,0-1-1 0,0 1-1 15,0 1 0-15,0-1 2 0,0 1 3 16,-4 0-3-16,-2 2 0 0,-1 11 0 15,-3 2-3-15,3 0 3 0,1 0-2 0,3-7 0 16,1 4-3-16,2-8-5 0,0 7 2 16,0 1-7-16,0-8-10 15,2 3-12-15,2-3-14 0,5 0-6 0,2 0-4 16,-1-4-4-16,7 0 4 0,-3 0 8 16,6-6 12-16,-5-3 17 0,0-3 10 15,-2 0 4-15,1 1 5 0,-3 3 2 16,-1 0 2-16,-1 1 8 0,1 2 3 15,-1-2 6-15,-2-1 6 0,3 4 7 16,-4-4 6-16,1 2 5 0,-4 5-3 0,0-2-8 16,-3 3-5-16,3-3-1 0,0 1-2 15,0-3-1-15,2 4-4 16,-5 1-4-16,0 0-3 0,0-2-2 0,2 2-1 16,-1-1-2-16,-1 0-1 0,0 1 1 15,2-2-1-15,-2 2 1 0,0 0 0 16,0 0-1-16,0-3 4 0,0 3 0 15,-5-3 4-15,0 1-1 0,0-1 0 16,-3-1 0-16,5 4-3 0,-2-5-2 16,-2-1 0-16,3 5-4 0,1-4 0 0,0 2 0 15,0 0-2-15,0 0 1 0,0 1 0 16,0-2-5-16,3 4 2 0,-1-1 0 16,1 1-1-16,-2 0 1 0,-2 0 0 15,-3 5 0-15,1 3 0 0,-1 6 1 16,2-5-2-16,3 3 1 0,-1 8-2 15,1-8 2-15,1 6 2 0,1 0-1 0,0-1-2 16,0 0 1-16,4-2-6 16,3-3 1-16,4-1-4 0,4 2-9 15,0-2-8-15,-2-4-9 0,3-5-16 0,3-2-19 16,1 0-22-16,6-7-28 0,-3-7-49 16</inkml:trace>
  <inkml:trace contextRef="#ctx0" brushRef="#br0" timeOffset="937423.0048">28111 17224 433 0,'0'0'44'0,"0"0"-3"0,0 0-18 0,0 0-8 16,0 0-8-16,0 0-6 0,0 0 2 15,0 0-2-15,0 0-2 0,-10-56-3 16,10 53 0-16,0 1 0 0,0 1 0 16,0 1 1-16,0-2 1 0,0 2-1 15,0 0 1-15,3 0 1 0,1 0 1 16,4 8-1-16,0-1 1 0,-2-4-1 15,3 4 0-15,-4-2 2 0,1 2-2 16,-1 0 2-16,-1 1 15 0,-1 2-17 16,1-2 19-16,-3-3-17 0,1 5-2 0,-2-4 3 15,0 5-1-15,0 6 12 0,0-6-10 16,-3 5 10-16,-2-2-13 0,0-4 1 16,2 1 1-16,0-3-2 0,2-3-2 15,-1 0 0-15,2 5 1 0,0-4 0 16,0 5-1-16,8 1-2 0,4-1-7 15,6-4-4-15,2-3-13 0,3 0-20 16,-2-4-37-16,2-4-42 0,-5-3-118 16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5T05:10:06.55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787 5789 87 0,'0'0'23'0,"0"0"-4"0,0 0-3 0,0 0 2 15,0 0-4-15,-6-80-1 16,9 75 3-16,-3 0 0 0,0 5 0 16,0-1-3-16,0 1-9 0,0-1-5 0,3-1 2 15,-2 2 5-15,1-2 5 0,-1 2 4 16,4 0-4-16,-1 7-2 0,3 9 3 15,0 4 0-15,-1 3 3 0,-3 3-1 16,0 2-2-16,0 4-4 0,-3 3 0 16,4 2-5-16,-1 0-3 0,0 0-2 0,-2-1 3 15,2 1 0-15,-1-2 2 0,-1-1-1 16,2-12-4-16,-3-2 0 0,3-7 1 16,-3-8-1-16,0 1-1 0,0-6 1 15,0 0 0-15,3 4-1 0,-3 0-1 16,4 0-6-16,-2 1-11 0,-2-5-17 15,0 0-27-15,3 2-31 0,2 2-49 16</inkml:trace>
  <inkml:trace contextRef="#ctx0" brushRef="#br0" timeOffset="1968.7634">8001 6147 117 0,'0'0'32'0,"0"0"-6"16,0 0-6-16,0 0-4 0,0 0-5 15,0 0-1-15,0 0-2 0,0 0-1 16,0 0-2-16,1-12-3 0,-1 11-1 15,0 0 1-15,0-1-1 0,0 0 1 16,0 2 2-16,0-1 0 0,0 1 1 0,0-2 0 16,0 2-3-16,0-1-1 15,0 1-3-15,0 0 3 0,0 0 0 16,0 0 2-16,-1 1 1 0,-1 13 1 16,1 4 3-16,-1 8 1 0,1-2 2 0,1 2-2 15,0 1-5-15,0 1-2 16,0-1-1-16,0-1-3 0,0 0 0 0,0 1-1 15,0-4 3-15,0-3-7 0,3-2-1 16,-2-6 0-16,2 0-6 0,-3-1 7 16,3-6-4-16,-3 2 0 0,0-7 0 0,0 0 0 15,0 0 3-15,3 1 7 0,-3 1 3 16,0-1 4-16,0 1 4 0,3-1 0 16,-3-1-2-16,1 0-3 15,-1 0-2-15,2 0-2 0,-2 0 1 0,0 0 0 16,0-4-5-16,0-4-4 0,0-6 1 15,0-4 1-15,0 0 4 0,-2-5 5 16,-2 0-2-16,1 0-1 0,0 0 1 16,0-4 1-16,0 2 2 0,0-1 0 15,1 0 0-15,0 3 0 0,1 5-2 0,1 2 3 16,-3 4 1-16,3 5 0 0,0-6-1 16,0 6-3-16,0 0 1 0,-3-6 2 15,3 8 2-15,0-1 2 0,0 1 3 16,0 5-3-16,0-2-2 0,0 2-5 15,0 0-1-15,0 0 2 0,0 0 2 0,0 11 2 16,0 7 6-16,3 10 0 0,3 4 2 16,-2-1-3-16,0 4-3 15,-1 0-7-15,0-1-2 0,0-3 1 16,1 0-1-16,1-2-1 0,-1-2 2 0,2-3 3 16,-2 1-4-16,2-3 4 0,-3-7-3 15,1 2-4-15,-1-8 1 0,-1-4 1 16,-1 4 0-16,-1-5 0 0,4 1 0 15,-4 0-1-15,0-5 2 0,0 0 2 16,0 0 2-16,0 0 0 0,3 0 0 0,-3 0-3 16,0 0-4-16,0 0-8 0,0-12-4 15,0-6-1-15,-7-7 2 16,4 2 0-16,0-3 0 0,0 1 1 16,0-1 0-16,2-3 7 0,1 2 2 0,-2-2 5 15,1 2-2-15,1 1 1 0,-3 7 0 16,3 6 3-16,0 3 4 0,0 3 3 15,0 1-2-15,0 1-6 0,0 5-4 16,0-1-3-16,0 1 6 0,0 1 3 16,0 15 2-16,0 9 0 0,7 7 0 0,-2 5-3 15,-2 1 0-15,0 3 5 0,-2 3-8 16,-1-1 2-16,0 0-4 0,0 0-6 16,0-5-8-16,-3-5-25 15,0-6-16-15,2-7-28 0,-2-3-61 0</inkml:trace>
  <inkml:trace contextRef="#ctx0" brushRef="#br0" timeOffset="3180.6887">3893 6053 171 0,'0'0'37'0,"0"0"0"16,0 0-4-16,0 0-6 0,0 0-5 0,0 0-8 16,0 0-5-16,0 0-3 0,0 0-5 15,-3-12-3-15,3 12-7 0,0-2-3 16,0 2-3-16,0-1 3 16,0 1 8-16,0 0 7 0,1-2 5 0,6 2-1 15,5-1 0-15,-2 1 1 0,3-1 2 16,-3-1 2-16,3 1-2 0,0-1-4 15,0 0-1-15,0 1-3 0,0 1 0 16,7-2-1-16,-8 2 2 0,11 0 0 16,-3 0 1-16,1 0 0 0,6 0 3 0,-2-1-4 15,-1 1 1-15,-2 0-3 16,1 0-2-16,2 0 0 0,-1 0 2 0,5 0-1 16,0 0 2-16,1 0 0 15,2 0-2-15,0 0 1 0,-2-2-1 0,-1 1 2 16,-4-3-2-16,4 0-2 0,-3 0 1 15,0 0 1-15,1 2 0 0,-2-1-1 16,-1 1 0-16,0 2 1 0,0 0 0 16,1 0 1-16,1 0 0 0,-2 0-1 15,1 0 0-15,0 0 0 0,-1 2 1 0,1 1 2 16,-3-2 0-16,2-1-2 0,-7 1 0 16,1-1 3-16,-5 0-4 0,-3 0 0 15,4 0 1-15,-8 0-2 0,4 0 1 16,-4 0 1-16,4-2-1 0,0 0 1 15,-5 1 0-15,-1-1 1 0,-4 2 2 0,0-1-2 16,0 1 1-16,0 0-3 16,3-2 0-16,-3 2-3 0,3-2-5 15,-3 2-10-15,4-1-13 0,-3 1-28 16,-1-2-24-16,2 2-41 0</inkml:trace>
  <inkml:trace contextRef="#ctx0" brushRef="#br0" timeOffset="4531.825">5305 6006 206 0,'0'0'54'0,"0"0"-8"0,0 0-21 16,0 0-5-16,0 0-1 0,0 0-7 16,0 0-3-16,0 0 0 0,-13-77 3 15,13 77-1-15,-1-2-2 0,1 2-3 16,0-1-6-16,0-1-2 0,0-2-3 15,0-2 1-15,4-1-1 0,2 2 3 0,7 3-2 16,-6 1 2-16,8 1 1 16,3 0-1-16,0 3-1 0,5 4 3 15,-3 2 0-15,-1 0 0 0,-3 2 0 16,-3 0 0-16,0 1 2 0,-4-3-1 0,-5 3 1 16,2-3 1-16,-5 4 3 0,-1 6 1 15,0-1 0-15,0 3 2 0,-4-1-4 16,-3-3 1-16,-2 0-2 0,3-7-1 15,-4 0 0-15,6-3-1 0,1-4-2 16,0 1 0-16,3-4-2 0,0 0 1 0,0 0 1 16,0 2 0-16,0-2 2 15,0 0 0-15,0 0 1 0,0 0 0 16,1-6 0-16,8-6-2 0,4-5 0 16,-1-3 0-16,-2 1 0 0,3-3 1 0,-6 1 3 15,3-2-2-15,0 2 0 0,-3-2-1 16,1 0-1-16,-2 2-1 0,-1 4 4 15,-2 2-1-15,0 5-3 0,-2 5 6 16,1 0-3-16,-2 5 5 0,0-1-2 16,0 1-1-16,0-1-6 0,0-1-1 0,0 2 2 15,0 0-4-15,0 0 6 0,0 0-2 16,0 11 0-16,-2 5 0 0,-2-1-2 16,4 2 0-16,-3 0-3 15,3-7 1-15,-4 10 0 0,4-2 4 0,-1-4-1 16,1 7-2-16,-2-2-4 0,2-6-5 15,0 7 0-15,0-8-2 0,0 0-6 16,2 1-2-16,3-4-10 0,1 0-7 16,-3-7-3-16,4 3 1 0,-4-3 1 15,10-2 6-15,0 0 9 0,4 0 6 0,1-8 3 16,-7 2 6-16,2-2 1 0,-4 4 4 16,-3-2 9-16,5 0 3 0,-5-2 0 15,3-1 0-15,-1 2-4 0,1-3-1 16,-3 5 1-16,0-2-2 0,1 1 2 15,-3 3 0-15,-1-1-2 0,0 1 1 16,1-1 3-16,-1 1 5 0,-3 3 8 16,0 0 9-16,0 0 2 0,2 0 3 15,-1-1-2-15,1 0-5 0,-1-1-2 16,-1 2-7-16,2-1-4 0,-2 1-8 0,0-2-3 16,1 2 5-16,-1 0 3 0,0 0 5 15,0 5 3-15,0 8-4 0,0 6-6 16,-1 1 1-16,-2-4-3 0,-2 0 1 15,2 0-1-15,-1-6-1 0,1 1-1 16,3 0-1-16,-3-7-1 0,3 1 0 0,0-1 1 16,0-4 1-16,-1 0 3 0,1 0 0 15,0 2 4-15,0 0-1 16,0-2 3-16,0 0 2 0,0 1 1 16,0-1-4-16,0 0-2 0,0 0-2 0,0-1-4 15,0-6 0-15,0-5 0 0,1-5-1 16,2-1 0-16,4-5-1 0,-1 1-1 15,0 0 0-15,1 6 1 0,-4 1 0 16,1 4 3-16,-2 7-2 0,1-1 1 16,-3 5 0-16,0-2-1 0,0 2-3 0,0-1-3 15,1-1-3-15,-1 0-8 0,2 2 3 16,-2 0 4-16,4 0 5 16,2 4 4-16,5 8-1 0,1 4 0 15,-3 4-4-15,1 3 2 0,-6 0 2 0,3 0 1 16,-2-1-2-16,-2-1-1 0,0-5-2 15,-2 0-6-15,3-3 0 0,-4-1-11 16,3 1-14-16,-3-6-8 0,3-2-13 16,-3-5 2-16,1 6-14 0,1-2-44 15</inkml:trace>
  <inkml:trace contextRef="#ctx0" brushRef="#br0" timeOffset="4724.6933">5729 6134 495 0,'0'0'64'0,"0"0"-21"0,0 0-12 15,0 0-14-15,0 0-7 0,0 0-4 16,0 0-5-16,0 0-1 0,0 0 0 0,0 0-3 16,55-21-8-16,-31 11-15 0,1 4-21 15,1-2-40-15,0 5-46 0,-6 2-133 16</inkml:trace>
  <inkml:trace contextRef="#ctx0" brushRef="#br0" timeOffset="5920.0309">6589 6136 357 0,'0'0'53'0,"0"0"-17"16,0 0-11-16,0 0-9 0,0 0-3 15,0 0-6-15,0 0-2 0,0 0-3 16,0 0-1-16,-21-45 1 0,21 45-2 16,0-2-2-16,-2 1-2 0,2-1-4 0,0 1 0 15,0 1 4-15,0-1 3 0,0 1 2 16,0 0 1-16,5 0 0 0,2 0 3 15,4 0 2-15,8 0 6 0,-3 2 0 16,7 1 0-16,0 1-3 0,-2-3-5 16,2 1 3-16,3-2-2 0,1 0 0 0,5 0 0 15,3 0-3-15,2-3-2 0,1-2 2 16,5 1-3-16,-2-1-2 0,-5 2 1 16,2 0 0-16,-4 1-2 15,-1 2 1-15,-1 0-1 0,3 0 2 0,0 2 2 16,-2 3-1-16,5-1 0 0,-5-1 0 15,0 0-1-15,-2 0-1 0,-1 0-1 16,2-1-2-16,0-2-4 0,2 1-1 16,-2-1-2-16,1 0-3 0,-1 0 0 15,-2 0 0-15,-1 0 3 0,-4 0 5 0,-6 0-3 16,-1 0 1-16,-7 0 0 0,-7 0 2 16,2 0 5-16,-6 0 3 0,0 0 2 15,0 0 5-15,0 0 4 16,3 0 2-16,-2 0 0 0,2 0 0 0,-2 0-2 15,1 0-3-15,-1 0-3 0,1 0-3 16,-1 0-3-16,-1 0-2 0,2 0 0 16,-1 0-1-16,-1 0 0 0,3 0 2 15,-3 0 0-15,3 0 2 0,-3 0 0 16,3 0 0-16,-2 0 1 0,7 0-2 0,-1 0 1 16,-3 0 0-16,9 0 0 0,0 0-1 15,3 0 0-15,9 2 0 0,-4 1-2 16,0 0 2-16,-3 1-1 0,-6 1 1 15,4-1-2-15,-6-1 0 0,-1 2-2 16,2-2-2-16,-8-1-4 0,4 1-2 0,-7-3 4 16,0 0 3-16,0 0 5 15,2 0 0-15,-1 1 1 0,1-1 1 16,-1 0 2-16,1 0 0 0,-1 1 1 16,2-1 2-16,-2 0 1 0,1 0-1 0,-1 0 2 15,-1 0 1-15,3 2-2 0,-3-2 1 16,0 0-4-16,0 0-2 0,0 0-3 15,0 0-6-15,0 0-5 0,0 2-4 16,0-2-4-16,0 0-11 0,-3 3-14 16,-4-2-18-16,-2 4-13 0,-2 1 0 0,3 0-1 15,-3 1-5-15</inkml:trace>
  <inkml:trace contextRef="#ctx0" brushRef="#br0" timeOffset="6380.7104">7729 6076 124 0,'0'0'64'0,"0"0"-1"0,0 0 6 0,0 0 5 16,0 0-18-16,0 0-9 0,0 0-13 16,0 0-9-16,0 0-6 0,-35-37-6 15,35 36-6-15,0-1-4 0,0 1-2 16,-1 0-2-16,1-1-2 0,-2 1-2 15,2 1-3-15,0-2 2 0,0 2 1 0,0 0 3 16,0 0 2-16,0 0-1 16,9 0 1-16,-2 5-1 0,6 2 1 15,0 1 1-15,0-3-1 0,6 3 1 16,-2 0 0-16,-1-4 0 0,3 1 0 0,0-2 1 16,-3-1-1-16,0-2-1 0,1 1 0 15,-1-1 0-15,3 0 0 0,-8 0 0 16,-5 0-1-16,6 0 0 0,-6 0 0 15,-2 0 0-15,3 0 1 0,-7 0 1 16,0 0 1-16,0 0 1 0,1 0 0 16,-1 0 0-16,0 4 2 0,-1 4-1 15,-10 3 0-15,-4 2 1 0,-2 1-2 16,1 1 0-16,-3 2-1 0,6-1-3 16,3-4 0-16,1 0-2 0,2 1 1 0,4-4 0 15,-3 7 0-15,1-5-2 0,2-2-7 16,0 1-10-16,1-6-8 0,-1 6-9 15,2-4-8-15,-2 5-22 0,0-1-24 16,0-3-32-16</inkml:trace>
  <inkml:trace contextRef="#ctx0" brushRef="#br0" timeOffset="8640.2122">8332 7161 101 0,'0'0'29'16,"0"0"-9"-16,0 0-2 0,0 0-5 16,0 0-5-16,0 0-2 0,0 0-2 15,0 0-4-15,0 0-4 0,-3-15-3 0,3 14-2 16,0 1-4-16,0-2-1 0,0 2 4 16,0-2 4-16,0 2 2 0,0-1 5 15,3 1-2-15,4-1 1 0,-1 1-3 16,0 0-1-16,5 0 2 0,-5 0-4 15,0 0-4-15,4 0-4 0,0 0-6 16,3 0-3-16,7 0-5 0</inkml:trace>
  <inkml:trace contextRef="#ctx0" brushRef="#br0" timeOffset="8837.8696">8390 7135 18 0,'0'0'7'16,"0"0"-1"-16,0 0-4 0,0 0-6 16,0 0-3-16,0 0-3 0,0 0 2 0,0 0 4 15,0 0 4-15</inkml:trace>
  <inkml:trace contextRef="#ctx0" brushRef="#br0" timeOffset="9161.2465">8390 7135 4 0,'29'-8'15'0,"-28"8"5"15,-1 0-4-15,0 0-4 0,0 0-5 0,0 0-1 16,0 0 0-16,-1 0 0 0,-5 0 2 15,-4 0 2-15,-9 0-2 0,9 0 2 16,-9 0-5-16,7 0-2 0,-2 0 2 16,1 1-1-16,1 0 0 0,-2 1 1 15,10 0 1-15,-2-1 3 0,6-1 6 0,-2 0 4 16,2 0-1-16,-1 0-4 0,1 0-10 16,-2 0-10-16,2 0-3 0,5-7-4 15,8-5 3-15,4 3 4 0,2-1 0 16,-5 4-3-16,1 1-5 0,-2 4-5 15,0 0-3-15,0 1-2 0,-3 0 4 16,5 0 5-16,-4 0-1 0,-1 1 4 16,-1 3 4-16,1 1-5 0,-6-3 2 15,4 4 5-15</inkml:trace>
  <inkml:trace contextRef="#ctx0" brushRef="#br0" timeOffset="9199.2856">8390 7135 11 0</inkml:trace>
  <inkml:trace contextRef="#ctx0" brushRef="#br0" timeOffset="9441.3642">8390 7135 11 0,'96'-21'17'0,"-96"21"-2"0,0 0 3 0,0 1 5 0,0-1-4 0,-5 0-2 0,-1 0-8 15,-4 0-6-15,-3-1 2 0,1-2 6 16,-4-1-4-16,5 3 3 0,-5-3-6 0,3 3 0 16,3-1 0-16,-2 0 1 0,5 1-1 15,3 1-3-15,-2 0-2 16,0 0-1-16,0 0-1 0,1 0-3 16,5 0-2-16,-2 0-5 0,2 0 2 0,-1 0 3 15,1 0 2-15,-2 0 1 0,2 0 4 16,0 0-2-16,0 0 6 0,0 0-1 15,5 0-1-15,2 0 2 0,4 0 0 16,0 0-3-16,0 0 0 0,1 0 0 16,-8 0-2-16,9 0 0 0,-7 1-1 0,4 3 1 15,3-3-3-15,-6 3-1 0,5-2-7 16,-8 0-10-16,2-1-8 0,-5 1-8 16</inkml:trace>
  <inkml:trace contextRef="#ctx0" brushRef="#br0" timeOffset="11409.877">9202 10464 4 0,'0'0'29'0,"0"0"7"0,0 0 6 15,0 0 1-15,0 0-9 0,0 0-1 16,0 0-2-16,0 0-3 0,0 0-6 16,-14-7-3-16,14 7-7 0,0-2-5 15,-1 2-4-15,1-1-2 0,0-1 0 0,0 2 0 16,0-1 1-16,0-1-1 0,0 0 0 16,3-1-1-16,2 1-4 0,1 0 1 15,4 1-2-15,-4 1 7 0,8 0 0 16,4 0 1-16,-5 0-2 0,4 0-2 15,-4 0 0-15,-1 0 1 0,-1 0-1 16,2 0 1-16,3 0 0 0,-4-2 0 16,4-1 1-16,-8 1-1 0,-2 1-1 15,4-2 1-15,-5 1 0 0,-1 1 0 16,-1 0 1-16,-3 1 0 0,0-2 3 0,0 2-1 16,4 0 0-16,-3 0-3 0,-1 0-6 15,0 0-3-15,0 0-3 0,-8 2 1 16,-4 6 4-16,-8 6 0 0,-2 3 5 15,-4 1-1-15,-1 0 5 0,-1-1 4 16,1-4 4-16,4-1 4 0,5-7 7 0,7-2 9 16,8-1 8-16,3-2 2 15,-1 0-1-15,1 0-6 0,-2 0-9 16,-1 0-7-16,0-5-11 0,2-8-1 16,1-6-8-16,0 1 2 0,10-6-1 0,4 4-1 15,4 2 0-15,2 4-4 0,3 2-1 16,0 3-7-16,-1 2-6 0,1 2-9 15,-6 3-8-15,1 2-1 0,-1 0-4 16,2 0 6-16,3 7-3 0,-2 0-7 16,-6-2 2-16,5 2-24 0,2-1-22 0</inkml:trace>
  <inkml:trace contextRef="#ctx0" brushRef="#br0" timeOffset="12253.5447">9072 7015 33 0,'0'0'18'0,"0"0"0"0,0 0-5 15,0 0-4-15,0 0-7 0,0 0-3 16,0 0-2-16,0 0 1 0,0 0 2 16,0 0 2-16,-13-1 0 0,13 1-5 15,-1 0 1-15,1 0-3 0,0 0 0 16,0 0 3-16,0 1 0 0,0 4 0 0,1 0 4 16,5 1-4-16,1-1 0 0,0 0-3 15,-1 0-1-15,-3-4 2 0,6 4 0 16,-6-4 3-16,4 2-2 0,-3-1-5 15,1-2-4-15,-1 2-3 0,2-2 5 16</inkml:trace>
  <inkml:trace contextRef="#ctx0" brushRef="#br0" timeOffset="12410.2727">9072 7015 157 0</inkml:trace>
  <inkml:trace contextRef="#ctx0" brushRef="#br0" timeOffset="12836.6152">9072 7015 157 0,'-43'107'30'0,"43"-107"-4"0,-3 0-7 0,3 0-6 0,0 0-6 0,-3-2-6 0,3 2-3 0,0-2-1 15,0 2 2-15,3-3 1 0,9 1-1 0,6-3-3 16,5 3-4-16,-2 0-1 0,2 2 2 15,0 0 0-15,3 0 5 0,-3 0-1 16,-1 3 0-16,4 0-2 0,-6-2-3 16,-2 2 0-16,-3-2-1 0,-3-1 3 15,-6 0 1-15,1 2 3 0,-7-2 2 0,0 0 2 16,0 0 4-16,1 0 6 0,1 1 2 16,-2-1-5-16,0 0-4 15,0 0-2-15,-13 0-5 0,-6 0 5 0,-7 0 1 16,0 0 2-16,6 0 5 0,1 0 2 15,5-1 0-15,-1-1 1 0,2 2-3 16,0-2 2-16,1 0 6 0,1-1 7 16,1 2 3-16,5 0-1 0,2-1-4 15,3 2-7-15,-1-2-5 0,1 2-2 16,-4-1-7-16,4 1-6 0,-3-2-10 0,3 2-6 16,0-2 0-16,0 2 4 0,0-1 6 15,0 1 8-15,0 0 2 0,14 0-1 16,2 0 0-16,7 0 0 0,-1 1-1 15,1 1 1-15,-1 0 0 0,1-2 0 16,-4 0-2-16,-3 0 0 0,-5 0-1 0,2 0 0 16,-1 0 2-16,-8-2-1 0,3 2 0 15,-7 0-1-15,0 0 1 16,0 0 1-16,2 0 0 0,-1 0-6 16,1 0-15-16,-2 0-20 0,0 0-29 0,-8 0-34 15</inkml:trace>
  <inkml:trace contextRef="#ctx0" brushRef="#br0" timeOffset="19236.4363">8501 9042 78 0,'0'0'14'15,"0"0"-1"-15,0 0 5 0,0 0-2 16,0 0 3-16,0 0-4 0,0 0-7 15,0 0-3-15,0 0-4 0,0 0-1 16,-12-35 1-16,12 31 3 0,-1-3 0 16,1 3 2-16,0 4 0 0,0-2-1 15,0 2 0-15,0-1-2 0,0 0 1 16,0-1-2-16,0 1-1 0,0-1 0 0,0-3 1 16,0-1 0-16,3-1 0 0,3-1 0 15,-2 2 1-15,5 0-4 0,-6 3 0 16,5-1-3-16,-3 2 1 0,-1 0 1 15,6 1 2-15,-3 1 2 0,3 0 1 16,2 5 5-16,-6 0 1 0,5 8 0 0,-6 0-1 16,-4 4-3-16,1 5 0 15,-2 0-3-15,0-1 0 0,0-4 0 16,-5-2 0-16,4-3-1 0,-2-1 1 16,0 0 1-16,0-7 0 0,3 0 0 0,0-4 2 15,0 0 1-15,0 0 5 0,0 2 5 16,0 0 5-16,0-2 3 0,0 0 0 15,0 1-7-15,0-1-5 0,0 0-5 16,0-1-6-16,0-6-1 0,0-5-1 16,0 2-2-16,0-1 3 0,0 0 2 0,0 7 3 15,0-1 0-15,0 5 1 0,0-6 0 16,3 1 0-16,-3 0 3 0,1 0 2 16,-1 5-1-16,0-1-1 15,0 1-1-15,0-2-3 0,2 0 0 0,-2 1-1 16,0-1-2-16,0 1-2 0,0 0 0 15,0-1-1-15,0 1-1 0,0 1-2 16,0-2-1-16,0 2-1 0,0-2-1 16,0 2-4-16,0-1 2 0,0 1-1 15,0-2 2-15,0 2 2 0,0-1 4 0,0 1 4 16,0-2-2-16,4-1 1 0,1 0 1 16,-2 0-1-16,1 2-1 15,-4 1 0-15,3-3 0 0,0 1 0 16,1-1 0-16,0 2 0 0,-4 1 1 0,0-2-1 15,0 2 1-15,2 0-1 0,-1 0 1 16,-1-1-1-16,2 1 2 0,-2 0 0 16,0 0 1-16,1 0-1 0,-1-2-2 15,0 2 0-15,0 0 0 0,0-1 0 16,0 1 0-16,0-2 0 0,0 2-1 0,0-2 0 16,0 2-2-16,0-1 0 0,0-1 1 15,0 1 1-15,0-1 1 0,0 1 0 16,0 0-1-16,0-1 0 0,0 1-1 15,0-6 1-15,0 1 1 0,0 2-3 16,3-6 0-16,-3 6 0 0,3-1 0 0,0-5 1 16,-2 5 0-16,4-4-1 15,-1 2 1-15,-3 2-2 0,2 2-4 16,-3-1-4-16,3 1-1 0,1-2-2 16,-1 1 0-16,-3 4 4 0,3-2-2 0,0-1 5 15,0 0 2-15,0 1 3 0,-3 2 0 16,0-1 1-16,0 1 0 0,2 0 0 15,0-2 1-15,-2 2 1 0,3 0 0 16,-3-2 3-16,0 2 1 0,3 0 2 16,-3 0 2-16,0-1 0 0,1 1 3 0,-1 0-3 15,0 0-3-15,2-2 0 0,-2 2-3 16,0 0-1-16,0-1 1 0,0 1-1 16,0 0-1-16,0-1 0 0,0 1 0 15,0 0 0-15,0-2 1 0,0 2-1 16,0 0 0-16,0-1 0 0,0 1 0 15,-2 0-1-15,2-2-2 0,-1 2 1 16,1 0-2-16,0 0-1 0,-3 0-1 16,3 0 2-16,0 0-2 0,0 0 5 15,0 0 0-15,0 0 1 0,-3 0 0 0,3 0 0 16,0 2-2-16,-2 3 2 0,0 0 0 16,1 1 0-16,-1 3 0 15,1-4-1-15,-1 0-1 0,-1 3 0 0,2-3-2 16,-1 0 1-16,1 4 0 0,1-3 1 15,-2-2-1-15,2 9 0 0,0-8 1 16,0 6 0-16,0 2 0 0,0-5 1 0,3 3 1 16,2-3 1-16,-1 1-1 15,3-2 2-15,-1 1-4 0,0-2 1 16,0 0 0-16,1-1-1 0,1 0-2 0,1-1 0 16,0 1-2-16,0-4-9 0,2 0-5 15,-8-1-10-15,9 0-4 0,-5 0-2 16,-3 0-2-16,2 0-7 0,-3 0-6 15</inkml:trace>
  <inkml:trace contextRef="#ctx0" brushRef="#br0" timeOffset="20789.2165">8841 9247 165 0,'0'0'40'0,"0"0"-4"16,0 0 1-16,0 0-9 0,0 0 9 15,0 0-2-15,0 0-3 0,0 0-12 16,0 0-8-16,-10-58-7 0,10 57-7 15,0 0-4-15,0-1-6 0,0 0-3 16,0 2 5-16,0 0 6 0,0 0 5 16,0 12 7-16,0 7-3 0,3 4-2 15,-2-9 1-15,2 4-4 0,0-2 0 16,-2-4 1-16,2 5-1 0,-1-5 1 0,-1-1 1 16,1 1-3-16,-2-8 1 0,1 3-1 15,-1-4-1-15,2 1 2 0,0 0 0 16,0 1 0-16,-2-5 1 0,0 0 3 15,0 0 2-15,0 2 4 0,1-1 1 16,-1-1 3-16,0 0 1 0,0 2-2 0,0-2-2 16,0 0-4-16,0 0-4 15,0 0 1-15,0 0 1 0,-1-3 1 16,-5-7 0-16,0-3-2 0,2 3 1 16,-2-4-1-16,2-2 2 0,-1 1-3 0,-3-4-1 15,2 5 0-15,3-3-2 0,0 2-3 16,2 2 3-16,-2-3-4 0,1 4 2 15,1-2 1-15,-1 2 0 0,2 4-1 16,0-4 1-16,0 6 2 0,0 1 1 16,0-2-2-16,0 7-3 0,-1-1 1 0,1 1-4 15,0-2-3-15,0 0-1 0,0 1 1 16,0-1 0-16,0 1 4 0,1-2 3 16,4 0 2-16,2 0 0 15,5 1 2-15,-1 2-1 0,-1 0-1 0,-4 0 0 16,4 0-1-16,-3 0-1 0,4 0 2 15,-4 0 0-15,0 0-2 0,0 3 1 16,-4 1-1-16,0-2-2 0,0 6 0 16,-3-3 1-16,3 5 2 0,-3 8 1 15,0-4 3-15,-4 7-2 0,-4-2 3 0,2-6-3 16,-2 0-1-16,4-3 1 0,-1-3 0 16,1 3 0-16,1-8 0 15,1 3 0-15,2-5 2 0,0 0 3 16,0 0 0-16,0 2 1 0,0-2-4 0,0 0-2 15,0 0-5-15,0 0-4 0,0 0 0 16,6-8 0-16,6-3 5 0,-1 1 0 0,1 2 1 16,4 2-1-16,-9 2 0 15,5 1-1-15,-1 1 2 0,-5 2 1 16,4 0 1-16,3 0 2 0,-4 3 0 0,0 3 1 16,-8-2-1-16,5 3 1 0,-5-2 0 15,-1 6 2-15,0 1 1 0,-4 1 2 16,0 1-4-16,-5-5 1 0,0-2-2 15,2-2-1-15,-2 1 1 0,5-4 0 16,-5 2-3-16,6-3-1 0,-2 1-12 0,-7 1-26 16,3-3-39-16,-1 0-37 0,-6 1-89 15</inkml:trace>
  <inkml:trace contextRef="#ctx0" brushRef="#br0" timeOffset="20992.6598">8999 9443 516 0,'0'0'9'0,"0"0"-12"16,0 0-31-16,0 0-54 0,0 0-147 15</inkml:trace>
  <inkml:trace contextRef="#ctx0" brushRef="#br0" timeOffset="26189.7045">9761 7110 78 0,'0'0'22'0,"0"0"-5"0,0 0-4 0,0 0-5 16,0 0-3-16,0 0-5 0,0 0 0 16,0 0 0-16,0 0 1 0,-5-15 4 15,5 15-2-15,0 0 1 0,0 0-3 16,0 0 0-16,0 2 2 0,0 3 1 15,2 0-1-15,-1-1 2 0,-1-4 2 16,3 2-1-16,0 0 1 0,0 1 0 16,4 1-1-16,-1-2-1 0,4-2-2 15,0 0-2-15,3 0 0 0,3 0 2 16,-5 0-3-16,7-2 2 0,-1-2-2 0,-4 1 1 16,6 1-2-16,-9 0 1 15,-4 1-3-15,0 1-3 0,-6 0-3 0,0 0-2 16,0 0 1-16,0 0 2 0,4 0 3 15,-3 0 5-15,1 0 0 0,-1 0 5 16,1 0 0-16,-1 0-1 0,-1 0 2 0,0 0-2 16,2 0 3-16,-2 0 0 15,0 0 1-15,0 0-1 0,0 0 0 0,0 0-1 16,-6 0 3-16,-4 0 1 0,1-2-2 16,-4 1 1-16,3 0-6 0,0-3-2 15,-2 3 1-15,1-1-4 0,5 0 2 16,-6 2 0-16,4 0 0 0,-4 0 2 15,-1 0-1-15,8 0-2 0,0 0 1 16,-1 0 1-16,-1 0-1 0,3 0 0 16,-1 0 0-16,5 0 2 0,-2 0-2 0,2 0 1 15,-2 0-2-15,1 0-4 0,-1 0-1 16,2 0-4-16,-1 0-2 0,1 0 2 16,0 0-2-16,0 0 1 15,0 0 2-15,0 0 0 0,3 0 3 0,8 0 6 16,2 0 2-16,7 0 0 0,-2 0-1 15,2 0-1-15,6 4 0 0,-10-3 1 16,3 1-1-16,-9 0-1 0,3-1-1 16,-3-1-2-16,-4 0 2 0,0 1-1 15,-6-1 5-15,0 0-1 0,0 0 2 0,2 0 3 16,0 0 9-16,-1 2 5 0,1-2 6 16,-1 0-1-16,1 0-7 0,-2 0-9 15,0 0-6-15,-2 0-5 0,-12 0 2 16,-5-3 0-16,-6-3 4 0,-1 1-1 15,8 2 3-15,0 0 6 0,4 1-1 0,4-1 2 16,-2 2-4-16,5 0-4 0,-3-3-4 16,5 3-2-16,1 0-7 15,0 1-13-15,4 0-10 0,-2-2-14 16,2 2-12-16,0 3-26 0,2 7-36 0</inkml:trace>
  <inkml:trace contextRef="#ctx0" brushRef="#br0" timeOffset="28654.0648">9792 10615 31 0,'0'0'13'0,"0"0"-12"16,0 0-3-16,0 0-10 0,0 0-1 16,0 0 1-16,0 0 6 0,0 0 6 0,0 0 6 15,0 0 6-15,0-7-2 0,8 7-3 16,6 0-3-16,-1 0-1 0,-1-1-3 15,8-1 1-15,-10 2 0 0,9-2-1 16,-7 2 0-16,2-2-2 0,-2 1 2 16,0 1-1-16,0 0-1 0,-5 0 1 0,0 0-3 15,-2 0-4-15,-1 0 2 0,-1 0 0 16,3 0 4-16,-6 0 3 0,0 0 3 16,0 0 5-16,1 0 7 0,-1 0-1 15,0 1 1-15,0-1-4 0,0 2-5 16,-7-1-2-16,-5-1 2 0,-6 1 2 15,6-1 1-15,-10 0-1 0,2 0 0 16,1 0-5-16,-2 0 3 0,2 0 2 16,7 0 9-16,-2 0-3 0,2-1 3 15,1-2-5-15,-1 0-3 0,5 1 1 0,4 2-3 16,3 0-3-16,-1-3-3 0,1 3-6 16,-2 0-6-16,1-1-2 15,-1 1-3-15,1-1 1 0,-1 1 0 16,1 0 1-16,-1-2 1 0,1 2 3 0,1 0 3 15,-3-2 3-15,3 2 3 0,0 0 2 16,0 0 1-16,0-1 0 0,0 1 1 16,6 0-2-16,1-2 2 0,6 2 0 15,0 0 0-15,2 0-2 0,0 0 0 16,-3 0-2-16,0 0 0 0,1 0 0 0,-2 0-2 16,2 0 2-16,-1 0 0 0,-2 0 4 15,3 2-4-15,-9-2 1 0,7 1-1 16,-7-1-2-16,3 0 3 0,-1 0 4 15,-6 0-3-15,0 0 2 0,0 0 4 16,1 0 3-16,1 2 7 0,-1-2 0 0,-1 0-6 16,2 0-5-16,-2 0-7 0,-2 0 0 15,-11 3 2-15,-7 1 1 0,-5 0-1 16,1 0 3-16,2 0-1 16,3-1 3-16,1 1 2 0,0-1-2 0,5-2-2 15,-4-1 0-15,5 2 2 0,5-2 2 16,-3 0 1-16,4 0 4 0,-1 0-1 15,3 0 2-15,4 0-1 0,-2 0-5 16,2 0-3-16,0 0-4 0,0 0-4 16,0 0-4-16,0-2-3 0,0-2-1 0,3-4 2 15,7 2 2-15,3-2 3 0,6 6-1 16,-2-2 1-16,8 3-2 0,-1-1-2 16,-1 2-3-16,-5 0-3 0,2 0 0 15,0 0 4-15,-4 0 0 0,7-1 1 16,-11 1 4-16,2 0-1 0,-2-2 4 15,-6 2 2-15,0 0 3 0,-6 0 5 16,0-1 3-16,0 1-1 0,1 0-1 16,-1-2-5-16,0 2-2 0,0 0-1 15,-3-2 0-15,-13 2 0 0,-7 0-1 16,-3 0-1-16,-3 0 1 0,3 0 1 0,9 4-1 16,-3-4 4-16,8 1 1 15,-2-1 1-15,2 0 2 0,0 0-2 16,1 0 0-16,5 0-2 0,3 0 0 0,-1-1-2 15,-1-1 1-15,1 0-2 0,0 1-2 16,4 1-2-16,-2-1-5 0,2 1-6 16,0 0 0-16,0-1 1 0,0 1 2 15,0-2 4-15,0 0 0 0,7 1-3 16,5-1 1-16,7 0 1 0,-8 2 2 0,8 0 4 16,-1 0-4-16,-6 0-3 0,6 0-4 15,2 0-1-15,-8 0 5 0,6 0 1 16,-6 0 3-16,-6 0 2 0,5 0 1 15,-5 0 0-15,0 0 2 0,0 0 1 16,-6 0 4-16,0 0 4 0,0 0 3 0,1 0-3 16,-1 0-3-16,0 0-3 15,-1 0-3-15,-12 0 0 0,-6 2 0 16,-5 1 0-16,0 1 0 0,0-2 1 16,1 1-2-16,0 0 1 0,8 0 3 0,-1 0 0 15,6-1-2-15,6-2 2 0,-7 2-3 16,6-1-1-16,-1-1 2 0,3 1-1 15,3-1 3-15,-1 0-2 0,1 0-1 16,0 0-4-16,-2 0-4 0,2 0-1 16,0 0 1-16,2-1 1 0,6-4 3 0,5-1-2 15,-4 3-1-15,8-1-3 0,-7 3-1 16,2-1-3-16,1 2-2 0,-1 0-2 16,2 0 1-16,-4 0 3 15,2 2 4-15,-2 0 2 0,0-1 4 0,-6 1 2 16,2 0-2-16,-6-2 4 0,0 0 4 15,0 0 3-15,2 0 2 0,-1 1 1 16,1-1-3-16,-2 0-2 0,2 0-1 16,-2 0 2-16,0 0 3 0,-7-1 2 15,-3-4-4-15,0 3-4 0,-6 0-2 0,-2 2-1 16,6 0 3-16,-6 0-2 0,5 0-1 16,0 0 1-16,3 0-2 0,4 0 0 15,-5 2 0-15,6-1 0 0,-2-1 1 16,3 1-5-16,4-1 1 0,-3 0-7 15,3 0-4-15,0 0-2 0,0 1 0 16,0-1 6-16,0 0 1 0,0 0-8 16,14 0-36-16,4-1-69 0</inkml:trace>
  <inkml:trace contextRef="#ctx0" brushRef="#br0" timeOffset="39512.6473">11020 5427 48 0,'0'0'20'16,"0"0"3"-16,0 0-6 0,0 0 8 15,0 0 5-15,0 0-1 0,0 0-2 16,0 0-4-16,0 0-4 0,13-31-2 0,-13 31-4 16,2-1-4-16,-2 1-3 0,0-2-4 15,1 2-3-15,-1-2-5 16,0 2-3-16,0 0-3 0,2 0 6 16,-2 0 6-16,0 0 4 0,0 5 0 0,0 9-1 15,1 5-1-15,-1 2-1 0,3 8 4 16,-2 3 1-16,-1 2 0 0,0 2-1 15,0 4-1-15,0-1-3 0,0 4-1 16,0-3 1-16,0 3 2 0,-1-2-2 16,-3-1 1-16,2-5-1 0,1-2-1 0,-1-4 3 15,2-2-2-15,0-2 2 0,0 0-3 16,-1-2 0-16,1 1 0 0,-2 1 0 16,1-3 0-16,-1 1 0 0,1 2-2 15,-2-1 1-15,0 2 2 0,0-1-1 16,-1 5 0-16,-3-1 0 0,1 3 0 15,-1 2 2-15,1-2-4 0,0-1 1 16,-1-4 4-16,3-7-3 0,1-7 1 16,3-8 1-16,0-5-4 0,0 0 1 15,-2 0 1-15,2 2 0 0,0 0 0 0,0-1-3 16,0 1-2-16,0-2-2 0,0 3 4 16,0 3 1-16,0-2 5 15,0 5 3-15,3 1-4 0,-1-6-2 0,2 5-5 16,-4-4 2-16,3 4-1 0,1 0 2 15,-4 2 3-15,0-1-1 0,0 3 0 16,0-3-1-16,0-4 0 0,0 0 1 16,0-1 0-16,0 0 1 0,0-1-1 15,0 2 0-15,0-6-1 0,0 0 1 16,0 0-1-16,0 1-2 0,0 1 0 0,0-2-5 16,0 0-5-16,0 2-5 0,0-2-1 15,0 0 3-15,0 0 4 0,0 0 2 16,0 0 3-16,0 0-1 0,0 0 1 15,0 0-1-15,0 0 1 0,0 0-2 16,0 0 3-16,0 0 2 0,0 0 0 0,0 0 3 16,-3 0 1-16,3-2-1 0,-1 0 3 15,-2-2 4-15,-1-1 1 0,1 3 4 16,-2-7 1-16,4 5 1 16,-1 0 2-16,-1-4 9 0,2 3 3 0,-2 1-3 15,3-1 1-15,-3 1-10 0,3-1-4 16,-2 1-1-16,0-1 0 0,2 5 3 15,-1-2 0-15,1 2-4 0,-2-5-1 16,1 0-5-16,-1 0 2 0,2 0 1 16,0 5-2-16,-1-1 3 0,1 1-1 0,0-1-3 15,0 0 0-15,-2-1 1 0,2 0 0 16,0 2 3-16,0-1 0 0,0 1 0 16,0-2-2-16,0 2-1 15,0-2 0-15,0 2-1 0,0-1-1 0,0 1 0 16,0-1 0-16,-1 1 0 0,1-2-2 15,0 2-3-15,0 0-1 0,0 0 0 16,0 0 0-16,0 0 3 0,0 0 2 16,0 0 0-16,0 9 2 0,0 2-3 15,1 5 0-15,4 1 0 0,-1 1 1 0,3 7 6 16,-1-3 1-16,0 3 2 0,0-1-6 16,1 1-4-16,-2-2 0 15,1 5 0-15,-1-1 1 0,-1 4 0 0,2-3-1 16,-2 0-1-16,0-1-1 0,-1-3 3 15,-1 1-1-15,-2-9 1 0,1 2-3 16,-1-7 1-16,0-5-4 0,0 0 2 16,0-6 0-16,0 0 2 0,0 0 1 15,0 2 2-15,2 0 2 0,-2-1 1 16,0 0 0-16,0 2 3 0,0-2 1 0,0 0-3 16,0-1-5-16,0 0-6 0,1 0-3 15,2-13 1-15,0-4 3 0,0-1 3 16,1 3 0-16,-1-1-3 0,-1 5-2 15,3-5-1-15,-2-1-1 0,-3 5 0 16,6-5 3-16,-5 5-2 0,2 0-2 0,-1 0-4 16,-1-2 2-16,2 2-1 15,-1 0 5-15,-1 1 4 0,-1-1-3 0,3-5-1 16,-3 7 1-16,5-7 0 16,-3 6 1-16,-1-1 2 0,1 0 2 0,1 0 1 15,-2 1 2-15,1 6-1 0,-1 0 1 16,-1 5 1-16,0-2-1 0,0 2 1 15,0-1 0-15,2-1 0 0,-2 0 1 16,0 1-1-16,1 0 3 0,-1-1-1 16,0 1 0-16,0-1 1 0,0 1 0 0,0-1 2 15,0 1 4-15,0-1-1 0,0 0 2 16,0 1-2-16,0-1-2 16,-4 0-3-16,-1 0 0 0,-9-1-3 15,1-2 3-15,0 5 0 0,-6-3 3 0,8 3-1 16,-4-1-1-16,2-1-4 0,0 1-4 15,0 0-4-15,7-1-10 0,1 2-29 16,-1-2-46-16,0 2-71 0</inkml:trace>
  <inkml:trace contextRef="#ctx0" brushRef="#br0" timeOffset="40548.397">10985 5372 139 0,'0'0'47'0,"0"0"-8"0,0 0-3 0,0 0-5 16,0 0-6-16,0 0-7 15,0 0-7-15,0 0-4 0,0 0-3 0,0 0-4 16,5-14-5-16,-5 14-3 0,0 0-6 15,0 0 1-15,0 0 3 0,0 0 5 16,-2 9 4-16,-4 8 1 0,-2 4 0 16,1 1 0-16,1-1 0 0,0 1 1 15,0-8-2-15,2 1 0 0,1-4 1 0,0 1-1 16,0 0 2-16,2-6 0 0,1 1-1 16,-2-4 0-16,2 2 1 0,-1 0 3 15,1 1 2-15,0-6 4 0,-2 0 1 16,2 0-1-16,0 0-2 0,0 1 1 15,0-1 2-15,0-6-2 0,6-7-1 16,0-6-5-16,1 0-2 0,0-2 1 16,-1-1 0-16,2 1-2 0,-1 2 1 15,1 0-1-15,-3 6 1 0,-1-1 0 16,2 5 3-16,-3 0-2 0,1-1 0 0,-2 6-1 16,2-5 3-16,-3 4 1 0,1 1 3 15,-1-1 1-15,-1 5-2 0,0-1-2 16,0 1-3-16,0 0-2 0,2-2 1 15,-2 2-1-15,0-2 1 0,1 2-1 16,-1-1-1-16,0 1 0 0,0-2-1 0,0 2-1 16,0-1 0-16,0 1 0 0,0-1-2 15,0 1-2-15,3 0 2 0,-3 0-1 16,0 0 2-16,3 0 2 16,3 0 1-16,1 2 2 0,4 9-1 0,3 3 0 15,-3 1-1-15,-5-5 1 0,1 6-3 16,-4-2 1-16,3-1-1 0,-2 1 2 15,2 1 2-15,-3 0 2 0,0-3-2 16,-2 5 1-16,2-4-1 0,0-3 0 16,-2 3-2-16,-1-9 1 0,2 1-1 0,-2 0 0 15,0 1-1-15,0 1 0 16,0 3 2-16,0-4-1 0,0 3 1 16,0 1 1-16,0-4 2 0,-3 3 0 15,0-6-1-15,3 2 1 0,-3 0-2 0,3-5 1 16,0 0 0-16,0 0 2 0,0 1-1 15,-1 1 3-15,1 0-2 0,-2-2 0 16,2 1-2-16,-1-1-2 0,-1 2-3 16,1-2-3-16,-1 2-7 0,-5-1-10 15,-4 3-22-15,-5 5-31 0,-5 4-39 0</inkml:trace>
  <inkml:trace contextRef="#ctx0" brushRef="#br0" timeOffset="42016.0701">11309 6082 155 0,'0'0'29'0,"0"0"1"0,0 0-3 16,0 0-4-16,0 0-1 0,0 0-13 0,0 0-1 16,0 0 1-16,0 0-2 0,-14-39-2 15,14 37-1-15,0 2-8 0,0-2-3 16,0 1-2-16,0-1 2 0,0 1 5 15,0-2 2-15,3 0 0 0,1 1-1 16,5 1-3-16,2 1 2 0,-2 0 2 0,6 5-1 16,-3 2-2-16,-4-1-1 15,1 4-2-15,-1 3-3 0,-4-4 5 16,2 6 0-16,-3-1 4 0,0-3 1 16,-3 6 1-16,3-7-2 0,-3 2 1 0,0-1 2 15,0-6 1-15,0 2 2 0,0-7-4 16,0 0 3-16,0 0 1 0,0 1 2 15,3 1 2-15,-3 0 2 0,0-1 3 16,0 0 2-16,0 2 0 0,0-3-3 16,0 0-4-16,0 0-5 0,0 0 2 0,0 0 1 15,0-3 3-15,0-3 2 0,0-6-4 16,-3 1-1-16,3-1-3 0,0 2 0 16,0-4-2-16,0-3 0 15,0 5 1-15,3-5-1 0,0 1 3 0,1 5 3 16,0-4 5-16,-2 4 1 0,1 1-9 15,-2-1-2-15,2-1-5 0,1 1-1 16,-1 1 2-16,0-1 1 0,-1 7-2 16,-1-1 0-16,-1 5-4 0,0-2 0 15,0 2-1-15,2-1-1 0,-2-1-3 0,2 2 1 16,-2-1 1-16,2 1-1 16,-1 0 2-16,-1 0-2 0,3 0 3 0,-3 3 1 15,4 9 3-15,-1 6 1 0,-3 2 2 16,0 6 0-16,0-2 0 0,0-1 2 15,-3-6-5-15,2-1-2 0,-2-5 1 16,3-1-2-16,0 2-1 0,0-4-2 16,0 1-6-16,6-1-7 0,-2 0-1 15,2-6 5-15,0 3 4 0,7-5 2 16,0 0-3-16,-2 0-7 0,4-3-8 0,-2-4 3 16,-6 0 6-16,6-2 7 0,-3 2 11 15,-1 1 2-15,3-2-1 0,-5 2-2 16,3 2-3-16,-1-1-1 0,-5 3 0 15,0 1-2-15,-4 1 0 0,0 0 1 16,0 0 2-16,2 0 3 0,-1 0 3 0,1 0 1 16,0-2 4-16,0 2 3 15,-1 0 4-15,1-1 4 0,-1 1 5 16,1 0 2-16,-1-2 3 0,-1 2 0 16,3-1 4-16,-3-1 4 0,3 1 0 0,-2-1 0 15,-1 1-1-15,0-1-4 0,2 1 1 16,-2-1-1-16,0 0-7 0,0 1-5 15,0-1-3-15,0 1-3 0,0 0-4 16,0-1-2-16,0 2-3 0,0-1-4 16,0 1-1-16,0 0-1 0,-2 0 0 0,-2 0 3 15,-2 4 0-15,0 5-1 0,-1 5-2 16,3 1 2-16,1 2 0 0,0-1 3 16,2 3-1-16,1-1-1 15,0 0-4-15,0 0-5 0,4-2-6 0,-1-8-6 16,6-1-9-16,2 1 3 0,-1-4 0 15,6-1 0-15,5-3-1 0,2-8-16 16,4-7-12-16,3-3-12 0,-1-5-54 16</inkml:trace>
  <inkml:trace contextRef="#ctx0" brushRef="#br0" timeOffset="44131.8106">8624 6091 259 0,'0'0'55'16,"0"0"-11"-16,0 0-11 0,0 0-7 15,0 0 0-15,0 0-3 0,0 0-10 16,0 0-6-16,0 0-4 0,0 0-1 16,-9-29-2-16,8 28-2 0,1-1-1 15,0 1-3-15,0-1-1 0,0 0-1 0,-2 1-2 16,2 1-3-16,0-1 0 0,0 1-3 16,0-2 0-16,0 2 5 0,0-1 4 15,0-2 4-15,3 0 6 0,6-2-1 16,0 1-1-16,-5 2-3 0,2 1-2 15,-2 1-1-15,2 0-1 0,4 0 4 16,4 5-2-16,-3 8 5 0,0 2 2 16,-1 0-3-16,-4 3 0 0,0 1-3 15,-5 0 3-15,1-4 0 0,-2 3 0 16,0 2 3-16,0-8-3 0,0 8 0 0,0-9 0 16,0 0 1-16,0-1 0 0,-2-5 0 15,2 1 3-15,0-6 1 0,0 0 3 16,0 0 5-16,0 2-2 0,0-2-2 15,0 0-3-15,0 0-4 0,0-4-2 16,0-11 1-16,2-6-2 0,4-7 2 0,1 4 3 16,0 0-2-16,0 1 1 0,-1 2 2 15,0 7-3-15,-2-1 2 16,0 0-4-16,-1 4-3 0,2-4 2 16,-2 6 0-16,-2 4 4 0,1 1 2 0,-2 4-2 15,0-1-1-15,0 1 1 0,0-2-2 16,1 0-1-16,-1 1 0 0,0-1-2 15,0 1-4-15,0-1-2 0,0 2-2 16,0-2 0-16,0 2 2 0,0 0 1 16,0 0 1-16,0 0 2 0,0 2-1 0,0 12 3 15,0 4 1-15,-4 8 3 0,-2-2-4 16,-3-1 0-16,5 1-1 0,-3-1-5 16,2-8-7-16,2 2-8 15,2-5-12-15,-2-6-5 0,3 3 5 0,0-4 4 16,0-1 12-16,7-1 8 0,5-3 3 15,2 0 5-15,6-7 4 0,-5-2 3 16,4-1 2-16,-9 3 1 0,0-1-1 16,-3 4-2-16,2-1 0 0,-2 1 1 15,-1-3 2-15,4 3 2 0,-1 0 2 16,-2-1-1-16,-4 2 0 0,3 1-2 0,-6 2-2 16,0 0-2-16,0-1-1 0,2 1 1 15,0 0 0-15,-1-2 0 0,1 2-1 16,-1-1 1-16,1 1-4 0,-1-2 1 15,1 2-2-15,-1-1 0 0,-1 1 0 16,0-2-2-16,0 2-2 0,3 0 0 0,-3-1-6 16,0 1-2-16,0 0-1 15,3 0-3-15,-3 0 7 0,0 0 1 16,1 0 6-16,-1 0 2 0,0 0-3 0,0 0 1 16,0 0-2-16,0 0 1 0,0 0 4 15,0 0 3-15,0 0 3 0,0 0 3 16,0 0 1-16,0 0-1 0,0 0-3 15,0 0-3-15,-1 1 1 0,-2-1 1 16,3 0 1-16,-3 0-2 0,3 2 0 0,-1-2-2 16,-1 0 1-16,2 0-1 0,-1 0-1 15,1 0 1-15,-2 0 1 16,2 0-2-16,-1 0 1 0,1 0-2 16,-2-2 0-16,2 2 2 0,-1-1-2 0,1 1 0 15,-2 0 0-15,2-2-2 0,0 2 2 16,0 0-1-16,-2 0 0 0,2 0 0 15,0-2 0-15,0 2-1 0,-2 0 2 16,2 0 3-16,0 0 0 0,0-1 1 16,0 1-1-16,0 0 1 0,0-1-2 0,0 1 2 15,0 0 1-15,0-1 2 0,-1-1 0 16,1 0 0-16,0 1-2 0,-3-1 1 16,3 1 1-16,0-1 0 15,-3 0 4-15,3 1-3 0,-4-2-1 0,-1-1-3 16,2 0-2-16,-4 3-1 0,0 1-1 15,0 0 1-15,-5 8 2 0,2 2 0 16,0 5-1-16,1 0-1 0,3-3-2 16,1 4 1-16,2-5 0 0,0 1 0 15,3-1 0-15,0 2-1 0,0-1 0 0,0-2 1 16,0 3-3-16,4-4 2 0,-1 0 0 16,3-1 1-16,-2-1-1 0,2-2 1 15,1-1 0-15,5-2 0 0,5-2-6 16,2 0 1-16,7 0-1 0,-1-8-8 15,2-2-14-15,1-3-13 0,-1 0-26 16,2-1-24-16</inkml:trace>
  <inkml:trace contextRef="#ctx0" brushRef="#br0" timeOffset="45080.4995">8682 5388 50 0,'0'0'34'0,"0"0"0"16,0 0-11-16,0 0-15 0,0 0-1 15,0 0 2-15,0 0 1 16,0 0 1-16,0 0-7 0,0-39-2 16,0 38-6-16,-2-1-2 0,2 1 1 0,0 1 2 15,0-2 2-15,0 2 1 0,0 0 4 16,0 7 3-16,2 7 2 0,2 6-1 15,-1 1-1-15,0 2-1 0,0 1 1 16,0 2 1-16,-2 1 0 0,2 2-3 16,-2 2 1-16,-1 2 1 0,2 0 3 0,-1 1-2 15,-1 0 0-15,2-1 0 0,-2 1-3 16,0-2-2-16,0 0 0 0,0 0-4 16,0-3-1-16,0-10-1 15,0 1 2-15,0-8 3 0,0-5 2 0,0-2-1 16,0-5 1-16,0 0 0 0,0 0 5 15,0 2 0-15,0-1 1 0,0 1-3 16,0-2-3-16,0 2-4 0,1-2-1 16,-1 0-5-16,2-4-13 0,-2-8-9 15,1-6-6-15,1-6-5 0,-1 0 9 0,-1 0-5 16,3-1 4-16,-3 0 0 16,0-2-1-16,3-1 10 0,-2 0-2 0,-1-2 7 15</inkml:trace>
  <inkml:trace contextRef="#ctx0" brushRef="#br0" timeOffset="45693.6546">8711 5407 1 0,'0'0'10'15,"0"0"3"-15,0 0 2 0,0 0 8 16,0 0 7-16,0 0-3 0,0 0-1 0,0 0-4 16,0 0-7-16,-19-59-5 0,19 57-6 15,0 2-6-15,0 0-5 0,-1 0-1 16,1 0 3-16,-2 2 5 0,-1 11 2 15,0 10 1-15,-1 8-2 0,-2 2-5 16,3 3 3-16,-2 2 0 0,0 1 1 0,-1 0 0 16,-1-1 1-16,3-6 0 15,-3-5 0-15,2-8 1 0,2-3-1 0,-1-6 0 16,4-5 0-16,0 1 1 16,0-6 4-16,-3 0 7 0,3 0 18 0,0 1 8 15,0-1-6-15,0 1-9 0,0-1-20 16,-1-2-11-16,1-12 0 0,0-4 2 15,0-6 4-15,0 0 1 0,0 1-6 16,1 2-2-16,2-3 0 0,0 1 0 16,-2 0 8-16,2 4 3 0,-1 1 3 0,-2 6 3 15,0 0-1-15,1-1-2 0,-1 7-2 16,0 2 0-16,0-1 6 0,0-2 1 16,0 1 1-16,0 1-2 0,0 5-2 15,0-2-2-15,0 2-1 0,0-1-1 16,0 0-2-16,0-1 0 0,0 1 0 15,0-1-6-15,0 2 0 0,0-1-3 16,0 1-2-16,0-2 0 0,0 2 1 16,0-2 4-16,0 2 2 0,0 0 2 15,0 0 0-15,2 0-1 0,3 0 1 0,-2 2 1 16,4 4 1-16,-1 0-1 0,-1 2 0 16,1-1-1-16,-1 3 3 0,4 2 4 15,-5-4 2-15,2 4 5 16,0-5-3-16,-5-3-2 0,5 3-4 0,-3-3-3 15,-2-1 0-15,4 5 2 0,-4-5-2 16,2 0-2-16,0-1 1 0,-3-2 0 16,0 0-2-16,0 0-1 0,1 2-1 15,1 0-2-15,-1-1-4 0,2 5-7 16,1-1-16-16,-1 6-20 0,0-2-30 0,-3 4-48 16</inkml:trace>
  <inkml:trace contextRef="#ctx0" brushRef="#br0" timeOffset="47072.5983">8782 6603 108 0,'0'0'35'0,"0"0"11"0,0 0 7 16,0 0-8-16,0 0-2 0,0 0-14 15,0 0-2-15,4-78-6 0,-4 71 1 16,0 7-4-16,0 0-5 0,0 0-5 0,0-2-4 16,3 1-4-16,-3-1 0 0,0 0-2 15,0 1 2-15,0 0-1 0,0-1 0 16,0 1 1-16,0 1-1 0,0-2 0 15,0 2-3-15,0-1-3 0,0 1-1 16,0-3-3-16,0 3-1 0,0 0 3 16,0 0 4-16,0 0 6 0,0 4 0 0,0 10 6 15,0 6-4-15,0 5 0 16,0 1 1-16,0-2-6 0,0 2 4 16,0 3-1-16,0 3 0 0,0 2-2 0,0 2 0 15,0 1-1-15,-3-1-2 0,2-5 3 16,-1-8-2-16,1-9 1 0,1-8 4 15,0-6-2-15,0 0 4 0,0 0 0 16,0 1 1-16,0 1 3 0,0-1-1 16,0 1 1-16,0 0-1 0,0-1-3 0,0 1-4 15,0-2-4-15,0 0-5 0,0 0 1 16,0 0-1-16,0 0 3 0,0 0 1 16,0 0 0-16,0-2-5 0,0 1-8 15,0-1-8-15,0 0-5 0,0 1-5 16,0-1 4-16,0 1 3 0,0-1 7 15,-3-2 12-15,-2-1 9 0,1-2 5 16,-2-1 6-16,-1-1-4 0,0-3-2 16,1 3 4-16,0-6 1 0,2 1 3 15,-2 3-1-15,2-6 0 0,1 7 6 0,0-2 10 16,0 1 12-16,2 5 2 0,1 2-2 16,0 4-11-16,-2-5-8 15,1 1-2-15,-1-1-8 0,2 0 0 0,0 5-6 16,-1-1-2-16,1 1-5 0,0 0-1 15,0-2-6-15,0 2-2 0,0 0 3 16,0 0 4-16,0 0 5 0,0 0 3 16,0 3 0-16,4 7-1 0,2 2-1 15,-3-4 0-15,3 6-1 0,-1 0 2 16,0 1-2-16,-1 6 1 0,2-1-1 0,-2 2-1 16,1 2 1-16,-2 2 2 0,1 2-2 15,-3 0 3-15,-1 2-3 0,3-1-2 16,-3-2 2-16,0-7-1 0,0-2-1 15,0-6 1-15,0-5-1 0,0-1 1 16,0-6-2-16,0 0 4 0,0 0 5 0,0 1 2 16,3 0 3-16,-3 0-2 15,0-1-1-15,0 3-4 0,0-3-3 0,0-4-3 16,0-9 1-16,1-8 0 16,1 1 1-16,-1 2 1 0,1 6-1 0,-1-1-1 15,1 3 1-15,-2 4 0 0,1 1 0 16,-1 5 0-16,0-2 0 0,0 2-1 15,2-1 0-15,-2 0-1 0,1-1-3 16,1-3 1-16,-1-2 0 0,2-2 2 16,7-6 0-16,-3 3 2 0,-1-2 0 0,3 0 0 15,-4 7 2-15,0-3-2 0,-1 1 1 16,-1 6 0-16,0-1 1 16,-2-1 0-16,1 1-1 0,-1-1 1 15,2 2 0-15,-3 3 3 0,0-1 0 0,0 1 0 16,0 0 1-16,2-2-1 0,-2 2 1 15,0-1 0-15,0 1 1 0,0-2-2 16,0 2 2-16,0-1-2 0,0 1-1 16,0-2-2-16,0 2-1 0,0-2-2 15,0 2-1-15,-8 0-2 0,-3 0-5 0,-8 0-9 16,1 2-27-16,1 7-38 0,-1 5-50 16,3 4-127-16</inkml:trace>
  <inkml:trace contextRef="#ctx0" brushRef="#br0" timeOffset="62668.1635">14735 5798 182 0,'0'0'50'0,"0"0"-5"0,0 0-6 16,0 0-7-16,0 0-7 0,0 0-4 15,0 0 1-15,0 0-2 0,0 0-3 16,3-7-2-16,-3 5-5 0,0 1-4 15,0-1 1-15,0 1-3 0,0-2-1 16,0 2 0-16,0 0-1 0,0-1-1 0,0 1 0 16,-3-1 0-16,3 0-2 15,0 1-2-15,0 0-4 0,0-5-2 16,0 0-1-16,0 1 1 0,0-4 1 16,4 6 2-16,4-4 4 0,0 0 1 0,1 2-1 15,1 3-1-15,-6 1-4 0,7-1-1 16,-5 2 0-16,5 0 2 0,2 2 4 15,3 5 2-15,-5 1 1 0,1-1-3 16,-2 4 1-16,-1-2-3 0,0 1 3 16,-4 3-1-16,-1 2 0 0,-2-5 5 0,-2 8-1 15,0-1 4-15,-3-5-3 0,-2 3 0 16,0-5-3-16,4-4 2 0,-1-2-1 16,-1-1 1-16,2 1 2 0,-2-1-1 15,1 1 2-15,2-4 3 0,0 0 0 16,0 0 2-16,0 1 0 0,0-1 4 15,0 0 1-15,-1 2-3 0,1-2-2 16,-3 0-6-16,3 0-4 0,0 0 0 16,0 0 0-16,0-5 2 0,0 0-3 15,0-9-4-15,0-3 0 0,0 4-1 0,4-1 6 16,2 0 1-16,-1 5-1 0,1-5 0 16,2 2-1-16,-4 5 2 0,4-6-1 15,0 3 0-15,2-2-1 0,2 0 0 16,4-1-1-16,-5 4-1 0,-5 3 3 15,-1 5 0-15,-5 1 2 0,0-2-4 16,0 2 2-16,1 0-1 0,1-2-1 16,-1 2 2-16,2-1 0 0,-2 1 0 15,-1-1 2-15,3 1-2 0,-2-3 1 16,1 3-1-16,-1-1 2 0,-1 1-2 0,2-1 0 16,-2 1-2-16,0 0-1 0,1 0 0 15,-1 0-3-15,0 0 4 0,0 0 1 16,0 0 1-16,-6 2-1 0,-5 9-1 15,-1 1-3-15,1 1 0 0,-1 1 2 16,2 1-1-16,0 1 3 0,-1 3 1 0,2 2 1 16,1 0-2-16,0 2-4 15,4-6-8-15,2 0-8 0,2-1 3 16,0-1-5-16,5 4-5 0,4-4 1 16,2-5-14-16,3-2 3 0,4-2 10 0,3-3-2 15,4-3 5-15,0 0-2 0,2-6-8 16,0-2-2-16,-1-2 5 0,-1-3 11 15,-5 3 8-15,-2-4 7 0,-4 2 9 16,-4 3 7-16,-3-1 12 0,-2 2 10 16,-4 3 14-16,2-6 9 0,-3 6 7 0,0-2 10 15,0-4-10-15,0 4-7 0,0 1-11 16,0 2-9-16,0 4-10 0,0-3-4 16,0 3-7-16,0 0-3 15,0-2-7-15,0 0-3 0,0 1-4 0,-1-1-4 16,1 2-2-16,0-1-4 0,0 1 1 15,0 0 2-15,0 0 1 0,0 0 6 16,0 0 3-16,0 0-2 0,0 0-1 16,0 1-8-16,0 6 2 0,0-1-5 15,0 0 4-15,0-6 3 0,0 0 1 0,0 0 2 16,0 1 1-16,0 1 1 0,0-1 3 16,0 1 0-16,0 0 3 0,0-1 0 15,0-1-1-15,0 1 2 0,0-1-1 16,0 1 1-16,0-1-1 0,0 2 0 15,0-2-1-15,0 0 0 0,0 2-1 16,0-2 2-16,0 0-2 0,0 1 0 16,0-1-1-16,0 0 2 0,0 0-3 15,0 0 3-15,0 0 1 0,0 0-2 16,0 0 1-16,0 0 1 0,0 0-4 0,0 0 4 16,0 0-3-16,0 0 3 0,0-1 0 15,0-1 0-15,0 0-3 0,1 2 0 16,-1-1-1-16,0 1-1 0,0-1-2 15,0 1 0-15,0-1-3 0,0 1 0 16,0-2 0-16,0 2 2 0,0 0 0 16,0 0 2-16,0 0 7 0,0 0-7 15,0 0 2-15,0 0 2 0,0 0-2 16,0 3 1-16,0 3 3 0,0 5-2 16,-1 4 2-16,-2 2 1 0,-2 2 1 0,1 2-3 15,-2-1 0-15,2-1-3 0,-3 0 0 16,1-1 0-16,2 0-2 0,-1-4 4 15,1 0-2-15,2-4-2 0,-1 1 0 16,-1 0 2-16,3-7 0 0,1 1 1 16,0-5 0-16,-2 0 1 0,2 0 0 0,0 1 1 15,0 1 4-15,0-1 0 0,0 1 7 16,0-2 1-16,0 0 4 0,0 2 1 16,0-2-6-16,0 0-3 0,0-4-7 15,0-9-4-15,3-7-2 0,3-4 1 16,-2-1-1-16,2 1 0 0,0 0 1 15,1-1 0-15,2 1 1 0,-5 1 0 16,3 2-6-16,-2 5 2 0,-1-1-2 16,-1 8 4-16,-1 3 2 0,0 0 0 15,-2 6-6-15,0 0-3 0,0 0-3 0,0 0-1 16,6 0 11-16,3 4 0 0,1 10 7 16,4 7-2-16,-2 3 1 0,-3 5-3 15,1 1-1-15,-2 1-1 0,0 0 1 16,0-3 1-16,-1-2-1 0,-1-2 0 15,-1-7 0-15,1-3-1 0,-2-5-2 0,-2-5-2 16,1 1-8-16,-3-5-4 16,0 0-16-16,0 0-24 0,2 0-30 15,-1 0-41-15,-1-9-46 0</inkml:trace>
  <inkml:trace contextRef="#ctx0" brushRef="#br0" timeOffset="62877.741">15157 6008 257 0,'0'0'53'0,"0"0"-12"0,0 0-9 15,0 0-1-15,0 0 0 16,0 0-1-16,0 0-2 0,0 0-3 16,0 0-8-16,-3 6-3 0,15-8-4 0,5-6-4 15,8-4-4-15,1 2-3 0,-1-1-2 16,2 1-8-16,-1 2-15 0,-1 2-23 15,1 1-33-15,4 5-26 0,2 0-54 16</inkml:trace>
  <inkml:trace contextRef="#ctx0" brushRef="#br0" timeOffset="63240.4511">15873 5875 565 0,'0'0'44'16,"0"0"-14"-16,0 0-9 0,0 0-11 15,0 0-5-15,0 0-2 0,0 0-4 0,0 0-2 16,0 0-2-16,0 0 0 16,0-30 1-16,15 23 0 0,6-1 2 15,4 3-2-15,11 0 0 0,-1 0-2 16,-1 0-3-16,3 2-3 0,-3 0 2 0,0-1-3 16,-3 4 2-16,1-3-3 0,-3 1-10 15,-1-1-16-15,-8 2-11 0,-4 1-29 16,-5 0-14-16,-6 0-5 0,0 0 1 15,-5 1 13-15</inkml:trace>
  <inkml:trace contextRef="#ctx0" brushRef="#br0" timeOffset="63512.3547">16065 5760 308 0,'0'0'73'0,"0"0"-9"15,0 0-8-15,0 0-6 0,0 0-11 16,0 0-8-16,0 0-6 0,0 0-6 16,0 0-10-16,0 0-4 0,-3-40-4 0,3 38-4 15,0 0-3-15,0 2 2 0,0 0 1 16,0 6 4-16,6 11 1 0,3 6 2 16,-2 4-2-16,3 2-1 15,-4 1 4-15,0 2-5 0,0-2 4 0,-2 1-6 16,-1-2 0-16,1-3-6 0,-1-2-11 15,-3-8-8-15,3 1-24 0,-3 1-33 16,0-1-43-16,-4 3-94 0</inkml:trace>
  <inkml:trace contextRef="#ctx0" brushRef="#br0" timeOffset="64757.675">16729 5827 259 0,'0'0'72'0,"0"0"-7"0,0 0-21 16,0 0-8-16,0 0-9 0,0 0-6 0,0 0 0 15,0 0-2-15,0 0-1 0,0 0-5 16,0-73-7-16,0 73-4 0,0-1-1 15,0 1-1-15,0-6-2 0,0 0-2 16,0-5-3-16,5-1-2 0,3 1 2 16,5-1 1-16,3 1 1 0,-4 4 2 0,-5 2-2 15,0 3-4-15,-1 0-3 0,-2 0-7 16,1 1-2-16,-5 1 3 0,1 0 3 16,5 0 4-16,-2 0 5 15,5 1-1-15,-6 3 3 0,0 4 1 0,1 2 1 16,-3 0 5-16,-1 8 3 0,0-7-3 15,0 7 3-15,0 0-2 0,-5-1 1 16,-5 3 5-16,2 1-4 0,1-7 0 16,3-5-4-16,-1-1-2 0,4-5 1 15,-3 1-1-15,2 0 0 0,2-4 0 0,0 0 1 16,0 0 0-16,0 2-1 0,0-2-2 16,0 0-2-16,0 2-3 0,0-2-4 15,0 0 0-15,0 1 2 0,2-1 2 16,12 0 5-16,-1 0 2 0,7 0-1 15,-1 0-1-15,-1 2 2 0,3 0-4 0,-1 3 2 16,-2 0 1-16,-5 1 0 16,0 0-1-16,-1 0 0 0,-4 0 1 15,1 5-1-15,-5-4 1 0,-2-2 1 16,-2 5 2-16,0 0 6 0,-9 3 1 0,-8 4 0 16,-4-7 2-16,-1 0-4 0,-3-3 3 15,4-2-1-15,2-4-1 0,7-1 1 16,-2 0-2-16,3 0-5 0,-1-1-12 15,4-4-13-15,-1-2-32 0,-1-1-50 16,3-1-110-16</inkml:trace>
  <inkml:trace contextRef="#ctx0" brushRef="#br0" timeOffset="66105.7804">17362 5828 507 0,'0'0'56'0,"0"0"-15"15,0 0-9-15,0 0-13 0,0 0-13 16,0 0-1-16,0 0-2 0,0 0-2 15,0 0 0-15,0 0-3 0,-17-63-2 16,17 58-3-16,2-5 0 0,8 1-3 16,1 0 0-16,8 0-1 0,0 6 0 15,6-2 3-15,-1 1-1 0,2 4 0 0,-7 0-4 16,0 0-1-16,-6 4 2 0,0 4 1 16,-3 4 6-16,-6 1 1 0,-4 4-3 15,0 3 3-15,-4 5 3 0,-5 1 4 16,-4 0-2-16,0-2 7 0,-1-1-4 15,4-6-1-15,1-5 1 0,3-5-1 16,3-3 2-16,-1-1 5 0,4-3 4 16,0 0 2-16,0 0-3 0,0 0-2 15,0 0-7-15,0-5-3 0,0-8 1 16,0-6 0-16,0-5-2 0,6 1-4 0,1 2 2 16,2-1-4-16,-1 2 8 0,4 1 0 15,-6 5-1-15,1 1 0 0,-3 4 0 16,1 0 1-16,2-1 0 0,-6 6 2 15,2 0 0-15,-3 4 0 0,0-1-3 16,0 1 0-16,0-1-3 0,3 1-1 0,-3-1-3 16,1 1-1-16,-1-2 0 15,2 2 2-15,-1 0 2 0,1 0 2 16,1 0 0-16,0 3 1 0,1 4-2 16,0 3 0-16,-2-1 0 0,-1 1 1 0,-1 3 0 15,0 3 1-15,0-4 1 0,0 5 3 16,0 0-4-16,0-5 3 0,-1 4-6 15,-1-5-1-15,1-7-3 0,1 7 2 16,0-5-1-16,0 4-2 0,4-2 0 16,2-1-5-16,0-2-1 0,-3-3-1 0,5 1 1 15,-1-3 1-15,5 0 4 0,4 0-4 16,-6 0-1-16,5-5 3 16,-3-2-1-16,-3 2 10 0,3-3 0 0,-5 3 4 15,-4 2 4-15,3-3 1 0,-3 3 2 16,0-2-5-16,1-3 5 0,-3 4 0 15,1-1 10-15,-1 1 5 0,-1 4 3 16,0 0-2-16,0 0-5 0,0 0-6 16,2-2-4-16,-2 0-6 0,0 1-4 15,0 1-3-15,0-1-4 0,0 1 1 0,0 0-2 16,0 0 9-16,0 10-1 0,0 9 5 16,0 3-2-16,0 3-4 0,0-2 1 15,-2 1 0-15,2-1-2 0,-1-6 1 16,1 2 0-16,0-1-4 0,0-5-2 15,0-1-2-15,0-2-3 0,0-4 2 16,0-1 2-16,0 1 5 0,0-6 4 16,0 0 4-16,0 0 1 0,0 0 2 15,0 0-3-15,0 0-1 0,0-5 2 16,-2-7-1-16,-2-5 0 0,1-1 1 0,0 1-1 16,-1 1-1-16,1-1 0 0,0 6 4 15,0-5-2-15,-1 7 0 0,4 3 1 16,-1-5-7-16,1 5 2 0,-2 0 0 15,2-6-4-15,0 6 0 0,0 0-2 16,0-4 0-16,0 6 0 0,0-1 0 0,2-4-1 16,-1 5-2-16,7-1 2 0,-2-1-6 15,2 2 6-15,0-1-4 16,2 0 2-16,-1 2 2 0,1 1 3 16,0 0 1-16,-7 0 1 0,9 2 0 0,-6 0-2 15,-1 0 2-15,4 0-7 0,-5 0 5 16,2 7-3-16,0 5 2 0,-2-4 3 15,0 9 2-15,-4 0 0 0,0 3-1 16,-4 5-1-16,-4 0 0 0,-3-2 1 16,1-4-1-16,0-4 3 0,1 1-2 0,4-7 0 15,2-4 0-15,1-1-2 0,2-4 5 16,0 0 0-16,0 0 3 0,0 0 0 16,0 0-1-16,0 0-3 15,0 0-4-15,0 0-1 0,9-3-1 0,6-5 0 16,3 1 3-16,1-1-3 0,-4 3 1 15,2 2-2-15,0 3-1 0,0 0 1 16,4 0 0-16,-1 8 2 0,-1 0 2 16,-3 1 2-16,0 1-3 0,-5-2 1 15,0 1-3-15,-3-1-2 0,-5-1-1 0,1 3 3 16,-4 0-3-16,0 3-2 0,-6 0-2 16,-6 1-3-16,-3-4 0 0,-2-2-5 15,-4-4-17-15,0-1-32 0,-4-3-54 16,-1 0-116-16</inkml:trace>
  <inkml:trace contextRef="#ctx0" brushRef="#br0" timeOffset="67081.6618">18974 5772 467 0,'0'0'49'0,"0"0"-10"0,0 0-12 15,0 0-12-15,0 0-9 16,0 0-6-16,0 0-3 0,0 0-2 16,0 0-1-16,-6 3 0 0,9-3 3 15,14 0 1-15,6-2-2 0,8-1-7 0,-1-4-9 16,-4 4-19-16,-6 0-19 0,-8 1-25 16,0 2-18-16,-4 0-12 0,2 2-18 15</inkml:trace>
  <inkml:trace contextRef="#ctx0" brushRef="#br0" timeOffset="67260.205">18878 5952 289 0,'0'0'76'0,"0"0"-21"0,0 0-22 0,0 0-11 16,0 0-11-16,0 0-2 0,0 0 3 15,0 0-2-15,0 0-1 0,0 0-4 16,67 4-3-16,-37-4-2 0,0 0-4 15,2 0-11-15,0-2-23 0,3 2-31 16,-3 0-45-16,1 0-56 0</inkml:trace>
  <inkml:trace contextRef="#ctx0" brushRef="#br0" timeOffset="68837.3733">20054 5632 327 0,'0'0'72'0,"0"0"-12"15,0 0-14-15,0 0-15 0,0 0-14 16,0 0-9-16,0 0-5 0,0 0-4 15,0 0-7-15,0 0-2 0,-2-14 1 0,-1 14 1 16,-4 7 2-16,-3 9 3 16,-2 6 2-16,1 6 1 0,-1-1 0 15,4 0 0-15,-1 0-5 0,2-2 1 16,1-1 1-16,3-6-2 0,2-2-4 0,1 1-4 16,0-7-1-16,0 7 2 0,1-9 6 15,1-3 2-15,5 3-1 0,-5-6 1 16,1 2 3-16,5-3 4 0,3-1-5 15,5 0-2-15,6-7-1 0,-2-3-1 16,0 0 3-16,2-1 1 0,-2-1 1 0,3 2 0 16,-1-3-3-16,-1 1 4 15,-1 0-1-15,-6 3 5 0,-1 1 1 16,-6 4 4-16,-4 0 4 0,2 3 2 16,-5 1 4-16,0 0 4 0,0 0-2 0,1 0-5 15,1 0-5-15,-2 0-7 0,0-1-6 16,0 1 0-16,-2 0-2 0,-10 2 0 15,-2 10 2-15,-6 1-3 0,3 4 0 16,3 1-12-16,4-1-5 0,3-5 1 16,1 0 0-16,3-3 3 0,2-4 1 0,-2 5-2 15,3-4-12-15,0 0-2 0,0 1 3 16,0-7 4-16,0 0 18 0,0 0 10 16,0 1 9-16,0 1 1 15,0-2 2-15,3 0-3 0,1 0-1 0,4-3 1 16,3-8 2-16,-4-3-2 0,2-3-2 15,-2 5-1-15,-1-1-1 0,-2-1 1 16,-1 5-4-16,3-5 2 0,1 1-5 16,-1 5-1-16,1-3-1 0,-1 5 0 15,1 2-3-15,1 1 2 0,3 0-1 0,-1 1 0 16,6 0 1-16,3 2-1 0,0 0-4 16,-2 0-2-16,-1 4-2 0,-3 2 3 15,-3 0 8-15,2 2 1 0,-6-1 2 16,-1-1-3-16,2 2-2 0,-5-5 1 15,1 1 2-15,-3-4 2 0,0 0 4 16,0 0 8-16,1 2 13 0,-1-1 12 16,0-1-1-16,2 0-6 0,-2 2-11 15,0-2-5-15,0 0-6 0,0 0 1 16,0-3-9-16,0-5-1 0,1-3-7 0,4-4-4 16,2 2 0-16,4-1-2 0,-2 5 2 15,3 3-1-15,3 0-4 0,4 3-4 16,4 0 1-16,1 1-1 0,-3 2-3 15,0 0 1-15,-7 0 2 0,-1 5 6 16,0 3 6-16,-4-5-1 0,1 5 3 0,-2-1-3 16,-3 0 3-16,0 1 2 15,-2 1 3-15,0 0-4 0,-1-5-1 16,-1 3-4-16,-1-7 2 0,0 0 3 16,0 0 4-16,0 0 6 0,2 3 4 0,-2-2 4 15,0 1 4-15,0-1-2 0,0 1-2 16,0-2-4-16,0 0-9 0,0 0 4 15,0 0-3-15,0-2 1 0,3-9-2 16,0 3-3-16,2-8 1 0,-1 9 1 16,2-2 2-16,0-1 3 0,-1 3 0 0,0-1-2 15,-1 5 1-15,-1 0-1 0,-3 3-4 16,0-2-8-16,0 2-2 16,2 0-2-16,-1-1 1 0,5 1 6 15,4 0 0-15,2 0 0 0,1 3 0 0,-3 5 1 16,1 0-4-16,-2 1-4 0,-1 2-2 15,0 1 1-15,-5 0-6 0,1 3-16 16,-1-2-12-16,-3 1-2 0,0 4 6 16,0-7 10-16,0 1 9 0,-3-5 3 15,0-4 5-15,0 1 10 0,2 0 10 0,1-4 3 16,-2 0 4-16,2 0 0 0,-5 0-6 16,1 0-2-16,-1-9 4 0,1 2-1 15,4-7 3-15,0-6-1 0,0-1-2 16,7-6 1-16,3-1 9 0,0 4 15 15,1 1 2-15,0 0 4 0,-2 1-6 16,-1 4 4-16,-2 6-6 0,1-3 7 16,-2 8 1-16,-4 2-8 0,3-4 5 15,-2 6-7-15,-1-1-5 0,2 0-3 16,-3 4-4-16,0-1-3 0,0 1-5 0,2 0-1 16,-2-1-6-16,1 1-2 0,-1 0-4 15,2 0 1-15,-2 0 2 0,4 0 0 16,2 8 3-16,-1 8 1 0,3 5 1 15,-2 2-1-15,-2-1 2 0,0 3 1 16,0 1 0-16,-1-2-2 0,0 0 2 0,-1-2-4 16,-1 0 3-16,1-5-4 0,1-2-3 15,0-4-5-15,-2-5-4 16,0 0-5-16,1-3-5 0,-1 2-1 16,1-1-4-16,1 1-10 0,-3-5-28 0,5 0-28 15,1 0-52-15</inkml:trace>
  <inkml:trace contextRef="#ctx0" brushRef="#br0" timeOffset="68995.0982">21030 5775 374 0,'0'0'69'0,"0"0"-17"0,0 0-18 0,0 0-17 15,0 0-10-15,0 0-8 0,0 0-9 16,0 0-22-16,0 0-31 0,0 0-35 15,14-16-62-15</inkml:trace>
  <inkml:trace contextRef="#ctx0" brushRef="#br0" timeOffset="69214.3821">21361 5792 696 0,'0'0'36'16,"0"0"-9"-16,0 0-5 0,0 0-6 15,0 0-8-15,0 0-3 0,0 0-3 16,0 0-2-16,0 0 1 0,0 0-8 0,0 8-7 16,0-8-15-16,6 3-33 0,-2-2-93 15,0 2-175-15</inkml:trace>
  <inkml:trace contextRef="#ctx0" brushRef="#br0" timeOffset="76092.3791">15013 6993 234 0,'0'0'50'16,"0"0"-12"-16,0 0-8 0,0 0-1 15,0 0-5-15,0 0-4 0,0 0-8 16,0 0-8-16,0 0-6 0,0 0 0 0,-6-42-1 16,6 40 1-16,0 2 2 0,0 0 1 15,0 0-1-15,0 0 3 16,3 3-2-16,0 1 0 0,2 4 0 16,-2-5 0-16,-1 0 0 0,1 1-1 0,-3-4 1 15,0 0 0-15,0 0 1 0,3 5-1 16,-2 0 0-16,2 4-1 0,1 0 2 15,-1 2 0-15,3 4 0 0,-2 0 2 16,2 5-4-16,0-4 1 0,1 0-1 16,0-4 0-16,0-2 0 0,1 2 1 0,-2-5-1 15,1 6 0-15,3-3 3 0,-4-2-3 16,1 2 3-16,0-4-3 16,-3-3 1-16,-1 0-1 0,-3-3 1 0,0 0 3 15,0 0 2-15,2 0 5 0,-1 1 7 16,4-1-1-16,2-4-7 0,2-7 0 15,2-5-11-15,-1-4 2 0,-1-4 2 16,-2 0-2-16,-1 0 2 0,-2-3-2 16,1-2-1-16,-1-1-1 0,0 0 2 15,2 0-2-15,-2 5 2 0,-1 7-1 0,-1 7 0 16,-1 6 0-16,-1 5-6 0,0-1-6 16,0 1-29-16,2 0-10 0,-1 0-23 15,2 0-28-15,0 12-44 0</inkml:trace>
  <inkml:trace contextRef="#ctx0" brushRef="#br0" timeOffset="76616.8159">15477 7164 500 0,'0'0'43'0,"0"0"-19"0,0 0-10 15,0 0-9-15,0 0-13 0,0 0-1 16,0 0 1-16,0 0 6 16,0 0 1-16,-75 49 4 0,53-21-8 0,3 5 2 15,2-3 1-15,2-1-2 0,3-2 3 16,1-4 0-16,5-6-1 0,3-9-1 15,2-3 1-15,1-5 0 0,-1 0 3 16,1 0 5-16,0 2 1 0,0-2-2 16,0 0-1-16,0 0-2 0,1-12 0 0,5-5 0 15,1-6 2-15,-1 2 0 0,2 0 1 16,-2 1 0-16,0 0 1 0,0 0-3 16,0 0 0-16,2 1-6 0,0-1 5 15,-4 7-5-15,2 1 4 0,-3 2 1 16,-2 6-1-16,2 0 0 0,-3 4-2 15,0 0 0-15,0 0-3 0,6-3 0 16,-2-1-1-16,-1 1 3 0,7 3 1 16,3 0 0-16,3 5 0 0,6 5 4 15,-5 5-2-15,2 3 1 0,-4 2-1 0,-1 4-3 16,-4 1 0-16,-3 4 1 0,0 1-1 16,-2 3 0-16,-2 2 1 0,0 2-3 15,-2-4-7-15,-1-2-15 0,0-10-16 16,0-1-16-16,3-8-24 0,-3-6-11 15,0 0-27-15</inkml:trace>
  <inkml:trace contextRef="#ctx0" brushRef="#br0" timeOffset="76830.1288">15299 7407 432 0,'0'0'72'0,"0"0"-20"15,0 0-23-15,0 0-17 0,0 0-3 16,0 0-4-16,0 0-1 0,0 0-1 0,0 0-1 16,58-82-1-16,-38 75-1 15,5-1-1-15,4 2-4 0,1 0-9 0,6 3-8 16,-1-1-16-16,2 3-22 16,-2 1-31-16,-2 0-40 0,-1 6-43 0</inkml:trace>
  <inkml:trace contextRef="#ctx0" brushRef="#br0" timeOffset="77129.8326">16129 7243 589 0,'0'0'26'0,"0"0"-12"15,0 0-2-15,0 0-9 0,0 0-1 0,0 0-3 16,0 0-3-16,10-79-1 0,13 74 1 16,6-2-3-16,6 4-8 0,3 0-3 15,1 2-6-15,1-1-4 0,-1 2-3 16,-3 0-9-16,-2 0-7 0,-4 0-4 15,-3 0-19-15,-8 0-17 0,0 3-28 16</inkml:trace>
  <inkml:trace contextRef="#ctx0" brushRef="#br0" timeOffset="77373.9687">16285 7128 330 0,'0'0'68'0,"0"0"-10"0,0 0-7 15,0 0-12-15,0 0-4 0,0 0-5 16,0 0-4-16,0 0-7 0,0 0-8 0,0 0-6 16,-24-63-2-16,24 62-4 0,0 1-1 15,0 0 1-15,0 0 0 0,3 8 2 16,5 6 1-16,5 10-4 16,-1 1 3-16,-1 4 4 0,-2 4-3 0,0 3 2 15,0-1-6-15,-1 0-5 0,-1-2-6 16,-1-1-12-16,0 0-13 0,-3-11-38 15,0 1-50-15,-3-3-157 0</inkml:trace>
  <inkml:trace contextRef="#ctx0" brushRef="#br0" timeOffset="78031.9449">16922 7136 469 0,'0'0'59'0,"0"0"-13"16,0 0-13-16,0 0-15 0,0 0-9 16,0 0-6-16,-24-76-2 15,23 69 0-15,1-5-2 0,0 6-3 16,0-4-2-16,0-2 0 0,1 7 0 0,7-2 0 16,-4 3 0-16,6 2 3 0,7-3 0 15,1 3 1-15,4 2 0 0,-2 0-2 16,-3 2 0-16,2 5-2 0,-2 2 1 15,-4 2 0-15,-1 5-2 0,-1 0 3 16,-5 2 1-16,-3 3-2 0,-3 2 2 0,-3 0 1 16,-6 0 2-16,-3-1 4 0,0-2-4 15,3-5 3-15,1-2-3 16,3-6 1-16,2-5 1 0,2 3 3 16,1-5 3-16,-2 0 0 0,2 0-2 0,0 0-1 15,0 0-3-15,0 0-4 0,0-2 1 16,2-8-1-16,7-1-3 0,1 0 0 15,0 1 2-15,-3 4-6 0,-2 4 7 16,4-1-3-16,2 3 2 0,4 0 5 16,1 3-2-16,0 3 2 0,-3 3-4 0,-1 1 0 15,-1 1 0-15,-2 0-1 0,0 4 0 16,-2-6 3-16,-3 5 0 0,-4 2 0 16,0 1 1-16,-4 4-2 15,-10-3 2-15,-4-1-1 0,-5-2 0 0,-1-1 0 16,-5-3 0-16,0-4 1 0,-2-1 2 15,2-2 0-15,2-3 0 0,4-1-1 16,2 0-1-16,6-5-3 0,3-1-10 16,0-4-45-16,4 2-71 0,-2-4-148 15</inkml:trace>
  <inkml:trace contextRef="#ctx0" brushRef="#br0" timeOffset="78832.2073">17977 7077 402 0,'0'0'58'0,"0"0"-5"0,0 0-18 15,0 0-12-15,0 0-5 0,0 0-5 16,0 0-3-16,0 0-7 0,0 0-6 15,0 0 0-15,0-59 0 0,0 59 1 16,0 15 6-16,0 5-1 0,0 8-2 0,6 1 1 16,1 0 2-16,1-2-4 15,1 0 4-15,0-4-4 0,0-3-1 16,-3-8 1-16,2 0 0 0,-3-6 0 0,-2-4 0 16,-2 4 1-16,-1-6 1 0,0 0 1 15,0 0 3-15,7 0-3 0,5-2 0 16,-1-10 0-16,5-5-1 0,-4-2 1 15,-3-4-4-15,-1-1 2 0,2-2-5 16,-1 0 3-16,0-3 0 0,1 1 0 0,1 0 1 16,1 1-3-16,1-1 0 15,0 4-3-15,1 3 1 0,0 1-8 0,0 6-12 16,-5 2-13-16,-4 6-16 16,6 4-10-16,0 2-16 0,4 8-16 0,2 6-35 15</inkml:trace>
  <inkml:trace contextRef="#ctx0" brushRef="#br0" timeOffset="79599.7594">18347 7286 532 0,'0'0'58'0,"0"0"-21"0,0 0-15 16,0 0-11-16,0 0-7 0,0 0-5 16,0 0-2-16,0 0-2 0,0 0 3 15,5-9 0-15,-5 13 3 0,3 10-3 0,0 2 0 16,-2 3 1-16,2-3-4 0,0-1 4 16,-2-4-5-16,1 0-2 0,-1-1-1 15,-1-5 0-15,3 1 2 0,-3-2 4 16,1 1 1-16,1 0 3 0,-1-1 0 15,-1-4 2-15,0 0 2 0,0 0 0 16,0 2 3-16,2-2 1 0,-2 0 1 16,0 1-1-16,0-1-2 0,0 0-2 15,0 0-2-15,0-5-3 0,0-8 0 16,-5-4 0-16,1-1-2 0,0-4 2 0,2 5 3 16,1-3-4-16,1 0 2 0,0 2 1 15,0-1 0-15,0 2 0 0,3 0-7 16,0 6 1-16,4-5-3 0,-3 7 4 15,0 1-1-15,1-2-3 0,-2 8 0 16,0-1 1-16,3 3 0 0,0 0 2 0,6 0 0 16,5 0-5-16,-3 7 1 0,4 4-5 15,-5 1 6-15,-1 2 0 16,1 0 5-16,-3 1-1 0,-2-5 0 16,0 1-1-16,-1 0-1 0,-2-1-1 0,2 2 0 15,-3-4 2-15,2 0 0 0,0 1 2 16,-5-6 0-16,2 6 0 0,-1-5 1 15,-1 1 1-15,-1 5 1 0,0-5 2 16,0 4 1-16,-1-1 1 0,-2-4-1 16,-2 2 0-16,2-3 0 0,0 1-1 0,-1-1 0 15,4-3 0-15,0 0-1 0,0 0 0 16,0 0 0-16,-1 1 1 16,-1-1-2-16,1 0-2 0,-1 0-4 0,2 0-2 15,0 0-4-15,0 0 2 0,0 0 1 16,12 0 3-16,0-1 1 0,5-1 0 15,-1 2 1-15,-3 0 2 0,3 0 1 16,1 2 2-16,-7-1-1 0,0 2-2 16,-1 0 0-16,-6 0 0 0,0-1 0 15,1 1 1-15,-4 2 3 0,-6 7 2 0,-8 3 1 16,-11 3-1-16,-2-1-3 0,-6-4-1 16,-1-2-1-16,4-1-1 0,10-4-8 15,1-1-22-15,4-5-31 0,4 0-47 16,-1-3-142-16</inkml:trace>
  <inkml:trace contextRef="#ctx0" brushRef="#br0" timeOffset="79942.8228">19429 7152 528 0,'0'0'47'0,"0"0"-15"0,0 0-12 15,0 0-10-15,0 0-9 0,0 0-5 16,0 0-1-16,0 0 0 0,0 0-2 16,0 0-4-16,42-25-4 0,-19 22-11 0,0 1-11 15,-1 2-11-15,-3 0-8 0,-1 0-19 16,-6 0-7-16,0 0-16 0,1 5-22 16</inkml:trace>
  <inkml:trace contextRef="#ctx0" brushRef="#br0" timeOffset="80120.4211">19410 7311 351 0,'0'0'71'0,"0"0"-13"16,0 0-12-16,0 0-13 0,0 0-10 16,0 0-8-16,0 0-6 0,0 0-4 15,0 0-2-15,75-13-3 0,-44 4-3 16,0-2-8-16,0 4-25 0,-9 0-42 15,-1 1-67-15,-1 0-139 0</inkml:trace>
  <inkml:trace contextRef="#ctx0" brushRef="#br0" timeOffset="81515.48">20826 6958 306 0,'0'0'59'16,"0"0"-11"-16,0 0-11 0,0 0-8 0,0 0-8 16,0 0-2-16,0 0-1 0,0 0-2 15,0 0-4-15,0 0 0 0,3-43-3 16,-3 42-1-16,0 0-6 0,0-1-2 15,0 0-2-15,0 1-3 0,0-1-3 16,0 2-1-16,0 0-1 0,0-3 4 0,0 3 2 16,-6 10 4-16,-1 6 1 0,-5 6 1 15,1 2-1-15,-1-3 0 0,1 0 0 16,3-2 0-16,3-4-1 16,0-2 0-16,2-3 0 0,2-6-1 0,1 1 0 15,0-2 0-15,0 4 0 0,0 2 1 16,7 3 0-16,3-4 1 0,3-1 0 15,2-3 0-15,6-4 0 0,4 0 1 16,7-5 0-16,-1-3 0 0,0-1 4 16,-5-3-1-16,-4-1 4 0,-4 1 0 0,-3-2-1 15,-2-1-1-15,-4-2 2 0,-2 0 2 16,-1 3 4-16,-2 0 1 0,-4-2-6 16,0 5-5-16,0-4-2 15,-10 2-4-15,-3 3-2 0,-7 1-3 0,-3 6-8 16,-5 3-6-16,-3 7-8 0,0 6-8 15,-4 7-9-15,5-1-11 0,5 2-26 16,3 1-16-16,7-2-12 0,6-7-34 16</inkml:trace>
  <inkml:trace contextRef="#ctx0" brushRef="#br0" timeOffset="81701.7504">21160 7041 561 0,'0'0'45'0,"0"0"-10"0,0 0-16 16,0 0-8-16,0 0-10 0,0 0-13 0,0 0-34 16,0 0-81-16,0 0-173 0</inkml:trace>
  <inkml:trace contextRef="#ctx0" brushRef="#br0" timeOffset="89668.5356">15494 7857 7 0,'0'0'15'0,"0"0"-2"0,0 0-3 16,-77-14-1-16,54 11-1 0,6 1 0 0,0 2 2 16,2-2-1-16,2 2 1 0,-1-1-5 15,8 1-3-15,-7 0 0 0,7 0 0 16,-8 0-4-16,-4 0 2 0,4 0-1 15,-5 0 1-15,3 0 1 0,3 3-1 16,-1 2 0-16,4-2 2 0,5-2-1 0,0 1 5 16,5-2 9-16,-2 0 8 0,2 0 3 15,-1 0 5-15,-1 0-3 16,-2 0 1-16,0 0-3 0,-1-2-4 16,2 1-2-16,3 1-5 0,-1-1 1 0,1 1-1 15,-2-2-2-15,2 1-6 0,-1-1-4 16,1 0-4-16,0-3-1 0,4 0-1 15,9-3 2-15,9 1 1 0,5-2 3 16,4 4-2-16,1-1-1 0,-1 1 0 16,-2 0 0-16,-1 0 0 0,-5 1-1 0,-6 0 2 15,-2 3-2-15,-1-1-2 0,-8 0 1 16,0 2-6-16,-6 0-1 0,0 0-5 16,0 0-1-16,1 0 2 15,1 0 2-15,-1 0 1 0,1 0 5 0,0 0 0 16,0 0 5-16,-2 0 2 0,-7 5 3 15,-9 4-3-15,-9 0-1 0,-5 0-1 16,0 0-1-16,-2-2 2 0,3-1-1 16,3-3 0-16,7 0 0 0,0-2 2 15,7 2 0-15,0-1-1 0,0 0 0 0,6 0 0 16,2-1 2-16,4-1 3 0,-3 0 4 16,3 0 3-16,-1 0 1 0,-1 0 2 15,1 0-3-15,-1 0-2 0,2 0-10 16,0 0-4-16,3-7-1 0,10-2-2 15,10-2 4-15,2 4-3 0,4 2-4 0,0 4-3 16,0 0-3-16,-2 1-10 16,-1 0-12-16,0 2-14 0,-4 5-11 15,0 4-14-15,-2 3-2 0</inkml:trace>
  <inkml:trace contextRef="#ctx0" brushRef="#br0" timeOffset="90560.2402">15442 8469 163 0,'0'0'45'0,"0"0"-2"16,0 0-8-16,0 0-7 0,0 0-12 0,0 0-9 16,0 0-4-16,0 0-6 0,0 0-3 15,0 0 2-15,-40-47 0 0,24 63 3 16,0 2-1-16,1 5 2 16,0 4 6-16,0 4-2 0,-1 1 2 0,2-1-2 15,-1 0-3-15,2-2 0 0,2-4 0 16,2-2 1-16,6-6-1 0,0 0 1 15,3-1-4-15,0 0 2 0,2 3 0 16,2-8 0-16,3 1 4 0,-2-4-2 16,3-3 2-16,-1 2 0 0,-4-6 3 0,8 1-1 15,1-2 0-15,6 0-2 16,5-7 0-16,0-3-1 0,-1-2-1 0,-3-1 2 16,-1 1-3-16,-2 1 1 15,-4 1 4-15,-3 0-1 0,-4 5 1 0,-2 2 7 16,0 0 4-16,-3 3-1 0,0-1-1 15,0 1-4-15,0-2-8 0,2 1-2 16,-2-1 0-16,0-1-2 0,-5 1-2 16,-6 2 0-16,-11 0-4 0,4 5-4 15,-9 5-2-15,4 4-12 0,0 1-14 0,4 3-18 16,2-1-30-16,5 1-24 0</inkml:trace>
  <inkml:trace contextRef="#ctx0" brushRef="#br0" timeOffset="92470.2724">16356 8483 298 0,'0'0'55'0,"0"0"0"0,0 0-5 16,0 0-7-16,0 0-22 0,0 0-11 15,0 0-6-15,0 0-5 0,0 0-1 16,-4-51 0-16,17 45 1 0,7-3-1 16,2 4 0-16,-2 0-2 0,3 2 0 0,0 2 0 15,0-1 0-15,1 2-1 0,0-1-3 16,1 1-8-16,2-1-6 0,-1-1-8 16,0 0-18-16,-4 2-16 0,-5 0-21 15,1 0-24-15,-7 0-14 0</inkml:trace>
  <inkml:trace contextRef="#ctx0" brushRef="#br0" timeOffset="92697.1069">16502 8289 383 0,'0'0'56'0,"0"0"-13"0,0 0-18 0,0 0-16 15,0 0-9-15,0 0-2 0,0 0 1 16,0 0 0-16,0 0 1 0,0 0-1 16,-4 64-1-16,4-32 2 0,0-2-5 15,0 2-2-15,0-3 0 0,0 1-11 16,0-3-11-16,0 1-18 0,0-10-30 0,3 3-28 16,-2-6-47-16</inkml:trace>
  <inkml:trace contextRef="#ctx0" brushRef="#br0" timeOffset="93332.3097">17315 8258 363 0,'0'0'57'0,"0"0"-6"16,0 0-21-16,-10-84-3 0,5 68-9 0,1 1-12 15,0 5-2-15,2 3-1 0,0-3-1 16,0 5-1-16,1 0 0 16,1 0-1-16,0 5 0 0,0-2-2 0,0 2-5 15,0-1-1-15,0 1-1 0,0-2 1 16,0 2 3-16,0 0 0 0,0 0 0 15,4 3 0-15,3 5-1 0,2 3 3 16,-2-1-2-16,-1 0 5 0,2 2-2 16,-3-4 2-16,-2 2-1 0,1-1 0 15,-1 0 2-15,1 1-2 0,-2-5 0 0,-1 0 2 16,-1-1-1-16,2 1 0 0,-1 0 1 16,-1 5-1-16,0-4 0 0,0 6 1 15,-1 3 1-15,-7 0 1 0,-3 2 0 16,-5-2-1-16,0-1-1 0,-1-3 1 15,5-6-1-15,-2 2-1 0,6-4 2 16,4-2 0-16,0 1-2 0,4-2 2 16,-2 0 0-16,2 0 0 0,-1 0 1 15,-1 1 0-15,2-1-3 0,-1 0-3 16,1 0 1-16,0 0-1 0,0 0 0 0,14 0 2 16,6 0-1-16,8-1-2 0,-2-1 2 15,2 2-1-15,-2 0 1 0,0 0 1 16,-2 8-1-16,-1 3-3 0,-4 1 1 15,-2 3-2-15,-6 3 3 0,-5 2 2 16,-6 3 5-16,0 0-2 0,-8-1 3 0,-4 1-5 16,-5-2-1-16,0-3 2 15,-5-2-1-15,-1-2 2 0,-1-6-2 16,-2 0-2-16,8-4-2 0,-2 0-4 16,8-4-19-16,1 0-23 0,-8 0-35 0,6-5-53 15</inkml:trace>
  <inkml:trace contextRef="#ctx0" brushRef="#br0" timeOffset="93792.4501">18223 8235 518 0,'0'0'35'0,"0"0"-3"15,0 0-6-15,0 0-4 0,0 0-7 0,0 0-5 16,0 0-5-16,0 0-3 0,0 0-4 16,0 0-3-16,-32-74 1 0,32 74 1 15,0 0 1-15,0 11 2 0,6 6-1 16,1 6 0-16,2-2-1 0,2 2 1 15,0-1-1-15,0 0 3 0,4-1-1 0,-2-3 1 16,1-1 1-16,-5-5-2 16,1 0-3-16,-3-4 2 0,-4-4-1 15,0-1 1-15,-3-3 3 0,0 0-1 16,0 0 1-16,1 2 1 0,1 0 1 0,-1-1 2 16,1-1 1-16,-2 0-3 0,1 0-2 15,2-8-2-15,0-10-1 0,0-6 0 16,4-2 1-16,-1-3-2 0,1-1 0 15,2 1-6-15,1 0-5 0,0 3-11 16,0 2-3-16,1 5-6 0,-3 5-13 0,2 3-14 16,-4 5-30-16,4 3-16 0,0 2-4 15,0 1-8-15</inkml:trace>
  <inkml:trace contextRef="#ctx0" brushRef="#br0" timeOffset="94472.7581">18658 8427 229 0,'0'0'49'0,"0"0"8"16,0 0-1-16,0 0-16 15,0 0-8-15,0 0-15 0,-88 92-11 0,78-84-4 16,1 3-1-16,4-3 1 0,0 0 2 15,1 1-6-15,1-5 4 0,-2 4-4 16,4-4 1-16,-3 0-1 0,3 1 0 16,1-5 1-16,-2 0-2 0,2 0 1 15,0 2 0-15,0 0 1 0,0-1 1 0,0 1 3 16,0-1 5-16,0-1 3 0,0 0 0 16,0 1-3-16,0-1-2 0,0 0-2 15,2-10-1-15,3-6 1 0,1-4 0 16,-3 7 7-16,1-4-5 0,-1 2 3 15,-1 3-6-15,2-5-3 0,0 2 0 0,0 4 0 16,1-3-1-16,-1 6 1 16,2 0-2-16,0 2-2 0,-3 3 2 15,7 0-3-15,-5 1 1 0,7-1 0 16,1 2-1-16,-1 1 0 0,5 0 0 0,-7 0-2 16,5 6 0-16,-2 0 2 0,-5 0 1 15,5 4 3-15,-4 1-1 16,-5-6 0-16,4 7 1 0,-4-4 0 0,-2-4 5 15,-2 7-2-15,0 0 2 0,0-1-1 16,-6 6-1-16,-2-6 3 0,2-2-2 0,-3 2 0 16,3-4 1-16,-2-1-1 0,1 0 3 15,3-4 3-15,1 2 1 16,3-3 0-16,0 0-2 0,0 0-2 16,0 0-4-16,0 0-2 0,-3 0-6 0,3 0 0 15,0 0-6-15,0 0 2 0,0-3 1 16,9-1 3-16,5-3 0 0,3 5 3 15,4 0-1-15,2 2 2 0,-1 0 1 16,-2 1-1-16,-1 5 4 0,-4-1-5 16,-1-1 1-16,-7 1 0 0,1 2 0 0,-2-1 1 15,-3 6 1-15,-3 1 1 16,0 4 1-16,-13 3 0 0,-4-2-2 0,-8-2-1 16,-1 0-5-16,-1-3-9 0,-1-2-20 15,2-1-25-15,2-2-45 0,3-3-74 16</inkml:trace>
  <inkml:trace contextRef="#ctx0" brushRef="#br0" timeOffset="94741.703">19558 8414 551 0,'0'0'38'0,"0"0"-11"0,0 0-8 15,0 0-7-15,0 0-7 0,0 0-3 16,0 0-2-16,0 0-2 0,0 0 0 0,0 0-5 16,43-50-8-16,-15 45-7 0,1 3-9 15,0 1-4-15,-2 1-10 0,-1 0-16 16,-3 0-24-16,-4 3-20 0,-5 2 8 15,-5 3 1-15</inkml:trace>
  <inkml:trace contextRef="#ctx0" brushRef="#br0" timeOffset="95173.5111">19530 8617 219 0,'0'0'62'0,"0"0"-8"0,0 0-19 15,0 0-16-15,0 0-4 0,0 0-3 16,0 0-3-16,0 0-1 0,96-15-5 15,-63 6-2-15,2-3-2 0,-1 1-2 16,-1-1-1-16,1-2-5 0,-1 2 0 16,2-3-6-16,0-1 2 0,1 2 1 0,-3-2 4 15,0 3 8-15,-4-1 0 0,-3 2 2 16,-1 0 3-16,-7-1 3 16,-4 6 6-16,-3-1 11 0,-4 1 9 0,-4 4 5 15,2 0 0-15,-5 3-9 0,0-2-7 16,0 2-10-16,1-1-8 0,0 1-6 15,1-2-1-15,-1 2 0 0,4 0 1 16,-1 5 1-16,5 5-2 0,-2 5-1 16,0 1 1-16,1-1-2 0,1-1 3 15,2 1 0-15,0-3 1 0,2 0 1 16,2-1-5-16,-2-4 1 0,1-2-2 0,5-5 3 16,1 0-2-16,8-3 1 0,1-9 0 15,0-3-2-15,-2-7 5 16,-4 0 2-16,-4-4 1 0,-5 0 1 0,-6-2 4 15,-5 1 2-15,-3 1 2 0,-3 0 0 16,-8 5-4-16,-4 3-5 0,-1 7-5 0,-7 8-5 16,-8 5-9-16,-6 14-20 15,-10 16-42-15,-8 10-82 0,-7 11-121 16</inkml:trace>
  <inkml:trace contextRef="#ctx0" brushRef="#br0" timeOffset="95742.0435">17824 9640 594 0,'0'0'19'0,"0"0"0"16,0 0-6-16,0 0-5 0,0 0-7 15,0 0-4-15,0 0 0 0,0 0 0 0,0 0 3 16,0 0-1-16,24 53 2 0,-13-22-1 16,0 1 0-16,3-2-1 0,0-1 1 15,1-2 4-15,0-1-4 0,-1-4 5 16,1-2-6-16,-6-6-1 0,2-3 0 15,-5-4-2-15,-3-4 4 0,1 0 3 16,-4-3 0-16,0 0 4 0,0 0 1 0,6 0 0 16,4-3-3-16,2-12 0 15,3-7-4-15,-1-4-5 0,-4-8 5 16,3-1-5-16,-3-3 4 0,-1 0 0 0,0 0-2 16,0 3 1-16,-3 5-4 0,-1 7-3 15,-1 6-7-15,-3 7-23 0,2 5-22 16,1 2-13-16,2 6-26 0,2 11-24 15,2 7-46-15</inkml:trace>
  <inkml:trace contextRef="#ctx0" brushRef="#br0" timeOffset="96428.921">18538 9907 443 0,'0'0'19'16,"0"0"6"-16,0 0-2 0,0 0-8 0,0 0-9 15,0 0-8-15,0 0 4 0,0 0 5 16,0 0 1-16,0 0 1 16,-49 68-3-16,39-51-6 0,3-4 0 0,-1-1 0 15,1 1 1-15,4-3-1 0,-2 3 1 16,0-4-2-16,4-6 0 0,-1 1 1 15,2-4-2-15,-1 0 2 0,1 0 0 16,0 2 3-16,-2 0 2 0,2-2-2 16,-1 1 0-16,1-1-2 0,-3-1 1 15,-1-10 0-15,1-7 0 0,-1-5 1 0,1 1 0 16,1-2-1-16,2 2 1 0,0 5 0 16,0-1-1-16,0 1-4 0,0 3 3 15,0-2-4-15,2 5 3 16,1 2-3-16,0 1-1 0,2 1-1 0,1 1 1 15,3 1 1-15,4 1 1 0,-2 1 1 16,7 0 1-16,0 1-1 0,0 2 0 16,6 0-2-16,-3 3-1 0,-3 4-1 15,-6-2-3-15,0 3 0 0,-4 1 3 16,-2-1 5-16,0 5 0 0,-6 4 5 0,0 0-3 16,-3 2 2-16,-10-1-2 0,0 0 3 15,-4-5-2-15,5-3 0 0,3-6 2 16,2 0 2-16,1-3 0 0,2 1 3 15,1-1-1-15,3-1-2 0,0 0 1 16,0 0-1-16,-1 0-2 0,1 0-1 0,0 0-4 16,-2 0-3-16,2 0 0 15,0 0-3-15,0 0 2 0,0 0 2 0,5 0-1 16,9 0 2-16,6-1-2 16,8-1 0-16,-2 2 1 0,-2 0 0 0,-2 2 1 15,-2 4 0-15,-1 2 1 0,-6-4-2 16,-2 6-1-16,-3-4 0 0,-5 3-1 15,1-1 2-15,-4 3 2 0,0 6 2 16,-10-3 2-16,-9 3-2 0,-7-4 0 16,-7-2-3-16,-6-2-2 0,-5-2-5 0,0 1-11 15,0-6-37-15,4-1-69 0,5-1-156 16</inkml:trace>
  <inkml:trace contextRef="#ctx0" brushRef="#br0" timeOffset="96717.5104">19362 9855 647 0,'0'0'22'0,"0"0"-7"16,0 0-4-16,0 0-5 0,0 0-4 16,0 0-2-16,0 0-3 0,0 0 1 15,0 0-2-15,29-37-3 0,-5 27-3 16,5 0-4-16,1 2-7 0,0 1-2 0,1-1-6 16,-4 4-17-16,-1 1-26 0,-7 1-34 15,-5 2-38-15,-5 0-56 0</inkml:trace>
  <inkml:trace contextRef="#ctx0" brushRef="#br0" timeOffset="96896.1931">19329 10105 581 0,'0'0'39'0,"0"0"-4"0,0 0-10 16,0 0-12-16,0 0-12 0,0 0-4 15,0 0-3-15,77-82-6 0,-53 69-14 16,4 2-25-16,-5-1-48 0,-1 4-65 16,-3 0-127-16</inkml:trace>
  <inkml:trace contextRef="#ctx0" brushRef="#br0" timeOffset="98928.4615">20446 9804 274 0,'0'0'62'0,"0"0"-14"0,0 0-15 15,0 0-10-15,0 0-13 0,0 0-5 16,0 0-8-16,0 0 1 0,0 0-2 0,0 0 0 16,36-36 3-16,-13 31-1 0,1 2 0 15,3 0-2-15,0 0-5 0,-1 2-1 16,-6-1-1-16,-2 2-4 0,-4 0 6 15,-2 0 0-15,2 0 2 0,-8 0 0 16,6 0 0-16,-7 0 0 0,1 0 0 16,0 0 0-16,-6 0 2 0,0 0 3 15,0 0 3-15,0 0 0 0,0 0 2 16,-14 3-2-16,-8 1 2 0,-7 4-3 16,-3-1 0-16,1-4 1 0,1 2 2 0,4 0-2 15,7-4 1-15,2 1 3 0,6-1-3 16,5-1 2-16,-5 0-1 0,6 0 1 15,-2 0 1-15,1 0 2 0,6 0 2 16,-2 0-3-16,2 0-8 0,-1 0-7 16,1 0-7-16,0-3-2 0,7-6-5 0,9 0-16 15,7-3-8-15,2 3-24 16,1 1-13-16</inkml:trace>
  <inkml:trace contextRef="#ctx0" brushRef="#br0" timeOffset="102051.7332">21176 9576 192 0,'0'0'41'0,"0"0"-7"15,0 0 2-15,0 0-8 0,0 0-6 16,0 0-2-16,0 0-3 0,0 0 4 0,0 0-5 16,-2-79-5-16,2 74-4 15,0 0-6-15,0 0-2 0,0 5-3 0,0-1-1 16,0-1-1-16,5-1 5 16,3-1-1-16,7 2 2 0,-2 0 0 0,4 2-2 15,1 0 1-15,-1 2 0 0,0 6-2 16,-1 1-1-16,-3 1 1 0,-2 6 3 15,-2-1 2-15,-1 3-1 0,-4 1 2 16,-1 3-2-16,-3 1 2 0,0 1 5 16,-6 0 0-16,-4 1 0 0,-4-2-3 0,-1 0-1 15,-2-1 0-15,-1-2 2 0,0-4-3 16,0-2 0-16,8-5 0 0,3-4-2 16,0-1-1-16,4 0 0 15,-1-2 0-15,1 1-1 0,3-3 1 0,-2 0-2 16,2 0 1-16,0 0 0 0,0 2 2 15,0-2 3-15,12 0-1 0,4 0 2 16,7-2-1-16,0-1-4 0,-1-1-1 16,-1-2-5-16,-5 2-6 0,0 0-15 15,0 1-10-15,-4 0-26 0,2 0-21 0,2 1-26 16</inkml:trace>
  <inkml:trace contextRef="#ctx0" brushRef="#br0" timeOffset="103869.3013">22993 9490 218 0,'0'0'54'0,"0"0"0"0,0 0-9 0,0 0-4 16,0 0-3-16,0 0-15 16,0 0-9-16,0 0-6 0,0 0-5 0,0 0-3 15,-15-70-8-15,13 70-2 0,2-2 2 16,0 2 4-16,0 2 5 0,0 10 0 15,0 6-1-15,0 0-1 0,0 1-6 16,2-1 1-16,-1-4-1 0,2 4 4 16,-1-6 4-16,-1 0 0 0,1 1 0 0,-2-9-1 15,1 2 1-15,-1-6 1 0,0 0 4 16,0 0 2-16,0 1 4 0,1 1 3 16,-1 0 6-16,0-1 2 0,3-1-1 15,-3 0-4-15,0 0-7 0,0 0-7 16,0-5-4-16,0-6 0 0,-4-6 2 15,1 6-1-15,-1-6-1 0,1 1-1 16,0 3-2-16,0-3 1 0,1 4-1 16,2 3-2-16,0-7-2 0,3 2 1 15,6 1-4-15,-2 4 2 0,6 1-1 0,2 2-1 16,-2 3 2-16,4-1-1 0,3 4 0 16,0 0-1-16,4 4 1 0,-1 4-2 15,-4 3-2-15,-5 1-2 0,-1 0 2 16,-4 3 4-16,-2 1 4 0,-2 3 5 15,-3 1 0-15,-2 1 2 0,0-2-1 0,-1 1 1 16,-3-5 2-16,-2-3-1 16,3-2 2-16,0-7 1 0,1 1 4 15,2-4 2-15,-1 0-2 0,1 0 1 16,-2 0 0-16,-2 0-3 0,-3 0 1 0,0-6 1 16,-3-5-5-16,0-2 2 0,-2-4-3 15,6 3-3-15,0-1 2 0,3 5 0 16,2-4 1-16,1-5-4 0,0 2-1 15,0-1-2-15,1 1 1 0,4 8 2 16,-1-2 0-16,2 2 0 0,0 3-2 0,2-2 0 16,1 5-2-16,6-1 0 15,0 4 1-15,4 0-1 0,2 3 2 16,-1 4 0-16,-3 4-1 0,2 0 0 16,-2 4-1-16,-1 0-7 0,-1 1-3 0,-2 3-2 15,-2-1-12-15,-1 3 7 0,-3 0-15 16,-1-1-17-16,-3-3-3 0,-1 0-25 15,-2 1-14-15</inkml:trace>
  <inkml:trace contextRef="#ctx0" brushRef="#br0" timeOffset="104173.6434">23609 9390 400 0,'0'0'68'15,"0"0"-13"-15,0 0-20 0,0 0-15 0,0 0-9 16,0 0-8-16,0 0-5 0,0 0-1 16,0 0-2-16,0 0 3 0,9-12 2 15,-13 27-1-15,-7 7 2 0,-6 13-2 16,-1 3 1-16,-1 3-2 0,-3 4 1 15,1-3-5-15,2 0-3 0,0-4-2 16,6-3-7-16,1-6-4 0,5-2-9 0,3-8-8 16,2-2-17-16,2-5-14 15,0 1-18-15,0-1-13 0,0 1-11 16</inkml:trace>
  <inkml:trace contextRef="#ctx0" brushRef="#br0" timeOffset="104569.7705">23737 9651 341 0,'0'0'9'15,"0"0"-4"-15,0 0-1 0,0 0 0 16,0 0-3-16,0 0 1 0,0 0 0 15,0 0 1-15,-85 30-1 0,76-17-1 16,2 3 0-16,4-5 0 0,3 1 2 16,0 3 0-16,8-2 1 0,1 4-7 0,0-6 0 15,1-2-2-15,0-1 0 16,-3-4 3-16,8 4 2 0,-4-2 4 0,2 1-3 16,2-1-2-16,-8-3-5 15,-3 0-8-15,-4-3 0 0,2 2 2 0,1 1 1 16,0 0 10-16,-3 4 4 0,-2 3 3 15,-9 2 1-15,-7 1-2 0,1 0-2 16,3-6 0-16,0 1-1 0,6-5-1 16,3-2-1-16,0 3-1 0,5-4-5 15,0 0-5-15,-2 0-10 0,2 1-16 0,-1-1-7 16,-1 0-30-16,1 2-4 0,-1-2 6 16</inkml:trace>
  <inkml:trace contextRef="#ctx0" brushRef="#br0" timeOffset="104958.3819">23782 9918 246 0,'0'0'45'0,"0"0"-10"16,0 0-8-16,0 0-4 0,0 0-2 0,0 0-5 16,0 0 0-16,0 0-6 0,0 0 0 15,15-3 0-15,-13 1-2 0,4-1-4 16,3-2-3-16,3-5-1 0,5-2-1 15,0-2 1-15,-1 2-3 0,1-3 3 16,-1 1-5-16,-2-1 5 0,-3 5 0 0,-3-1 0 16,-2 3 0-16,-2-1 3 0,1 2-2 15,-4 2 2-15,2 0 0 0,-3 5 0 16,0-1-1-16,0 1-1 16,0-1 0-16,0-1-1 0,0 1-1 0,0-1-1 15,0 2 0-15,0 0 0 0,-9 2 0 16,-1 6 2-16,-1 5-2 0,0 2 1 15,3-4-1-15,1 2-2 0,-1-1 2 16,4-1-5-16,1-2 2 0,0 1-6 16,3-5-7-16,0 0-5 0,0 5-3 0,0-5-1 15,3 4-4-15,1-1 3 0,4-2 1 16,1-1-1-16,2-1-3 0,4-1-5 16,-3-1-8-16,6-2-2 15,-1 0-21-15</inkml:trace>
  <inkml:trace contextRef="#ctx0" brushRef="#br0" timeOffset="105260.7112">24278 9824 292 0,'0'0'54'0,"0"0"-6"0,0 0-10 16,0 0-5-16,0 0-12 0,0 0-5 15,0 0-5-15,0 0-2 0,0 0-5 16,11-18-1-16,-11 16-3 0,0 1 0 15,0-1-1-15,0 2-1 0,-7-1 1 16,-4 1 0-16,-3 1 1 0,-3 6 2 16,2 4 2-16,3 3-3 0,1 0 3 15,3 1-4-15,-2 1 0 0,1-1 0 16,3-3 0-16,2 1 0 0,1-3 0 0,-1-1-2 16,2 2 2-16,1-4-2 0,1 5-1 15,0-6-1-15,0 3-2 0,8 4 0 16,0-7-11-16,3 1-10 0,7-2-9 15,-1-3-8-15,8-2-10 0,1 0 2 16,-2-2-17-16,2-5-31 0</inkml:trace>
  <inkml:trace contextRef="#ctx0" brushRef="#br0" timeOffset="105473.4189">24593 9965 558 0,'0'0'43'0,"0"0"-5"16,0 0-14-16,0 0-14 0,0 0-8 16,0 0-4-16,0 0-8 15,0 0-24-15,0 0-62 0,0 0-124 0,-35 14-84 16</inkml:trace>
  <inkml:trace contextRef="#ctx0" brushRef="#br0" timeOffset="110169.8484">7437 6213 64 0,'0'0'2'0,"0"0"-17"0,0 0-3 16,0 0-1-16,0 0 8 0,0 0 8 15,0 0 3-15,0 0 0 0</inkml:trace>
  <inkml:trace contextRef="#ctx0" brushRef="#br0" timeOffset="117328.3384">2883 5713 94 0,'0'0'14'0,"0"0"-5"0,0 0-6 16,0 0-4-16,0 0-2 16,0 0-2-16,0 0 1 0,0-13 0 0,0 12 0 15,0 0-3-15,0 1 0 0,1-1 0 16,1 1 2-16,-1 0 0 0,5 0 4 15,0 0 0-15,0 0 1 0,5 0-2 16,-5 0 2-16,-3 0 2 0,9 1-4 16,-7 0 4-16,-2 0-2 0,3 2-2 0,0-3 1 15,-2 1 0-15,1-1 0 0,-1 1 2 16,-4-1 0-16,0 0 3 0,0 0 3 16,4 0 3-16,-4 2 6 15,3-2 8-15,-3 0 9 0,0 0 5 0,0 0-7 16,3 0-8-16,-3 0-11 0,0 0-4 15,0 0 2-15,0 0-3 0,0 0 1 16,0 0-2-16,0-2-3 0,-3 2 0 16,3-1-1-16,-3 1-2 0,3-1 1 15,-4 1-1-15,4-3 0 0,-3 3 1 0,3-1 1 16,-1 1-1-16,-1-1 0 0,2 1 0 16,-1-1 0-16,-1 1 2 0,2-2-3 15,-1 2 1-15,1-2 1 16,-2 2 0-16,2 0 2 0,-1 0-1 0,-1 0-1 15,1-1-1-15,-2 1-1 0,3 0 1 16,-3 0 0-16,3 0 1 0,-3 0 1 16,-2 0-2-16,-3 0 0 0,-2 0 0 15,0 0-1-15,-3 0 1 0,4 0 2 16,3 0-1-16,-5 1 1 0,7 1 1 0,-5 0-3 16,-1 0 1-16,-2-1-2 0,2 2 0 15,-1-2 3-15,-5 2-3 0,5-1 0 16,-7 0 1-16,-2 2-1 0,-1-1 1 15,-2 1 1-15,-3 1 7 0,6-1 1 16,-2 0 4-16,2-1 0 0,-3 0-6 0,10-2 3 16,-6 0-2-16,0-1 4 0,-1 0 4 15,3 0 0-15,-1 0-1 16,-2-1-4-16,1-2-10 0,-7-1 1 16,0-1-2-16,0 2-2 0,-3-1 1 0,-4 4-3 15,-2 0-1-15,-7 0-1 0,-1 2-1 16,-5 4-3-16,-1 4 4 0,-3-1 2 15,7 1 6-15,-1-2 2 0,10-1-2 16,1-1-1-16,5 1-7 0,1 0 2 16,1 1 3-16,1-2 0 0,-2 0 1 0,4 0 1 15,2-2-2-15,3-1 5 0,4-1 0 16,3 0 3-16,1-2 1 16,2 0-1-16,-3 0-1 0,3 0-3 0,-1-4-2 15,-1 1 1-15,3-1-2 0,-2 1-2 16,2-2 0-16,2 2-2 0,2 0 0 15,-6-1 0-15,8 1-2 0,-1 3 0 16,-8-3-1-16,9 3 1 0,-4-2 2 16,3 2 1-16,4 0 2 0,-2-2 0 15,2 2-1-15,-1 0-1 0,-2 0 2 0,3 0 0 16,-3 0 2-16,3 0-2 0,-3 0 2 16,3 0 1-16,-3 0 1 0,3 0 2 15,-1 0-2-15,-1 0 0 0,1 0 0 16,-1 0-2-16,1 0-1 0,-1 0-1 15,0 0-2-15,2 0-2 0,-2 0-1 16,2 0-4-16,0 0-1 0,0-1-6 16,0 1 1-16,0 0-1 0,0 0 1 15,0-1 7-15,0-1 3 0,12-1 7 16,4-2-1-16,4-3-2 0,3 3-2 0,-1-4 2 16,7 0 0-16,0 1 1 0,1-3-1 15,-1 2-5-15,3 0 2 0,-5 0-4 16,1 0-1-16,-4 0 2 0,2-2-6 15,0 2 3-15,-4-2 2 0,4 3-6 16,-3-1 5-16,0 0-6 0,-7 5 1 0,0 0 7 16,-6 1 0-16,-1 0 7 0,4-1 1 15,-9 3 1-15,-1 0 4 16,-3 1 1-16,0-2 5 0,0 2-1 16,3 0 1-16,-3-2-2 0,3 2 2 0,-3-1-2 15,3 1 0-15,-3 0 0 0,0 0-5 16,0 0-1-16,0 0-3 0,0 0-5 15,-12 0 7-15,-5 1-6 0,-6 9 6 16,1-2 0-16,-7 7-3 0,0-3 2 16,-1 6-2-16,-5-2 0 0,0 3-1 0,-5 0 1 15,-2 2-1-15,-4-1-1 0,1 2 1 16,1-4-2-16,1-1 2 0,4-2 2 16,6-2-1-16,1-2 3 15,3-2-3-15,3-2 3 0,3 0-3 0,-3 0 0 16,0-1 6-16,-9-1-1 0,-1 1 2 15,4-2 3-15,8-2-3 0,9 0 2 16,11-1 3-16,4-1 6 0,-6 0-1 16,-1 0-3-16,1 0-3 0,0 0-5 15,2 0-2-15,-2 0 0 0,3 0-1 0,-2-1 1 16,5 1-2-16,-2-2-1 0,2 2-1 16,0 0 1-16,-1-2-1 0,1 2 0 15,-2 0-1-15,2-1-2 0,0 1 0 16,0 0 1-16,0-2 1 0,2 1 1 15,9-3-1-15,1 1-1 0,-2-1-2 16,3 3 2-16,-3-1-1 0,13 1 2 16,6-2-1-16,10 1-6 0,6 2 2 15,-3 0-4-15,-3 0 10 0,-3 0 0 16,-4 0-8-16,-6 2 2 0,3 1-5 0,-2 0 10 16,4 2 5-16,-1 0 1 0,5 3-2 15,-2 1-8-15,-4 0-1 0,0 2 3 16,-3 0 0-16,-3-1 4 0,-4 0-2 15,-2 2-3-15,-7-5-1 0,0 1-2 16,-4-3-4-16,-3-1-4 0,3-1-2 0,-5 0-2 16,1 1-2-16,-1-1 1 15,2 2-2-15,-3-5-3 0,0 0 2 16,0 0-3-16,0 1 0 0,0 1-2 16,0 0-9-16,0-2-9 0,0 0-18 0</inkml:trace>
  <inkml:trace contextRef="#ctx0" brushRef="#br0" timeOffset="117676.773">1761 5697 179 0,'0'0'62'15,"0"0"2"-15,0 0 2 0,0 0-8 0,0 0-10 16,0 0-7-16,0 0-13 0,0 0-5 15,0 0-9-15,0 0-3 0,-16-65-8 16,16 64-5-16,-3 1-2 0,3-2-1 16,0 2 2-16,0 2 3 0,0 12 4 15,0 9-1-15,0 6 1 0,0 1-3 0,0 0-2 16,0 1 1-16,0-1 3 0,0-1-4 16,-4-2 2-16,1-9-3 0,0 0-1 15,3-7 2-15,0-5 1 0,0 1 0 16,0-7-1-16,0 4 0 0,0 0 1 15,0 1 1-15,0 0 1 0,0-5 0 0,0 0 1 16,0 0-1-16,0 1-3 16,0 0-3-16,0-1-16 0,0 2-19 15,0-2-28-15,3 1-30 0,-3-1-41 16,0 2-11-16</inkml:trace>
  <inkml:trace contextRef="#ctx0" brushRef="#br0" timeOffset="120137.9172">9777 12485 50 0,'0'0'34'16,"0"0"1"-16,0 0-4 0,0 0-2 16,0 0-8-16,0 0-8 0,0 0-6 15,0 0-5-15,0 0-4 0,0 0-3 16,0-16-3-16,0 15-4 0,0 1-3 15,0-2-5-15,0 2-11 0,0-1-11 0,0 1-1 16,0-1-1-16</inkml:trace>
  <inkml:trace contextRef="#ctx0" brushRef="#br0" timeOffset="121137.0382">9895 12432 7 0,'0'0'-1'16,"0"0"-5"-16</inkml:trace>
  <inkml:trace contextRef="#ctx0" brushRef="#br0" timeOffset="122931.7877">11253 11544 189 0,'0'0'39'0,"0"0"-9"0,0 0-9 16,0 0-3-16,0 0 6 0,0 0 8 16,0 0 3-16,0 0-3 0,0 0-7 0,25-78-3 15,-25 60-1-15,1 0 4 0,-1-8 3 16,0 2-7-16,0-3-5 0,0-3 0 15,0 0-12-15,0-5-1 0,0-3 5 16,-3-1-10-16,0-7 4 0,-1-1 0 16,-1-6-3-16,1-3 3 0,-4-2-2 0,0-2 2 15,1 0-1-15,-2 3-1 0,1-1 0 16,-1 3-3-16,5 0 1 0,-1 4-4 16,2 1 5-16,0 1 1 15,1 2-2-15,0-2 2 0,2-2-3 0,0-2 1 16,0-2-2-16,0 2 3 0,0 0-1 15,2 5 2-15,0 4 1 0,-2 3-3 16,0 2 4-16,0 4-4 0,0 5 2 16,-2-2 0-16,-1 7 0 0,0-1 0 15,0 2-2-15,0 5 1 0,2 1-2 0,-1 6 2 16,1 4 1-16,-1-4 0 0,2 6 1 16,0 0-1-16,0 2 1 0,0 4-1 15,0-2 2-15,0 2-2 0,-1-6 0 16,1 0 0-16,-2 0 1 0,2 1 0 15,-1-1-1-15,1 0 0 0,-2 0 0 16,2 2 1-16,0 4-1 0,-1-2 0 16,1 2 0-16,0-2 0 0,-3 1-1 15,3-1 1-15,0 1 0 0,0-1 0 16,0 1 1-16,0-1-1 0,0 1 0 0,0 0 0 16,0-1 0-16,0 0 1 0,0 1-2 15,0 1 1-15,0-2 0 0,0 2 0 16,0-2 1-16,0 2-2 0,0-1 1 15,0 1-1-15,0 0 1 0,0-2-2 16,0 2-3-16,0 0 2 0,0 0-2 0,-4 0-2 16,4 0 3-16,0 0 0 15,0 0 2-15,0 0 2 0,0 3 0 16,0 11 0-16,0 0 0 0,0 5 1 16,0 3-1-16,0 0 0 0,-3 5 0 0,-1 0 0 15,-2 2 0-15,-3 1-1 0,-1 4 2 16,-3 3 4-16,1 1-5 0,-2 2 2 15,1-2-2-15,-1-5-2 0,5-4 2 16,0-10 0-16,6-1-2 0,-1-8 1 16,3-6 0-16,1 3 0 0,0-7-1 0,-2 0 1 15,2 0 0-15,0 2 2 0,0-1 0 16,0-1-1-16,2 0 1 0,9-5 0 16,4-7-1-16,3-4 2 15,-2-4-1-15,0-1 1 0,-4-4-2 0,-1 1 1 16,1-2 1-16,-3-1-4 0,-5 2 4 15,4-3-4-15,-5 1 2 0,0-1 1 16,-1 1 0-16,-2 1 0 0,0-2-1 16,0 1 2-16,0 0-4 0,0 1 5 15,0 8-2-15,0-1 2 0,0 7 1 0,-2-1-1 16,1 1 1-16,-1 6-1 0,1-5-1 16,1 5 0-16,-2 0-1 0,2 0 2 15,0 6 0-15,-1-3-1 0,1 3 0 16,0 0-2-16,-3-2-2 0,3 1 0 15,0-1-1-15,0 0-3 0,0 1 1 16,0 1 0-16,0-1 0 0,0 1 1 0,0 0 2 16,0 0 0-16,0 0 4 15,0 2-2-15,3 8 1 0,1 3 0 16,-1-4 0-16,3 5 0 0,-3 0 0 0,3 0-1 16,1-1 2-16,-3 2-1 0,1 2 1 15,-1 0-2-15,2 3 0 0,0-1-1 16,2-1 1-16,-1 2 0 0,2 1 2 15,1 3-2-15,2-2 0 0,-2-1 0 16,3 2-1-16,-3-4 4 0,0 3-4 0,0-2 4 16,-1-3-4-16,-3-4 1 15,0-1 0-15,-2-4-1 0,0-5 2 0,-1 4-2 16,1-4 1-16,-2 1 1 16,1 0-1-16,-3-4 1 0,0 0 3 0,0 0-1 15,1 2 2-15,-1-2 1 0,0 1 1 16,2-1-2-16,-2 0-3 0,-2 1-3 15,-11 2-2-15,-4-1-1 0,-9 4 0 16,-3 3 1-16,-1 3 1 0,-4 4 1 16,1 1-1-16,1 4-6 0,3-1-8 0,2-1-15 15,6-1-17-15,1 0-29 0,3 1-34 16,1-3-60-16</inkml:trace>
  <inkml:trace contextRef="#ctx0" brushRef="#br0" timeOffset="132880.5101">3424 5710 6 0,'0'0'3'0,"0"0"-2"0,0 0 0 16,0 0 2-16,0 0 2 0,0 0 1 15,0 0 0-15,0 0 4 0,0 0 0 16,0 0 3-16,-35-45-1 0,34 43-2 15,-1 0-4-15,1 2-3 0,-1-1 1 16,1 1 1-16,-2-1 1 0,3 1 1 16,0-2 2-16,-3 2 3 0,3-2 2 15,0 2 8-15,0-1 6 0,0 1 7 0,0-1 2 16,0 1-3-16,3-4-5 0,7 3-7 16,-1-2-2-16,10-1-3 0,-3-1-1 15,1-2-1-15,9 0-1 0,-3 1-3 16,-1 0-1-16,7 0-3 0,1-1-1 15,5-1-2-15,4 0-1 0,3-1-1 0,3 2 0 16,-2-3-1-16,2 3-1 16,4 1 1-16,-4 2 1 0,4-2-5 15,0 3 0-15,-4 1-1 0,1 0 1 16,2 1 5-16,-2-1 0 0,2 2-2 0,1-2-1 16,2-1 0-16,-5 2 0 0,-1-2 4 15,-2 0-2-15,-5-2-1 0,-2 0 4 16,3 0 0-16,0-5 1 0,-3 2 2 15,-1-4-4-15,-5 1-1 0,-1 0 1 16,-6 0-2-16,-7 6 0 0,0-4-1 0,-7 7 0 16,-5-1 1-16,1 1 0 0,-5 2-1 15,0-1-2-15,0 1-3 0,1 0-1 16,-1 0-6-16,3-2-2 16,-3 2-1-16,3 0 1 0,-3 0 2 0,4 0 3 15,-3 0 4-15,1 0 2 0,-1 0 2 16,1 0 0-16,-1 0-1 0,1 0 0 15,-1 0-1-15,1 0 2 0,-1 0 1 16,-1 0 0-16,3 0 1 0,-3 0 2 16,0 0-1-16,0 0 4 0,3 0-2 0,-3 0 2 15,0 0-5-15,0 0-4 16,0 0-2-16,0 0 0 0,0 0 3 0,-3-1 3 16,-4-4-1-16,-1-1-1 0,-3 1-2 15,5-1 2-15,-1 2 2 0,-2-2-1 16,-1-1 1-16,-3 0-1 0,7 1 0 15,-8-1-1-15,1-1 0 0,-3 0-2 16,3 2 0-16,-3 0 2 0,7 3 3 16,-1 0-1-16,-1 0 2 0,5 1-2 15,-3 1-4-15,3 1 2 0,-2-2 0 0,-2 2 2 16,4 0 0-16,0 0 2 0,-1 0-1 16,7 0 0-16,-3-1-2 0,3 1 0 15,0 0 0-15,-1 0-1 0,-1 0-2 16,1 0-1-16,-1 0 0 0,1 0 0 15,-1 0 1-15,2 0-1 0,-1 0 2 16,1 0 0-16,0 3 1 0,1 5 1 0,8 2 0 16,5 2 0-16,1-1 0 15,4-2-3-15,-2 0 1 0,5 0 2 16,-1 0 2-16,1-3 2 0,1 1-2 0,0-2 4 16,-1-1-5-16,-6-1 1 0,-6-2 3 15,0 1-2-15,-4 0 1 16,-3-2 2-16,4 1 6 0,-7-1 4 0,0 0 5 15,0 0 0-15,0 0-4 0,0 1-10 16,0 0-12-16,-10 3-1 0,-13 3-2 0,-2 4 3 16,-7 4 5-16,-2 2 0 15,2 3-5-15,3 1-1 0,4-2-1 16,2 3 1-16,5-2 5 0,0-2 2 16,4-1-1-16,-1-4 0 0,5-3 2 0,0 1-5 15,6-5-1-15,1-2-4 0,0-2-6 16,3-2-5-16,-2 0-7 0,2 0-24 15,0 2-10-15,0-2-3 0,0 2-7 16,3-1-2-16</inkml:trace>
  <inkml:trace contextRef="#ctx0" brushRef="#br0" timeOffset="133156.2002">4652 5358 365 0,'0'0'65'0,"0"0"-13"0,0 0-17 16,0 0-15-16,0 0-9 0,0 0-5 16,0 0-4-16,0 0-4 0,0 0-4 15,-15-9 1-15,15 9 1 0,0 1 1 16,0 12 3-16,0 5 1 0,0 6 0 15,0 2 0-15,0 3 0 0,0 3-4 0,0 1-4 16,0 2-10-16,0 5-30 16,-7 2-74-16,1 2-143 0</inkml:trace>
  <inkml:trace contextRef="#ctx0" brushRef="#br0" timeOffset="134084.6682">9664 11867 208 0,'0'0'31'0,"0"0"-6"0,0 0-7 15,0 0-6-15,0 0-3 0,0 0 1 16,0 0-4-16,0 0-5 0,0 0-4 15,0 0-1-15,-42-52-1 0,39 52 0 16,3 0 2-16,0 0 0 0,-1 0-5 16,1 0 3-16,-2 0-1 0,2 0 0 15,0 0 1-15,0 1-2 0,0 1-1 0,0 5-2 16,0-3-4-16,0 0-5 0,0 1-4 16,0-5-8-16,2 5-19 0,-1 0-33 15</inkml:trace>
  <inkml:trace contextRef="#ctx0" brushRef="#br0" timeOffset="134989.3587">11535 11780 198 0,'0'0'64'0,"0"0"-6"15,0 0-6-15,0 0-16 16,0 0-13-16,0 0-13 0,0 0-8 0,0 0-2 16,0 0-2-16,0-42 3 0,0 42 4 15,0 0-2-15,0 12 2 0,-3 5-3 16,0 9 1-16,2 1 4 0,1 6-1 15,-2 5 3-15,1 5-2 0,-1 3-3 16,1 8-2-16,-2 3 0 0,2 6 1 16,1-1-5-16,0-1 4 0,0-5-2 0,0-6 1 15,0-4-1-15,1-7 2 0,5-3 2 16,0-1-2-16,-1-3 2 16,0-3-3-16,-1-1-3 0,2-3 2 0,-2 1-1 15,1-2 1-15,-2 2-1 0,-1-2 1 16,-2 3-1-16,0 1-1 0,0-1 0 15,0 0-2-15,0 1-2 0,-4-2-1 16,1-2-1-16,0-6 3 0,0-1-8 16,2-7-2-16,-1-4-5 0,2 1 0 0,0-7 10 15,-1 0 9-15,1 0 3 0,0 0-4 16,-3 0-7-16,3-3-10 16,0-17-1-16,0-9-4 0,0-10 1 15,6 1 2-15,-3 1-13 0,-2 5-7 0,-1 2-4 16,0 10-5-16,-1 3 2 0,-4 9 6 15</inkml:trace>
  <inkml:trace contextRef="#ctx0" brushRef="#br0" timeOffset="135632.7654">11425 12753 174 0,'0'0'53'0,"0"0"-8"0,0 0 3 15,0 0-5-15,0 0-8 0,0 0-4 16,0 0-4-16,0 0-3 0,0 0 1 15,0 0-2-15,-19-57-7 0,18 52-3 16,-2 1-5-16,3-1-3 0,-3 1-2 0,3 4-3 16,0-2-3-16,0 2-3 15,0 0 0-15,-1 0 2 0,1 0 2 16,0 12 2-16,0 8-1 0,1 7 2 0,5 3-1 16,1 5 3-16,0 4-1 0,-1 4 0 15,1 4 0-15,1 2 0 0,-1 3-1 16,-3 1 2-16,2-1 1 0,-2 3-3 15,-1 0 2-15,2-3-3 0,-4-2-1 16,3-4 1-16,0-4-1 0,-1-4 1 16,0-6 0-16,-1-11-1 0,-1-9 0 0,1-3 2 15,-1-4-1-15,1 0 2 0,-1-1 3 16,-1-4 1-16,0 0-1 16,0 0-1-16,3-9-3 0,1-6-1 0,2-8 1 15,-5 0 0-15,1-3-1 0,-1 1 0 16,-1-1 1-16,0 1-4 0,0 1 2 15,0 6-4-15,0-2 2 0,0 0 0 16,0-1 3-16,0-8-4 0,0 4-6 16,0-3 3-16,3 1-4 0,2 0 5 0,0-2 4 15,3-2 0-15,2 1 0 0,0-3 0 16,2-3-3-16,0 0-1 0,2 0-1 16,1 1 1-16,0 1 4 15,1 3 0-15,-2 2 2 0,-1 4-2 0,-3 6 2 16,-2 5 0-16,-4 5 0 0,0 6 3 0,-4 3-4 15,0-2-2-15,0 2-2 16,0-1-1-16,0 1 0 0,0-2 4 16,3 2-1-16,-3-1 2 0,0 1 0 15,0-2-2-15,0 2 3 0,0 0 1 0,-3 0 0 16,-4 0 1-16,-3 0 2 0,-7 5-1 16,-1 0-1-16,-6 1 1 0,-4 1-1 15,1 1-1-15,-4-1 1 0,1 2-2 16,1 1-2-16,0-1-1 0,0 1-3 15,1 2-10-15,-2-3-23 0,6 2-36 16,-1 1-63-16</inkml:trace>
  <inkml:trace contextRef="#ctx0" brushRef="#br0" timeOffset="182389.4393">8012 7127 125 0,'0'0'29'0,"0"0"3"16,0 0 7-16,0 0 10 0,0 0 3 15,0 0-2-15,0 0-11 0,0 0-8 16,0 0-10-16,-11 4-5 0,9-2-4 0,2-2-3 16,0 0-4-16,0 0-4 0,0 0 0 15,0 0-1-15,0 0 1 0,3 0 1 16,3 0 0-16,6 0 0 0,-1 0-1 15,1 0 0-15,5 0 2 0,-4 0-2 16,7 3 1-16,-2 2 3 0,-1 1-1 0,3 3 0 16,-2-4 1-16,3 1 1 15,2-3-1-15,2 1 1 0,4-3 0 16,4-1 0-16,3 2 1 0,0-2-1 16,2 0-3-16,3 0 0 0,-1 1 0 0,-1 0 0 15,-1 3-2-15,-5-1 0 0,2 0 0 16,-5-1-1-16,-1 2 7 0,-3-2-4 15,3 2 4-15,-2-4-5 0,1 0-1 16,-4 0 0-16,0 0-5 0,-1 0 4 16,-2-4 1-16,-2 2 1 0,-3-2-1 0,3 2 0 15,-3-1-5-15,-4 1 4 16,6-1 1-16,-9 1 1 0,7 1-1 16,-6 0 0-16,-3 1-2 0,6 0 1 15,-6 0-3-15,-1 0 0 0,0 0 0 0,-2 0-3 16,2 0-1-16,-2 0-5 0,2 0-6 15,-6 0-18-15,0 0-17 0,5 2-32 16,-1 3-44-16,3 1-114 0</inkml:trace>
  <inkml:trace contextRef="#ctx0" brushRef="#br0" timeOffset="183491.9028">10002 5599 42 0,'0'0'20'16,"0"0"3"-16,0 0 0 0,0 0 2 16,0 0 2-16,0 0-3 0,0 0-3 0,0 0-4 15,0 0-5-15,0 0 2 0,-11-40 3 16,11 40-2-16,-2-2-1 0,2 2-5 15,0-2-4-15,-1 2 0 0,1-1-2 16,-2 1 3-16,2-2 0 0,0 2-3 16,0-2 2-16,-1 2-3 0,1-1 0 15,0 1-2-15,0-1 0 0,0 1-3 16,-2 0 1-16,2 0-3 0,0 0-5 16,0 0 2-16,0 0 5 0,0 12 7 15,0 7 4-15,0 9 1 0,2 1-6 0,1 1-5 16,0 2 2-16,1 0-4 0,-1 1 3 15,-2 2-1-15,5-1 0 0,-2-1 2 16,1 1-1-16,-2-3-1 0,1 3 2 16,0-1 0-16,-4 2-2 0,4 3-7 15,-4 0-1-15,0 1-6 0,0-1 1 0,0-1-3 16,0-3-6-16,0-11 2 0,0-9 3 16,0-1 6-16,0-8 5 15,0 0-3-15,0 1-3 0,0-6-1 16,0 0-5-16,0 0-10 0,2 0 1 0,2-12 1 15,4-9 12-15</inkml:trace>
  <inkml:trace contextRef="#ctx0" brushRef="#br0" timeOffset="183997.899">10053 5977 23 0,'0'0'34'16,"0"0"-7"-16,-22-82-8 0,16 55-8 0,-2 1 11 16,2-1 2-16,0 3-2 0,0 1-1 15,3 5-11-15,-1 0 1 0,1 1-1 16,0 5 0-16,2-7 3 0,-1 7 1 15,1 0 0-15,-1 0-1 0,2 6-4 16,0 0-1-16,0 6-2 0,-1-2-5 0,1 2-6 16,0-2-3-16,0 2 1 15,0 0 5-15,0 2 5 0,0 13 3 16,3 8-1-16,1 8 0 0,1 2-3 16,0 2 7-16,-2 6 1 0,0 2 0 0,-3 5 3 15,0 5-8-15,0 5 2 0,0 4 4 16,-3 2-5-16,-4 3 2 0,1-2-2 15,0-3-2-15,-1-1 3 0,3-3 1 16,-3-4 3-16,1 0 1 0,0 1-4 16,2-3-2-16,1 0-2 0,0-2-3 0,0-2 1 15,3-1 0-15,0-4 0 16,0-5 1-16,0-3-1 0,3-5 0 16,1-5 0-16,-1-5-1 0,0-4 0 15,0-7 2-15,-3-5-2 0,3 2 0 0,-3-6 0 16,0 0 0-16,0 0 0 0,1 2 4 15,-1 0 1-15,0-1-3 0,2-1 2 16,-2 1-3-16,0-1-2 0,0 0 2 16,0-1-5-16,0-7-3 0,0-2 0 15,0-1-1-15,0 5 3 0,-2-4-1 0,2 4 2 16,-1-1-2-16,-2-3-5 0,3 6-4 16,0-3-6-16,0 3-9 15,0 4-6-15,-3-2-5 0,3-3-4 16,0 0 0-16,0-1-6 0,0-4-2 0,0 8 1 15,3-3 5-15,0 2 5 0</inkml:trace>
  <inkml:trace contextRef="#ctx0" brushRef="#br0" timeOffset="184535.96">9895 6764 130 0,'0'0'40'16,"0"0"-2"-16,0 0-7 15,0 0 11-15,0 0 7 0,-62-78 8 0,59 74-7 16,-3-3-11-16,3 4-8 0,0 1-13 16,0-1-7-16,3 3-7 0,-1-2-5 15,1 2-1-15,0 0 0 0,0 0-1 16,0 0 4-16,3 10 3 0,4 4-1 16,2 6 0-16,4-2 1 0,-3 4 1 0,0-1 0 15,3 1 1-15,-1 4 1 0,-1 0-2 16,-2 3 1-16,-2-1-4 0,-1-1 0 15,-3 1-2-15,0-1 0 0,1-2 0 16,-4 1 0-16,0-2-2 0,0-1 1 16,0-7-1-16,0 1-1 0,-4-6 0 0,4-7 0 15,0 2 1-15,0-6 1 16,0 0 0-16,0 0 1 0,0 1 0 16,0 2-2-16,0-2 2 0,0-1-1 15,0 0 0-15,0 0 0 0,0-11 0 0,4-7-1 16,0-7 2-16,2 3-1 0,-1-2 2 15,-1-1-1-15,-1 3 2 0,1-1-4 16,0-1 2-16,-1 1-2 0,0-1-1 16,0-1 1-16,0 3 0 0,0 1-2 15,1-1 0-15,1 2 0 0,-2 5 1 0,1-2-1 16,-1 1 3-16,-2 4-1 0,2-5 0 16,-3 8 0-16,4-2-2 15,-1 1 1-15,2 0 1 0,-1 1 1 16,-2 5 0-16,3-5-2 0,-2 6-4 0,-2-1-9 15,2 1-16-15,-3 3-15 0,0-1-8 16,0 1 5-16,0 0 1 0,2 0 1 16,-2 0-11-16,0 11-27 0</inkml:trace>
  <inkml:trace contextRef="#ctx0" brushRef="#br0" timeOffset="186336.6505">10005 5326 5 0,'0'0'4'0,"0"0"-1"16,0 0 3-16,0 0-1 0,0 0 0 0,0 0 2 15,0 0 5-15,0 0-3 16,0 0 3-16,0 0-6 0,-32 91-2 16,32-68-2-16,0-2 0 0,0 3 1 15,0 1 7-15,-1 3 2 0,-2-1 4 0,-2-1-3 16,1-7-8-16,1-2-2 0,-1-5 1 15,4-8 3-15,0 2 5 0,0-6 2 16,-3 4 6-16,2 0 8 0,-1 0 11 16,1 1 5-16,1-5-1 0,-2 0-7 15,2 0-13-15,-1 0-7 0,-1 0-7 0,-1 0-1 16,0-1 0-16,-2-9-1 0,2-3-2 16,2 0-5-16,-1-5 1 15,2-2-4-15,0-4-3 0,0-5 3 16,3 1-4-16,4 3 4 0,-3 1 2 0,-1 0-3 15,0 7 4-15,0 0-1 0,-1 7 2 16,-2 4 0-16,1-6 2 0,-1 5-2 16,0 2 0-16,0-2 0 0,0 7-1 15,0-6 0-15,0 1-1 0,0-2-1 16,0 3-4-16,0 4-1 0,0-2 0 0,0-2 3 16,0-3 3-16,0 2 2 0,0 0 0 15,0 5 0-15,0-2-2 0,0 2-1 16,0 0-2-16,3-1 4 0,-3 1 5 15,0 0 3-15,0 0 2 0,0 0-2 16,0 0-3-16,0 0 0 0,0 0 1 16,0 8 0-16,0-3-3 0,0 2 2 15,0 5-3-15,0-4 0 0,0 4 3 16,0 1-1-16,3-1 1 0,-2 1-2 16,1-3-1-16,-1 0-2 0,3 1-3 0,-1-2 3 15,2 2 0-15,-1 5 1 0,3-2-1 16,1 5 2-16,0-2-2 0,2-3-2 15,-4-3 2-15,0 1-3 0,4-1 0 16,-4-3 0-16,-2-1-2 0,-1 1 0 16,0-5 2-16,0 0 0 0,0 0 0 0,-3-3 3 15,0 0-1-15,0 0 1 16,1 2 1-16,-1-2-1 0,0 1-1 16,3-1-5-16,-3 1-6 0,0 4-24 15,-7 1-36-15,-6 6-84 0</inkml:trace>
  <inkml:trace contextRef="#ctx0" brushRef="#br0" timeOffset="191894.6004">14975 6372 33 0,'0'0'23'0,"0"0"1"16,0 0-4-16,0 0-4 0,0 0-2 0,0 0-2 15,0 0 1-15,0 0-1 0,0 0-2 16,0 0 0-16,-13 0-4 0,12 0-4 15,1 0-3-15,-2 0-1 0,2 0-3 16,0 0 2-16,0 0 2 0,0 0 1 16,0 0 1-16,0 0-1 0,0 0 2 15,0 0-1-15,0 0-1 0,0-1 1 16,0 1-1-16,0 0 0 0,0 0 0 16,0 0-1-16,0 0-3 0,2 0 0 15,5 0-4-15,-1 0-3 0,5 0-1 0,-1 0 1 16,-5 0-4-16,5 0 3 0,-2 0 1 15,3 0 1-15,6 0 3 0,-3 0-9 16,2-3-19-16</inkml:trace>
  <inkml:trace contextRef="#ctx0" brushRef="#br0" timeOffset="193744.4681">21468 5812 177 0,'0'0'57'0,"0"0"-2"15,0 0-2-15,0 0-9 16,0 0-8-16,0 0-9 0,0 0-5 0,0 0-6 15,0 0-6-15,-20 0-2 0,18 0-2 16,1 0-4-16,1 0 0 0,-1 0-2 16,1 0-1-16,-2 0-1 0,2 0 1 15,0 0 0-15,0 0 2 0,2-2 1 16,10 1 0-16,0-3 0 0,7 2-2 0,-3-1-1 16,-3 1 1-16,4 1-1 0,3-3 0 15,2 3-2-15,-3 0-2 0,1-1 1 16,-1 1-3-16,-6-1 5 15,6 2 0-15,-6 0 0 0,-3 0 1 0,3 0-1 16,-7 0 2-16,-1 0-2 0,-5 0 1 0,0 0 1 16,0 0 1-16,2 0 2 15,-1 0-1-15,1 0 2 0,-1 0 1 16,1 0 1-16,-2 0 0 0,0 0-4 16,1-1 0-16,-1 1-2 0,0 0 0 0,0-3 0 15,0 3-1-15,0-1-7 0,0 1-8 16,0-1-14-16,0 1-33 0,0-2-46 15,0 2-74-15</inkml:trace>
  <inkml:trace contextRef="#ctx0" brushRef="#br0" timeOffset="195108.6045">22171 5703 342 0,'0'0'56'0,"0"0"-8"16,0 0-12-16,0 0 0 0,0 0-17 16,0 0-6-16,0 0-2 0,0 0-5 15,-17-80 1-15,17 80 1 0,-2-3-1 16,1-2-4-16,-1 0-3 0,1 0-4 0,1 5-4 16,-2-1 1-16,-2 1-1 0,-4 5 4 15,-6 7 0-15,0 6 1 0,-1 2-4 16,4 1 3-16,2-1-2 15,-1 2-5-15,6-6 3 0,1 1 1 0,1 3 0 16,2-2 1-16,0 2-1 0,0-1-4 0,0-1 4 16,0-8-4-16,3 5 2 15,0-5 4-15,3-4 0 0,-1 2 5 16,4-7 2-16,4-1-1 0,3 0-1 16,6-9 0-16,-2-3-3 0,5-4 1 0,-1 0-10 15,2-4 2-15,-2 2-3 0,-1-2 4 16,-3 3 9-16,-4 0 3 0,-5 7 1 15,-2 1 0-15,-3 3 4 0,-3 3 0 16,0-1 1-16,-3 4-3 0,0 0-6 16,0 0-2-16,0 0 1 0,0 0 1 15,-9 8 2-15,-4 3-1 0,-4 4-1 0,2-1-1 16,1 0 0-16,0-1 3 16,2 2 0-16,0-1-1 0,5-2 0 15,-2-1-3-15,5-4-3 0,1-4-1 0,1 2-1 16,2-5 0-16,-1 0 3 0,1 0-1 15,0 2 3-15,0-1 1 0,0-1 2 16,0 2 1-16,0-2-1 0,4 0-1 16,4 0 0-16,4 0-2 0,0 0 1 15,-1-3 0-15,4-4-1 0,-1 0-1 0,-2 1 0 16,0-3 3-16,-4 3-2 0,-2-2 4 16,1 1-1-16,-1 0 0 15,2 0-1-15,-2 1 1 0,0 0 0 0,-3 3-2 16,0 0 0-16,0-1-5 0,2 3 1 15,-2-1-1-15,6 1 1 0,-4 1 1 16,4 0-2-16,-1 1-3 0,1 6 1 16,-2-1 1-16,-1 1 3 0,3 5-1 15,-4-4-1-15,2 4 0 0,-4-4 2 16,-1-4 3-16,1 1 4 0,-3-5 1 0,0 0 9 16,0 0 7-16,1 1 3 0,1-1-3 15,2 0-7-15,4-3-3 0,0-6-3 16,1-2 1-16,-2 1 2 15,0 2 0-15,-3 1-5 0,2-1-1 0,0 1-7 16,0 0 0-16,-3 4-2 0,0 1-3 16,-3 2 0-16,7-1 0 0,3 1 2 15,0 0 2-15,7 0 0 0,-1 0-3 16,-4 3-3-16,2 2 1 0,1 1 1 16,-7-1 1-16,6 1-1 0,-5-3-2 0,-1 1-3 15,1 1 3-15,-5-4 2 0,1 2 3 16,-5-3 6-16,0 0-1 0,0 0 0 15,2 0-1-15,-1 2 0 0,1-2 0 16,-1 2 4-16,1-1 0 0,-2 1 2 16,0-1 1-16,1 0-1 0,-1 1-1 15,0-1-1-15,0 1-1 0,0-1 0 16,0 1 0-16,0 0-1 0,0-2-2 16,0 3-4-16,0-2-1 0,0 1 2 15,0-1 1-15,0 1 6 0,0-1 2 0,0 1 5 16,0-2-2-16,0 0-14 0,0 0-11 15,3 0-7-15,4-9-7 0,3-6 0 16,4-5 3-16,0 1-4 0,2 0 7 16,0 0 10-16,1-1 5 0,3 1 3 15,-1-3-1-15,3 3-1 0,-2-3 3 0,1 1 0 16,-3 0 5-16,-2 3 0 0,0 2 3 16,-6 5 6-16,-1 5 2 0,-6 3 13 15,-3 3 11-15,0-2 7 16,0 2-1-16,1 0-10 0,-1-1-15 0,1 1-14 15,-1 0-3-15,0 0 6 0,0 3 4 16,0 12 13-16,0 7 3 0,-2 6-2 16,-5 0 2-16,2-5-4 0,1 4-4 15,-1-4-7-15,3 1-3 0,2 0-6 16,0-2 0-16,0 1 0 0,0-2-7 0,0-4 2 16,4-2-7-16,0 0-7 0,-1-5-6 15,2 0-19-15,0-2-12 0,-2-5-11 16,4 0-19-16,1 1-46 15</inkml:trace>
  <inkml:trace contextRef="#ctx0" brushRef="#br0" timeOffset="195276.7272">23014 5741 434 0,'0'0'48'0,"0"0"-11"16,0 0-14-16,0 0-12 0,0 0-8 15,0 0-6-15,0 0-6 0,0 0 4 16,0 0-3-16,0 0-17 0,30-13-40 16,1 10-49-16,-1-1-77 0</inkml:trace>
  <inkml:trace contextRef="#ctx0" brushRef="#br0" timeOffset="195448.5748">23181 5718 572 0,'0'0'31'0,"0"0"-14"0,0 0-10 16,0 0-11-16,0 0-29 0,0 0-64 16,0 0-111-16</inkml:trace>
  <inkml:trace contextRef="#ctx0" brushRef="#br0" timeOffset="195753.2386">23802 5618 648 0,'0'0'33'15,"0"0"-11"-15,0 0-8 0,0 0-9 16,0 0-5-16,0 0-1 0,0 0-3 16,0 0 0-16,0 0 3 0,0 0-5 0,7-75-1 15,12 68-5-15,1 0-11 0,2 6-6 16,0 1-10-16,-2 0-19 0,2 0-28 15,-1 6-29-15,-6-1-30 0,2 3-40 16</inkml:trace>
  <inkml:trace contextRef="#ctx0" brushRef="#br0" timeOffset="195927.8763">23806 5771 380 0,'0'0'69'0,"0"0"-14"0,0 0-11 0,0 0-13 16,0 0-11-16,0 0-8 0,0 0-7 16,0 0-4-16,0 0-3 0,0 0-12 15,17 1-22-15,8-1-39 0,14 0-60 0,-1-4-96 16</inkml:trace>
  <inkml:trace contextRef="#ctx0" brushRef="#br0" timeOffset="197352.5896">25206 5408 436 0,'0'0'47'0,"0"0"-18"15,0 0-15-15,0 0-3 0,0 0-6 0,0 0-4 16,-78-29-2-16,61 40-2 0,1 4 0 16,-3 8 0-16,1 4 3 0,-3 7 0 15,-1 4 0-15,2 1-4 0,0 2-1 16,3-3-4-16,5-3-1 0,4-2 2 15,4-5 3-15,4-3 3 0,0-2 1 16,0-2 0-16,6-3-4 0,0-4 4 16,1-4-1-16,0-5 2 0,6-3 3 15,7-2 2-15,-1-5-1 0,9-7-1 16,-4-6 0-16,1-3 0 0,-2-2 1 0,2-2 1 16,-4 1-2-16,-3 2 4 0,1 1 3 15,-9 5 8-15,1 4 5 0,-4 5-3 16,-4 3-2-16,2 2-6 15,-5 2-6-15,0-2-2 0,0 2-7 0,0 0-7 16,1 0-5-16,-1 0 4 0,0 0 4 0,-6 12 4 16,-7 8 4-16,-5 3-3 15,-3 2-3-15,5-2-6 0,1-3 0 16,1-3-2-16,4-2-8 0,0-3 2 16,4 0-6-16,2-4-4 0,3-2-4 0,-1 0-9 15,2-6-2-15,-1 0 15 0,1 0 17 16,0 1 31-16,0 1 13 0,0-2-2 15,0 0-8-15,3-6-6 0,5-10-3 16,2-4-1-16,-1 0 8 0,-2-2-8 16,-1 2 1-16,0 7-2 0,0-2-5 0,-1 0 1 15,0 6-3-15,2-4-1 16,-1 7-1-16,2 2-4 0,7-1-3 16,4 3-2-16,5 2 0 0,1 0 0 15,1 0-2-15,-3 5-1 0,-1 4-1 0,-5 0 0 16,-4-1 1-16,-1 0 0 0,-5-1 2 15,0-1-1-15,2 2-4 0,-6-6 1 16,0 2-1-16,-3-4 7 0,0 0 10 16,0 0 9-16,1 1 9 0,-1-1 9 15,2 0 2-15,-2 2-5 0,0-2-3 0,1 0-8 16,-1 0-6-16,0 0-1 0,1-3-1 16,-1-4 0-16,2-4-4 0,2-5-3 15,-1 7-1-15,4-4-2 16,2 1-1-16,3 1 0 0,5 1-2 0,-5 1-1 15,3 7-1-15,1 0 1 0,-3 2-2 16,5 0-3-16,-1 3-1 0,-2 3-6 16,3 3-11-16,-6-2 6 0,-1 2 1 15,-5-3-6-15,0 0-9 0,0 0 1 16,-3-3-4-16,0-1 15 0,-3-2 15 0,0 0 7 16,0 0 5-16,1 2 10 0,-1 0 14 15,3 0 8-15,-3-2 2 0,0 0-8 16,1 0-10-16,-1 0-11 0,0 0 7 15,0-4 6-15,0-2-1 0,0-7-2 16,0-4-11-16,0 7-8 0,5-7 1 16,0 3 1-16,0 6-2 0,2-3-2 15,-2 2-1-15,1 4-2 0,0-2-1 16,2 3-1-16,0 1-1 0,4 0 0 16,-2 1 0-16,2 2 0 0,6 0 3 0,1 2-3 15,3 4 1-15,-2 1 1 0,-3-2 0 16,-2 4 3-16,-1 0 0 0,-1 0 2 15,-1 4-2-15,-2-5-2 0,-3 5-2 16,-2-4 2-16,-5 3 4 0,0 6 2 16,0-1 2-16,-5 2 2 0,-5-2-2 0,-4-3 0 15,1-2 0-15,1-4 2 16,6-4-4-16,-1 1 2 0,4-4 2 16,-1 0 2-16,1 3 1 0,3-4-2 15,0 0-6-15,-4 0-13 0,2-2-38 0,1-10-27 16,1-3-48-16</inkml:trace>
  <inkml:trace contextRef="#ctx0" brushRef="#br0" timeOffset="197589.9416">26058 5445 297 0,'0'0'45'0,"0"0"-14"0,0 0-16 16,0 0-5-16,0 0 5 0,0 0 4 15,0 0 4-15,0 0-2 0,0 0-7 16,0 0 1-16,0 54-2 0,4-28 0 16,-1-1 0-16,0 3-6 0,1-1-4 15,-2-1-3-15,-2 2-1 0,0-3 0 16,0-2 1-16,0-5-7 0,-2-1-5 0,1-6-12 16,-2-7-19-16,3 2-26 0,0-1-35 15,4-1-27-15</inkml:trace>
  <inkml:trace contextRef="#ctx0" brushRef="#br0" timeOffset="197753.4309">26058 5645 460 0,'0'0'42'0,"0"0"-24"0,0 0-12 16,0 0-8-16,0 0-4 0,0 0-22 15,0 0-46-15,88-22-53 0,-52 20-99 16</inkml:trace>
  <inkml:trace contextRef="#ctx0" brushRef="#br0" timeOffset="197964.3794">26437 5720 693 0,'0'0'30'0,"0"0"-10"0,0 0-9 0,0 0-5 16,0 0-2-16,0 0-6 0,0 0-3 16,0 0-13-16,0 0-26 15,0 0-74-15,-30 2-202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5T05:18:45.64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085 8794 35 0,'0'0'14'0,"0"0"-6"0,0 0-6 16,0 0-5-16,0 0 3 0,0 0 0 15,0 0 3-15,0 0-1 0,0 0-1 16,70-36 3-16,-47 32-2 0,3-1 4 0,1 1 2 15,4-2 3-15,3-1 0 0,4 1-1 16,3-1-2-16,3-1-2 0,1 0-2 16,3 0 0-16,0 1-1 0,1-2 1 15,0 0 1-15,-3 2-2 0,3-3 0 16,-2 2-1-16,2-2 0 0,-3 2-2 0,2 1 2 16,-5 1-1-16,0 0-1 0,-2 1 0 15,-3 1 0-15,-4 1-1 0,-2 0-1 16,-3 0 2-16,-1 0 0 15,-2-1 0-15,-9 2 2 0,-1 0-4 0,-4 0 4 16,-1 1-1-16,1 0 0 0,-7-2 2 16,2 3-6-16,-7 0 4 0,0-1-2 15,0 1 2-15,2 0 3 0,-1-1-4 16,1 1 1-16,-1 0-3 0,1-1-8 16,-2 1-1-16,0 0-2 0,0 0-11 0,0 0-2 15,-9 0-11-15,-7 3-8 0</inkml:trace>
  <inkml:trace contextRef="#ctx0" brushRef="#br0" timeOffset="450.6576">28223 8727 20 0,'0'0'13'0,"0"0"2"15,0 0-1-15,0 0 4 0,0 0-1 0,0 0-1 16,0 0 3-16,0 0-3 16,0 0-3-16,-33-19-5 0,33 19-3 15,-2-1-2-15,2 1 0 0,0-3 1 16,0 1 2-16,10-1 2 0,9-3 0 0,10-2 1 15,7 0-3-15,9 0-1 0,4-3-3 16,9 0 1-16,1 1-1 0,3-1-1 16,2 2 0-16,0-2-1 0,1 1-1 15,-1-1-2-15,0 2 0 0,-2 2-1 16,-1-1 0-16,-4 1 2 0,-4 3 0 0,-4 0 1 16,-4 1 1-16,-2 0 0 15,-5 0 1-15,-3-1-1 0,-6 2 0 0,-9 0 0 16,-9 0-2-16,-5 2 0 15,-6 0-3-15,0-1-1 0,0 1 0 0,2 0-1 16,-1 0 0-16,1 0-4 0,-1 0-4 16,-1 0-5-16,-4 5-12 0,-11 4-1 15,-9 4-13-15</inkml:trace>
  <inkml:trace contextRef="#ctx0" brushRef="#br0" timeOffset="857.1437">28234 8801 149 0,'0'0'25'0,"0"0"-5"15,0 0 0-15,0 0 0 0,0 0-1 16,0 0-4-16,0 0-5 0,0 0-3 16,0 0-1-16,23-19 3 0,4 9 0 15,6 1 2-15,7-4-3 0,5 2-3 0,7-3-3 16,1 0 1-16,1 0-1 0,2 1 0 16,-2-1-1-16,-1 2 0 15,-2-1-1-15,1 1 0 0,0 1-1 16,-3 0 0-16,2 0-1 0,-1 3 0 0,-2-3-1 15,0 1 1-15,-3 2-1 0,-2-1 0 16,-2 4 0-16,-4 0 0 0,-3 1-1 16,-10 1-1-16,-4 1-1 0,-7 0-3 15,-7 2-6-15,0 0-6 0,-6 0 0 16,0-1 0-16,0 1-2 0,3 0-8 0,-3 0-20 16,0 0-21-16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5T05:19:45.32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188 6722 166 0,'0'0'48'0,"0"0"-11"15,0 0-16-15,0 0-7 0,0 0-2 16,0 0-7-16,0 0 0 0,0 0-6 16,0 0-3-16,0 0-1 0,-18-4-2 15,16 4 0-15,1 0 0 0,1 0 1 16,-2 0 1-16,2 0 3 0,0 0 4 0,0 0 3 16,0 0 1-16,0 0 3 0,0 0 2 15,3 3-1-15,5 1 3 0,1 1 3 16,3-3 3-16,8-2 2 15,1 0 0-15,8 0-4 0,0 0-7 0,-2 0-4 16,2 0-2-16,0-3 2 0,3 1-3 16,1-1 2-16,2 0-1 0,1 0-3 15,4 2 2-15,-1-2-2 0,0 1-1 16,2 2 2-16,-2-2-1 0,0 1 1 16,3-1 1-16,3-1-2 0,0 1 1 0,1-2 0 15,-1-2 0-15,-1 0-1 0,-2 0 1 16,-1 0-2-16,-1 0 1 0,-2 0 1 15,-3 0-1-15,-1 0 0 0,-3-1-1 16,-4 3 0-16,-2 1-1 0,-9 2 1 16,1-2 1-16,-5 3-2 0,-1-2 2 15,2 0-2-15,-7 2 2 0,5 0-1 16,-5 0 0-16,0 0 0 0,0 0-1 16,-6 0 1-16,0 0 0 0,0 0 0 15,1 0-1-15,1 0 0 0,-1 0 0 0,1 0 0 16,0 0-3-16,0 0 1 0,-1 0-6 15,1 0-10-15,-1-1-19 0,1 1-26 16,-1 0-9-16,1 0-25 0,-1 0-30 16</inkml:trace>
  <inkml:trace contextRef="#ctx0" brushRef="#br0" timeOffset="506.3873">14170 6771 120 0,'0'0'19'15,"0"0"0"-15,0 0 2 0,0 0-11 16,0 0-5-16,0 0-6 15,0 0-4-15,0 0 3 0,0 0 4 0,0 0 12 16,-11-3 5-16,11 3 9 0,9 2 3 16,7 4 2-16,6-2 2 0,5 0-2 15,4-3 0-15,5-1-8 0,4 0-5 16,4 0-4-16,-1 0-4 0,3 0-1 16,1-3 1-16,0-2 0 0,1 0-3 0,0 0 1 15,-1 0-1-15,0-3-1 0,2 3-2 16,0-3 1-16,5 1-4 0,2-3 0 15,0 3-1-15,-1-4 1 0,-4 2-2 16,1 0 2-16,-6 1-3 0,-4 0-1 16,-4 4 1-16,-6 1 0 0,-5 0 0 15,-7 1 0-15,-2 2 0 0,-4 0 0 16,-8 0-2-16,1 0 2 0,-7 0-3 16,0 0 2-16,0 0 0 0,2 0 2 15,-1 0 2-15,1 0 1 0,-1 0-1 0,-1 0 0 16,3 0-1-16,-2 0-2 0,-1 0-3 15,0 0-11-15,0 0-12 0,-4 2-21 16,-5 3-18-16,0 0-22 0,3 5-13 16,1-2-28-16</inkml:trace>
  <inkml:trace contextRef="#ctx0" brushRef="#br0" timeOffset="2783.4381">17502 6500 1 0,'0'0'0'16,"0"0"3"-16,0 0-1 0,0 0 3 0,0 0 0 15,0 0-1-15,0 0 0 0,0 0-2 16,0 0 2-16,0 0-1 0,-2-5-1 15,2 5 1-15,0 0 0 0,0 0-2 16,0 0 2-16,0 0 2 0,0 0 1 16,0 0 2-16,0 0 0 0,4 0 0 15,2 0 0-15,1 4 3 0,1 0-4 16,-1 0-1-16,1-1 0 0,1 0 4 16,4 2 3-16,-3-2 1 0,6-1 0 15,1 2-4-15,1-3-1 0,-1 2-1 0,2-3 2 16,3 2 0-16,-1-2 0 0,8 0-1 15,0 0-3-15,-1 0-1 0,-1 0 0 16,2-2-2-16,2-1 0 16,-1 0-2-16,2-1-1 0,0 1 1 0,-3 0-1 15,-3-1 0-15,-2 3 1 0,2 0 6 0,1-2 1 16,1 0 2-16,2-1-1 0,2 1-4 16,1-2-2-16,1 3 1 15,0-1-1-15,1 0 0 0,0 1 1 16,-2 1 1-16,2-1 0 0,-1 1 0 0,0-1 1 15,0 0 1-15,1 1-2 0,0 0 1 16,-3-2-3-16,-2 1 2 0,-1 1-4 16,-2-1 1-16,1 0 2 0,-2 2 0 15,-1-1 0-15,-1 0 0 0,2-1-2 16,-1 2 0-16,-1-1 0 0,0-1 0 0,0 1-2 16,2-2 2-16,0 2 0 0,-1 0-2 15,-2-1 0-15,1 1 0 0,0-3 0 16,0 2 2-16,-1 1-2 15,-1-3 0-15,3 3 0 0,-2-1 0 0,-7 2 0 16,4-2 0-16,-2 2-5 0,-6-1 2 16,8 1-4-16,-8 0-3 0,-2 0-8 15,3 0-18-15,-7 0-16 0,6 0-24 16,-4 3-27-16</inkml:trace>
  <inkml:trace contextRef="#ctx0" brushRef="#br0" timeOffset="4972.425">21984 6528 78 0,'0'0'34'0,"0"0"-7"0,0 0-4 16,0 0-1-16,0 0 3 0,0 0-1 15,0 0-3-15,0 0-4 16,0 0-6-16,-26-15-7 0,25 13-6 0,-1 2-4 15,2 0 0-15,-1 0 9 0,1 0 9 16,0 0 9-16,1 0 6 0,11 0 1 16,7 0-3-16,5 0-5 0,2-2-1 15,3-3-6-15,4 0-1 0,2 1-2 16,4-2-1-16,6 1-4 0,3-1-3 0,4 0-1 16,-3 0-1-16,2 1 0 0,-2 3 0 15,0-1 0-15,1 1 2 0,0 1-2 16,0-3 3-16,4 1-1 0,0-2-2 15,2 0 1-15,2-2 0 0,2-1 0 16,1-2-1-16,1 1 0 0,2-2 0 16,-2 1-1-16,2 0 1 0,1 0 1 15,-3 1-2-15,-1 0 2 0,-2 0-1 16,-4 2 0-16,-3 0 0 0,-6 2-1 16,-1 1 0-16,-6 3 0 0,-1-1 1 0,-5 2-3 15,0 0 3-15,-2 0 0 0,-4 0-2 16,-8 0 1-16,-2 0 0 0,-4 0 0 15,0 0 0-15,0 2 1 0,-1-2 1 16,2 0 0-16,-2 0 0 0,0 0 0 16,0 0 1-16,-1 0-1 0,-7 0 2 0,2 0-1 15,-6 0 1-15,3-2 0 16,2 1 2-16,-2 0-3 0,2-1 0 16,-5 2-2-16,0-2-6 0,0 2-5 15,0-6-10-15,0-1-13 0,-2-1-19 0,-2-1-18 16,-9 7-10-16,-8 2-13 0,-3 0-3 15</inkml:trace>
  <inkml:trace contextRef="#ctx0" brushRef="#br0" timeOffset="5380.8863">22288 6536 275 0,'0'0'53'0,"0"0"-15"16,0 0-17-16,0 0-11 0,0 0-2 15,0 0-1-15,0 0 2 0,0 0 1 16,0 0 0-16,101-5 2 0,-57 5 4 15,8-3 1-15,4-2-3 0,5 0-7 16,2-2 1-16,2-1-6 0,4 0 4 16,1-1-3-16,1 0 1 0,1 0-2 15,2 0-1-15,-2-1-1 0,-1 2 0 16,0 0-1-16,-4 0 1 0,-2-1-1 16,-5 2 0-16,-2-2 1 0,-7 4-2 0,-2-1 2 15,-7 1 0-15,-6 0-2 0,-5 3 2 16,-10 0-1-16,-8 2-2 0,-7 0-3 15,-6 0 0-15,0-2-4 0,0 2-12 16,1 0-16-16,1 0-35 0,-2 0-39 16,0 0-80-16</inkml:trace>
  <inkml:trace contextRef="#ctx0" brushRef="#br0" timeOffset="6328.1215">17212 8392 247 0,'0'0'30'16,"0"0"-2"-16,0 0-6 0,0 0-11 15,0 0-8-15,0 0-7 0,0 0-3 0,0 0-4 16,0 0 4-16,-13-4 3 0,13 4 8 16,0 0 5-16,10 0 1 0,8 0 2 15,5 0 0-15,3 0-3 0,3 0 0 16,0-5-3-16,2-1-1 0,3 1-1 0,2 0-1 16,3-3-2-16,4 2 1 0,2-2-2 15,1 1-2-15,2-2 2 0,0 1-1 16,-3 0 1-16,1 2-1 0,-4 0-1 15,0 0 0-15,-5 0-1 16,-2 2-2-16,-5-1 0 0,-4 2 0 0,-8 0 1 16,-7 1-1-16,-5 2-2 0,-6 0-4 15,0-1-2-15,0 1 2 0,2 0 3 16,-1 0 0-16,1 0-5 0,-2 0-6 16,0 0-9-16,0 0-2 0,-3 0-2 0,-8 0-2 15,-3 1-7-15,-1 1-18 0</inkml:trace>
  <inkml:trace contextRef="#ctx0" brushRef="#br0" timeOffset="6622.3907">17388 8382 189 0,'0'0'42'0,"0"0"-5"0,0 0 0 0,0 0-12 15,0 0-14-15,0 0-12 0,0 0-5 16,0 0 2-16,0 0 4 0,0 0 4 0,-20-6 4 16,35 10 2-16,8 1 3 15,4-2 0-15,5-2-4 0,5-1 0 16,4 0-3-16,3-1-2 0,2-5 1 15,3 0-5-15,2-3-5 0,0-1-3 0,-1 2-15 16,3-2-39-16,-2 3-68 0</inkml:trace>
  <inkml:trace contextRef="#ctx0" brushRef="#br0" timeOffset="8937.4263">2640 7899 3 0,'0'0'8'0,"0"0"-2"0,0 0 1 16,0 0 2-16,0 0-5 0,0 85-2 15,0-61-2-15,0 0 0 0,0 2 0 16,3 2 0-16,1 4-1 0,1 0 0 0,2-1-3 15,0 1 2-15,2-5 0 0,-3-2 2 16,-2-8 0-16,2-2 0 0,-3-6-1 16,-1 0-2-16,1 0 1 0,-1 4 3 15,1 4-2-15,-2 1 3 0,1 10-1 16,-2-2 1-16,0 4-1 0,0 3 0 0,0 7 2 16,0 1-3-16,-3 3 3 0,0 2-3 15,0-4-1-15,1-2 0 16,2-1 0-16,0-3 1 0,0-1 2 15,0-1-1-15,0-1-1 0,2-1 3 0,-1-3-4 16,1-1 2-16,1-1 2 0,0-4-1 16,-2 1 3-16,2-3 1 0,0-5-1 15,0 2-3-15,-2 2-2 0,1 2 2 16,1 9 4-16,-2-1-4 0,2 1 2 16,-2 1-5-16,1 2 0 0,-2 0 1 0,1 3-1 15,-1-1 2-15,0 4 0 0,0-4-1 16,0-2 3-16,0-12-2 15,0-2 0-15,0-8 0 0,0-8-2 16,0 3 1-16,0-7 0 0,0 0 0 0,0 0 0 16,0 1 1-16,0 1-1 0,0 0 0 15,0-1 0-15,0 0 1 0,0 1-1 16,3-1 2-16,-3 1-2 0,0-1 0 16,0 1 0-16,3 0 0 0,0 2 0 15,-3 0 0-15,4-1-2 0,1 6 1 0,-2-5 0 16,-2-1 1-16,3 1-1 0,-4-4 1 15,0 0 0-15,0 0 1 0,0 2 1 16,3 0 1-16,-3-1 1 0,0 1 4 16,0-2-2-16,3 0 1 0,-3 1-1 15,0-1-4-15,0 0-1 0,0 0-1 16,0 0-1-16,0 0-1 0,0 0-6 16,0-8-8-16,0 2-14 0,0-6-23 15</inkml:trace>
  <inkml:trace contextRef="#ctx0" brushRef="#br0" timeOffset="10488.4127">8087 7790 48 0,'0'0'14'0,"0"0"-6"16,0 0 2-16,0 0 1 0,0 0 1 15,0 0-1-15,0 0-3 0,0 0-4 16,0 0-2-16,-14-20-2 0,13 19-4 16,1 1 0-16,-2 0 2 0,2 0 0 15,-1 0 3-15,1 0 0 0,-2 0 0 16,1 6 0-16,-1 4 1 0,1 1-2 16,1-6 0-16,-2 7 0 0,2-6 0 15,0 6 1-15,0 0-1 0,0-6 0 16,0 6 1-16,0 1 1 0,0-3 1 0,0 10 0 15,0-4 0-15,0-2 0 0,0 6 0 16,2 0 0-16,-2-1 0 16,0 9-1-16,0-1 3 0,0 0-2 0,0 4 1 15,0 1 0-15,0 2-3 0,0 4-2 16,0 0-1-16,-2 0 2 0,1 0 2 0,1 0-1 16,-2-1 1-16,2-1-2 15,0-2 0-15,0-4 0 0,0-3 0 16,0-7 2-16,0-2-2 0,0-1 1 15,0-5-2-15,0 5 0 0,0-2 0 0,2-5 2 16,1 8-1-16,-2-1 1 0,1 0-1 16,-1 6 0-16,1-1 0 0,-1 0 0 15,1 3 0-15,-2 0 0 0,1 3 1 16,-1 3-1-16,0 0 0 0,0 3 0 16,0 3-1-16,0-2 0 0,0-2 1 0,0-1-1 15,0 0 1-15,0-4 0 0,0 0 1 16,0-1-1-16,0-2 0 0,0-8 2 15,0 3-3-15,0 0 4 16,0-6-3-16,0 7 0 0,0-1 1 0,0 0-1 16,0 4 0-16,0-6-1 0,3 0-1 15,-3 2 1-15,3 0 4 0,-3 6-3 16,4-2 2-16,-1-1-2 0,-2 1-1 16,1 2 1-16,-1-2 1 0,-1-4-2 15,2 0 1-15,-2-7-1 0,0-1 1 0,0 0-2 16,0-7 2-16,1 1 0 0,-1-2-1 15,0 3 2-15,0-3-1 0,2 2-1 16,-2-6 1-16,0 0-1 0,0 0 1 16,0 1 0-16,1 1-1 0,-1 0 0 15,0-1-1-15,0 1-1 0,0-1 1 16,0 1 0-16,0-2 1 0,0 2 0 16,0-2 2-16,0 1-2 0,0-1 1 15,0 1 0-15,0-1-1 0,0 2 0 16,2-2 1-16,-2 0 0 0,0 1-3 0,0-1-1 15,1 0-11-15,-1 0-18 0,0 0-25 16</inkml:trace>
  <inkml:trace contextRef="#ctx0" brushRef="#br0" timeOffset="12781.7886">8001 7803 7 0,'0'0'6'0,"0"0"-7"15,0 0-2-15,0 0-2 0,0 0 1 16</inkml:trace>
  <inkml:trace contextRef="#ctx0" brushRef="#br0" timeOffset="13816.9288">2535 7825 1 0,'0'0'5'0,"0"0"-2"0,0 0-6 16,0 0 0-16,0 0 0 0,0 0 3 15,0 0 0-15,0 0 0 0,0 0 0 16,0 0 0-16,-3 4 0 0,3-2 0 16,0-1 0-16,0 0 0 0,0 1 0 15,0 6 0-15</inkml:trace>
  <inkml:trace contextRef="#ctx0" brushRef="#br0" timeOffset="14852.7228">2607 7854 9 0,'0'0'13'0,"0"0"1"0,0 0-1 16,0 0-1-16,0 0-1 0,0 0-3 15,0 0-2-15,0 0-6 0,0 0-1 16,0 0 0-16,-10 0-1 0,10 0 4 16,0 0-1-16,-3 3 2 0,0 3 0 15,3 8-1-15,-3 5 4 0,3 0-6 0,0 8 4 16,0-3-6-16,0 0 0 0,3 0-3 15,3 4 5-15,2 2-3 0,-2 5 1 16,0 1 0-16,-3 2-1 16,1 1 3-16,-1-2-4 0,0 0 2 0,1-2 0 15,-1-2 1-15,-3 0 4 0,3-1-3 16,0-1 0-16,-3-1-3 0,3-1 1 16,-2 0 7-16,1-3 2 0,1 2-5 15,1-2 2-15,-1-2-2 0,4-2-4 16,-4-7 3-16,3 0-4 0,-3 0-1 0,1 0-1 15,-1 3 1-15,3 1 3 0,-1 1 2 16,0 1-2-16,-2 0-1 0,1 2-4 16,-1 1 0-16,-3-1 4 0,3 0-2 15,-3-1 3-15,0 1 2 0,0 0-1 16,0 0 2-16,0-8 0 0,-3 2-4 16,3-7 2-16,-3-5-1 0,3 1-1 15,0-6-2-15,0 0-1 0,0 0 2 16,0 1 2-16,0 1-1 0,0 4 1 15,0 0 1-15,0 4-2 0,0 2-4 0,3-2-2 16,0 5 3-16,0 0 0 0,0 7 5 16,0 0 1-16,-2 1-4 0,2 0 2 15,-2-1-5-15,1 0 4 0,-1 0 1 16,-1-1 1-16,0-5 0 0,3 2 0 16,-3-2 0-16,0-3 0 0,0 5 0 0,3-6 1 15,-3 1 4-15,3-1 0 0,-3 1 0 16,3-1-4-16,-2 1-2 0,1-1-2 15,1-3 1-15,-2 2 1 0,2-1 2 16,1 5 0-16,-1-4-2 0,0 4-1 16,0-4-3-16,0-1 2 0,-2 1 2 15,1-7 1-15,-1 3 0 0,-1-7 0 16,0 0 1-16,0 0 5 0,0 1 1 16,2 1-2-16,-2-1-5 0,0 1 3 15,1-1-2-15,-1 0-1 0,0 1 2 0,2 0-2 16,-2-2-3-16,0 1-1 0,0-1-4 15,0 2-2-15</inkml:trace>
  <inkml:trace contextRef="#ctx0" brushRef="#br0" timeOffset="16097.246">8079 9534 48 0,'0'0'-5'0,"0"0"-7"15,0 0-9-15</inkml:trace>
  <inkml:trace contextRef="#ctx0" brushRef="#br0" timeOffset="16389.4494">8215 9742 94 0,'0'0'6'0,"0"0"-2"0,0 0-3 15,0 0-1-15,0 0-5 0,0 0-7 16,0 0-2-16,0 0 1 16,0 0 0-16,-13 9-1 0,13-7-11 0</inkml:trace>
  <inkml:trace contextRef="#ctx0" brushRef="#br0" timeOffset="19189.0106">17292 8327 16 0,'0'0'8'15,"0"0"-1"-15,0 0 1 0,0 0 2 16,0 0 3-16,0 0 1 0,0 0 2 0,0 0 2 15,95 23-4-15,-70-23 0 0,1 0-1 16,3 0-2-16,1 0 1 0,-1-1 1 16,6-1-1-16,-2-1 2 0,0-2-2 15,3 3-2-15,-1-2-3 0,0 0-1 16,-2-1-3-16,0 1 0 0,-1-1 1 0,0 0-3 16,-5 1 0-16,-1 1 0 15,-7 0 2-15,-1 0-2 0,-7 1 0 16,2 1 0-16,-1-1-1 0,-6 0 1 15,1 2 0-15,-7 0 3 0,0 0 3 0,0 0 5 16,1 0 2-16,0 0 3 0,1 0-2 16,-1 0-2-16,1 0-4 0,-2 0-2 15,1 0-3-15,-1 0-3 0,0 0-6 16,2 0-10-16,-2 0-7 0,0 0-11 16,0 0-15-16,-2 0-11 0,-4 8-25 0</inkml:trace>
  <inkml:trace contextRef="#ctx0" brushRef="#br0" timeOffset="19509.3377">17341 8438 211 0,'0'0'41'0,"0"0"-4"0,0 0-9 0,0 0-4 15,0 0-10-15,0 0-4 0,0 0-2 16,0 0-2-16,0 0-3 0,0 0 1 16,101-43-2-16,-72 43-2 0,2 0 1 15,2 0 0-15,3 0 1 0,1 0 2 16,1 0-3-16,1 0 0 0,1-6-1 0,-3 2 0 15,-3-2 0-15,0-1 0 0,-4 2-2 16,0 0-7-16,-2 2-19 0,-1 1-39 16,-8 1-63-16</inkml:trace>
  <inkml:trace contextRef="#ctx0" brushRef="#br0" timeOffset="23422.3481">5639 8389 546 0,'0'0'30'0,"0"0"-6"16,0 0-4-16,0 0-6 0,0 0-5 15,0 0-5-15,0 0-1 0,0 0-2 16,0 0-2-16,0 0 0 0,-72 5 1 16,69 25-2-16,3 5 3 0,0 3 2 15,0 3-3-15,0 0 3 0,7-1-3 0,1-2-3 16,2-5 2-16,1-3 0 0,-2-4 0 15,4-3 2-15,-6-7-1 0,-1-4 0 16,0-2 1-16,-3-7-1 0,0 1 0 16,-3-4 1-16,0 0-1 0,0 0 0 15,0 0-1-15,0 0-8 0,3 0-17 16,-1-7-46-16,4-7-55 0,1-5-102 16</inkml:trace>
  <inkml:trace contextRef="#ctx0" brushRef="#br0" timeOffset="23995.1588">5914 8595 337 0,'0'0'31'0,"0"0"-8"0,0 0-9 16,0 0-3-16,0 0-6 0,0 0-4 16,0 0 0-16,0 0-1 0,0 0 0 15,-45 87 0-15,40-65 1 0,-3 5-1 16,1-1 0-16,1 2 0 0,-2 0 0 16,-1 2 0-16,0 1 5 0,-1 1-5 0,-3-4 2 15,-3 1 0-15,2-4-1 0,-1-6 3 16,-5-1 1-16,3-5 4 0,-2-3 6 15,-1-3 1-15,-5-5 1 16,2-2-6-16,-5 0-5 0,1 0 0 0,-1-6-3 16,-2-3 1-16,4-2-1 0,-3-2 0 15,2-2-1-15,1-2-2 0,1-1 1 16,0-2 1-16,1-3-1 0,2-1 0 16,3-2 0-16,-1-3-1 0,0-3-1 15,7-3 0-15,1-2 0 0,2-3-1 0,3-2 2 16,7-4-3-16,3-3-5 0,10-1 2 15,3 2-2-15,7 0 4 0,4 1 3 16,2 5-1-16,3 6 2 0,1 4 0 16,2 6-2-16,4 11-1 0,4 7-2 15,1 8 1-15,1 5-1 0,-2 13 1 16,2 6 1-16,-3 6 0 0,-6 2 3 16,-1 3-1-16,-5 0 1 0,-4-1 0 15,0-2 0-15,-4-3 1 0,-3-3 4 16,-8-2-2-16,-1-8 2 0,-7 1-3 0,-3 1-3 15,-3-2-2-15,-11 6-23 0,-1-3-30 16,-6 3-48-16,-2-2-149 0</inkml:trace>
  <inkml:trace contextRef="#ctx0" brushRef="#br0" timeOffset="24711.7997">5655 7217 194 0,'0'0'37'15,"0"0"1"-15,0 0 5 0,0 0-9 16,0 0-8-16,0 0-14 0,0 0-5 0,0 0-6 15,0 0 1-15,-23-68-2 0,32 54 0 16,-3 7-2-16,2 1 2 0,-1 1-1 16,2 1 1-16,5-2 0 0,-3 3-1 15,5 0 0-15,1 1-1 0,-5 2-2 16,6 0 0-16,-2 0 0 0,-4 8-1 0,1-2-1 16,-3 5 1-16,-4 1 2 15,-2 8 4-15,-1 3 8 0,-3 4 0 16,0 1 2-16,-9 2-1 0,-2-1-4 15,1-1-1-15,-2-3 0 0,1-3 0 0,2-5-1 16,3-4 2-16,0-5-3 0,3-4-1 16,3 1-3-16,0-5 0 0,0 0 0 15,0 0 2-15,0 0 1 0,3 0 0 16,7-3 1-16,6-6-4 0,6-4-1 16,-2-2 0-16,3-2-5 0,-1 1-5 0,1-1-12 15,-1 5-15-15,-3 0-16 0,1 4-18 16,-6 4-27-16</inkml:trace>
  <inkml:trace contextRef="#ctx0" brushRef="#br0" timeOffset="25237.4571">6101 7245 353 0,'0'0'38'0,"0"0"-19"16,0 0-15-16,0 0-6 0,0 0-3 15,0 0 1-15,0 0 3 0,0 0 4 16,0 0-2-16,0 0 3 0,-15 43-3 16,12-25-2-16,3-6 1 0,0 8-2 15,-4-2 5-15,-2 0 1 0,-1 8 1 16,-3-1-1-16,-5 1 1 0,-1 1-3 0,-4-1 1 15,-1-1 4-15,-3-2 1 0,1-4 5 16,0-2 2-16,0-3-1 0,1-4 2 16,-1-2-1-16,0-2-5 0,-3-1 0 15,-3-4-5-15,-3-1-1 0,-1 0-1 16,1-8 0-16,-1-5 1 0,1-6 0 0,2-3 2 16,2-6-3-16,1-4 1 0,2 0-2 15,3-3 1-15,4-1-4 16,0 0 2-16,1-1-3 0,7 1 2 15,-3 1 0-15,7 0-5 0,3 3 3 0,3 2-5 16,0 0 3-16,3 4 2 0,11-1 2 16,1 0-3-16,8-4 1 0,4 1 1 15,5-2-2-15,3 0 2 0,6 3-6 16,-1 5 1-16,5 2 0 0,-3 7 4 16,1 6 1-16,-4 3 0 0,-1 6-3 0,-5 0-2 15,-1 13-1-15,-3 7-11 0,-6 10 1 16,-3 9-4-16,-4 4-15 0,-7 8-17 15,1 1-24-15,-9-2-25 16,1-2-23-16</inkml:trace>
  <inkml:trace contextRef="#ctx0" brushRef="#br0" timeOffset="44817.5397">8190 6346 1 0,'0'0'2'0,"0"0"-4"0,0 0 1 16,0 0 1-16,0 0 0 0,0 0 0 0,0 0 0 16,0 0 0-16,0 0 0 0,0-3 0 15,0 3 0-15,0 0 0 0,0 0 0 16,0 0 1-16,0 0 3 0,0 0 0 16,0 0-2-16,0 0-2 0,0 0-5 15,0 0-1-15</inkml:trace>
  <inkml:trace contextRef="#ctx0" brushRef="#br0" timeOffset="110542.2723">10716 13259 13 0,'0'0'16'0,"0"0"-1"15,0 0-6-15,0 0 5 0,0 0-2 16,0 0-2-16,0 0-2 15,81 0-4-15,-69 0-2 0,11 0-1 0,-2 0 3 16,6 0-2-16,0 1 4 0,2 3-4 16,2-4 0-16,2 0 1 0,3 0-4 15,4 0 2-15,-2 0-2 0,6-5 2 16,-1 2 0-16,2 0 0 0,-1 0 0 16,3 1-2-16,-3 2 4 0,3 0-1 15,-1 0 0-15,5 0 1 0,1 0 0 0,3 0 0 16,-3 0-2-16,1 0 0 0,-1 0-1 15,-2 0 0-15,-3 0 1 0,-3 0 0 16,0-1 1-16,-3-1-1 0,-2 1 1 16,3-2-1-16,-4-1 2 0,1 1-2 15,-3 1-1-15,1-1 1 0,-5-1-2 0,1 3 1 16,-2 1 0-16,-2 0 0 16,-3 0 0-16,-3 0 0 0,3 0-1 15,-3 0 1-15,0 3 0 0,-1-1 0 16,1 1 0-16,-1-2 0 0,-2 0-2 0,-3 1-1 15,-8-1 1-15,2 1-2 0,-5 0 0 16,0-2 0-16,0 1-2 0,-6-1 0 16,0 0 1-16,0 0-1 0,0 2 2 15,0-2-1-15,0 1 1 0,0 2-9 16,-9 2-6-16,-9 2-17 0</inkml:trace>
  <inkml:trace contextRef="#ctx0" brushRef="#br0" timeOffset="110956.5242">10956 13294 20 0,'0'0'46'0,"0"0"-4"0,0 0-6 0,82-3-13 16,-42 1-7-16,-1-3 0 0,2 3 1 15,2-3 0-15,0 0-2 0,2 1-4 16,-3 1-5-16,-1 0-2 0,-4 0-1 16,2 0-2-16,0 0 4 0,3 0-2 15,3 1 0-15,3 1-3 0,1-1 0 16,1-1-4-16,-2 2 2 0,-2-3-3 16,-1 3-3-16,0-1-3 0,-3 1-6 15,-3 1-8-15,-3 0-16 0,0 0-18 16,-8 0-34-16</inkml:trace>
  <inkml:trace contextRef="#ctx0" brushRef="#br0" timeOffset="128215.6075">17519 13169 5 0,'0'0'13'0,"0"0"4"0,0 0-3 15,0 0 0-15,0 0-2 0,0 0-5 16,0 0 0-16,0 0-2 0,0 0-2 16,11-3 1-16,-11 3 2 0,2 0 1 15,-2 0 2-15,1 0 0 0,-1 0-5 0,2 0 2 16,-1 0 1-16,1 0 1 0,6 0 2 15,-2 0-2-15,7 0-2 0,6 0-3 16,-7 0-1-16,8 0-1 0,-2 0 0 16,1 2 1-16,7-2 2 0,-1 1 0 15,1-1 0-15,0 0 0 0,2 0-1 16,0 0 1-16,1 0-1 0,2 0 3 16,1 2-1-16,1-1 1 0,1 2 0 15,1 2-4-15,1 1 4 0,-1-2-4 16,1 0 1-16,2 0-2 0,2-2 0 0,4 1 2 15,3-3 1-15,3 0 3 0,3 0 4 16,5 0-2-16,0-3-2 0,2-3 1 16,2-2-4-16,1 0 5 0,0 1 3 15,1-2-2-15,3 1 0 0,1-1-5 16,0-1-1-16,2 3-1 0,-2 1 0 16,2 0-1-16,-1 0 0 0,0 0-2 0,-1 2 0 15,2-3 1-15,1 3 1 16,1-1-1-16,0 1 0 0,3-3 0 15,-4 3 0-15,-1 0-1 0,-1 0 1 0,0 0-1 16,-2 1 1-16,0 0 1 0,-2 3-2 16,0-1 1-16,-1 1 0 0,-2 0 1 15,0 0-1-15,0 0 3 0,2 0-2 16,-2 0 1-16,0 0 1 0,0-2-2 16,2 0 0-16,1-1 0 0,0-1-2 0,1 0 2 15,0-1-1-15,0 2 0 0,-1-2-1 16,-3 0 1-16,1 0-1 0,-3 3 0 15,1-3 1-15,0 3-1 16,1-3 2-16,-1 2-2 0,-2-1 1 0,0 2-1 16,0-2 1-16,1 2-1 15,0-2 1-15,1 2-1 0,0-2 1 0,-2 2-1 16,0-3 1-16,2 1 0 0,-2 0-1 16,1 1 1-16,-2 0 1 0,0 2-1 15,-1 0 0-15,0 1 1 0,-1 0-1 0,-1 0 0 16,-3 0-1-16,5 2 2 0,-2 1 0 15,2 0-2-15,1-1 0 0,1 0 0 16,2-2 0-16,1 0 0 16,2 0 1-16,0 0 0 0,-1-1 0 0,1-2 0 15,0-1 0-15,-1 0 1 0,1 0-1 16,1 1-1-16,-3 1 2 0,2 1-1 16,-1 1 0-16,-2 0 1 0,1 0-2 15,-2 0 0-15,-3 0 2 0,0 3-2 16,-2 0 0-16,-2-1 0 0,-1 1 0 0,0 0 1 15,-2-2-1-15,-1 2 0 0,0-1 0 16,-1 0 0-16,-2 0 1 0,-1 0-1 16,-1-2 1-16,1 0-1 0,-1 0 1 15,2-2 0-15,-4-1-1 0,1-1 1 16,-2-2 0-16,-3 1 0 0,-2-1-2 0,-2 0 1 16,-1 0 0-16,1-1 0 15,-3 0 1-15,0 0-1 0,-2 0 0 16,-3-2 0-16,-3 2 0 0,-6 2 2 15,-1 1-4-15,-4 2 2 0,-2 1 0 0,2-1-1 16,-7 1 0-16,1 1-1 0,-6 0-1 16,0-2-1-16,4 2 1 0,2 0-2 15,-1 0 2-15,2 0 1 0,-7 0-3 16,3 0 2-16,1 0-1 0,-1 2 3 16,1 1 0-16,-4-3 0 0,0 0 0 0,0 0-2 15,2 1-4-15,-2-1-14 0,0 2-25 16,0 1-38-16,-9 1-80 15</inkml:trace>
  <inkml:trace contextRef="#ctx0" brushRef="#br0" timeOffset="130098.8617">25460 12990 0 0,'0'0'20'0,"0"0"4"0,0 0 2 15,0 0-3-15,0 0-5 0,0 0-3 16,0 0-3-16,0 0 1 0,0 0 1 15,0 0-3-15,54 13 1 0,-42-12-5 0,-1 0 0 16,9-1-3-16,-2 2-2 0,5-1-1 16,-1 2 1-16,1-2 0 0,-1 3 0 15,4-3 2-15,0 3 1 0,2-3-1 16,1 2 0-16,2-1-1 0,-1-2 1 16,0 1-1-16,4-1 6 0,-2 0-1 0,1 0 2 15,2 0 2-15,-2-3 0 0,0 0-2 16,1 0 1-16,0 0-4 15,1 1-1-15,-1 0-3 0,4 2 1 0,-2 0-3 16,3 0 0-16,2 0 0 0,-2 0-2 16,0 0 2-16,1 0 0 0,1 0-1 15,1 0 2-15,2 0-1 0,-1 0-1 16,0-1 2-16,-3 0 0 0,1-1 2 16,2 1-1-16,-1-1 1 0,3 1-3 15,3 0 2-15,1-1 0 0,-1 1-1 0,2-1 1 16,-2 0-1-16,3 1-1 15,-2 1 0-15,-2 0 0 0,4 0 0 0,-3 0-1 16,2-2 1-16,1 2-1 0,1-2 1 16,3 1 2-16,0-2-3 0,3-1 1 15,1-2-1-15,2 0 1 0,-1-3 1 16,1 2 3-16,-1-2-2 0,1 2 3 16,-2-3 0-16,2 3-4 0,-2-1 1 15,1 3-1-15,1 1-1 0,-2 3 1 16,1-1-1-16,-1 2-1 0,-3 0 0 0,-1 0 0 15,-4 0 0-15,-3 2 0 0,-3-1 0 16,-4 1 0-16,-2-1 0 0,-1 0 0 16,-2 1 0-16,-1-2 1 15,1 0 0-15,-1 0 0 0,1 0 2 0,2-2-3 16,1 0 2-16,2-1 0 0,0-1-1 16,1-1 3-16,0 1-3 0,-3 2 1 15,-1-2-2-15,-1 1 1 0,2 0-1 16,-3 1 0-16,-1-2 0 0,0 3 0 15,-2 1 1-15,-3-2-1 0,-1 1 0 0,-9 1 0 16,0 0 0-16,-8 0 0 0,-6 0 0 16,6 0 3-16,-5 0-3 0,-1 0 1 15,-1 0 0-15,-5 0 1 0,0 0 2 16,0 0 0-16,2 0-2 0,-1 0 2 16,1 0-3-16,-2 0 0 0,0 0-1 0,1 0-1 15,-1-2 0-15,0 2-1 0,0 0 1 16,0 0-1-16,2 0 1 0,-2 0-1 15,0 0 0-15,0 0-1 16,0-1 2-16,0 1 0 0,1 0-1 0,-1 0 1 16,0 0-2-16,0 0 1 0,0 0 0 15,0 0 1-15,0 0 1 0,2 0 0 16,-2 0 0-16,1 0 0 0,1 0 1 16,0 0-2-16,0 0 1 0,-1 0 0 15,6 0-4-15,1 0 3 0,6-2 1 0,4 2 0 16,0-2 1-16,7 1 1 0,-2-1 0 15,2 0-2-15,-1 0 1 0,2 1-1 16,2 1 0-16,-2 0 0 0,3 0-1 16,0 0 1-16,1 0-2 0,1 0 0 15,-1 0 2-15,0 0-1 0,2 0 1 16,1 0 0-16,2 0 0 0,-2 0 0 16,2-2-1-16,-1 2 2 0,1-1 2 15,0 0-1-15,1-2-1 0,-1 2 1 16,1 0-2-16,-1-3 4 0,-1 3-6 0,3-2 2 15,-1 0 0-15,-1 1-2 0,2-1 2 16,-2 2 0-16,-2 1-1 0,-1-1 0 16,-3 1 1-16,-2 0-1 15,-8 0 1-15,0-2-2 0,-8 2-1 0,-5 0 1 16,1 0-1-16,-7 0-2 0,0 0-1 0,0 0 1 16,2 0 0-16,-1 0-1 15,1 0-5-15,-1 0-7 0,-1 0-12 16,2 0-10-16,-2 3-8 0,-3 4-11 15,-2 3-10-15,-5 2-11 0</inkml:trace>
  <inkml:trace contextRef="#ctx0" brushRef="#br0" timeOffset="132079.9735">31236 11789 99 0,'0'0'50'0,"0"0"-11"0,0 0-8 16,0 0-9-16,0 0-5 0,0 0-4 16,0 0-3-16,0 0 2 0,0 0-2 15,0 0 0-15,0-42-4 0,-1 41-3 16,-1-1-3-16,2 2 0 0,-1-1 1 0,1 1-1 15,-2 0 1-15,2 0 2 0,0 0 3 16,0 3 4-16,0 2 0 0,0 8 0 16,0 3-1-16,0-5 0 0,3 4-2 15,0-5 4-15,0 0-4 0,0 0-1 16,3-2-3-16,-3 1 2 0,1-2-1 16,2-2 6-16,0 0-2 0,1 1 2 15,3-3-3-15,-1 0 0 0,-1-2-1 16,8-1 2-16,0 0 1 0,4-3-5 0,0-2 5 15,1-5-5-15,1 0 0 0,2-4-5 16,1-2 2-16,1-3-5 0,-2-2 3 16,5 0 0-16,-1 0-2 0,1-3 2 15,-2 3-4-15,1-1 1 0,-2 2-1 16,-3 1-2-16,-3 3 0 0,-6 5 1 0,-6 5-5 16,-5 5-8-16,-3 1-15 0,0 0-23 15,0 0-10-15,0 0-19 16,-8 12-30-16</inkml:trace>
  <inkml:trace contextRef="#ctx0" brushRef="#br0" timeOffset="132468.3658">31274 11902 177 0,'0'0'36'0,"0"0"-3"16,0 0-6-16,0 0-5 0,0 0-4 16,0 0 0-16,0 0 1 0,0 0 5 15,0 0 1-15,-35-2-3 0,37 10-2 0,11 1-3 16,1 4 0-16,6-3-1 0,3-1-3 15,-1-1-4-15,0-1-6 0,-1-1 0 16,-3 0 0-16,2 0-1 0,-1-3-1 16,-2 2-1-16,-1-4 1 0,0 1 1 15,4-1-2-15,-2-1-2 0,6 0 2 16,-1 0-2-16,-1 0 1 0,-1-5-2 16,0-2-1-16,1 0 0 0,1-3-5 15,0-2-8-15,3-1-16 0,1-1-21 16,-1-1-29-16,3 1-21 0,0 0-17 0</inkml:trace>
  <inkml:trace contextRef="#ctx0" brushRef="#br0" timeOffset="137580.8867">14476 15149 51 0,'0'0'21'0,"0"0"-6"0,0 0-3 16,0 0-4-16,84-17-2 0,-63 10-2 0,2-2-2 15,0 2-1-15,0 0-1 0,0-1 2 16,0 2-2-16,0 0 0 0,-1 0 0 16,-6 3-4-16,1 0 0 0,-5 1 1 15,2 0-3-15,-2 1 4 0,-1 1-2 16,2 0-2-16,-8 0-3 0,0 0-3 0,-5 0 1 16,0 0 0-16,0 0-1 15,2 0-2-15,-1 0-6 0</inkml:trace>
  <inkml:trace contextRef="#ctx0" brushRef="#br0" timeOffset="137848.6592">14362 15314 93 0,'0'0'20'0,"0"0"-5"0,0 0-7 16,0 0-2-16,0 0-1 0,0 0-2 16,0 0-1-16,0 0 1 0,78-12-1 0,-55 7 1 15,-1-1-2-15,0-1 0 16,-1 0 0-16,0-1-3 0,0-2 3 16,2 1-5-16,-1 0 2 0,-3 2-2 15,-3 0 0-15,-2 3-5 0,-2 1 0 0,-7 2-7 16,1 1-7-16,-1 0-17 0,1 0-11 15</inkml:trace>
  <inkml:trace contextRef="#ctx0" brushRef="#br0" timeOffset="138077.4561">14499 15232 125 0,'0'0'37'0,"0"0"4"0,0 0-3 16,0 0-12-16,0 0-6 0,0 0-7 16,0 0-8-16,0 0-7 0,0 0-1 15,-41-21-3-15,41 21 3 0,2-3 3 16,14 0 2-16,10-2 2 0,12-1-9 0,5 0-2 16,1-3-9-16,1 1-2 0,1-1-12 15,4 3-20-15,0 0-35 16</inkml:trace>
  <inkml:trace contextRef="#ctx0" brushRef="#br0" timeOffset="139308.7855">16070 15147 39 0,'0'0'12'16,"0"0"-2"-16,0 0 1 0,0 0-1 15,0 0-3-15,0 0-3 0,0 0-4 0,0 0 0 16,0 0 0-16,0 0 2 0,-5-14 2 16,5 13 0-16,0 1 0 0,5-1 1 15,6 1 1-15,2-2 2 0,6 0-2 16,3 0 0-16,-1-2-2 0,10-2 1 16,1 2-1-16,1-3-1 0,3 0-2 0,2-1-1 15,-2 1 0-15,6 1 0 0,-6 0 1 16,0 1-2-16,-3 2 0 0,1 0-3 15,-2 2 1-15,-1 1-1 16,-2 0 2-16,-1 0 0 0,-10 0 0 0,0 1-2 16,-5-1 1-16,-2 2-2 0,0-2 2 15,-6 0-2-15,1 1 0 0,-6-1-2 16,0 0 2-16,0 0-3 0,0 6-6 16,0 5-14-16,-11 1-16 0</inkml:trace>
  <inkml:trace contextRef="#ctx0" brushRef="#br0" timeOffset="139656.744">16141 15264 149 0,'0'0'32'0,"0"0"-14"16,0 0-8-16,0 0-1 0,0 0 5 15,0 0 3-15,0 0 0 0,0 0-3 16,0 0-5-16,0 0-5 0,-35-26-5 0,35 25 0 16,0-2-3-16,0 0 2 0,9-2-1 15,6 0 0-15,3 3 1 16,5-2-2-16,0 3-1 0,2-2 4 15,-2 0-1-15,3 0-1 0,4-2 2 0,1-1-1 16,-1-1-6-16,0-3 1 0,1-2-8 16,-2 2-2-16,0-2-6 0,-3 1-5 15,-2 2-8-15,-6 2-5 0,-7 3-10 16</inkml:trace>
  <inkml:trace contextRef="#ctx0" brushRef="#br0" timeOffset="139902.2042">16051 15334 110 0,'0'0'29'0,"0"0"-7"16,0 0-10-16,0 0-5 0,0 0-4 15,0 0-2-15,0 0-1 0,0 0 2 0,0 0-2 16,0 0 0-16,46-23 2 0,-28 23-2 15,6-2 1-15,1 2-1 0,-1-1 0 16,4-2 0-16,0-1 1 0,6-1-1 16,2-3-2-16,0 1-4 0,2-1-9 15,-2 0-14-15,0 2-28 0</inkml:trace>
  <inkml:trace contextRef="#ctx0" brushRef="#br0" timeOffset="172089.4678">20774 15168 19 0,'0'0'25'0,"0"0"0"0,0 0-1 16,0 0-4-16,0 0-4 0,0 0-4 16,0 0-2-16,0 0-4 0,0 0 0 15,84-18 0-15,-68 15-1 0,-5 3 1 16,9-2 0-16,1 2 0 0,3 0-2 0,8 0 2 15,-1 0-1-15,-1 2-1 0,2 1-1 16,0 1-2-16,-1-2 2 0,1 1 0 16,4-1 1-16,-1-2-1 15,3 0 2-15,2 0-1 0,2 0-1 0,-2-2 1 16,1-2-3-16,-1-1 0 0,-1 2 0 0,2 0-2 16,-2 0 2-16,3 3-1 15,-3 0 1-15,-1 0-1 0,-2 0 1 16,-2 0 1-16,0 3-2 0,-4 0 1 15,2 0-1-15,0 1 2 0,2-3 3 0,4 0 1 16,1-1-3-16,4 0 2 0,-1-6-3 16,1-1 0-16,3-3 1 0,-3 0-2 15,0 0 0-15,-2 3 2 0,0 0-1 16,0 1-1-16,-2-1 2 0,0 2-2 16,0 0 1-16,-1 2 4 0,0 0-4 0,-1 1 1 15,1 0-1-15,-2 1 0 0,-1 1 4 16,-2 0 0-16,2-2-1 0,-2 2-1 15,2 0-1-15,-2-1-1 16,0 1 0-16,1-1 2 0,-1-1-2 0,1-1 0 16,-1 2 1-16,2-4-1 0,0 2-1 15,0-1 0-15,1-3 2 0,0 0-3 16,1-1 2-16,-2 0-1 0,-2 3 1 16,-1-3 1-16,2 2 1 0,-1-2-1 15,0 1 1-15,2-1 0 0,0-1-1 0,1 1 2 16,-3 1-4-16,-1 1 0 15,-3 1-1-15,-2 1-1 0,-1 2 0 0,-1 1 2 16,-1 1 0-16,-1 0-1 16,-2 0 0-16,-1 3-1 0,0 1 0 0,-5-1-1 15,-1 2 1-15,1-1 0 0,-7-1 1 16,8 2 0-16,-7-2 0 0,1-1 1 16,0-1 0-16,0-1 2 0,1 0-1 15,1 0 0-15,3-1-2 0,-4-4 1 16,4-1-1-16,-2-3-1 0,-6 2 1 0,5-1 0 15,1 0-1-15,0 1 5 0,4-4-6 16,-5 5 2-16,-1-1 0 0,-1 4-2 16,-5 2 0-16,0 0-2 0,-5 1 2 15,5 0-1-15,-1 0-1 0,1 0 1 16,2 0 1-16,-4 0-1 0,-1 0 1 0,1 1 0 16,2 2-1-16,-5-3-1 15,0 0-3-15,0 0-7 0,0 6-13 16,0 0-30-16,0 7-37 0</inkml:trace>
  <inkml:trace contextRef="#ctx0" brushRef="#br0" timeOffset="173616.3037">25685 15223 22 0,'0'0'14'0,"0"0"-3"16,0 0-2-16,0 0-2 0,0 0 0 16,0 0-3-16,0 0-3 0,0 0-3 0,0 0 1 15,0 0 2-15,-11-4 0 0,11 4 0 16,0 0 0-16,0 0-2 0,0 0 2 15,0 0 5-15,0 0-1 16,0 0 3-16,0 0 3 0,3 0 2 0,2 1 5 16,5 2-1-16,1-1 0 0,3-2-2 15,4 0 2-15,1 0 0 0,7-5-3 16,-1 0-1-16,1-1-2 0,1 2-3 16,2-2 0-16,3 1-1 0,1-1-2 15,-1 1 1-15,0 3-1 0,-2-2-2 0,-2 2 0 16,-2 0 0-16,-2 0 0 0,2 1 1 15,-1-1-4-15,-1-1 3 0,2 2 0 16,1-2 0-16,0 0-1 16,2 0 1-16,0 0-3 0,-2-2 3 0,1 2 0 15,-2 0 0-15,-2-1-1 0,-2 0 1 16,1 0-2-16,2 0-1 0,1 0 1 16,3-1 0-16,1 1 0 0,2 0 0 15,-2-2 1-15,1 1-2 0,-3-1 0 16,-3 1 0-16,1 0 0 0,-3 1 0 0,-5 2 0 15,-1 0 0-15,2 0-2 0,-7 1 4 16,9 1-2-16,-2-2 0 0,-5 0 0 16,5 2-2-16,-6-1 1 0,0 1 1 15,2 0 0-15,-2-2-1 0,1 2 0 16,-1 0 0-16,2-1-1 0,-4 1 0 16,1-1 0-16,-8 1-1 0,3 0 0 0,-7 0 1 15,0 0-2-15,0 0 0 16,2 0-3-16,-1 0-4 0,1 0-2 15,-1 0-4-15,1 0-10 0,-1 0-15 0,1 0-14 16,-1 1-16-16</inkml:trace>
  <inkml:trace contextRef="#ctx0" brushRef="#br0" timeOffset="174169.3269">25845 15200 79 0,'0'0'38'0,"0"0"-10"0,0 0-6 16,0 0-5-16,0 0-1 0,0 0 4 15,0 0-5-15,0 0 5 0,80-41-2 16,-56 36-3-16,0-2-1 0,-1 1-4 0,1 1-2 15,-1-2-4-15,-1 3 2 0,3 0-3 16,-1 1-1-16,2 1 4 0,2 1-2 16,2-2 0-16,3 2-1 0,5-4 0 15,3 3 0-15,3-3 2 0,1 0-4 16,4 0 0-16,1-1 0 0,0 2-3 0,2 0 3 16,-4-1 0-16,-1 0-1 0,-3 2 1 15,-6 0 0-15,-2 0-2 16,-8 2 1-16,-1 0-1 0,-9-2 1 15,1 3-1-15,-7-1 1 0,0 1-1 0,2 0 0 16,-2-2-2-16,0 2 1 0,-7 0 0 16,1 0-3-16,-6 0-2 0,0 0-6 15,0 0-8-15,1 0-11 0,5 0-19 16,-2 0-26-16,2 0-39 0</inkml:trace>
  <inkml:trace contextRef="#ctx0" brushRef="#br0" timeOffset="210437.9396">15905 15139 68 0,'0'0'7'16,"0"0"-3"-16,0 0-2 0,0 0-1 15,0 0-1-15,0 0 0 0,0 0 0 16,0 0 0-16,0 0 0 0,0 0 0 0,-16-8 2 15,15 8-2-15,-1 0 1 0,1 0-1 16,-1 0 0-16,1 0 1 0,-1 0 0 16,1 0 3-16,-1 0-2 15,0 0 2-15,-6 0-1 0,3 0 3 0,-1 0 6 16,0 0 6-16,-1 0 11 0,1 0-4 16,0-2-2-16,-4 0-7 0,6 1-3 15,-8-4-2-15,2 2 0 0,0-2 0 16,-2 3 3-16,2-3 2 0,1 1 1 15,0-3-3-15,1 3-2 0,1-1-3 0,-4-5-1 16,3-1-2-16,-1 1-3 0,1-2-1 16,-1-2 2-16,3-2-2 0,-1-4-1 15,1 0 2-15,-1 1-3 0,3-3 1 16,-2-1-1-16,0-2 0 0,2 0 0 16,-4-1 2-16,2 0-1 0,0 3 1 0,0 2 2 15,0 1-2-15,0 0 3 16,-1 2 4-16,3 5 1 0,-2-3 1 15,0 0-1-15,2-1-2 0,-3-6-3 16,1 1-1-16,0-1-2 0,5-1-4 0,-2 1 4 16,1 4-2-16,1-1 5 0,1 0-3 15,0-1 0-15,0-4-1 0,0 9 0 16,0-1-1-16,4 0-3 0,-1 1 4 16,4-5-1-16,0 3 0 0,1-2 1 15,0 2-2-15,3 2 1 0,0-3 0 0,2 1 0 16,1 0 1-16,1 0 0 15,-1 0 1-15,1 1-1 0,1 0 1 0,-2 0-2 16,2 1 2-16,-1-3-2 16,0 3 1-16,0-3 0 0,2 1 3 0,-1 2-1 15,0 0-1-15,-1 3 0 0,2-1 0 16,-4 2 0-16,4 1 1 0,-2 1-3 16,-2 4 0-16,1 0-2 0,3-1 4 15,3 5-2-15,7-3 1 0,-3 4 0 16,1-1 0-16,0 2 0 0,-1 0 0 15,2 0 0-15,2 2 2 0,-1-1-1 0,2 2-2 16,1-1 2-16,1-2-1 0,-1 1 0 16,1-1 1-16,-1 0-1 15,-3 0 0-15,2 0-1 0,-4 0 0 0,3 0 0 16,-2 0 0-16,-2-3 1 0,3 0 1 16,-1 2-2-16,-1-1 1 0,1 2-1 15,-1 0-1-15,-4 3 2 0,-2 4-1 16,0 0 1-16,0 5 1 0,-2 0-2 15,2 2 0-15,-1 1 2 0,2 2-2 0,1 1 0 16,0 1 2-16,0 1-1 0,2-1 0 16,2-1 3-16,-2-1-1 0,2-1 3 15,-1-2-1-15,1 1-1 0,-2-2-3 16,0 0-1-16,0 0 1 0,-1 0-1 16,-2 0 0-16,2 2 1 0,-2 2 0 0,-4 1 2 15,1 2-3-15,-2 2 0 0,-2-2 0 16,-2 4 0-16,0 0 0 15,-1 2 1-15,-5 1-2 0,1 2 1 16,-4-2 4-16,-2 3-4 0,0-2 4 0,0 3-4 16,-3 0-2-16,-6-1-1 0,3-2 3 15,-1-3-2-15,0 0 1 0,3-9-1 16,1 2-1-16,0-7 2 0,1 3 0 16,-1-2 2-16,2 1-1 0,-5 5 1 15,3-1-1-15,-1 6 1 0,-2-1 0 0,0-3-1 16,-1 2 1-16,-3-1-2 0,1 0 1 15,-1 0 0-15,-3-2 1 0,0 2-1 16,-1-2 2-16,-2 0-2 16,-1-1 0-16,2-2 0 0,-1-1-2 0,2-3 1 15,-4 1 1-15,4-4 1 0,-2 3-1 16,0-3 0-16,0 1 4 0,0-2-4 16,-1 2 6-16,-1 0-6 0,0-1 0 15,-2 0 0-15,1-1 0 0,-6-1 0 16,5 0 0-16,-5 0-1 0,2 1 0 0,-3-3 2 15,2 2-1-15,-4-1 0 0,2-4-1 16,1 1-2-16,-1 0 0 0,0-2-1 16,0 0 0-16,-1 0-1 0,1 0 0 15,1 0-5-15,2-4-4 0,0 0-3 16,1-3-8-16,3 4-7 0,-1-4-19 16,7 3-24-16,-6-1-19 0,8 0-15 15</inkml:trace>
  <inkml:trace contextRef="#ctx0" brushRef="#br0" timeOffset="222895.5412">11671 14710 145 0,'0'0'36'0,"0"0"-8"0,0 0 2 15,0 0 0-15,0 0-1 0,0 0-6 16,0 0-2-16,-71-77-7 0,68 74-3 0,-4-6 0 16,6 7-3-16,-2-3 2 0,1 2-4 15,2 3 0-15,-1-1-2 0,1 1-2 16,-2-2 0-16,1 1-2 0,1 1 0 16,-2-2 0-16,2 2 3 0,0 0-1 15,0 0 1-15,0 0 3 0,6 3 3 0,4 7 3 16,5 2-1-16,-4 1-4 15,4-1-4-15,-5 2 1 0,3 0 1 16,-2-1 3-16,0-1 0 0,-3-2-3 16,2-1-3-16,-2-3-2 0,-1 0 2 0,1 0-1 15,1-1 2-15,0-1-1 0,-5-3-1 16,6 2 1-16,-7-1 0 0,9-2 0 16,2 0 2-16,-1-3-2 0,6-9 1 15,0-3-1-15,5-7-1 0,2-2 0 16,3-5-3-16,2-1 0 0,-1-2-7 0,-1-2-3 15,0 3 0-15,-2-1-5 0,0 2-1 16,0 4-3-16,-4 1-11 0,0 7-11 16,-5 7-19-16,-10 4-15 15,4 7-22-15,-6 2-27 0</inkml:trace>
  <inkml:trace contextRef="#ctx0" brushRef="#br0" timeOffset="223411.2086">11542 14911 93 0,'0'0'45'0,"0"0"-2"0,0 0-4 15,0 0-4-15,0 0-3 0,0 0-2 0,0 0-1 16,0 0-7-16,0 0-6 15,-36-43-6-15,36 43-5 0,-2-2-2 16,2 2-1-16,-2 0-1 0,2 0 2 16,-2 0 3-16,2 0 2 0,0 0 3 0,0 3 1 15,0 7-2-15,9 3-3 0,-2-1-1 16,3 3-3-16,-1-5-2 0,-2 0 2 16,3-1-1-16,3 0 1 0,-3 0 0 15,2-2 1-15,4-4-2 0,1-2 1 16,6-1 0-16,2 0 0 0,-1-4 0 0,1-6-2 15,1-2-1-15,2-3 0 0,-1 0 0 16,1 0-2-16,-1-2-3 0,2 0-4 16,-2 1-4-16,2-1-8 0,-4-2-16 15,3 3-18-15,-1-1-20 0,-1-2-26 16,3-1-40-16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5T05:23:50.95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786 6598 139 0,'0'0'38'0,"0"0"7"15,0 0-2-15,0 0 4 16,0 0 1-16,0 0-8 0,10-88-1 16,-10 76-16-16,0-8-8 0,0 8-5 0,0 0-5 15,0-4 0-15,-4 5-1 0,-6-3-2 16,-2 5 0-16,3 3-2 0,-8 1 0 16,-3 3-1-16,-1 2 0 0,-4 0 1 15,-1 5 0-15,4 5-3 0,1-1-2 16,4 3 2-16,1 2 1 0,2 1 2 0,1 2 2 15,-1 3-1-15,3 3-2 16,0 1 2-16,4 2-5 0,1 1 2 0,1 0-1 16,4 0 1-16,1-2 2 15,0 0-1-15,3-2 0 0,4-2-1 0,2-3 0 16,2-3-3-16,0-4 2 0,1-7 3 16,4-2 4-16,3-2 4 0,3-3 2 15,1-8 0-15,-3-2 3 0,-1-6 0 16,-2-4 0-16,-1-1 2 0,-3-4-5 15,-1-2 1-15,-1 0 2 0,-2 1-4 0,-3 4 6 16,-2 5-4-16,-1 9 1 0,-1 7-2 16,-2 4-4-16,0-3-5 0,0 3-4 15,0 0-3-15,2 0 3 0,0 0 3 16,1 12-1-16,1 6 1 0,0 7-5 16,-1 5 0-16,3-3 3 0,0 0 2 0,1 1-2 15,2-1 0-15,-2-3-2 16,2-3-11-16,-1-4-6 0,0-3-6 15,-2-3-6-15,1-6-4 0,7 0-6 16,1-5-21-16,9-7-20 0,2-13-25 0,5-6-59 16</inkml:trace>
  <inkml:trace contextRef="#ctx0" brushRef="#br0" timeOffset="212.2757">24190 6672 475 0,'0'0'55'0,"0"0"-24"16,0 0-17-16,0 0-10 0,0 0-3 16,0 0-3-16,0 0-4 0,98-47-3 15,-79 43-1-15,2 1-8 0,-5 1-16 16,3 2-20-16,3 0-28 0,-9 0-29 0,8 0-24 15</inkml:trace>
  <inkml:trace contextRef="#ctx0" brushRef="#br0" timeOffset="379.1076">24179 6792 467 0,'0'0'49'0,"0"0"-17"0,0 0-11 15,0 0-10-15,0 0-2 0,0 0-7 0,0 0-4 16,0 0-8-16,0 0-4 0,97 22-21 16,-63-19-40-16,-2-3-46 0,5 0-74 15</inkml:trace>
  <inkml:trace contextRef="#ctx0" brushRef="#br0" timeOffset="1358.5846">25740 6234 202 0,'0'0'46'15,"0"0"-14"-15,0 0-6 0,0 0-2 16,0 0-5-16,0 0 2 0,0 0-1 16,0 0-3-16,0 0-3 0,0 0-6 0,-61-51-5 15,42 47-1-15,3 4 1 16,-7 0-3-16,2 4 0 0,1 3-1 15,2 3-2-15,1 3 1 0,3 0 0 16,3 4 0-16,-1 1 2 0,2 2 2 0,1-1-2 16,1 1 0-16,2-6 0 0,2 2 0 15,1-5 0-15,1 1-2 0,1 1-1 16,1-8 0-16,0 6-2 0,0-4 0 16,0-3-4-16,0 1 3 0,0-2 4 15,3-1 5-15,0 0 4 0,6-2 1 16,2 0-3-16,1-7 1 0,3-4 0 0,-3-3 1 15,0-1-2-15,-1-2 3 0,-2 1 6 16,-2-1 3-16,-1-1 1 16,-1 0-3-16,0-4-9 0,1 1-1 0,-2-2-1 15,2 2 0-15,-3 6 4 0,2-2-1 16,-2 7 1-16,0-3-2 0,0-4-2 16,0 5 2-16,0-4 0 0,-2 5 2 15,2-2-2-15,-1 0 0 0,-1 1-4 16,2 0 1-16,-3 6 2 0,2 2 1 0,-2 4-1 15,0-2-1-15,0 2-1 0,0-1-4 16,0-1 0-16,0 0-3 16,0 2-1-16,0-1 1 0,0 1 2 0,0 3 1 15,0 12 2-15,0 8-1 0,0 9 1 16,0-2-2-16,0 4 1 0,0-1-1 16,0-1 0-16,0 0-1 0,0-2 1 15,0-2 0-15,0-1 0 0,4-5-1 16,-1-5 0-16,0-1-5 0,0-5-4 15,1-1-7-15,2 0-14 0,0-3-10 0,6 1-33 16,2-6-27-16,6-1-56 0</inkml:trace>
  <inkml:trace contextRef="#ctx0" brushRef="#br0" timeOffset="1831.2502">25851 6156 484 0,'0'0'58'0,"0"0"-24"0,0 0-16 0,0 0-10 15,0 0-4-15,0 0-8 0,0 0-3 16,0 0 1-16,0 0 0 0,-4 0 8 16,14 19-1-16,1 5 0 0,3 3 1 15,1 3 0-15,0-1-1 0,-1 1 2 16,1-3-3-16,-2-2-1 0,-2-2-2 0,2-4 3 15,-6-7-1-15,1-2 1 0,-4-2 4 16,-1-6-4-16,0 2 2 0,-3-4 3 16,4 0 1-16,5-4 1 0,1-8-1 15,4-6-5-15,-3-4 1 0,-1-6-3 16,0-2-1-16,0-4-1 0,-1 0-3 16,-2-1-4-16,3 3-6 0,-1 3-13 15,-3 9-15-15,-1 6-17 0,1 6-22 16,-5 3-20-16,5-2-19 0,4 3-5 15</inkml:trace>
  <inkml:trace contextRef="#ctx0" brushRef="#br0" timeOffset="2189.0646">25557 6727 576 0,'0'0'34'0,"0"0"-9"15,0 0-9-15,0 0-7 0,0 0-8 16,0 0-2-16,0 0 1 16,0 0 1-16,0 0 3 0,0 0-3 0,100 8-1 15,-58-8-1-15,6-3-1 0,2-2-1 16,1 2-3-16,1 0-7 0,2 2-10 16,-3 1-18-16,-1 0-21 0,-1 0-34 15,-1 0-22-15,-1 0-34 0</inkml:trace>
  <inkml:trace contextRef="#ctx0" brushRef="#br0" timeOffset="2975.0509">25873 7106 382 0,'0'0'39'16,"0"0"-2"-16,0 0-8 0,0 0-9 16,0 0-13-16,0 0-8 0,0 0-1 0,0 0-3 15,-88-18 3-15,67 27-1 16,1 2 0-16,3 3 0 0,2 0 1 15,-1 6 2-15,3-1 4 0,0 2-4 16,3 1 0-16,1 0-5 0,5-6 0 0,3-1-1 16,-1-5 1-16,2-1-2 0,0 2-2 15,3-4 2-15,1 1 1 0,4-3 0 16,-1-1 4-16,6-4 0 0,4 0 2 16,5-9 1-16,5-6 4 0,-2-2-2 15,-4-3 3-15,-1-3 4 0,-3-2-3 0,-3-2 6 16,1-1-2-16,-4-2 1 0,0 0-2 15,-2-3 3-15,-3 1 3 0,-1-1 3 16,-2 0 3-16,-3-1-7 0,0 4-2 16,0 2-5-16,0 8 0 0,0 3 1 15,-2 7-2-15,1 5 0 0,-1 0-4 16,2 5-3-16,-1-1-4 0,1 1-2 16,-2 0-1-16,-1 11 3 0,0 10 1 15,-2 9 1-15,1 6 2 0,-1 4 0 16,1 3 0-16,-1 1-1 0,3-4-3 0,-1 2 1 15,1-5 0-15,2-2-8 0,0-3-1 16,3-3-14-16,1-6 0 0,5-3-2 16,0-5-10-16,1-5-9 0,2-5-20 15,3-4-2-15,0-1 12 0,8-4 22 16,-1-8 19-16,0-7 5 0,-1-2 5 16,1-5 3-16,-3-2 7 0,-1-3 12 15,-3-1 16-15,-2 2 4 0,-3 0 5 16,-4-1 8-16,-2 1-6 0,-1 1-1 15,-3 2-3-15,0 7-6 0,0-1-3 0,0 9 2 16,0-1-3-16,0 1-6 0,0 7-9 16,0 0-5-16,0 5-5 0,-3-2-6 15,3 2-2-15,-3 0 0 0,-2 14-1 16,-4 7 5-16,-2 10 0 0,0 2 0 16,1 2 0-16,1 0 0 0,1-1 1 15,3 2-2-15,2-3-2 0,3-3-5 16,0-1-7-16,5-5-13 0,2-2-20 15,6-5-18-15,-4-6-28 0,8-2-12 16,3-6-52-16</inkml:trace>
  <inkml:trace contextRef="#ctx0" brushRef="#br0" timeOffset="3192.8556">26123 7186 475 0,'0'0'58'16,"0"0"-20"-16,0 0-27 0,0 0-6 16,0 0-12-16,0 0-8 0,0 0-11 15,0 0-29-15,0 0-48 0,93-43-64 16</inkml:trace>
  <inkml:trace contextRef="#ctx0" brushRef="#br0" timeOffset="3529.1778">26826 6622 617 0,'0'0'26'0,"0"0"-9"15,0 0-9-15,0 0-4 0,0 0-4 16,0 0-4-16,0 0-4 0,0 0-6 0,0 0 1 16,0 0-3-16,71-42-5 0,-44 40-11 15,4 1-25-15,-3 1-51 0,3 0-26 16,-2-2-59-16</inkml:trace>
  <inkml:trace contextRef="#ctx0" brushRef="#br0" timeOffset="3710.9615">26882 6772 492 0,'0'0'61'0,"0"0"-20"16,0 0-15-16,0 0-11 0,0 0-12 15,0 0-6-15,0 0-4 0,0 0-7 16,0 0-17-16,93-5-36 0,-63-1-52 0,2 1-72 15</inkml:trace>
  <inkml:trace contextRef="#ctx0" brushRef="#br0" timeOffset="4688.0614">28123 6173 221 0,'0'0'63'0,"0"0"-9"15,0 0-4-15,0 0-11 0,0 0-6 16,0 0-5-16,0 0-6 0,0 0-4 16,0 0-4-16,0 0-3 0,-23-47-6 15,20 44-2-15,0-2-3 0,0 3-3 16,2-1 1-16,1 3-1 0,-6 0 0 15,-3 0-2-15,-5 4 2 0,-8 7 2 0,2 5 0 16,-3 4 0-16,-2 4 2 0,-1 1-2 16,3 0 1-16,0-2-1 0,3-1-2 15,5-3-2-15,4-1 0 0,3-5 2 16,4 0-2-16,2-2 1 0,1-7-4 16,1 7-4-16,0-6 0 0,1 1 3 0,11 1 5 15,4-4 5-15,7-1 5 16,0-2 0-16,5-6 0 0,-2-5-1 15,-2-1 6-15,-1-4 0 0,-7 1 7 16,-1 0 1-16,-5-3-5 0,-1-3-1 0,-3-3-10 16,0-4 3-16,-3-2-1 0,-1-1 2 15,-1 3 7-15,-1-3-4 0,0 3 1 16,0-1-2-16,-3 1-6 0,0 4 1 16,0 6 0-16,1 6 2 0,1 1 1 15,-1 6-2-15,1 1-4 0,1-1-2 0,0 5-3 16,-2-1-4-16,2 1 1 0,0 0 2 15,0 12 4-15,0 8 0 16,0 7 0-16,0 4-2 0,2 2 1 0,-1 5 1 16,1 1 2-16,-1 5-2 0,1-1 0 15,0-1-2-15,-2-2-1 0,3-3-4 16,-2-4-2-16,4-5-15 0,1-5-5 16,-1-3-17-16,1-8-15 0,4-7-22 15,6-4-26-15,3-2-20 0</inkml:trace>
  <inkml:trace contextRef="#ctx0" brushRef="#br0" timeOffset="5035.8926">28364 6011 328 0,'0'0'60'0,"0"0"-1"15,0 0-11-15,0 0-17 0,0 0-16 16,0 0-4-16,0 0-2 0,0 0-1 15,-7 98 2-15,13-72 0 0,1 3-5 0,2 0 2 16,1 1-1-16,0-1-2 0,0-2-1 16,2 0-3-16,-4-6-1 0,1-2-1 15,-2-5 0-15,-2-1 2 0,-1-3-1 16,-3-5 1-16,1-2 0 0,-2-3 0 16,0 0 3-16,0 0 4 0,1 2 2 0,-1-2 1 15,2 2-1-15,-1-2-4 16,2-11-1-16,2-7-3 0,1-9 0 15,2-4-2-15,-1-2 1 0,3-2 0 16,2 0 4-16,-1 1-4 0,1 4 0 0,-2 3 0 16,2 2-5-16,1 4-1 0,-2 3-1 15,-2 6-8-15,-2 6-13 0,-4 3-19 16,0-2-39-16,1 2-39 0,-1 0-108 16</inkml:trace>
  <inkml:trace contextRef="#ctx0" brushRef="#br0" timeOffset="5468.5943">27741 6767 530 0,'0'0'57'0,"0"0"-17"0,0 0-11 0,0 0-9 16,0 0-9-16,0 0-3 0,0 0-5 16,0 0 0-16,0 0-3 0,0 0-1 15,90-53 1-15,-48 48-3 0,5 0 2 16,3 3 2-16,2-2-2 0,2 3 2 16,4-2-2-16,4-1-1 0,5-1-1 0,4-1-5 15,3-1-10-15,2 0-5 16,0-1-20-16,-3 3-16 0,-2-2-39 15,-3 2-29-15,-4 3-72 0</inkml:trace>
  <inkml:trace contextRef="#ctx0" brushRef="#br0" timeOffset="8879.9153">30386 6208 272 0,'0'0'54'0,"0"0"-23"0,0 0-12 16,0 0 12-16,0 0 0 0,0 0-4 16,0 0-2-16,0 0-12 0,0 0-7 15,-34-55-5-15,34 54-2 0,-2 1-4 16,2-2 3-16,0 2 0 0,0 0 3 15,0 0 3-15,0 0-2 0,0 3 1 16,0 4-1-16,0-3-2 0,0 2 0 16,0-1 1-16,2-1-1 0,0 1 1 0,-1-1 0 15,-1-4-1-15,2 5 2 0,-1 4 0 16,4 5 7-16,1 4-1 0,0 0 1 16,2-2-1-16,-1 4-4 0,2-4-2 15,0 2 0-15,1 0-2 0,-2-1 1 16,3-2-1-16,0 1 0 0,-4-8-1 0,1 3 1 15,-2-5-2-15,0-2 2 0,0 2 0 16,-3-2 0-16,0-2 2 0,-3-2-2 16,0 0 0-16,0 0 4 0,2 2 2 15,-1 0 3-15,1-2 5 0,-1 0-5 16,3 0 1-16,5-8-4 0,1-6-2 16,2-7 0-16,-1-3 1 0,1-4-3 15,1-3 2-15,4-4-3 0,0 1 2 16,1-4-3-16,1 5-2 0,-3 2-2 15,-1 6 0-15,0 2-4 0,-5 8-4 0,0 3-10 16,-4 4-14-16,-3 5-23 0,0 0-23 16,1 3-14-16,2 0-14 0,2 0-21 15</inkml:trace>
  <inkml:trace contextRef="#ctx0" brushRef="#br0" timeOffset="9201.038">30863 6273 498 0,'0'0'53'0,"0"0"-17"16,0 0-14-16,0 0-8 0,0 0-6 0,0 0-8 15,0 0-3-15,0 0-1 0,0 0-1 16,39-24 0-16,-13 13 0 0,2 2-3 16,-1 2-5-16,-7 2-20 0,-1 3-16 15,-6 2-7-15,-1 0-19 0,4 0-12 16,-8 1-14-16,6 8-38 0</inkml:trace>
  <inkml:trace contextRef="#ctx0" brushRef="#br0" timeOffset="9399.7241">30862 6450 279 0,'0'0'78'0,"0"0"-19"0,0 0-13 15,0 0-13-15,0 0-10 0,0 0-3 0,0 0-3 16,0 0-7-16,79 4-3 0,-55-4-5 16,-1-4-2-16,0 3-3 0,0-2-4 15,-1 0-12-15,4 1-31 0,1-1-54 16,2-1-68-16</inkml:trace>
  <inkml:trace contextRef="#ctx0" brushRef="#br0" timeOffset="10115.8762">31766 6164 170 0,'0'0'45'16,"0"0"8"-16,0 0-1 0,0 0-4 16,0 0-5-16,0 0-9 0,0 0-9 15,0 0-7-15,0 0-5 0,0 0-9 16,-24-53-3-16,7 48-2 0,-1 5-4 16,-3 0 0-16,-1 2 0 0,6 6 1 15,-1 2-1-15,2 2 2 0,1 3 2 16,1 2-3-16,0 1-4 0,4 1-1 15,2 0 0-15,3-3 2 0,1 0-3 0,0-4 2 16,3 2-2-16,0 6-3 0,0-8-4 16,3 3 0-16,0-7-3 0,-2-5 1 15,8 1 16-15,1-4 3 0,9 0 7 16,2-1 5-16,-2-9 3 0,-1-2 0 16,-4-1 1-16,1-5-5 0,-1-4 3 0,2-2 0 15,-3-2-2-15,1-1 11 16,-2 0-4-16,-3-1 1 0,1 1-2 15,-2 0-8-15,0-3-3 0,-2 3 0 16,-2 0 2-16,-1 8 2 0,-2-1 7 0,-1 8 1 16,0 4 2-16,0 2-1 0,0 6-9 15,0-1-3-15,0 1-8 0,0-2-4 16,1 0-3-16,-1 1-4 0,0 1 0 16,0 0 5-16,0 3 2 0,2 15 5 15,1 9-1-15,0 8 0 0,0 2-2 0,0-1 0 16,1 0-6-16,0 1-2 15,1-2-6-15,2-2-3 0,0-3-18 16,-1-5-27-16,-2-7-32 0,6-1-23 16,-4-5-27-16</inkml:trace>
  <inkml:trace contextRef="#ctx0" brushRef="#br0" timeOffset="10679.0694">31975 6128 267 0,'0'0'61'0,"0"0"-15"0,0 0-16 15,0 0-12-15,0 0-7 0,0 0-3 16,0 0-3-16,0 0-3 0,0 0-3 16,22-47-3-16,-18 47 3 0,5 0 1 15,5 7 1-15,-1 5 8 0,0 2-5 16,-5 3 5-16,-3 2-7 0,0-5 1 15,-4 5-1-15,-1 0 1 0,0 2-1 0,0 3-1 16,0-5 1-16,-4-2 2 0,1-1 0 16,0-5-8-16,-3 2 6 0,3-3-8 15,2-8 6-15,-1 3 1 0,2-5-1 16,0 0 1-16,0 0 3 0,0 0 7 16,0 0-2-16,0 2 3 0,-1-1 3 0,1 1 2 15,-3-2-3-15,3 0 3 16,0 0-10-16,0 0-5 0,0-11-4 15,3-5 1-15,4-6 1 0,1-1 0 16,0-1 1-16,4 0 0 0,-2-2 0 0,0 3 3 16,0 2 1-16,-3 6 4 0,-2 1 0 15,-1 6 1-15,-2 4-3 0,1-5-4 16,-2 4 0-16,0 1-2 0,1-1-1 16,-2 5-1-16,0-2-3 0,0 2-1 15,2 0-2-15,-2 0 2 0,2 0 1 0,-2 0 1 16,0 0 2-16,1 2 1 15,-1 13 0-15,0 4 2 0,0 6-1 16,-1 0 0-16,-3-3-1 0,1 3 0 0,-1-1-1 16,1-2 0-16,0 0-3 0,1-5 1 15,1 1-4-15,1-1-2 0,0 0-11 16,7 1-11-16,7-5-17 0,2-4-11 16,5-2-16-16,5-4-7 0,1-3-16 15,1 0-35-15</inkml:trace>
  <inkml:trace contextRef="#ctx0" brushRef="#br0" timeOffset="11001.4071">31586 6640 546 0,'0'0'39'0,"0"0"-12"0,0 0-8 15,0 0-8-15,0 0-6 0,0 0-3 16,83 3-4-16,-42-3-2 0,3-4-1 15,2 0 0-15,2-1 6 0,1 0-17 16,0 1-6-16,2 1-11 0,-5-2-30 0,0 2-34 16,-3-1-38-16,-2-2-38 0</inkml:trace>
  <inkml:trace contextRef="#ctx0" brushRef="#br0" timeOffset="11856.193">31881 7006 374 0,'0'0'48'0,"0"0"-2"0,0 0-4 15,0 0-16-15,0 0-8 0,0 0-5 16,0 0-8-16,0 0-1 0,0 0 0 16,0 0-1-16,-55-78-1 0,50 76-2 15,-9 2-3-15,-6 0 1 0,1 7-1 16,-8 6 1-16,2 4 1 0,1 4 1 15,-1 1 0-15,1 3 1 0,3 0-3 0,3-3-1 16,3-1-2-16,7-6 1 0,2 2 0 16,4-7-6-16,2 1 4 0,0 1-4 15,2-4 1-15,8 3 3 0,-3-5 2 16,8-2-4-16,3-4 4 0,2 0-1 16,7-9 2-16,-1-3 6 0,0-3-3 15,-3-3 6-15,0-3-4 0,-4 0 4 16,-1-1 1-16,-3-1 1 0,-1-3 0 15,-2-1 1-15,-3-4 0 0,1-1-3 16,-3 2 1-16,-1-3 1 0,-3 3 3 0,0 8 8 16,-3 3 1-16,0 6-2 0,0 1-5 15,0 2-5-15,0 4-1 0,0 1-3 16,0 5-3-16,-2-2-4 0,2 2-3 16,0 0 0-16,-3 0 1 0,-3 11 3 15,1 9 1-15,-3 7 0 0,0 5-2 0,3 3 1 16,1 1-1-16,1 2 2 0,3 0-3 15,0-1-2-15,0-5-9 16,0-4-2-16,3-2-2 0,3-6-3 16,1-3 8-16,2-5-8 0,2-5 12 0,5-3-5 15,2-4 4-15,6 0 3 0,1-10-6 16,-5 0 5-16,2-5 4 0,-2-2 3 16,-4-3 3-16,1-1 8 0,-4-2-3 15,0-2 7-15,-3-5 0 0,-2 2 1 16,0-4 2-16,-4-2 1 0,-1 3 1 0,0 0 2 15,-1 5 3-15,-2 7-3 0,0 2-1 16,0 6-3-16,0 5-1 0,0 2-4 16,0 4-3-16,0-2-3 15,0 2-5-15,0-1-2 0,0 1 0 0,-2 0-1 16,1 0 1-16,-2 15 3 0,-2 8-1 16,-1 9 1-16,-2 4-1 0,2 3 0 15,-1-1-1-15,-1 1 1 0,2-2-2 16,1-4-2-16,1-2-6 0,3-8-11 15,1-3-15-15,0-2-32 0,0-6-25 0,8 1-49 16,5-6-67-16</inkml:trace>
  <inkml:trace contextRef="#ctx0" brushRef="#br0" timeOffset="12072.9499">32211 6956 570 0,'0'0'48'0,"0"0"-10"0,0 0-10 16,0 0-13-16,0 0-9 0,0 0-5 16,0 0-4-16,0 0-1 0,0 0-9 15,0 0-22-15,16 0-36 0,10 0-80 0,6 0-113 16</inkml:trace>
  <inkml:trace contextRef="#ctx0" brushRef="#br0" timeOffset="12231.7543">32583 6931 625 0,'0'0'24'0,"0"0"-8"0,0 0-10 15,0 0-10-15,0 0-27 0,0 0-123 16,0 0-160-16</inkml:trace>
  <inkml:trace contextRef="#ctx0" brushRef="#br0" timeOffset="17447.7961">30989 8113 166 0,'0'0'47'0,"0"0"-3"16,0 0-2-16,0 0-7 0,0 0-1 15,-27-89-6-15,15 73-8 0,-1 4-2 16,0 5-6-16,0 0-1 0,-4 4-3 16,-4 3-4-16,-3 0-2 0,-4 2-1 0,1 7 0 15,-1 3-1-15,4 2-1 0,1-1 0 16,5 3-1-16,4-2 1 15,5-2 1-15,2 1 0 0,2-4-2 16,4 4 3-16,-2-3 1 0,3 0 0 0,1 6 5 16,4-7-2-16,7 0-1 0,2-4-1 15,3-5-1-15,8 0-1 0,-1-7 1 16,2-5 0-16,-1-4 1 0,0-4 2 16,-2-1-1-16,-2-4 0 0,-3 1-2 15,-2-2 2-15,-5-2 0 0,-3 1 1 0,-1-3-1 16,-4-2-3-16,-2 0 10 0,0-1-4 15,-1 2 3-15,0 0 3 16,0 10 1-16,0 1 5 0,0 8 2 16,0 6-1-16,0-1-7 0,0 7-4 0,-1-1-7 15,1 1-2-15,0-1-3 0,0 0-2 16,0 1 1-16,0 0 1 0,0 10 3 16,0 10 0-16,6 8 3 0,-2 8 3 15,2 4-4-15,-3 2 2 0,0 5-3 16,1-2-3-16,-1-1 2 0,0-3-2 0,0-3 1 15,1-5-2-15,2-5-1 0,1-6-2 16,-1-7-3-16,3-5-3 0,-2-4-5 16,4-6 0-16,5 0-1 15,2-8 3-15,1-7 1 0,-1-5 3 0,-3-4 5 16,-1-4 5-16,-2-2-1 0,-3 0 5 16,0-2-1-16,-1-1 3 0,-2 1-1 15,-2 2 2-15,2-2-2 0,-5 1 0 16,2 2 6-16,-2 10 5 0,-1 7 6 15,2 7-1-15,-2 5-6 0,0-1-6 0,0 1-5 16,0-2-4-16,1 1-2 0,-1 1 0 16,0 0 3-16,2 14 6 0,-1 11-2 15,2 8 4-15,-3 4-8 0,0 1-2 16,0-2 2-16,0-2-4 0,0-3 0 16,0-3-6-16,2-10-9 0,4 2-18 0,3-5-15 15,-1-6-44-15,11 0-36 16,5-9-51-16</inkml:trace>
  <inkml:trace contextRef="#ctx0" brushRef="#br0" timeOffset="17637.3417">31165 8054 470 0,'0'0'49'0,"0"0"-21"0,0 0-16 0,0 0-12 16,0 0-5-16,0 0-5 0,106-43-11 16,-67 31-23-16,0-1-37 0,0 1-36 15,-1-1-63-15</inkml:trace>
  <inkml:trace contextRef="#ctx0" brushRef="#br0" timeOffset="17876.092">31695 8014 579 0,'0'0'40'15,"0"0"-11"-15,0 0-9 0,0 0-8 16,0 0-6-16,0 0-3 0,0 0-5 15,0 0-1-15,0 0-6 0,40-25-6 0,-17 15-11 16,0 3-29-16,0 1-27 0,-4-1-42 16,3 2-28-16,-6 3-64 0</inkml:trace>
  <inkml:trace contextRef="#ctx0" brushRef="#br0" timeOffset="18052.2114">31683 8131 481 0,'0'0'73'16,"0"0"-20"-16,0 0-18 0,0 0-10 0,0 0-12 16,0 0-6-16,0 0-5 0,0 0-1 15,0 0-1-15,0 0 0 0,22 3-1 16,5-7-4-16,2-2-13 0,5 0-15 16,-1 1-35-16,1 0-46 0,2 3-75 15</inkml:trace>
  <inkml:trace contextRef="#ctx0" brushRef="#br0" timeOffset="18699.5756">32451 7861 424 0,'0'0'60'0,"0"0"-21"16,0 0-15-16,0 0-8 0,0 0-4 15,0 0-5-15,0 0-3 0,0 0-1 16,0 0-2-16,-35-55-2 0,35 53 0 15,0 2-2-15,0 0-2 0,-1 0 2 0,-6 0 1 16,-4 4 1-16,-4 7 2 0,-3 3 3 16,-2 5-3-16,1-1 4 0,0 0-3 15,1-2-2-15,3 0 1 0,5-7-1 16,0 2-2-16,4-5-2 0,3-3 0 16,2 2-1-16,1-5 0 0,-2 4 0 0,2 2 1 15,0 4-2-15,0-2-2 16,3 0 2-16,7 1 0 0,-1-4-2 15,5-1 0-15,-3-3 1 0,1-1 0 16,8 0 8-16,-3-1 2 0,6-5 1 0,-6 0 0 16,-4 0 0-16,-1-3 2 0,-3 0 1 15,-1-4 2-15,1-3 0 0,-2-2-1 16,-1-3 1-16,1-1-1 0,-1-2-4 16,-2-3 5-16,1-3-3 0,-3-2 1 15,0-2 4-15,-1 1-3 0,-1 0 3 0,0 0-1 16,0 4 1-16,0 10 0 0,0 5-4 15,0 10-5-15,0 4-1 16,0 0-2-16,0-1-3 0,0 1-1 16,0 0 0-16,0 2 3 0,2 19 0 0,-2 11 2 15,1 11-1-15,-1 3 1 0,0 0 2 16,-4 1-3-16,-2 0 0 0,0-3-6 16,3-2-12-16,2-6-7 0,1-4-14 15,4-7-19-15,6-3-31 0,3-5-19 16,-2-7-39-16</inkml:trace>
  <inkml:trace contextRef="#ctx0" brushRef="#br0" timeOffset="19211.2646">32611 7885 331 0,'0'0'69'16,"0"0"-2"-16,0 0-19 0,0 0-11 15,0 0-12-15,0-79-6 0,0 68 2 16,0 6-11-16,0-2 1 0,0 3-9 15,0 4-3-15,2-1 0 0,8 1-3 0,3 0 1 16,2 7-1-16,-3 5 4 0,-3 5 0 16,-2 2 1-16,-2 5 4 0,-4-2-5 15,-1 1 3-15,0 2-3 0,-6-3-2 16,1 1 2-16,-3-2 0 0,-2-1 1 16,5-5-1-16,-3-1 2 0,2-5-1 0,1-1 0 15,-1 2-6-15,3-7 6 16,2 1-5-16,1-4 7 0,0 0 8 15,0 0-8-15,0 0-1 0,-2 0-2 16,2 0-1-16,-1 0 0 0,1 0 6 0,0-5-7 16,0-9-1-16,3-7 0 0,7-1 3 15,0 0-1-15,3 0 2 0,3-1 0 16,-2 3 1-16,4-3 0 0,-4 4-3 16,0-1 5-16,-3 8-2 0,-4-1 4 15,0 5 3-15,-4 0-2 0,1-1 1 0,-2 5 0 16,1 1-2-16,-3 3-1 15,0-2-3-15,0 2 0 0,0 0-4 16,1-2 0-16,-1 2 1 0,0 0 0 16,-1 10 1-16,-8 7 0 0,-4 4 6 0,0 4-6 15,-4 2 3-15,1 0-3 0,0 0-3 16,3-1 0-16,4-1-2 0,2-2-1 16,7 1-11-16,0-5-8 0,14-4-12 15,5-2-22-15,10-6-15 0,3-4-12 16,5-3-5-16,1 0 5 0,0-9-8 0,-4-2-24 15</inkml:trace>
  <inkml:trace contextRef="#ctx0" brushRef="#br0" timeOffset="19492.662">32325 8450 597 0,'0'0'39'0,"0"0"-11"16,0 0-13-16,0 0-7 0,0 0-5 0,0 0-3 15,86-38 0-15,-59 27-1 16,3 2-2-16,2 2-1 0,0-2 5 15,3 3-6-15,1-2-9 0,3 0-8 16,3 1-28-16,5-2-22 0,3 0-44 0,2 1-68 16</inkml:trace>
  <inkml:trace contextRef="#ctx0" brushRef="#br0" timeOffset="19855.5296">32591 8663 555 0,'0'0'45'0,"0"0"-12"16,0 0-3-16,0 0-13 0,0 0 0 15,15 97-11-15,-10-70-4 0,3 2-1 16,-2 3 1-16,1 1-2 0,-3 0 0 0,0 1 0 15,-1-4-2-15,0-4 2 0,0-8-1 16,0-4 0-16,1-5 0 0,-2-6 1 16,2 2-1-16,-4-5 2 15,0 0 1-15,6 0 1 0,4-5 0 0,6-8-1 16,0-9 0-16,-2-6-1 0,-2-6 1 16,-3-3-1-16,0-1 2 0,0 2-1 15,0 0 0-15,1 2-1 0,2 1-1 16,-2 0-1-16,3 1 1 0,0 3-6 15,0 1-2-15,3 3-14 0,0-5-26 0,2 2-74 16,4-1-151-16</inkml:trace>
  <inkml:trace contextRef="#ctx0" brushRef="#br0" timeOffset="22607.977">27978 7296 397 0,'0'0'68'15,"0"0"-17"-15,0 0-14 0,0 0-12 16,0 0-9-16,0 0 1 0,0 0-6 16,0 0-5-16,0 0-2 0,0 0-4 15,13-60-3-15,-13 60-1 0,-10 0 1 16,-7 0-1-16,-6 9 0 0,2 3 0 16,1 2 1-16,1 1-3 0,5 0 2 15,4-5-3-15,1 1 2 0,5-3 0 16,1 1 1-16,0 0 1 0,1-4 0 15,2 5-2-15,0-5 1 0,0 5-1 0,3 0 3 16,3-3-1-16,0-1 4 0,2-3 1 16,1 1 0-16,2-4 3 0,0 0-1 15,-2 0 1-15,5-2 0 0,-2-6-1 16,-1 2 0-16,0-3 3 0,-2-2-1 16,-4 2 2-16,4-4 1 0,-3-3-2 0,-1 0 0 15,1-7 0-15,0 2 0 16,-2-2 1-16,0 0-1 0,1 1-3 15,-2-3 7-15,-1 8-4 0,0-2 5 16,-2 1-4-16,0 5-3 0,0-5-2 0,0 6-3 16,0 6 3-16,0 2-3 0,0 4 0 15,0-2-4-15,0 2 0 0,0 0-1 16,0 0 2-16,0 0 0 0,0 11 1 16,0 7 1-16,3 8 4 0,0 3-3 15,-2 1 4-15,2 5-5 0,0-2-2 0,-2 1-2 16,1-1-8-16,-1-3-12 0,2 2-15 15,0-3-23-15,0-3-36 0,6-2-22 16,-4-8-38-16</inkml:trace>
  <inkml:trace contextRef="#ctx0" brushRef="#br0" timeOffset="23115.8621">28184 7321 460 0,'0'0'58'0,"0"0"-12"15,0 0-12-15,0 0-1 0,0 0-9 16,0 0-7-16,0 0-5 0,0 0-7 16,0 0-3-16,-12-70-3 0,13 62-2 15,4 1 0-15,2 2 1 0,2 1 0 16,4 4 1-16,7-2-1 0,-1 2-2 16,5 0 0-16,-4 6 0 0,-3 3-3 15,-3 2 2-15,-4 4 3 0,-3 3-1 16,-2 2 1-16,-2 3 2 0,-3 0-1 15,0-1 0-15,0 1 1 0,-6 0-1 16,0-8 1-16,0-1 0 0,3-5 0 0,0-5 0 16,2 1 2-16,1-5 2 0,0 0 1 15,0 0 2-15,0 0 2 0,0 0-4 16,0 0-2-16,-2-2-4 0,2-8-1 16,0-7 1-16,0-4-1 0,6-1 3 15,2 1-2-15,0 2 1 0,2-1-1 16,-1 0 2-16,-2 8-1 0,-1-1 1 15,-3 4 0-15,-1 5 1 0,1 1-2 16,-3 3 2-16,0-1-2 0,0 1 0 0,2-3 0 16,-1 3-1-16,1 0 1 0,-1-2 1 15,1 2-1-15,-1 0 1 0,5 0 0 16,-1 0-3-16,0 6 4 0,4 1-2 16,-8 4 1-16,2 6 0 0,-3-6-1 15,0 10 0-15,0-3 0 0,0 0-2 0,-1 2 1 16,-1-2-2-16,2-6-2 0,0 1-12 15,0 0-6-15,3-2-11 0,7 1-13 16,-2-6-24-16,10 0-45 16,4-6-70-16</inkml:trace>
  <inkml:trace contextRef="#ctx0" brushRef="#br0" timeOffset="23388.7424">27670 7782 479 0,'0'0'82'0,"0"0"-19"15,0 0-27-15,0 0-20 0,0 0-11 16,0 0-3-16,0 0-1 0,116-19-1 15,-67 7 0-15,0 1-2 0,3 2 0 0,-1 2-4 16,-2 0-7-16,-1 3-9 0,-3 0-15 16,1 3-34-16,-3-4-40 0,3 3-31 15,-2-3-72-15</inkml:trace>
  <inkml:trace contextRef="#ctx0" brushRef="#br0" timeOffset="23726.4921">28188 7927 519 0,'0'0'39'0,"0"0"1"16,0 0-2-16,0 0-7 0,0 0-12 16,0 0-5-16,0 0-5 0,26 94-4 15,-16-69 0-15,2 3-3 0,-2 1-2 0,3-1 1 16,-2 1-2-16,1-1 2 15,1-4-1-15,-1-3 1 0,-5-4-2 16,3-4 2-16,-6-5-2 0,-1-4 1 16,1 4 0-16,-1-5 0 0,0 0 0 0,0 0 1 15,-1-3 2-15,5-4-3 0,-2-9 2 16,6-6-1-16,-2-6 0 0,0-3-1 16,0-6 0-16,1-2 0 0,3-2 1 15,0-3-4-15,2-2-3 0,-1-1-4 16,5-1-8-16,-3 2-2 0,1 4-9 0,-1 5-13 15,-3 6-33-15,0 6-67 0,0 6-152 16</inkml:trace>
  <inkml:trace contextRef="#ctx0" brushRef="#br0" timeOffset="24276.1224">28901 6671 466 0,'0'0'37'16,"0"0"-11"-16,0 0-9 0,0 0-9 0,0 0-10 15,0 0-4-15,0 0 0 0,0 0-2 16,0 0 4-16,79-53-6 0,-61 48-6 16,-2 4-11-16,-5 1-16 0,-1 0-24 15,0 0-6-15,-5 0-5 0,-1 4-4 16,-4 4 3-16</inkml:trace>
  <inkml:trace contextRef="#ctx0" brushRef="#br0" timeOffset="24432.6173">28860 6831 259 0,'0'0'62'16,"0"0"-11"-16,0 0-6 0,0 0-2 15,0 0-6-15,0 0-8 0,0 0-12 16,0 0-9-16,0 0-9 0,81 25-14 16,-56-27-18-16,1-1-33 0,0-5-40 15,4 1-61-15</inkml:trace>
  <inkml:trace contextRef="#ctx0" brushRef="#br0" timeOffset="25407.5624">29223 6199 213 0,'0'0'74'0,"0"0"-1"16,0 0-6-16,0 0-18 16,0 0-14-16,0 0-6 0,0 0-4 0,0 0-1 15,0 0-5-15,-40-59-9 0,40 59-5 16,-2-2-5-16,2 2-5 0,0 0 0 16,0 0 0-16,0 0 3 0,0 11 2 15,2 7 1-15,3 8-1 0,3 1 0 16,-1 2 0-16,3 0 0 0,-1 1 2 0,1-3-2 15,1 1-1-15,-2-5 0 0,0-2-3 16,-2-7 3-16,0-1-1 0,-2-6 2 16,-4-2-1-16,2-1 0 15,-3-4 0-15,0 0 2 0,0 0 2 0,1 3 5 16,-1-2 2-16,2 1 5 0,-2-1 4 16,1-1 0-16,-1 0-5 0,2 0-6 15,1-12-6-15,0-8-3 0,1-7 2 16,3-3-2-16,-1 2 1 0,0-4 0 15,0 1 0-15,1-3-1 0,1 1 0 0,1 4-4 16,-2 3 3-16,-1 7-3 0,1 4-5 16,-2 5-6-16,-4 5-7 0,2 1-13 15,-3 4-28-15,0-2-19 0,0 2-23 16,7 0-19-16,1 0-26 0</inkml:trace>
  <inkml:trace contextRef="#ctx0" brushRef="#br0" timeOffset="26079.0614">29747 5985 275 0,'0'0'48'0,"0"0"-14"0,0 0-13 0,0 0-10 15,0 0-4-15,0 0-7 0,0 0 1 16,0 0-2-16,-84-20 1 0,61 32-5 16,4 2-3-16,0 3 4 0,3 1-4 15,0 3 8-15,2 2 3 0,0 3 1 16,2-1 0-16,2 1-3 0,0-2-4 16,2 0-1-16,5-8-2 0,1-7-5 15,2 2-3-15,0-4-1 0,2 1 5 16,9-1 5-16,4-3 5 0,7-4 0 15,3-4-3-15,1-7-1 0,0-6 2 0,0-3 4 16,-2-2 6-16,-2-5 4 0,0 2 3 16,-4-3 6-16,-1 1 9 0,-6-2 3 15,-1 2 3-15,-4-1 5 0,-3 1-3 16,-3 0-4-16,0 1-12 0,0-1-4 16,-2-1-13-16,-3 3 1 0,0 2 2 15,-2 3-2-15,3 4-2 0,-2 2-2 16,3 5-1-16,0 4-1 0,2 1 1 15,1 4-1-15,0-2-2 0,0 2-2 16,0-1-1-16,0 1 1 0,-2 0-1 0,2 0 5 16,-1 12-2-16,1 9 0 0,0 6 2 15,1 3-3-15,4 4 5 0,1 1-1 16,1 2-1-16,3-3 0 0,-3 1-3 16,0 0-1-16,1-2-1 0,0-2-7 15,-1-2-7-15,-1-4-11 0,-3-8-27 0,2 0-26 16,-1-7-23-16,-3-3-37 15</inkml:trace>
  <inkml:trace contextRef="#ctx0" brushRef="#br0" timeOffset="26451.7037">29942 5947 429 0,'0'0'51'0,"0"0"-16"0,0 0-18 0,0 0-10 16,0 0-5-16,0 0 1 0,0 0 1 15,0 0 2-15,0 0 2 0,0 0 1 16,6 77-3-16,2-55 3 0,0-2-7 16,-2-7-1-16,-1 1-2 0,2-1 0 15,-2-3-3-15,1 3 3 0,-4-6 0 16,0-3 1-16,1 0 0 0,-3-4 2 15,0 0 3-15,0 0 1 0,1 0 2 0,1 0 1 16,2 0 0-16,5-8-1 0,-2-7 0 16,3-6-3-16,-2-1-2 0,1-4-2 15,0-2 0-15,1 1 0 0,3 0-1 16,-3-1 0-16,-1 3 0 0,1 0-3 16,-3 8-7-16,-1 2 1 0,-3 5-6 0,-1 5-7 15,1 1-29-15,1 4-35 16,-2 0-41-16,4 4-83 0</inkml:trace>
  <inkml:trace contextRef="#ctx0" brushRef="#br0" timeOffset="26796.7805">29582 6597 525 0,'0'0'40'0,"0"0"-13"0,0 0-12 16,0 0-8-16,0 0-3 0,0 0-3 16,0 0-3-16,105-43 1 0,-74 34-6 15,1 2-7-15,1 0-6 0,0-1-12 16,2 3-18-16,4 2-27 0,-2-3-25 16,3 1-22-16,-4 0-47 0</inkml:trace>
  <inkml:trace contextRef="#ctx0" brushRef="#br0" timeOffset="27474.7009">29861 7003 410 0,'0'0'33'0,"0"0"-4"16,0 0-1-16,0 0-11 15,0 0-6-15,0 0-7 0,0 0 1 16,0 0-2-16,0 0 1 0,0 0-2 0,-25-47 0 16,24 43-3-16,1 4-1 0,-6-1-2 15,1 1-1-15,-7 0-2 0,-7 0 2 16,2 7 3-16,-5 6-4 0,4 1 3 16,1 3-1-16,3-2-1 0,1 2 2 15,4-5 2-15,2 2-1 0,0-2-1 16,2-1 1-16,3-3-1 0,0-3-3 0,2 0-1 15,0 1-2-15,0 2-1 0,0 2 3 16,2-7-3-16,0 2-1 0,4-5 5 16,6 0 1-16,2-2 8 0,8-7 4 15,-2-2 1-15,-2-3 0 0,0 0 0 16,-2-5 1-16,0 0 2 0,-1-2 5 16,-3-1 2-16,0-1 3 0,-2 0-5 15,-1-4-1-15,-2 0 1 0,-1-1 1 16,-2 1-1-16,2 1 0 0,0 1-6 15,-3 1-1-15,0 6 0 0,-3 2 4 0,1 5-3 16,-1 5-2-16,0-6-3 0,0 6-3 16,0 0 1-16,0 1-3 0,0 5 0 15,0-2-3-15,0 2-2 0,0 0 0 16,0 0 1-16,0 0 0 0,0 14 4 16,0 6-1-16,0 9 0 0,0 3-2 0,0 1 0 15,0 2-3-15,0 1-7 16,0 1-13-16,1-2-19 0,1 0-17 15,2-3-16-15,2-7-23 0,7 0-19 16,0-7-34-16</inkml:trace>
  <inkml:trace contextRef="#ctx0" brushRef="#br0" timeOffset="27948.8085">30049 7043 397 0,'0'0'59'0,"0"0"-11"0,0 0-4 0,0-80-10 15,0 61-12-15,3 3-5 0,-2 5-5 16,4-5-6-16,-2 6-4 16,-2 5-2-16,5-2-3 0,-3 4-1 0,1 0-3 15,5 3-1-15,-2 0 3 0,5 9 0 16,2 5 4-16,-4 5 1 0,0 2 0 16,-3 4 0-16,-2-1 0 0,-2 4 0 15,-3-3 1-15,0 1-2 0,0-2 2 16,-2-1 3-16,-1-6-4 0,-1 0 4 0,2-6-5 15,1-8 1-15,-1 4 1 0,2-7 0 16,0 0 2-16,0 0 1 0,0 0 2 16,0 0 0-16,0 1-1 0,0-1-2 15,0 0-2-15,0 0-6 0,0-11 3 16,5-6-2-16,2-5 5 0,1 2 0 16,-1 2 0-16,3 0 1 0,0 2-1 15,-3 2 3-15,2 1 0 0,-5 6 2 16,-1 2 4-16,0 1-1 0,-3 4-1 15,0-1-2-15,0 1-1 0,1-2-4 0,-1 2 0 16,2-2 0-16,-2 2-2 0,1-1 0 16,-1 1 0-16,2 0-1 0,-1 0 2 15,2 3-1-15,0 6 0 0,3-2-2 16,-3 3 0-16,-1-1 1 0,1-2 0 16,0 3-3-16,0-3-5 0,5 3-13 0,-3-3-12 15,2-1-25-15,7-3-48 0,3-3-62 16</inkml:trace>
  <inkml:trace contextRef="#ctx0" brushRef="#br0" timeOffset="28100.7776">30529 7097 313 0,'0'0'-33'16,"0"0"-60"-16</inkml:trace>
  <inkml:trace contextRef="#ctx0" brushRef="#br0" timeOffset="30308.849">11523 8292 103 0,'0'0'5'15,"0"0"3"-15,0 0-4 0,0 0 0 16,0 0 0-16,0 0-3 0,0 0-2 16,0 0-7-16,0 0-9 0,0 0-26 15,-53-39-17-15</inkml:trace>
  <inkml:trace contextRef="#ctx0" brushRef="#br0" timeOffset="32231.9435">10861 6361 19 0,'0'0'28'0,"0"0"-1"0,0 0-10 15,0 0-8-15,77 29-2 0,-59-23 4 0,0 2-3 16,1-1 5-16,-1 4 2 0,1 0-1 16,3 2-1-16,-1 1 0 0,0 3-1 15,2 1-5-15,0 0-5 0,-2 2 2 16,-1 0-1-16,1 0 6 0,0 2 0 16,0-1-5-16,-1 2-1 0,-2 1-3 15,4 1 0-15,-5-1 2 0,-4 0 0 16,0 2 0-16,0 3 2 0,-3 1 1 15,-1 2-1-15,1 1-4 0,-1 2 2 16,-2 2-3-16,1 0 2 0,-2 1 4 0,0-1-5 16,3 3 1-16,-1-3 2 0,1 2-2 15,0-3 0-15,0-2 2 0,-1-4-3 16,1-3-1-16,-3-1-1 0,-2-2-3 16,4 1 5-16,-3-1 1 0,-2 2 2 15,0 1-1-15,-2 0-2 0,-1 3 1 0,0 1-2 16,0 2 1-16,-3 1-1 0,-3 2 2 15,-2 2 0-15,-1 3 0 0,-1 2 3 16,-3-1-3-16,0-3 1 16,-1-2 0-16,2-4-4 0,2-5 4 0,-2-4-2 15,4-3 1-15,-1-2 0 0,3-6 0 16,-2-1 2-16,0 0 0 0,-1-1 0 16,-2 3 2-16,2-5-1 0,-1 0-2 15,-3 0-1-15,0 2-2 0,-7 1 2 16,4 1-1-16,-3-1 2 0,2-1 1 0,-5 1-2 15,-1-1 0-15,4-3 4 0,-4-1 3 16,-3-2 0-16,0-2 1 0,-3-3-1 16,-3 0-2-16,-4 0 0 15,3 0 0-15,-3 0-4 0,-3-3-1 0,4-1 0 16,0 0 0-16,5 1 2 0,0-2 1 16,2-1 2-16,3 1-2 0,-1-5 2 15,-3 0-4-15,2-4 4 0,-3 1 2 16,1-3 1-16,0 0-1 0,1-4-2 15,1 2-5-15,-2-2 3 0,6 0 1 0,-5 0 2 16,2-2 8-16,0 2-4 0,-1-3 2 16,-1-1-4-16,2-2-7 0,-1-2-2 15,2-1 2-15,2 1-1 0,0-2 3 16,0-2 3-16,4-1-4 0,-1-4-1 16,2-3-1-16,1-4 2 0,1 1 2 0,3-3 0 15,1-1 0-15,1-1-1 16,1 0-4-16,1-2-4 0,2 0 1 15,1-1 1-15,0 5 3 0,-1-2-2 16,3 1 0-16,-3-1-1 0,1-2 0 0,0-3 4 16,3 3-2-16,0 1 2 0,0 5-1 15,2 2 0-15,-1 2-1 0,2 1-1 16,0-1-1-16,0 0-3 0,0 3 4 16,0 0-3-16,3 3 3 0,2 0 2 15,-1 2-5-15,5 0 0 0,-1 3-2 0,1-2 1 16,4 2 0-16,4-2 0 0,2 1-2 15,6 3 3-15,4 1 0 0,3 3-4 16,4 5 0-16,7 1 3 16,5 4 0-16,5 1 7 0,4 1-4 0,3 0 1 15,1 4-4-15,1 1-6 0,-2 3-3 16,-3-1 1-16,-4 3 0 0,-6 1 4 16,-5 0 4-16,-3 5-1 0,-1 4-1 15,-5 5-1-15,-1 2 1 0,-3 5 0 16,-2 5-4-16,-6 8 6 0,-1 5-3 0,-6 8-2 15,-2 10-3-15,-6 4-25 0,-2 10-29 16,-4 0-63-16</inkml:trace>
  <inkml:trace contextRef="#ctx0" brushRef="#br0" timeOffset="34879.1477">4303 13374 14 0,'0'0'17'0,"0"0"-4"0,0 0-6 16,0 0-5-16,0 0-2 0,0 0-2 15,0 0 2-15,0 0-2 0,0 0 1 16,67-67 1-16,-57 58-1 0,1 2 1 15,-5 0-2-15,7-1 0 0,0-2-3 0,-3 1 2 16,5-4-6-16,2-1 3 0,-2 0-3 16,2-1-2-16,0 1 11 0</inkml:trace>
  <inkml:trace contextRef="#ctx0" brushRef="#br0" timeOffset="35475.169">9970 9251 128 0,'0'0'8'0,"138"-111"-6"16,-70 61-7-16,1 3-6 0,-4 0-4 15,3 2 0-15,-4 0-16 0,-2 2 8 16,-3 2-2-16,-4 1 12 0,-3 3 13 15,-4 2 6-15,-6 1 16 0,1 3 1 0,-4 0 17 16,-4-1-6-16,-2 1 2 0,-1 0-4 16,-3 0-13-16,-3 1-5 0,0 3-7 15,-3 1-7-15,-4 5-5 0,0 3-4 16,-9 5-2-16,4 4-4 0,-8 4 1 16,-3 3-5-16,3 1 0 0,-6 1 2 15,4 0 4-15,1 0 2 0,3 1 5 16,-1 3-1-16,-5-1-4 0,-1 6 3 15,-1 4-3-15,0 2-3 0,-1 2 0 16,-5-4-15-16</inkml:trace>
  <inkml:trace contextRef="#ctx0" brushRef="#br0" timeOffset="36417.1005">11504 8086 59 0,'0'0'36'16,"0"0"-1"-16,0 0-9 0,0 0-12 15,0 0-16-15,0 0-9 0,0 0-5 16,0 0-7-16,0 0-6 0,0 0-6 16,37-40-14-16</inkml:trace>
  <inkml:trace contextRef="#ctx0" brushRef="#br0" timeOffset="47576.2317">6196 12211 23 0,'0'0'-1'0,"0"0"-9"0,0 0-2 16</inkml:trace>
  <inkml:trace contextRef="#ctx0" brushRef="#br0" timeOffset="49670.1709">6263 12149 64 0,'0'0'16'0,"0"0"-11"16,0 0-1-16,0 0 4 0,0 0-5 15,0 0 2-15,0 0-4 0,0 0-2 16,0 0-5-16,0 0-6 0,-12-72-12 16,12 70-13-16</inkml:trace>
  <inkml:trace contextRef="#ctx0" brushRef="#br0" timeOffset="57068.2503">20236 10140 199 0,'0'0'60'0,"0"0"3"16,0 0-9-16,0 0-15 0,0 0-12 16,0 0-10-16,0 0-7 0,0 0-7 15,0 0-3-15,-23-19-2 0,23 19 0 16,0 0 3-16,1 0 0 0,14 0 1 15,4 2-1-15,5 6 1 0,1-3-2 0,-1 2 0 16,1-1 1-16,4-2 3 0,2-2 2 16,6-1 0-16,2-1 0 0,7 0-2 15,2-7-1-15,4-2 1 0,-1 0-2 16,3-3 2-16,3 1-1 0,-1 2 1 16,3-2-3-16,1 2 0 0,-3-1 0 15,0 4-2-15,-2 1 0 0,-3 2 0 16,-4 1-2-16,-2 0 1 0,-7 2 0 15,-3 0 0-15,-1 0 2 0,-7 0 0 16,-1 2 0-16,-3 1 0 0,-5-2-1 0,-3 0 0 16,-4-1-1-16,-8 0-3 0,2 3 1 15,-6-3-3-15,0 0 0 0,0 0-4 16,1 0-8-16,1 1-12 0,-1-1-8 16,-1 0-13-16,0 0-10 0,0 1 4 15,-1-1 1-15,-12 0 0 0,-2 0-7 0</inkml:trace>
  <inkml:trace contextRef="#ctx0" brushRef="#br0" timeOffset="57490.9494">20639 10165 138 0,'0'0'45'0,"0"0"-10"0,0 0-11 16,0 0 1-16,0 0-7 0,0 0-3 15,0 0-2-15,0 0-4 0,0 0-1 16,0 0-4-16,-76-21-2 0,74 21 2 16,1 0-1-16,1 0 2 0,-2 0 2 15,2 0 4-15,0 0 5 0,2 5 2 16,8 2 3-16,6 2 0 0,7-3-1 15,3 1 1-15,6-4-1 0,4-2-8 0,4-1-2 16,4 0-6-16,2-4 0 16,3-4 0-16,3-1-2 0,-2-1 0 0,0 2-1 15,-2 0-1-15,-5-1 0 0,-2 1 0 16,-1 1-1-16,-2-1 0 0,-3 4-1 16,-5-1-3-16,-3 1 1 0,-8 3 0 0,-1 1 2 15,-7 0-3-15,2 0-1 16,-1 0-5-16,-6 0-6 0,1 0-4 15,-7 0-2-15,0 0-4 0,0 5-16 16,0 2-21-16,-12 3-20 0,-5 2-19 0,-8-4-12 16</inkml:trace>
  <inkml:trace contextRef="#ctx0" brushRef="#br0" timeOffset="57890.846">20482 10062 61 0,'0'0'9'0,"0"0"2"15,0 0 1-15,0 0-2 0,0 0-5 16,0 0 3-16,0 0 2 0,0 0 6 0,0 0 13 15,0 0 12-15,-34 46 6 0,45-36 2 16,7 0-11-16,5-7-8 0,6-3-8 16,6 0-6-16,4 0-1 0,2-3-7 15,3-1 0-15,0-1-3 0,2 1-2 16,-1 0 0-16,3-1-2 0,-2-1 0 16,2 2-1-16,-2-2 0 0,2 2-1 15,-3 0 0-15,-2 0 1 0,-4 0-4 16,-1 1 2-16,-5 1-3 0,-4 1-2 15,-9 1 1-15,-4 0-2 0,-5 0-2 0,-6 0-5 16,1 0-3-16,-6 0-5 0,0 0-5 16,0 0-4-16,0 0 0 0,-2 3-12 15,-8 4-7-15,-10-2-27 0</inkml:trace>
  <inkml:trace contextRef="#ctx0" brushRef="#br0" timeOffset="58188.0932">20511 10147 151 0,'0'0'44'0,"0"0"-7"15,0 0-8-15,0 0-13 0,0 0-5 0,0 0-1 16,0 0 1-16,0 0 3 0,0 0 1 15,-3 34 3-15,14-18 8 16,5-2 2-16,5-4 0 0,5-2 0 16,7-6-10-16,6-2-1 0,1-2-7 0,7-9-4 15,0-1-3-15,4-1 0 0,-3-1-3 16,2 0-3-16,-3 4 0 0,-3 1-2 16,-5 1-6-16,-2 3-13 0,-5 4-36 15,-4 0-48-15,0 1-90 0</inkml:trace>
  <inkml:trace contextRef="#ctx0" brushRef="#br0" timeOffset="66879.9076">10368 16547 28 0,'0'0'1'16,"0"0"-2"-16,0 0-3 0,0 0-1 16,0 0 4-16,0 0 1 0,0 0 0 15,0 0 5-15,0 0-5 0,0 0 3 16,-13-2-4-16,12 2 2 0,1 2-4 0,-2-1 0 15,2 0 1-15,0 1 2 0,0-1-1 16,0 6 1-16,0-3 2 0,0 2-2 16,0-1 1-16,0-5 1 15,0 0-1-15,0 0 1 0,0 1 2 0,0 1 5 16,2 1 1-16,-2-3 1 0,0 0 3 16,1 0-2-16,-1 1 0 0,0-1-4 15,0 0-2-15,0 2-1 0,0-2-3 16,0 0 2-16,0 0-1 0,0 0-3 15,0 0 1-15,0 0-4 0,0 0-4 0,0 0-3 16,0 0-8-16,0 0-2 0,-1 0 0 16,1 0 3-16,0 0 2 0,-2 0 2 15</inkml:trace>
  <inkml:trace contextRef="#ctx0" brushRef="#br0" timeOffset="69153.4515">10660 16427 99 0,'0'0'7'15,"0"0"-8"-15,0 0-7 0,0 0-13 16,0 0-25-16</inkml:trace>
  <inkml:trace contextRef="#ctx0" brushRef="#br0" timeOffset="70073.5991">6271 11896 74 0,'0'0'-13'0,"0"0"7"0,0 0 2 0,0 0 3 15,0 0 0-15,0 0-3 0,0 0-5 0,0 0-9 16</inkml:trace>
  <inkml:trace contextRef="#ctx0" brushRef="#br0" timeOffset="75807.1354">18754 11329 1 0,'0'0'17'0,"0"0"0"16,0 0 2-16,0 0-1 0,0 0-4 15,80 26 1-15,-58-22-2 0,3-3-3 16,1-1-1-16,3 0-3 0,3 0-3 16,-1 0 0-16,3 0 0 0,-1 0-2 15,2-1 1-15,1-3-1 0,0 3-1 16,0-2 0-16,-3 1 0 0,-1 2 0 16,-1-1 0-16,-5 1 2 0,-9-2-2 15,0 2 0-15,-5-2 0 0,-6 2 0 16,5 0 0-16,-5 0 0 0,-2 0-2 0,2 0 2 15,-6 0 2-15,0 0-1 0,0 0 1 16,2 0 2-16,-1 0-2 0,1 0 3 16,-1 0 0-16,2 0-2 15,-3 0 0-15,0 0-3 0,1 0-3 0,-1 0 1 16,0 0-2-16,-1-1-3 0,-6 0-4 16,-5 0-6-16,-7 1-11 0,0 0-6 15,-10 0-22-15</inkml:trace>
  <inkml:trace contextRef="#ctx0" brushRef="#br0" timeOffset="76149.0141">18666 11409 133 0,'0'0'40'16,"0"0"-5"-16,0 0-2 0,0 0-5 15,0 0-9-15,0 0-6 0,0 0-6 16,0 0 0-16,0 0 1 0,47-38 2 0,-25 36 0 16,4 2 4-16,1 0-1 0,1 0 0 15,2 0 0-15,2 0-3 0,0 0-1 16,1 0-1-16,2 0-2 0,0 0-4 16,3 0 3-16,2-3-3 0,3 1-1 15,5-2 0-15,0-1-1 0,2-1-1 0,-1 1 0 16,-2 0-3-16,-7-1 2 0,0 1-1 15,-6 0-3-15,-2 3-1 16,-5-2-1-16,-8 3-1 0,-2 1-8 16,-7 0-13-16,-5 0-8 0,2 0-12 0,-7 1 0 15,-7 8-3-15,-8 7-4 0,-11 1-18 16</inkml:trace>
  <inkml:trace contextRef="#ctx0" brushRef="#br0" timeOffset="76374.7148">18652 11553 123 0,'0'0'42'0,"0"0"-2"16,0 0-3-16,0 0-2 0,0 0-11 16,0 0-4-16,0 0-7 0,0 0-5 15,0 0-2-15,0 0-3 0,-12 0 2 16,13 0 2-16,16 1-4 0,8 2 3 15,5 2-3-15,5 0 0 0,1-3-1 0,3 1-2 16,6 0-1-16,4 1-4 0,5-3-6 16,8 4-32-16,4-3-61 15</inkml:trace>
  <inkml:trace contextRef="#ctx0" brushRef="#br0" timeOffset="81704.0213">21584 11353 6 0,'0'0'11'0,"0"0"0"15,0 0 2-15,0 0 2 0,0 0 5 16,0 0 5-16,0 0 2 0,0 0-5 16,0 0 1-16,-6 0-4 0,6 0 0 15,0 0-1-15,6 0-2 0,-1 0-3 16,1 0-3-16,0 0 1 0,1 0-3 15,-1 0 2-15,4 0 0 0,7 0 2 0,0 0-1 16,4-4 1-16,1-1-2 0,0 2 1 16,1-2-3-16,3 0-1 0,1-1-1 15,3 2 1-15,4-1-2 0,2 0 1 16,5 1-4-16,2-2 0 0,2 1-1 16,1-1 0-16,0 2 1 0,3-1-1 0,-1 0 1 15,1 0 0-15,2-2 2 16,-3-2-1-16,2 1 0 0,-2 0 2 15,4 0-2-15,1 0 1 0,1 2-2 16,0 1 0-16,0 3-2 0,-2-1 1 0,1 1 0 16,-3 1-1-16,2 1 3 0,-2 0-3 15,-1 0 0-15,-4 0 1 0,-1 0-1 16,-2 0 1-16,1 1-1 0,-2 1 2 16,1-2-1-16,0 1 0 0,-2-1 0 15,0 0-2-15,-2 0 1 0,1 2 0 0,-1-2 0 16,1 0 0-16,1 1 0 0,0-1 0 15,-1 0 0-15,1 0-1 0,1 0 0 16,-5 1 0-16,-1-1 1 16,-4 2-1-16,-2 0 0 0,-1-2 1 0,-10 1-4 15,0 1 3-15,-8-2-1 0,-3 0 0 16,-1 1 1-16,-6-1-3 0,0 0-2 16,0 0-4-16,1 0-9 0,1 2-16 15,-1-2-20-15,-1 0-11 0,0 0-5 16,-8 3 4-16,-11 0-18 0</inkml:trace>
  <inkml:trace contextRef="#ctx0" brushRef="#br0" timeOffset="82730.8461">25186 11307 141 0,'0'0'19'0,"0"0"-9"0,0 0-7 15,0 0-5-15,0 0-1 0,0 0 0 16,0 0 1-16,0 0 5 0,0 0-1 16,0 0 3-16,-13 18 12 0,20-7 12 0,6 1 7 15,4-5 2-15,4-2-8 16,6-1-8-16,4-4-2 0,2 0-4 15,3-3-3-15,3-3-2 0,1 2-2 16,1-3 0-16,4 2 1 0,1-1-3 0,5-1 0 16,3 2-4-16,4-2-1 0,1 2-1 15,3 0 1-15,2 0-1 0,0 2 0 16,1 0 0-16,-1-1 0 0,-1 1-1 16,3-2 1-16,-1 0-1 0,1 0 2 15,1-2-2-15,2 1 3 0,-2-1-3 0,1-2 1 16,-3 1 0-16,-2-1-1 0,-2 1 0 15,-5 1 1-15,-2 1-1 16,-8 1-1-16,0 2 1 0,-5 0-1 16,-3 2 1-16,-4 1 0 0,-2 0 0 0,-1-2-1 15,-4 2 1-15,-7 0-2 0,0 0 1 16,-8 0 1-16,-6 0-3 0,0 0 0 16,-6 0-1-16,0 0 0 0,0 0 1 15,1 0 0-15,2 0 0 0,-2 0-4 16,1 0 0-16,-1 0-4 0,-1 0-5 0,0 0-9 15,-8 0-28-15,-7 3-18 0,-5 4-15 16,-1-2-41-16</inkml:trace>
  <inkml:trace contextRef="#ctx0" brushRef="#br0" timeOffset="83267.6305">25549 11286 139 0,'0'0'43'16,"0"0"-4"-16,0 0-9 0,0 0-12 15,0 0-9-15,0 0-5 0,0 0 2 16,0 0 1-16,0 0 6 0,0 0 7 16,5-4 11-16,20 11 4 0,13-3-2 15,8-1-8-15,11-3-10 0,6 0-6 0,5 0-1 16,4-2-1-16,2-2-1 0,1 0-1 15,-1-3-4-15,-1 3 0 16,0-2 0-16,1-1 1 0,2 2 0 16,1-1-1-16,4-3 0 0,0 1 1 0,2-1-2 15,-3 0 0-15,0 1 1 0,-2 2-2 16,-4-2-2-16,-3 3 3 0,-3-2-5 16,-9 3 4-16,-5 1 0 0,-8 1 0 15,-9 2-1-15,-11 0 2 0,-4 0-2 16,-10 0 4-16,-6 0-4 0,-1 0-1 0,-5 0 1 15,0 0-1-15,0 0 2 0,0 0 0 16,0 0-1-16,0 0-5 0,-13 0 0 16,-7 0-9-16,-3 3-9 15,-2 3-27-15,2-3-29 0,6-1-37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7T05:32:02.72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011 11100 10 0,'0'0'18'16,"0"0"-1"-16,0 0-5 0,0 0-1 15,0 0-4-15,0 0-2 0,0 0-1 16,0 0 0-16,0 0 2 0,0-30-1 16,0 30 1-16,0-2-3 0,0 1-3 0,0-1-1 15,0 1 0-15,0 1-1 0,0-2 2 16,0 2 2-16,0 0 3 0,0 0 0 15,0 0-1-15,0 0-1 16,0 0-2-16,0 0 0 0,0 5-2 0,0 0 1 16,1 1 1-16,2 3 0 0,0-5 6 15,0 4 4-15,4 1-1 0,-3-3-1 16,1 2-5-16,-4-5-3 0,2 1 0 16,-3-4 0-16,2 3-1 0,-1 0 1 15,2 0 2-15,1 2-1 0,-1-4 1 0,1 2-2 16,-1 0 0-16,2 1 0 0,-5-4 1 15,0 0 2-15,0 0 1 0,1 1 0 16,1-1-1-16,2 0 5 16,8 0-2-16,2-9 2 0,2-8-2 0,4-7-1 15,0-6-2-15,2-9-3 0,3-4 0 16,4-6-2-16,-2 1 1 0,2 1 1 16,1 4-1-16,-5 6-1 0,-6 9 3 15,-2 4-2-15,-2 3-1 0,-1 0 1 16,-4 3-2-16,-1 7 2 0,-2-4 0 0,-3 8-3 15,-2 2 4-15,1 2-4 0,-3 3 3 16,0-1-2-16,0 1-4 0,1-2-5 16,-1 0-4-16,2 1-6 0,-2 1-9 15,0 0-8-15,0 0-18 0</inkml:trace>
  <inkml:trace contextRef="#ctx0" brushRef="#br0" timeOffset="8399.0125">13021 12040 19 0,'0'0'18'15,"0"0"-2"-15,0 0-6 0,0 0-1 0,0 0-6 16,0 0 0-16,0 0 3 0,0 0 1 16,0 0 1-16,0 0-3 0,-72-33-3 15,71 33-2-15,-2 0 2 0,3-2-2 16,-3 2 2-16,3-1-1 0,-1 1-1 16,-1-2 1-16,1 2 0 0,-1 0 3 0,1 0-1 15,-1 0 2-15,2-2 2 0,-1 2-2 16,1 0 0-16,-2 0 0 15,2 0-1-15,-1 0 1 0,1 0 1 16,0 0-1-16,0 0-2 0,0-1 2 0,0 1-1 16,0 0 1-16,1-3 3 0,10-3-2 15,7 0-1-15,5-5 0 0,-1 2-2 16,3-3-2-16,-1 0-5 0,1-3 4 16,-3 0-5-16,2-2-3 0,-2 2 2 15,1-2-1-15,-3 2 2 0,3-1 5 0,0 1-1 16,-1 0-1-16,0 1 1 0,-2 2-1 15,-7 5 1-15,0-1-1 16,-6 3 0-16,-4 2-1 0,2 2 1 0,-5 1 1 16,0-2 2-16,0 2 1 0,1 0 1 15,1-1-1-15,-1 1-1 0,1-1-2 16,-1 1-9-16,-1 0-16 0,0 0-27 16,0 0-23-16</inkml:trace>
  <inkml:trace contextRef="#ctx0" brushRef="#br0" timeOffset="8747.2397">12938 12082 165 0,'0'0'25'15,"0"0"-6"-15,0 0-1 0,0 0-8 0,0 0-6 16,0 0-3-16,0 0-1 0,0 0 0 16,0 0 2-16,0 0 1 0,-9-10-2 15,18 4 2-15,5-3 0 0,1 1 0 16,5-1-1-16,-3 1 0 0,-4 2 1 16,3 0-1-16,-2 0-1 0,-5 3 0 15,6-3-1-15,-5 1 0 0,-3 2 0 16,3-1 0-16,0 0-1 0,-3 0 0 15,2-2 1-15,4 0 1 0,-4 0-1 16,1-1-1-16,-1 0-6 0,-1 1-1 0,1-1-5 16,-3 1-4-16,1 0-4 0,-3 3-12 15,2-4-14-15,-2 6-17 0</inkml:trace>
  <inkml:trace contextRef="#ctx0" brushRef="#br0" timeOffset="9060.118">12949 12109 139 0,'0'0'29'0,"0"0"-9"16,0 0-5-16,0 0 0 0,0 0-7 15,0 0-2-15,0 0-4 0,0 0-3 16,0 0 2-16,-4-7 0 0,14-4 2 0,3-2-1 15,3-1 0-15,3 1 1 0,1-3-1 16,1 0-1-16,0-1 0 0,-1-1-1 16,2-1 2-16,-3 1-7 15,-1 0 5-15,-2-1-6 0,3-1 3 0,0 0 1 16,-2 2-2-16,3-1 2 0,-2 6-1 0,-4 2-5 16,-2 3-4-16,-5 3 0 15,-1 2-3-15,-2 1-7 0,-4 2-9 16,0-2-11-16,0 2-14 0</inkml:trace>
  <inkml:trace contextRef="#ctx0" brushRef="#br0" timeOffset="9344.5852">12952 12211 254 0,'0'0'15'0,"0"0"-9"16,0 0-3-16,0 0-1 0,0 0-1 16,0 0 0-16,0 0-1 0,54-84 0 15,-34 73-1-15,3 0 0 0,-1-1-1 0,2 1-2 16,1-5-2-16,-2 1-5 0,1-2-1 15,-2 0-5-15,1-1-4 0,2-2-7 16,-1-2-22-16,0-1-36 16</inkml:trace>
  <inkml:trace contextRef="#ctx0" brushRef="#br0" timeOffset="26150.9253">13044 11072 42 0,'0'0'24'0,"0"0"-2"0,0 0-4 15,0 0-4-15,0 0-2 0,0 0 0 16,0 0 0-16,0 0 2 0,0 0-1 16,0 0 0-16,-24-26-3 0,21 24-3 15,3 1-4-15,0-1-1 0,0 2-2 0,-3-1 0 16,3 1-2-16,0-2 1 0,0 2 0 15,-1-2 1-15,1 2 0 0,0-1 1 16,0 1 2-16,-3-2-1 16,3 2 0-16,0-1 2 0,0 1-3 0,0 0-1 15,0-2 0-15,0 2 0 0,0 0 2 16,0 0 3-16,0 0 1 0,0 0-1 16,0 0-2-16,3 2-2 0,1 1 1 15,2 3-1-15,-3-3-1 0,3 3 1 16,1 0 0-16,-4-2 0 0,1-2 1 0,-1 1-2 15,0 0 0-15,0 1 1 0,1-1 1 16,-4-3 0-16,3 0 3 0,4 0 0 16,5 0-2-16,-1 0 0 0,0 0-2 15,3-3 0-15,-5-2 0 0,5-2 0 16,-2-3 1-16,-2-4-1 0,4-2 0 16,-2-3 0-16,-1-2 0 0,-2-1-1 15,1-1-1-15,0-1 1 0,0-2 0 16,1 2-1-16,0-1 2 0,-1 6 0 15,-4 5-1-15,1-2 1 0,0 3-2 0,-1-1 0 16,1 1-1-16,-1-1-1 0,2 2 0 16,-3 4-1-16,-2-1 0 0,3 2-1 15,-3 3-3-15,0 0-5 0,0 1-5 16,-3 3-4-16,0-1-12 0,0 1-8 16,1 0-14-16,4 0-4 0</inkml:trace>
  <inkml:trace contextRef="#ctx0" brushRef="#br0" timeOffset="26572.263">13110 11117 110 0,'0'0'34'0,"0"0"-9"0,0 0-8 15,0 0-8-15,0 0-3 0,0 0-6 16,0 0-1-16,0 0 0 0,0 0 0 16,0 0 1-16,-12 0 1 0,12 0 1 15,0 5-1-15,0-1 2 0,2 5-1 16,3-1-1-16,0-1 2 0,0 3-1 0,1-3-1 15,0 1 4-15,0-2-3 0,1 2 3 16,-4-5-2-16,4 1 1 0,-2-3 2 16,-1 1-1-16,7-2-2 0,-2-2-3 15,6-6 1-15,2-5-3 0,-2-1 2 16,-1-2-2-16,-1 0 0 0,1-2-1 16,-1-3-2-16,2-2 0 0,-2-2-2 15,0-4 0-15,0-2-2 0,0 1-3 16,1 0-1-16,-1 1-10 0,0 4-7 15,-4 5-17-15,0 4-17 0</inkml:trace>
  <inkml:trace contextRef="#ctx0" brushRef="#br0" timeOffset="29928.64">11279 12011 0 0,'0'0'4'16,"0"0"-2"-16,0 0 2 0,0 0-1 16,0 0 1-16,0 0-2 0,0 0 1 15,0 0-2-15,81-24 0 0,-72 17 0 0,-2 3 0 16,3-2-1-16,-3 1 0 0,2 1 2 15,-2-2-1-15,2 1 0 0,-2-1-5 16,0 0 6-16,-4 3-7 0,2 0 5 16,-5 3 1-16,0-2-2 0,0 2 1 15,2 0 3-15,0-1-3 0,-1 1 2 16,1-1-4-16,-1 1-2 0,-1-2 0 16,0 2 0-16,0-1 1 0,3 1 2 15,-3-2 0-15,0 2-1 0,1 0 1 16,-1 0-5-16</inkml:trace>
  <inkml:trace contextRef="#ctx0" brushRef="#br0" timeOffset="30320.1184">11266 12044 12 0,'0'0'8'0,"0"0"1"15,0 0 0-15,0 0 0 0,0 0 0 0,0 0 3 16,0 0-1-16,0 0 3 0,0 0 1 16,0 0 0-16,-11 5 0 0,11-5-2 15,0 0 1-15,0 0-4 0,5-8 1 16,2 1-2-16,2-5-1 0,-3 6 2 16,1-2-1-16,-1 0-2 0,0 2-1 15,4-4-2-15,-2 4-3 0,1-5 3 16,4 1-3-16,0 0-4 0,2-3 5 15,-1 1-7-15,-1 1 5 0,0 0 0 16,0 1-2-16,3-2 2 0,0-1-3 0,0 0 4 16,1-1-1-16,0 2-1 0,-2 1-2 15,-3 2 0-15,-1 1 0 0,-2 4-2 16,-5 1-1-16,4-2-1 0,-3 4-1 16,-1-1-1-16,1 1 1 0,-5 1-4 15,0-2-4-15,0 2-6 0,1 0-5 0,-1 0 1 16,0 0 3-16,2 0 3 0,-2 0-7 15</inkml:trace>
  <inkml:trace contextRef="#ctx0" brushRef="#br0" timeOffset="30684.1688">11275 12090 59 0,'0'0'21'0,"0"0"-1"0,0 0-1 0,0 0-2 16,0 0-3-16,0 0-2 0,0 0-4 16,0 0-3-16,0 0 0 0,-9-3-1 15,9 2 1-15,0 1 2 0,0-2-1 16,0 0 3-16,4 2 0 0,5-5 0 15,5 0 1-15,-2-1-3 0,8-1-2 0,-4-3-3 16,1 1 0-16,-2-2 1 0,2 1-3 16,-2-1-1-16,2 2-1 0,-7 1 0 15,5 1 0-15,-4-1 0 0,1-1-1 16,7-3-5-16,-4 0 1 0,0-1-6 16,-5 6 2-16,2-1-4 0,-5 4-10 0,-4 1-7 15,1 2-8-15,-4 1 0 16,0-2 8-16,0 2 9 0</inkml:trace>
  <inkml:trace contextRef="#ctx0" brushRef="#br0" timeOffset="30939.783">11267 12143 103 0,'0'0'27'15,"0"0"-7"-15,0 0-5 16,0 0-6-16,0 0-1 0,0 0 0 0,0 0 1 16,0 0-2-16,0 0 1 0,0 0-1 15,-4 3 1-15,4-3 2 0,0 0 2 16,9-3-2-16,1-6 0 0,6-4-6 16,0-1-2-16,1-3-1 0,3-2-4 15,4-1 0-15,0-3-3 0,2-1-2 16,6-1-5-16,1 1-19 0,3 1-34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1T04:43:36.76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567 3587 74 0,'0'0'19'0,"0"0"-2"0,0 0 1 0,0 0-1 16,0 0 1-16,0 0-2 0,0 0-3 15,0 0-3-15,0 0 0 0,-9 2-1 16,8-2-2-16,1 0-1 0,0 0 0 16,0 0 1-16,-2 0 0 0,2 2 3 15,0-2-1-15,0 0 2 0,0 0 0 16,-1 0 3-16,1 0 3 0,0 0 0 15,0 2 0-15,-3-2-1 0,3 0-1 0,0 0-1 16,0 0-4-16,0 0 0 0,0 0-4 16,0 0-1-16,0 0-4 0,0 0-2 15,0 0-3-15,0-2 1 16,0-4 1-16,0-1-4 0,0-2 5 0,0 1-2 16,3-2 1-16,1 3 3 0,2 0-3 15,-2-2 0-15,-2 7-2 0,2-5 1 16,0 5-3-16,-1-1-3 0,6-4 0 15,-5 6 1-15,2 0 1 0,3-3 5 16,-3 4 1-16,-2-1-3 0,10 1 4 0,-8 0-1 16,4 0 2-16,2 0-2 0,-5 0 1 15,8 6 0-15,-4 4 0 0,1 1 2 16,-2 5-2-16,0 2 3 0,-4 2-3 16,-2 4 0-16,2-1 0 0,-3 4 1 15,1-3-1-15,-3-5-1 0,1-3 2 0,-2-4 0 16,0 0 0-16,1 2 3 15,-1-8-4-15,0 0 1 0,0-6-1 16,0 0 2-16,0 0-1 0,0 2 0 16,2-1 2-16,-2 0-2 0,0 1 2 0,0 0 5 15,0-1 0-15,0 1 1 0,0-1 3 16,0 1-2-16,0 0 6 0,0-2 1 16,1 0-3-16,-1 1-1 0,0-1-4 15,0 0-3-15,0-3-4 0,0-12-3 16,0-5 1-16,0-6-1 0,0 2 3 0,2-1-1 15,-1 3 2-15,1-3-2 0,-2 9 1 16,1-2-1-16,-1 5 5 0,0 0 2 16,0-2 0-16,0 4-2 0,0-3-3 15,0 2-1-15,0-1 2 0,0 8-1 16,0 1 0-16,0-3 1 0,0 2-3 16,0-1 1-16,0 3 1 0,0 3-3 15,0-2 1-15,0 2 0 0,0-2-2 16,0 1 2-16,0-1-2 0,0 0 0 15,0 1-2-15,0 0 0 0,0-1 0 0,-1 2-3 16,1-2-1-16,0 2 0 0,0-1-2 16,-2 1 2-16,2-1-3 0,0 1 0 15,0-3-2-15,0 3 3 0,0 0 0 16,-1 0 4-16,1 0 1 0,0 0 3 16,0 4 1-16,0 3 0 0,0 7 0 15,0 8 1-15,0-3 1 0,0 6-2 16,0-7 0-16,0 0 0 0,1-2 0 15,1-4 0-15,-1 7 0 0,2-8 0 16,1-1-3-16,-1 0 0 0,0-2-1 0,1 1-1 16,-1-2 1-16,0 0-1 0,3-2-4 15,0 1 0-15,3-3 0 0,5-1-1 16,-1-2 3-16,10 0-2 0,0-8-12 16,3-3-11-16,-1-2-18 0,1-4-26 15,1-4 0-15,-1 2-18 0</inkml:trace>
  <inkml:trace contextRef="#ctx0" brushRef="#br0" timeOffset="357.681">10073 3496 260 0,'0'0'41'0,"0"0"-8"0,0 0-12 16,0 0-8-16,0 0-5 0,0 0-8 15,0 0-4-15,0 0-3 0,0 0 1 16,-7 0 2-16,11-7-2 0,8-4 0 15,5 0 1-15,-1 0 1 0,3 1 5 0,-1 2-2 16,0-2 0-16,-5 5-10 0,1-1-1 16,1 1 1-16,-7 2-6 0,7-1 4 15,-5 0-10-15,-6 3-10 0,4-3-4 16,-4 3-1-16,0 0 1 0,1 0-5 16,-5 1-13-16</inkml:trace>
  <inkml:trace contextRef="#ctx0" brushRef="#br0" timeOffset="1920.8431">10151 3394 81 0,'0'0'25'0,"0"0"-1"15,0 0-4-15,0 0-2 0,0 0-3 16,0 0 1-16,0 0 0 0,0 0 2 0,0 0-2 15,0 0 4-15,-7 0-4 0,7 0 1 16,0 0 0-16,0 0-3 0,0 0-3 16,0 0-4-16,0 0-2 15,-3 0-4-15,3 0-3 0,0 0-3 0,0 0-1 16,0 0-2-16,0 0-1 0,0 0 2 16,0 0 2-16,0 0 0 0,0 0 3 15,0 0 1-15,0 6 0 0,0-1 2 16,0 2 1-16,3 2 1 0,2-2-1 15,0 2 0-15,-1-1-1 0,2 4 1 0,-3-2 0 16,6 3 1-16,-4 2 3 0,0-1 2 16,-1 0-1-16,0 0-2 0,-1-5-4 15,-1-4-3-15,-1 6-3 16,1-5 1-16,-2 0 1 0,0 7 6 0,0-4 1 16,0 4 1-16,0 4-3 0,-3-2 0 15,-2-6-2-15,-2 7 0 0,6-9 2 16,-5 1-2-16,0 1-3 0,3-6-4 15,2 2-15-15,1-5-22 0,0 0-20 16,0 0-8-16,0 0-10 0</inkml:trace>
  <inkml:trace contextRef="#ctx0" brushRef="#br0" timeOffset="2317.4972">10180 3356 152 0,'0'0'47'0,"0"0"-7"15,0 0-8-15,0 0-9 0,0 0-7 16,0 0-5-16,0 0-8 0,0 0-3 0,0 0-5 15,0 0-5-15,-22 0 0 0,22 0-3 16,-1 0 7-16,1 0 4 16,0 1 2-16,0-1 1 0,0 2-2 15,0 1-2-15,4 1 3 0,2 1-1 0,1-1-1 16,2 1 1-16,1 4-2 0,-1 0 4 16,1 0 2-16,-2 2-2 0,-2-1-1 15,-1 0-1-15,-1 3 0 0,3 3 2 16,-4-5 0-16,0 7 0 0,-2 2 0 15,-1-8 2-15,0 9-6 0,0-3-3 0,-3 0-2 16,-5 5-6-16,-2-3-6 0,-2 1-17 16,1-3-20-16,-1 0-21 0</inkml:trace>
  <inkml:trace contextRef="#ctx0" brushRef="#br0" timeOffset="2601.2712">10202 3374 161 0,'0'0'20'15,"0"0"-11"-15,0 0-5 0,0 0-2 0,0 0-2 16,0 0 3-16,0 0-1 15,0 0 3-15,0 0 0 0,0 0 0 16,0 53 0-16,4-36 0 0,0 1 0 16,-1-3-4-16,3 2 0 0,-3-6-2 0,3 5-3 15,-2 0 2-15,-1-2-6 0,4 2-14 16,-3 1-13-16,1-7-25 0,-2 4-41 16</inkml:trace>
  <inkml:trace contextRef="#ctx0" brushRef="#br0" timeOffset="4232.5606">9376 3277 155 0,'0'0'35'0,"0"0"2"16,0 0-6-16,0 0 2 0,0 0-9 15,0 0-5-15,0 0-4 16,0 0-6-16,0 0-2 0,-16 0-2 16,16 0-3-16,-3 0-2 0,3 0 0 0,-1 0 1 15,-4 1-1-15,-2 7 0 0,0 6-1 16,0 2 1-16,1 2-1 0,0 3 2 16,-4 1 0-16,6 6 4 0,-4 2 3 15,1 3-3-15,0 2 0 0,1 1-5 16,2-1-5-16,1 2 4 0,0 0-1 0,3-1 1 15,0 0 0-15,0 1-2 0,6-1 6 16,0-1-5-16,2-1 6 0,2-3-6 16,2-2-9-16,4-3 1 15,0 0-4-15,1-4 5 0,5 0 4 0,0-1-9 16,4-1-11-16,-2-4-21 0,5-4-31 16,1-1-25-16</inkml:trace>
  <inkml:trace contextRef="#ctx0" brushRef="#br0" timeOffset="5480.12">8738 2985 70 0,'0'0'29'0,"0"0"7"0,0 0 3 15,0 0 2-15,0 0-1 0,0 0-3 16,0 0-8-16,0 0-9 0,0 0-9 16,-14-1-6-16,14 1-10 0,-2 0 1 15,2 0-3-15,-4 0 2 0,4 12 6 0,-3 6 4 16,0 8-2-16,2 1 3 0,-1 2 0 15,2 2 0-15,0 1 5 16,0-2-9-16,0-1 3 0,0-2-4 16,3-1 0-16,0-2 4 0,-3-7-4 0,3-1 0 15,1 1-1-15,-1-6 1 0,2 6 2 16,-3-8-1-16,0-5-2 0,-1 1 0 16,-1-5 0-16,0 0 1 0,0 0 5 15,0 2 2-15,2-1 4 0,-2 0 5 16,0-1 1-16,1 0-1 0,-1 1-6 0,0-1-4 15,2 0-3-15,-2-1 0 0,0-5 1 16,0-6 4-16,-3-8-5 16,-2 1 2-16,0-7-1 0,0 0-7 15,1-1-4-15,0-2 0 0,-1 0-3 0,1 0 8 16,-2 1 2-16,2 0 2 0,1 4-3 16,-1-1 0-16,2 7 1 0,-1 0 0 15,0 0 0-15,0 4-1 0,2-4 1 16,-2 7-2-16,3-1 0 0,-3 2-1 15,3-5-4-15,0 4-1 0,0-1 1 0,0 0-1 16,0-1 1-16,3 3 0 0,1 2 0 16,1-1-1-16,2 4 1 0,-1 1 1 15,5 3-1-15,1 1 1 0,4 1-3 16,0 9-1-16,-2 4-1 0,-1 3 4 16,-1 3 2-16,1 2 3 0,-6 3 4 0,2-1 1 15,-2 2 3-15,-3-2-1 16,-2-6-2-16,-2 0 0 0,0-1-1 15,-2 0 3-15,-6 1-2 0,-4-1 1 16,0-1-2-16,-2-1-1 0,-2 2 5 0,-1-3-5 16,1 1 4-16,0-4-6 0,7-4 0 15,2 0-3-15,0-6 1 0,4 2-7 16,3-3-15-16,0 0-45 0,0 0-47 16,0 0-88-16</inkml:trace>
  <inkml:trace contextRef="#ctx0" brushRef="#br0" timeOffset="7708.4814">10903 3020 248 0,'0'0'45'0,"0"0"-24"0,0 0-18 15,0 0-10-15,0 0-3 0,0 0 1 16,0 0 2-16,0 0 3 0,0 0 4 0,0 0 1 16,-15 81 5-16,15-54 6 0,2 4-4 15,1-3 2-15,0-1-4 0,0-7-5 16,-2-3 3-16,2-6-5 0,-3 0-2 16,4 0 3-16,-4-7 0 0,2 1 0 15,-2-5 3-15,0 0-2 0,0 0 1 16,0 1 3-16,1 0 3 0,-1 0 9 15,0 1 10-15,2 0 8 0,-2-1 5 16,0-1 1-16,0 2-6 0,0-2-3 16,0 0-5-16,0 1-4 0,0-1-7 0,0-1-11 15,-3-13-5-15,-6-6-3 0,0-7-2 16,-2 3-1-16,2 0 6 0,2 1-7 16,-3 1 8-16,6 3-2 15,-2 1-5-15,1 2 2 0,2 1-5 0,-1-2 2 16,1 5-1-16,3-6-3 0,-1 6-1 0,1 0 5 15,0-2 1-15,0 2-5 0,0-8-2 16,4 4-3-16,5-4-2 16,-3 5 5-16,1 2 3 0,1 8 1 15,-5 1-1-15,0 1-2 0,-3 3 3 0,3 0-3 16,3 2 7-16,5 7 4 0,0 5 1 16,-4-2 0-16,-3 3 0 0,-1-5-1 15,-3 3 1-15,0 5 1 0,0-1 2 16,0 1 2-16,0-3-2 0,-3-6-1 15,0 0-1-15,-1 0-1 0,1-5 2 0,0 4-4 16,0-3 0-16,-1 2-2 0,-3 3-9 16,1-3-9-16,3 1-22 15,0-5-30-15,2 1-29 0,1-4-34 16</inkml:trace>
  <inkml:trace contextRef="#ctx0" brushRef="#br0" timeOffset="8057.0654">11101 2606 280 0,'0'0'48'15,"0"0"-13"-15,0 0-16 0,0 0 3 16,0 0-16-16,0 0 4 0,0 0-10 16,0 0 1-16,0 0 0 0,-14 6 1 0,11 7-1 15,1-1 1-15,2 1 0 0,0 5-2 16,0-6 2-16,0 7-1 0,0-9 1 16,0 1 0-16,0 1-1 0,0-7-4 15,2 6-1-15,-1-8-2 0,1 2-3 16,-1 5 0-16,1-6-1 0,-1 4-12 0,2 7-8 15,3-2-14-15,-1 0-34 16,1 0-44-16</inkml:trace>
  <inkml:trace contextRef="#ctx0" brushRef="#br0" timeOffset="8972.2081">11166 3776 422 0,'0'0'54'16,"0"0"-19"-16,0 0-14 0,0 0-9 16,0 0-4-16,0 0-4 0,0 0-1 15,0 0 0-15,0 0-3 0,0 0-1 16,-23-31-1-16,20 24-3 0,3 3-1 0,0-2 0 15,0-6-3-15,0 1 4 16,0 0-4-16,0-4 5 0,6 6 3 16,-5 5 1-16,2 1 0 0,-3 3-2 15,0-2-5-15,0 2-3 0,0-2-6 0,0 2 2 16,2-1 1-16,2 1 3 0,1 0 5 16,3 3-2-16,1 7 4 0,-2 3 1 15,4 3 4-15,-2 2-2 0,-3 1 2 16,3-1-4-16,-2 2 0 0,-1-7 2 15,-5 2 0-15,5 2 4 0,-5-6-4 0,1 0 4 16,-1-3-4-16,1-3 0 0,-1 0-1 16,1-1 1-16,-2-4 0 15,0 0 1-15,0 0 2 0,1 2 2 16,-1-2 3-16,2 0 1 0,-2 1-1 0,1-1-7 16,3-7 1-16,-1-7-5 0,1-5 5 15,1-3 1-15,-4 1 3 0,2-2 0 16,-1-1 0-16,-1-2 0 0,1-1 0 15,-1-1-1-15,-1 0 1 0,0 9 5 16,0-2 3-16,0 7 0 0,0-1-1 0,0 2-3 16,0 6-1-16,0 2 2 0,0 5-1 15,0-6-3-15,0 2-3 0,0-1-2 16,-1 3-3-16,1 2-2 16,-2-1-1-16,2 1-4 0,0 0-3 0,-1 0-1 15,1 0-2-15,-3 0 2 0,1 10 4 16,1 8 3-16,-1 6 1 0,2 2-3 15,0-3-5-15,0-1-7 0,3-3-1 16,3-2 1-16,3-4 2 0,4-2 6 16,1-2 2-16,2-3-12 0,-1-3-6 0,2-2-12 15,2-1-11-15,1-1-6 0,6-6-7 16,-3-3-9-16,-2 1-14 0</inkml:trace>
  <inkml:trace contextRef="#ctx0" brushRef="#br0" timeOffset="9173.4507">11484 3576 251 0,'0'0'30'16,"0"0"-16"-16,0 0-10 0,0 0-4 15,0 0-2-15,0 0-8 0,0 0 0 16,0 0-10-16,0 0-11 0,73-77 1 15,-53 66 0-15,-3 0 0 0,2 1 2 0,1-1-7 16,-4 1-14-16</inkml:trace>
  <inkml:trace contextRef="#ctx0" brushRef="#br0" timeOffset="9408.0941">11606 3393 337 0,'0'0'65'16,"0"0"-14"-16,0 0-12 0,0 0-9 0,0 0-9 16,0 0-3-16,0 0-5 0,0 0-5 15,0 0-2-15,0 0-6 0,-17-4-8 16,17 4-2-16,-2 0-6 16,2 0-6-16,-1 0 5 0,1 0 3 0,0 11 3 15,1 2 10-15,6 8-1 0,5 0-20 16,-2-2-14-16,3 2-23 0,0-2-27 15,4 2-4-15,-1-3-17 0</inkml:trace>
  <inkml:trace contextRef="#ctx0" brushRef="#br0" timeOffset="9872.7042">11920 3157 589 0,'0'0'31'15,"0"0"-8"-15,0 0-13 0,0 0-7 16,0 0-5-16,0 0-3 0,0 0-2 15,0 0-4-15,0 0 0 0,-22 6 2 0,13 15 8 16,0 6-2-16,2 4 4 0,-1 4-7 16,3 1-4-16,1-1-1 0,1-3-2 15,0-7 3-15,3-5 3 0,0-6 1 16,0 0 3-16,0 0-2 0,0-8-1 16,0 5 3-16,0-6-2 0,0 0 1 15,0 1 2-15,0-6-2 0,0 0 0 16,0 0 2-16,0 1-1 0,0 1 1 15,3 0 0-15,-3-1-3 0,0-1 2 16,3 0 3-16,4 0 3 0,9 0 0 0,3-5 1 16,7-5-3-16,0-1-1 0,-3-1 0 15,0 1-2-15,-1-1-6 0,1 1-1 16,-3-2-3-16,1 1-15 0,-3 1-16 16,-2 1-29-16,-1-1-17 0,-5 3-11 15,0 0-19-15</inkml:trace>
  <inkml:trace contextRef="#ctx0" brushRef="#br0" timeOffset="10154.169">11865 3137 394 0,'0'0'61'15,"0"0"-25"-15,0 0-15 0,0 0-16 0,0 0-6 16,0 0-5-16,0 0-6 0,0 0 1 16,0 0 2-16,0 0 4 15,6 12 5-15,9 6 6 0,1 2-5 0,3 4 3 16,3-1 0-16,-2 4-5 0,0-3 1 16,-1 0-7-16,-3-3 0 0,0-1-1 15,-2-2 0-15,-1-1-3 0,-1-4-6 16,-3-2-26-16,2-2-23 0,-4-3-27 15,2-2-21-15</inkml:trace>
  <inkml:trace contextRef="#ctx0" brushRef="#br0" timeOffset="10843.9095">12170 3204 486 0,'0'0'40'15,"0"0"-14"-15,0 0-10 0,0 0-9 16,0 0-4-16,0 0-2 0,0 0-1 16,0 0-1-16,0 0-3 0,0 0-1 15,-9-8-3-15,9 8 1 0,0 0-2 16,0 0-1-16,0 0-1 0,0 0 6 15,0 0-2-15,0 0 8 0,0 0-3 16,0 0-2-16,9 5 0 0,-2 1-2 16,6 3-2-16,-3 0-3 0,-1 2 1 0,4 4-3 15,-6 0 3-15,0 4 1 0,-2-1 2 16,-3 2 1-16,0-5 3 0,-2 3 0 16,0-1 2-16,0-5 1 0,-4-2-1 15,4-4 0-15,0-6 0 0,0 0 1 16,0 0-1-16,-2 2 1 0,2 0 1 0,0-1 1 15,0 0 4-15,0 1 0 0,0 0 0 16,0-2 0-16,0 1-2 16,0-1 0-16,0-1-1 0,7-9 5 15,-2 2 5-15,-2-3 3 0,2-4-2 0,0-1-2 16,-1-5-3-16,-1 7 0 0,1-2-1 16,-1 0 4-16,-3 3-5 0,0-7 3 15,0 8-1-15,0 0-9 0,0-2 6 16,0 2-7-16,0 2 5 0,0 3 0 15,0 3-2-15,0 4 0 0,-1-2-1 0,1 2 0 16,0-1-1-16,-2-1 0 0,2 1-1 16,-1-1-2-16,-2 2 0 0,2-1 0 15,-1 1-2-15,1-2 0 16,1 2 0-16,-2-2-4 0,2 2-1 0,-1 0-1 16,1 0 0-16,0 0 4 0,0 0 1 15,0 0 3-15,0 0 2 0,0 11 5 16,3 3-6-16,4 3 5 0,0-2-6 15,0-1 0-15,1-6 2 0,0 3-3 16,4-2 4-16,-2 0-5 0,4 1-6 0,-2-4-4 16,-3-2-5-16,2-1-7 0,-2 0-3 15,-5-1-11-15,2-1-19 0,0-1-16 16,5 0-21-16</inkml:trace>
  <inkml:trace contextRef="#ctx0" brushRef="#br0" timeOffset="11032.9764">12586 3127 487 0,'0'0'31'0,"0"0"-18"16,0 0-14-16,0 0-25 0,0 0-55 0,0 0-61 15,0 0-127-15</inkml:trace>
  <inkml:trace contextRef="#ctx0" brushRef="#br0" timeOffset="14770.0309">10161 5952 168 0,'0'0'46'15,"0"0"8"-15,0 0-8 0,0 0-2 16,0 0-8-16,0 0-5 0,0 0 3 0,0 0-6 16,0 0-6-16,-27-38-8 0,25 36-7 15,1 0-5-15,-1 2-2 0,1-1-4 16,1 1-2-16,-2-2-4 16,2 2-5-16,-1 0-1 0,1 0 3 0,0 0 5 15,0 2 5-15,0 10 2 0,0 6 5 16,6 5-2-16,0-1 3 0,-2-2-1 15,4 0-4-15,-3-5-2 16,-1 0 3-16,-1-3-1 0,-1-2-1 0,-1 2 1 16,2-7-3-16,-3 1 0 0,0-6 2 0,0 0 1 15,0 0 0-15,3 1 1 16,-3 1 4-16,1-1 0 0,-1 1 3 0,2-1 2 16,-2 1 0-16,0-2-2 0,1 0-3 15,-1 0-2-15,0 0-2 0,0-2 1 16,0-4 0-16,0-8 0 0,0-2 0 0,-3 4-2 15,-1-5 2-15,1 7-2 0,2-3-2 16,-2 3 2-16,1 4-1 16,1 1 1-16,1 5 3 0,-2-1-3 15,2 1-2-15,0-2 2 0,-1 0-4 0,1 1 1 16,-2-1-1-16,2 1-1 0,-1-1-2 16,1 1-1-16,0 0 1 0,0-1-5 15,-2 1-2-15,2 1-2 0,0-2 1 16,0 2 5-16,0-2 3 0,0 2 6 15,0 0 0-15,0-1 1 0,0 1-1 0,0 0 1 16,0 0-1-16,0 0-1 16,0 0 4-16,0 0-4 0,0-2 2 15,0 2 2-15,0 0-4 0,0 0 4 16,0 0-4-16,0 0-4 0,0 0-7 0,0 0-8 16,0 0-7-16,0 0-6 0,0 0-3 15,0 0-1-15,0 0-3 0,0-2-5 16,0 2-7-16,0 0-14 0</inkml:trace>
  <inkml:trace contextRef="#ctx0" brushRef="#br0" timeOffset="15531.9123">10135 5904 72 0,'0'0'17'0,"0"0"-7"0,0 0-6 16,0 0-2-16,0 0-2 0,0 0 2 15,0 0-1-15,0 0 1 0,0 0-1 0,0 0-1 16,-12-2 0-16,12 2-1 0,-1 0 1 16,1 0 2-16,0 0-1 15,0 0 3-15,0 5-2 0,0 9 4 0,0 4 1 16,0 7-2-16,4-3 1 0,1 0-2 16,-1 1-1-16,1-1-1 0,-1 1 1 15,3 1-2-15,-1-1-1 0,0 0 0 16,-2-2-1-16,2 0 1 0,1-1 2 15,-1-2 1-15,-2-4-1 0,0-1-2 0,1-5 0 16,-4-3 0-16,2-1-2 16,-1-1 0-16,-1 2 1 0,1-2 1 15,2 1 1-15,-4-4 2 0,0 0-1 16,0 0 4-16,0 3 14 0,1-3 16 0,-1 0 5 16,0 1 0-16,0-1-17 0,0 0-12 15,0-10-5-15,-8-3 6 0,0-6 5 16,1 1 4-16,0 0-4 0,-3-2-7 15,1 0-4-15,2-1-6 0,-6 2 1 16,6-3-1-16,-4 1 1 0,0 1 0 0,4 2-1 16,-1 4 1-16,1 1 0 0,1-2-3 15,1 4 0-15,-1-5-1 0,3 6 2 16,0 4 1-16,3 2 0 0,-1-3-2 16,1 2-1-16,-2-6-5 0,2-6-3 15,0 3-3-15,3 1-2 0,4-1 3 16,1 4-2-16,-1 2 4 0,3-1 1 15,-3 6-4-15,3 0-1 0,0 1 1 16,1 2 2-16,4 2 0 0,-3 5 5 16,7 7-1-16,-6 0 3 0,-2 4 7 0,-2 2 2 15,-3-1-3-15,-2-2 1 0,-4-1-1 16,0 1 0-16,0 0 5 0,-4-2 0 16,-2-1 0-16,-1-2 1 0,1-3 1 15,-3 3 0-15,2-4-2 0,4-5-3 16,2 2-1-16,1-5-7 0,-2 0-14 0,2 0-34 15,-1 0-46-15</inkml:trace>
  <inkml:trace contextRef="#ctx0" brushRef="#br0" timeOffset="16176.8361">10531 5850 431 0,'0'0'22'16,"0"0"-13"-16,0 0-13 0,0 0-6 15,0 0 0-15,0 0 1 0,0 0 2 16,0 0 4-16,0 0-1 0,0 0 2 15,-11 88-3-15,11-65 3 0,1 0-1 16,2-3-1-16,3 2 1 0,-2-2-2 0,1-7-2 16,-1 1-2-16,3-1 1 0,-4-2 4 15,1-2-2-15,-2-4 6 0,-2-5 1 16,0 0 1-16,0 0 3 0,0 2 4 16,1-1 7-16,-1 1 5 0,0-2 1 15,2 1 1-15,-2-1-4 0,0 0-7 16,0 0-4-16,-6-1 0 0,-7-10-4 15,3-3 3-15,-2-1-1 0,1-3 0 16,-1-1 1-16,3-2-2 0,-2 0-1 16,2 0-2-16,0-2 0 0,-2 2 3 0,5-1-3 15,-1 3-3-15,1-2-5 0,-1-1 2 16,4 6-1-16,0-1 3 0,2 6-1 16,1-1-1-16,0 0-1 0,0 2-3 15,0-1 0-15,0 0-1 0,4 2 0 16,2 1 0-16,-2 0 2 0,3 5 2 15,1-4 0-15,-1 4-1 0,4 0-3 16,-6 1-5-16,2 2 0 0,0 0-1 16,-1 0 1-16,3 0 5 0,-5 0 3 15,3 5 2-15,1 1 3 0,-3 0 1 0,-2 2 1 16,0 1 2-16,0 2 3 0,-3-1 1 16,1 2-1-16,-1 2-2 0,0 5-2 15,0-6-3-15,0 5 4 0,-1-1-3 16,-1-7 0-16,-2 2-3 0,4-2 0 15,-3-6-6-15,3 1-10 0,0 1-13 0,0-6-20 16,0 4-19-16,0 1-24 0</inkml:trace>
  <inkml:trace contextRef="#ctx0" brushRef="#br0" timeOffset="16534.3524">10553 5356 525 0,'0'0'48'16,"0"0"-10"-16,0 0-12 0,0 0-11 15,0 0-6-15,0 0-1 0,0 0-5 16,0 0-3-16,0 0-1 0,-10-3-3 16,10 3-3-16,0 0 0 0,0 0-2 0,0 0 3 15,0 0 2-15,0 10 3 0,3 2 2 16,5 3-1-16,-2-3 0 0,0-1-1 16,0-4 1-16,-2 2-2 0,3-1-1 15,-2 0-1-15,-1 1-2 0,-1-2-3 16,3 2-8-16,-5-7-22 0,5 7-46 15,0-2-73-15,-2 3-117 0</inkml:trace>
  <inkml:trace contextRef="#ctx0" brushRef="#br0" timeOffset="16957.858">11124 5952 421 0,'0'0'56'0,"0"0"-17"15,0 0-16-15,0 0-9 0,0 0-8 16,0 0-4-16,0 0-6 0,0 0 0 15,0 0-2-15,0 0 0 0,-4-3-2 16,16-7-1-16,5-2-2 0,0 2-10 16,2-3-9-16,3 3-11 0,1-2-23 0,-3 4-20 15,2-1-9-15,-8 4-13 0</inkml:trace>
  <inkml:trace contextRef="#ctx0" brushRef="#br0" timeOffset="17131.7613">11188 5994 173 0,'0'0'30'0,"0"0"-11"0,0 0-8 16,0 0-4-16,0 0 0 0,0 0 3 16,0 0-1-16,0 0-4 0,0 0-10 15,64 5-10-15,-31-15-28 0,1-2-65 16</inkml:trace>
  <inkml:trace contextRef="#ctx0" brushRef="#br0" timeOffset="18287.3606">11821 5598 154 0,'0'0'41'0,"0"0"5"0,0 0-5 16,0 0 1-16,0 0-6 0,0 0-6 15,0 0-4-15,0 0-2 0,0 0-2 16,0 0-3-16,-39-37-5 0,35 33-6 0,3-4-2 16,-1 4-4-16,1-1-1 0,-1 1 2 15,2 4-1-15,0-7-1 0,0 2-2 16,0-8-1-16,2 0-1 0,1 4-2 16,6-3 1-16,-3 5-4 0,3 2 2 15,0 0-1-15,1 3 0 0,0-1 1 16,0 3-3-16,6 0-3 0,-3 2 2 15,6 6-3-15,-5 2 1 0,-1 5 5 16,-1 5 0-16,-1 2 4 0,-2 3 3 16,-2 2-4-16,-1-1 0 0,-3 2 2 0,1-11-1 15,-4 3 2-15,2-6 2 0,-2-8-1 16,0 6 1-16,0-6 1 0,0 1 0 16,0-2 1-16,0-5 2 0,0 0-4 15,0 0 4-15,0 0-1 0,0 0 4 16,0 2 7-16,0-1-3 0,0 1 5 0,0-2-2 15,0 0-5-15,0 0-5 16,0 0-5-16,0-2 2 0,1-10 1 16,2-6 5-16,0-5-4 0,0-2 0 15,1-2-6-15,2-4 2 0,1-1 2 0,-1 0 1 16,-2 2 2-16,1 9 3 0,-2 1 0 16,-2 8 6-16,-1-2 1 0,0 1 1 15,0 8 0-15,0-5-6 0,0 6 0 16,0 0-2-16,-1-1-3 0,1 5-1 15,-2-2-3-15,2 2-4 0,-1 0 1 0,1 0-3 16,-2 0-2-16,2 0-2 16,-1 0-2-16,1 0 2 0,-2 0 2 15,2 2 3-15,0 10 3 0,0 6-1 16,0 5 0-16,5-1 0 0,1-2-2 0,-1 2-3 16,2-4-3-16,1-1 1 0,-4-5-5 15,6-1-1-15,-3-4-3 0,-1-2-14 16,4 0-13-16,1-3-11 0,6 2-15 15,-1-4-9-15,7-4-10 0,0-8-18 16</inkml:trace>
  <inkml:trace contextRef="#ctx0" brushRef="#br0" timeOffset="18534.184">12274 5458 312 0,'0'0'59'0,"0"0"-17"16,0 0-12-16,0 0-13 0,0 0-12 16,0 0-8-16,0 0-7 0,0 0-1 0,0 0-3 15,0 0 1-15,17-60 1 0,0 46 0 16,0 0 3-16,0 2-4 0,0 2-5 16,-4 0-2-16,-1 3-5 0,-3 2-5 15,-1 0 0-15,1 1-8 0,-6 3-3 16,1-1 1-16,-4 2 6 0,0-1 5 0,0 1 1 15,2 0-3-15</inkml:trace>
  <inkml:trace contextRef="#ctx0" brushRef="#br0" timeOffset="18756.0915">12270 5350 99 0,'0'0'59'16,"0"0"10"-16,0 0 1 0,0 0-7 15,0 0-11-15,0 0-6 0,0 0-7 16,0 0-6-16,0 0-7 0,-64-10-9 15,63 8-7-15,1 2-5 0,0 0-5 16,-2 0-5-16,2 0-2 0,-1 0 0 0,1 0 0 16,0 0 3-16,1 3 3 15,9 8-2-15,2 4 0 0,-1 3-1 16,5 2-1-16,-1 4-2 0,2 2 0 0,-2 1-6 16,0 1-20-16,0-4-24 0,1 2-25 15,-2-5-36-15,2-2-45 0</inkml:trace>
  <inkml:trace contextRef="#ctx0" brushRef="#br0" timeOffset="19168.3801">12616 5092 514 0,'0'0'22'0,"0"0"-12"0,0 0-9 0,0 0-4 15,0 0-2-15,0 0-1 0,0 0 1 16,0 0-1-16,0 0 3 0,-69 76 3 16,69-47-1-16,0 3 1 0,0 3-3 15,6 0-3-15,0-2 0 0,1-2 4 16,-1-4-2-16,-2-9-1 0,2-3 4 15,-5-4 0-15,1-7 0 0,-1 1 0 16,-1-5 0-16,0 0 0 0,0 0 3 16,0 0 1-16,0 2 1 0,0-1 3 15,0 1-3-15,3-2 1 0,-3 0-4 0,7 0-1 16,2-6-2-16,4-5-2 0,3-4 1 16,0 1-2-16,-2 2-2 0,2 1-3 15,-1 0-2-15,0 3-6 0,-3 1-4 16,2 0-15-16,0 2-13 0,0-1-14 15,6 0-2-15,-7 2-3 0,0-1 1 0,-2 2-6 16</inkml:trace>
  <inkml:trace contextRef="#ctx0" brushRef="#br0" timeOffset="19435.2222">12604 5052 322 0,'0'0'59'0,"0"0"-11"16,0 0-10-16,0 0-18 0,0 0-14 15,0 0-9-15,0 0-8 0,0 0 2 16,0 0 2-16,0 0 6 0,-6 18 6 16,16 1-2-16,4 2-2 0,1 1 0 15,1-1 2-15,-2 0 2 0,2 1-3 16,-1-1 0-16,0-3-4 0,0-3-3 15,1-1-5-15,-3-4 0 0,-3-2-9 16,0 0-27-16,2 1-32 0,-2-2-42 16,3 3-44-16</inkml:trace>
  <inkml:trace contextRef="#ctx0" brushRef="#br0" timeOffset="20116.3006">12838 5144 544 0,'0'0'36'0,"0"0"-14"0,0 0-7 16,0 0-7-16,0 0-1 0,0 0-5 15,0 0 0-15,0 0-2 0,0 0-3 16,-2-7-2-16,2 7 1 0,0 0-3 15,0 0-1-15,0 0-2 0,0 0 2 0,0 0 2 16,0 0 2-16,0 0 2 0,5 0-2 16,1 7 0-16,2 2-3 15,-1-3 6-15,1 6-4 0,-4-4 4 16,0 2-3-16,1 1-2 0,-2 0 2 0,1-1 1 16,-3-5 1-16,1 1 2 0,-2-2 1 15,0 3-1-15,0-1 0 0,0-1 1 16,0-5-1-16,0 0 0 0,0 0 0 15,0 2-1-15,1 0 1 0,-1-1 0 16,0 1 0-16,0 0 1 0,0-1 1 0,0 1 1 16,0-2 2-16,0 1 0 0,0-1 1 15,2 0-3-15,-2 1 5 0,1-1-2 16,-1 0-1-16,0 0 3 0,0 0-4 16,3-2 1-16,-2-11-1 0,1-5-5 15,-1-5 5-15,1 7-7 0,1-3 7 16,0 1-2-16,0-2-1 0,0 2 1 15,-1 0-1-15,1 6 1 0,-2 0-1 16,1 0-1-16,-1 0 1 0,1 2-1 16,-2 6 0-16,1-1 0 0,-1 5-1 0,0-1 2 15,0 1-1-15,0-3 0 0,2 3-1 16,-2-2-2-16,0 1-1 0,0-1-3 16,0 2-2-16,0-2-6 0,0 2 4 15,0 0 2-15,0 0 4 0,-3 11 4 16,0-2 0-16,0 8-1 0,0 0-2 15,3-5-1-15,0 6 1 0,0-1-2 16,6-4 3-16,3 5 3 0,-2-2-8 16,6-4 7-16,-4-3-8 0,2-3-3 15,-1-2-5-15,2-2-8 0,5 0-7 0,1-2-8 16,5 0-9-16,-6-6-6 0,2-2-10 16,-3-4-24-16,0 0-18 0</inkml:trace>
  <inkml:trace contextRef="#ctx0" brushRef="#br0" timeOffset="20406.0598">13226 4937 532 0,'0'0'38'0,"0"0"-17"16,0 0-11-16,0 0-5 0,0 0-3 15,0 0-1-15,0 0-2 0,0 0 0 16,0 0-4-16,0 0 0 0,-9 5-1 16,13-8-2-16,9-7 1 0,2-3-6 15,3 0-5-15,-2 1-14 0,-1 3-22 16,-4 2-24-16,-3 3-25 0,0-4-23 15,2 2-21-15</inkml:trace>
  <inkml:trace contextRef="#ctx0" brushRef="#br0" timeOffset="21471.7897">13473 4724 467 0,'0'0'64'0,"0"0"-24"0,0 0-17 15,0 0-13-15,0 0-5 0,0 0-1 16,0 0 2-16,0 0 0 0,0 0-4 16,0 0-1-16,-28-39-1 0,28 35-4 0,0 4 3 15,-4-1-2-15,4 1-2 0,0-2-1 16,0 1-5-16,0-1 0 0,0 2-1 16,0-1 1-16,0 1 4 0,0 0 1 15,4 0-3-15,0 0 3 0,5 4 0 16,0 7 2-16,2 2 4 0,0 2 2 0,-3 2-2 15,-3-4-2-15,2 0-1 0,-4-3-1 16,-2 1 2-16,2 0 1 16,-2-1 0-16,1 2-1 0,-2-6 1 15,1 4 1-15,-1-4-2 0,0 0 1 0,2 5-2 16,-2-5 1-16,0-1 0 0,1 8 1 16,-1-8 0-16,0 2-4 0,2-1 0 15,-2-6-6-15,0 0-2 0,0 0-1 16,1 2 3-16,1-1 6 0,-1 1 3 15,1 0 5-15,-1-2 1 0,1 0 4 0,0 1 3 16,1-1 4-16,1 0-2 16,2-8-4-16,-1-6-2 0,-2 4-5 15,-2-8 4-15,1-3 1 0,-1 10 0 16,-1-8-1-16,0-2-2 0,3 3-2 0,-3-5 0 16,1 7-3-16,2-3 1 0,0 1-3 15,0 0 2-15,1-4-1 0,-1 6 2 16,0 1 3-16,1 6-2 0,-2 4 2 15,-1 1-1-15,-1 4 0 0,0-2-1 16,0 2-1-16,0-1 0 0,2 1-2 0,-2-2 0 16,0 2-1-16,0-1-3 0,0 1-1 15,0 0-1-15,0 0 2 0,0 0 1 16,-5 8 2-16,0 6 2 0,-3 4-3 16,4-2-2-16,1-1 2 0,0-4-3 15,3 2 2-15,0 5-2 0,0-1 0 16,7 1-2-16,1-1 3 0,2-4-2 15,4-2 6-15,2 0-1 0,3-1 2 16,2-3-1-16,0-3 0 0,2-1-12 16,0-3 3-16,-1 0-1 0,0 0 2 0,-4-5-9 15,-5 1-16-15,2-1-21 0,-2-4-20 16,-4 5-13-16,5-4-18 0</inkml:trace>
  <inkml:trace contextRef="#ctx0" brushRef="#br0" timeOffset="22448.2008">12219 5947 189 0,'0'0'60'0,"0"0"-7"16,0 0-10-16,0 0-6 0,0 0-6 16,0 0-1-16,0 0-4 0,0 0-8 15,0 0-4-15,-13 3-4 0,12-3-2 0,-1 0 1 16,1 0-2-16,-1 0 0 0,1 0 1 16,-1 0-1-16,2 0 0 0,-1 0-3 15,1 0-2-15,-2 0-1 0,2 2-2 16,-1-2 0-16,1 0-1 0,0 0-1 15,0 0 4-15,0 0 3 0,13-7 1 0,10-2 1 16,10-6-1-16,2-2-3 16,5-2 0-16,2-3-5 0,2-3 3 15,6-3-4-15,4-1 3 0,1-2 1 16,1-4-1-16,5-2 0 0,1 0 0 0,2-5 1 16,5 0-2-16,1 0 1 0,-1 0-1 15,1 3 2-15,-1 3-1 0,-6 2 1 16,-2 2 0-16,-3 3-1 0,-6 0 0 15,-3 4 0-15,-2-1 0 0,-3 2-5 16,-2-1 5-16,-1 3-4 0,-5 2 4 0,-4 2 2 16,-5 4-3-16,-5 3 2 0,-6 4-1 15,-7 2-1-15,-5 3-1 0,-4 2 2 16,0-1 0-16,0 1 1 0,0 0 1 16,3 0 0-16,-2-1 2 0,1 1 0 15,0 0 0-15,0 0 1 0,-1 0-3 16,1 0-1-16,-1 0 0 0,1 0-1 15,-1 0-1-15,1-2-1 0,-2 2-3 16,1 0-2-16,-1 0-5 0,2 0-18 16,-2 0-28-16,1-1-36 0,-1 1-29 0,0 0-9 15</inkml:trace>
  <inkml:trace contextRef="#ctx0" brushRef="#br0" timeOffset="27333.2045">5869 5807 49 0,'0'0'11'0,"0"0"-3"0,0 0 0 16,0 0 4-16,0 0 4 16,0 0 2-16,0 0-3 0,0 0-2 15,0 0-3-15,39-27-2 0,-16 18 1 16,-1 0 2-16,3-3-4 0,-2 3-3 0,-2-2-2 16,0 1-7-16,-4 0 5 0,2 0 10 15,0 3-5-15,-2 2 0 0,-5-1 1 16,1 2-9-16,-3 1 0 0,-6 1 0 15,2 2-9-15,-6 0-1 0,0 0-1 16,0 0-3-16,1 0-1 0,1 0-1 0,-1 0 6 16,1 0 6-16,-2 0 6 0,0 5 1 15,0 8-19-15,-5 3-33 0</inkml:trace>
  <inkml:trace contextRef="#ctx0" brushRef="#br0" timeOffset="27667.6846">5800 5900 99 0,'0'0'39'0,"0"0"5"0,0 0-1 15,0 0-9-15,0 0-14 16,0 0-10-16,0 0 1 0,0 0-1 16,87-28-4-16,-66 19 6 0,4-2-3 15,-2-2 2-15,3-2-1 0,0 0-2 0,-3-1-6 16,3 0 2-16,-4-1-2 0,-2 2 0 16,0 0 2-16,-8 5-4 0,-5 3-1 15,-2 5 0-15,-5 2-3 0,0-1-3 16,0 1-8-16,2 0-15 0,0-1-21 15,-2 1-11-15,0 0-9 0,0 0-11 16</inkml:trace>
  <inkml:trace contextRef="#ctx0" brushRef="#br0" timeOffset="27917.7216">5820 5920 233 0,'0'0'49'0,"0"0"-14"16,0 0-15-16,0 0-11 0,0 0-10 15,0 0 0-15,0 0 6 0,0 0-1 16,0 0 6-16,0 0-2 0,45-21-7 16,-22 13-1-16,3 2-1 0,0 1 3 15,3-1 3-15,0 0-4 0,0-3 2 16,-2 2-7-16,-2-1-1 0,1 0-13 15,-3 2 0-15,3 0-17 0,3 0-36 16,0-3-63-16</inkml:trace>
  <inkml:trace contextRef="#ctx0" brushRef="#br0" timeOffset="28649.4177">7192 5981 207 0,'0'0'44'0,"0"0"3"15,0 0-4-15,0 0-10 0,0 0-11 16,0 0-10-16,0 0-12 0,0 0-9 15,0 0-6-15,0 0-1 0,-23-11 5 16,23 8 5-16,6-2 4 0,13 0-5 16,6 0 8-16,2 0 1 0,6-1 4 0,3-1 6 15,3-3-10-15,0 0 3 0,2-2-4 16,2 1 2-16,2-3 1 0,1 0-4 16,-1 1 1-16,1-2-6 0,-2 1 5 15,-5 0-1-15,3 2 0 0,-3-1 4 16,-3 2-2-16,6-3 3 0,-6 2-3 0,3-1-4 15,-4 2 1-15,-2 0 0 0,-4 0 1 16,0 3 0-16,0-2-3 16,-5 2 1-16,-9 5 1 0,2-2-3 15,-8 1 0-15,-3 3-2 0,1 1-2 0,-7 0-1 16,0-1-7-16,0 1-6 0,1 0-6 16,1 0-7-16,-1 0 6 0,1 0 5 15,-1 0 2-15,-1 0 2 0,0 0-3 16,0 0-5-16,-6 4-6 0,-2 1 0 15</inkml:trace>
  <inkml:trace contextRef="#ctx0" brushRef="#br0" timeOffset="29104.3817">7292 5956 219 0,'0'0'55'0,"0"0"-12"0,0 0-8 0,0 0-7 16,0 0-3-16,0 0-8 16,0 0-9-16,0 0-7 0,0 0-9 0,0 0-5 15,-43 8-3-15,43-8 5 0,0 1 8 16,3-1 14-16,11 3 10 0,9-1-1 15,6-1-5-15,1-1-7 0,1 0-1 16,2-3-2-16,8-4 5 0,2-4-5 16,5-1-4-16,2-4-2 0,1 1 0 0,-2-3-1 15,3 0 3-15,0-1-2 0,0-3 2 16,0 2 2-16,-5-1-3 0,-3 3 3 16,-6 0-3-16,-5 3 0 0,-4 0 1 15,-11 8 0-15,-1 0-1 0,-7 2 0 16,-5 4-1-16,0-2 0 0,-5 3 2 15,0 0 0-15,0 0 1 0,0 0 3 16,0 0 2-16,0 0 1 0,0 0-3 16,0 0-2-16,0 0-3 0,0 0-4 15,-4 0-6-15,1 3-11 0,0-1-16 0,3-2-28 16,-1 0-24-16,1 0-26 0,-2 0-19 16</inkml:trace>
  <inkml:trace contextRef="#ctx0" brushRef="#br0" timeOffset="31051.708">12739 6395 229 0,'0'0'80'0,"0"0"-10"0,0 0-13 15,0 0-11-15,0 0-5 0,0 0-14 16,0 0-8-16,0 0-9 0,0 0-7 0,0 0-3 16,-27-6 0-16,17-6 0 0,6 3-1 15,-5-5 0-15,2-1 0 0,-1-2-1 16,-2-6 0-16,2 1 3 0,0 2-1 16,0-2 1-16,1 4 0 0,-2 0 0 15,1 2-2-15,-1-1 2 0,3 4-3 16,1 0 4-16,1 6 0 0,1 2-1 15,3 0 3-15,0 5-2 0,-3-5-1 16,3 1 1-16,-1-1-3 0,-1 2-1 16,2 3-4-16,-1-1-2 0,1 1-5 0,0 0-3 15,-3 0 1-15,3 0 2 0,-1 0 6 16,1 12 3-16,0 7 4 0,1 9-1 16,5 1 2-16,1 0-2 0,0-1-2 15,4-1-6-15,0-4-2 0,2 0 1 16,1-3 1-16,1-2-4 0,2-2-10 15,-1-5-13-15,3-4-15 0,-3-4-17 16,7-3-4-16,-3 0-17 0,1-9-22 16</inkml:trace>
  <inkml:trace contextRef="#ctx0" brushRef="#br0" timeOffset="31289.5665">12650 6285 445 0,'0'0'56'0,"0"0"-25"0,0 0-16 0,0 0-10 16,0 0-6-16,0 0-4 0,0 0-2 15,0 0-3-15,0 0-3 0,48-78-2 16,-24 59-5-16,2 1-11 0,3 1-13 15,1 2-22-15,2 0-26 0,0 0-20 16</inkml:trace>
  <inkml:trace contextRef="#ctx0" brushRef="#br0" timeOffset="31564.7533">13091 6091 417 0,'0'0'58'0,"0"0"-16"16,0 0-17-16,0 0-12 0,0 0-7 16,0 0-6-16,0 0 0 0,0 0-2 15,0 0 0-15,0 0 2 0,0-18 0 16,16 3-2-16,0 0-1 0,1-1-4 15,-1 1-5-15,-3 6-4 0,-3-2-17 16,3 3-18-16,-1-4-27 0,2 1-22 16,-4 3-12-16,-1 4-2 0</inkml:trace>
  <inkml:trace contextRef="#ctx0" brushRef="#br0" timeOffset="31805.8988">13069 5970 379 0,'0'0'60'0,"0"0"-10"0,0 0-11 16,0 0-10-16,0 0-7 0,0 0-6 0,0 0-4 15,0 0-8-15,0 0-6 16,0 0-5-16,-14 1-4 0,14-1 0 0,0 0 2 16,0 8 5-16,0 5 4 0,7 7 1 15,3 6-1-15,3 0-1 0,-3-2-5 16,3-1-3-16,-3-1-4 0,2-5-7 15,-1 0-7-15,1-1-15 0,-5-8-27 16,5 1-26-16,-5-2-21 0,6-6-19 0</inkml:trace>
  <inkml:trace contextRef="#ctx0" brushRef="#br0" timeOffset="32171.9577">13413 5731 467 0,'0'0'58'0,"0"0"-22"0,0 0-18 16,0 0-11-16,0 0-8 0,0 0-4 16,0 0 1-16,0 0 0 0,0 0 1 15,-37 41-3-15,31-13 1 0,5-1 3 16,-1 3-3-16,2-1 2 0,0-1 0 0,0-3-4 15,3-8 0-15,0-2 2 16,0-5-2-16,0-2 3 0,1 3 2 16,-3-7-1-16,1 1-1 0,-2-5 2 15,0 0-2-15,0 0-1 0,1 2 2 0,1-1-1 16,-1 1 0-16,1 0 4 0,-1-2-1 16,-1 0 1-16,7 0 1 0,6 0-2 15,2-5 2-15,5-4-3 0,-1-5-4 16,3 0-8-16,-1-3-8 0,0 2-15 15,-1 0-9-15,0-2-20 0,-3 2-14 0,2-1-3 16,0 0-20-16</inkml:trace>
  <inkml:trace contextRef="#ctx0" brushRef="#br0" timeOffset="32434.1972">13440 5807 413 0,'0'0'57'0,"0"0"-5"0,0 0-12 15,0 0-7-15,0 0-11 0,0 0-8 16,0 0-6-16,0 0-6 0,0 0-5 16,0 0-4-16,-24-10-5 0,24 10-5 15,0 0 3-15,0 0 2 0,0 0 6 16,12 1 5-16,6 8-1 0,6 5-1 15,-1 0-6-15,0 1-6 0,0 0-21 16,-2 2-25-16,3 0-23 0,-1-2-30 16,0 0-14-16</inkml:trace>
  <inkml:trace contextRef="#ctx0" brushRef="#br0" timeOffset="32831.1812">13745 5889 414 0,'0'0'53'0,"0"0"-11"0,0 0-21 16,0 0 1-16,0 0-4 0,0 0 1 16,0 0-2-16,-34-84-6 0,31 74-3 15,-2-7-1-15,-1 2 0 0,-3-5-4 16,2 2 0-16,0 0-1 0,-2 0-1 15,-1 0 0-15,0 0 0 0,-2-3 0 0,1 4-1 16,-1-1 1-16,5 3-1 0,-2 4 0 16,5 1 0-16,1 6 0 15,0 1 0-15,3 3-1 0,0-2-1 16,0 2-1-16,-1 0-2 0,1-2-4 0,-2 2-2 16,2 0 2-16,0 2 0 0,0 13 6 15,7 9 2-15,5 6 0 0,1-1 0 16,0 3-2-16,3-3-3 0,-3-1 0 15,6-2 1-15,-1-3 0 0,0-2 1 16,-1-2-10-16,2-2-7 0,0-2-8 0,-3-4-13 16,-3-3-17-16,-6-5-20 0,6-3-13 15,-2 0-3-15,8 0-4 0</inkml:trace>
  <inkml:trace contextRef="#ctx0" brushRef="#br0" timeOffset="33065.1553">13711 5711 404 0,'0'0'56'0,"0"0"-21"0,0 0-19 0,0 0-11 16,0 0-6-16,0 0-3 0,0 0-4 0,0 0 0 15,0 0 1-15,8 7-3 16,10-16-13-16,7-8-27 0,4-3-47 16,0-3-35-16,4 1-44 0</inkml:trace>
  <inkml:trace contextRef="#ctx0" brushRef="#br0" timeOffset="33427.5159">14100 5559 415 0,'0'0'51'0,"0"0"-24"0,0 0-13 0,0 0-8 15,0 0-4-15,0 0-1 0,0 0-2 16,0 0-1-16,0 0-2 0,0 0-3 15,32-55-5-15,-19 41-7 0,1 2-14 16,-2 0-40-16,5 0-35 0,1-2-46 16</inkml:trace>
  <inkml:trace contextRef="#ctx0" brushRef="#br0" timeOffset="33884.494">14436 5428 466 0,'0'0'54'0,"0"0"-13"0,0 0-14 16,0 0-7-16,0 0-5 0,0 0 2 15,0 0-3-15,0 0-3 0,0 0-5 0,-46-88-4 16,38 69-2-16,-1 3 1 16,0 1-4-16,0-1 3 0,-3 3-1 15,1-2 1-15,3 4 2 0,0 0-7 16,2 4 4-16,-1-1-5 0,1 1 6 0,3 2 0 16,2 2 0-16,1 3 0 0,-2-2 0 15,2 2 0-15,-1 0-3 0,-1-1 0 16,2 1 1-16,-1-2-3 0,1 2-3 15,-2 0-3-15,2 0 0 0,0 0 9 16,0 11-1-16,9 7 8 0,1 5-4 0,3 2-1 16,-1-1 0-16,1-1-1 0,-2 0 1 15,4 1-1-15,-1-3 1 0,1-2-3 16,-1-2-4-16,-1-2-4 0,-1-5-5 16,-1-3-4-16,-2-2-7 0,4-4-22 15,3-1-20-15,3 0-35 0,5-10-29 16</inkml:trace>
  <inkml:trace contextRef="#ctx0" brushRef="#br0" timeOffset="34106.2074">14385 5252 434 0,'0'0'47'16,"0"0"-19"-16,0 0-20 0,0 0-11 15,0 0-2-15,0 0 0 0,0 0-2 0,0 0-3 16,0 0-36-16,87-18-60 0,-58 2-74 16</inkml:trace>
  <inkml:trace contextRef="#ctx0" brushRef="#br0" timeOffset="34291.5248">14702 5194 535 0,'0'0'22'16,"0"0"-11"-16,0 0-15 0,0 0-12 15,0 0-20-15,0 0-52 0,0 0-81 16,0 0-86-16</inkml:trace>
  <inkml:trace contextRef="#ctx0" brushRef="#br0" timeOffset="36437.2218">12781 5771 138 0,'0'0'37'0,"0"0"-9"16,0 0-4-16,0 0-6 0,0 0-5 15,0 0-6-15,0 0-6 0,0 0-5 16,0 0-1-16,0 0 0 0,-20 1 7 15,13 18 6-15,0 10 5 0,-4 8 4 16,-1 12 4-16,-3 13 4 0,-2 9-4 0,-5 11-4 16,0 7-9-16,-1 1-8 0,-3 1 4 15,2 1-2-15,2-4-2 0,-1-2 2 16,1-2-4-16,5-7-1 16,1-6 2-16,4-7-3 0,2-11 2 0,3-8 0 15,4-10 0-15,2-11 0 0,-1-3-1 0,2-7-2 16,0-8-6-16,0 2 2 15,0-4-3-15,0 0-1 0,0 1 4 16,0 1-4-16,3-6-17 0,7-6-23 16,10-7-24-16,8-10-29 0</inkml:trace>
  <inkml:trace contextRef="#ctx0" brushRef="#br0" timeOffset="37231.486">14368 5045 125 0,'0'0'29'0,"0"0"-2"0,0 0-2 15,0 0-2-15,0 0-1 16,0 0-7-16,0 0-6 0,0 0-4 16,0 0-3-16,-13-1 1 0,13 1-1 15,-3 3 2-15,1 10 5 0,-2 9 11 0,1 13 10 16,0 2 1-16,0 8-4 0,-2 3-6 16,0 7-11-16,1 7 1 0,-2 5-1 15,0 7-4-15,-2 2-4 0,2 0-1 16,0-2 1-16,0-5-1 0,0-2 3 15,2-8-3-15,0-4-3 0,1-10-2 0,0-9-1 16,2-12-1-16,1-10 1 0,0-8 0 16,0-6 4-16,0 0 2 0,0 0 2 15,0 2 3-15,0-1-2 16,0 1-1-16,0-2-7 0,0 2-29 0,0-7-53 16,4-14-49-16</inkml:trace>
  <inkml:trace contextRef="#ctx0" brushRef="#br0" timeOffset="37837.0032">13536 4321 295 0,'0'0'64'0,"0"0"-19"16,0 0-17-16,0 0-11 0,0 0-9 15,0 0-3-15,0 0-2 0,0 0-2 0,0 0-5 16,0 0-6-16,-8-4 7 16,5 4-3-16,-2 15 9 0,1 8 3 15,-2 10 0-15,2 5-1 0,-2 4 1 16,0 6-2-16,2 0 2 0,-2 4-1 0,0-1-1 16,-1 4-2-16,3 2-1 0,-2 1-4 15,0 2 4-15,0-3-2 0,-3-1-1 16,0-7 2-16,0-6 0 0,0-9-3 15,2-11 10-15,4-11 0 0,2-6 7 16,1-6 4-16,-2 0-3 0,2 0 4 0,0 0-9 16,0 0-5-16,0 0-21 0,0-1-29 15,0-16-33-15,3-3-40 0,10-9-36 16</inkml:trace>
  <inkml:trace contextRef="#ctx0" brushRef="#br0" timeOffset="38608.6849">11988 5103 175 0,'0'0'27'0,"0"0"-8"0,0 0-11 16,0 0-5-16,0 0-7 0,0 0 1 0,0 0 7 15,0 0 9-15,0 0 5 0,-15 32 7 16,12-6-1-16,3 5 0 0,0 4-2 16,0 6 2-16,0 5-1 0,-1 6 4 15,-5 2-3-15,2 5-7 0,-1 0-8 16,-2-4-4-16,4-3-2 0,-1-8-1 0,-1-5 0 15,1-4-2-15,0-6 2 16,-2-1 5-16,0-6-1 0,0-7-3 16,3-5 1-16,2-6-4 0,1-4 0 15,-3 0 0-15,3 0-3 0,0 1-5 0,0 1-12 16,0-2-14-16,0 0-39 0,0 0-44 16,6-4-100-16</inkml:trace>
  <inkml:trace contextRef="#ctx0" brushRef="#br0" timeOffset="44252.0452">10203 6612 87 0,'0'0'18'0,"0"0"-4"16,0 0-3-16,0 0-2 0,0 0-1 15,0 0-4-15,0 0 1 0,0 0-3 0,0 0 2 16,0 0-1-16,-6-2-1 0,6 2 0 16,0 0 2-16,0 0 0 0,0 0 3 15,0 0 2-15,0 0 0 0,0 0 2 16,0 0 0-16,0 0 0 0,0 0 1 15,0 0-1-15,0-1-2 0,0 1-2 0,0-3 3 16,13-3 1-16,6-1 1 0,7-3-5 16,3-3-1-16,3-4-6 15,1-3-4-15,3 0 2 0,2 0-5 16,2-1-2-16,-2 2-3 0,1 0-12 0,1 0 2 16,-2 0-3-16,0 1-2 0,-2 0-4 15,-1 1-18-15,-2 2-18 0</inkml:trace>
  <inkml:trace contextRef="#ctx0" brushRef="#br0" timeOffset="45091.8995">10452 6784 147 0,'0'0'41'0,"0"0"-4"16,0 0 0-16,0 0-2 16,0 0-4-16,0 0 4 0,0 0-10 15,0 0-9-15,0 0-7 0,-26-45-6 0,26 45-2 16,-3-1-1-16,3 1-1 0,-1-2-2 16,1 2-3-16,-2-1 1 0,2 1 0 15,-1-1 0-15,1 1 1 0,-2 0-1 16,2-2 0-16,-1 2 0 0,1 0 3 15,0 0-2-15,0 0 4 0,0 0 1 16,-2 0-2-16,2 0-1 0,0 0 1 0,0 0-4 16,0 0 5-16,-1-2-1 0,1 2 0 15,0 0 1-15,0 0-1 0,0 0 1 16,-2 0-1-16,2 0 2 0,0 0-1 16,0 0 0-16,0 0 1 0,0 0-1 15,-1 0 1-15,1 0-1 0,0 0 1 16,-2 0-1-16,2 0 4 0,-1 6-2 15,-2 8 1-15,0 7 1 0,-1 2-2 16,-3 9-2-16,1 1-1 0,0 2-1 16,2 2-2-16,-1-1 1 0,2-1 2 0,-1-1-4 15,0-2 4-15,4-3 0 0,0 1 1 16,0-11 4-16,0-1-4 0,0-4 3 16,0-8-6-16,0 0 3 0,0-6 4 15,0 0 0-15,0 0 2 0,11-1-7 16,1-10 1-16,7-8-3 0,-2 0 3 0,3-6 1 15,0 1-2-15,-2 0-4 16,2 0 0-16,-2 1-3 0,0 4-1 16,1 1-1-16,-3 2-7 0,1 2-7 15,-1 4-13-15,-3 1-5 0,-3 3-8 0,-1 1-3 16,-4 2-10-16</inkml:trace>
  <inkml:trace contextRef="#ctx0" brushRef="#br0" timeOffset="45604.5297">10445 6741 247 0,'0'0'76'16,"0"0"-12"-16,0 0-14 0,0 0-10 0,0 0-14 16,0 0-9-16,0 0-9 0,0 0-5 15,0 0-4-15,0 0-1 0,-22-14 0 16,22 12-2-16,-1 2-2 16,1 0 1-16,0 0 0 0,0 0 4 0,0 0 1 15,0 0 1-15,0 0-1 0,4 0 0 16,3 7 1-16,-1-3-1 0,0 1 2 15,1-1-2-15,0 3-2 0,-1-2 4 16,1 2-2-16,-1-1 1 0,-3-4 0 16,5 3-1-16,-5-2 0 0,0 1 0 0,0-2 0 15,-3-2 1-15,0 0 1 0,0 0 0 16,0 2 0-16,3-2 2 0,-3 1-1 16,0-1 0-16,0 2 1 0,3-2 1 15,-3 0-2-15,1 1 1 0,-1-1 0 16,0 0 0-16,2 2-2 0,-2-2-1 0,0 0-2 15,0 2 0-15,0-2-1 16,0 0-2-16,0 0 1 0,0 0-2 16,0 0-2-16,0 0-1 0,0 0-3 15,0 0-2-15,0 0-10 0,0 0-12 0,0 0-17 16,0 0-22-16,0 0-23 0,0 1-19 16</inkml:trace>
  <inkml:trace contextRef="#ctx0" brushRef="#br0" timeOffset="46728.0496">10463 7145 56 0,'0'0'28'0,"0"0"-2"16,0 0 7-16,0 0 11 0,0 0-5 15,0 0-3-15,0 0-11 0,0 0-9 16,-4-81 0-16,-3 64-1 0,3-4-4 16,-2 1-5-16,1-3-1 0,-2-2 2 0,0 0-4 15,0-2 4-15,1-1 2 0,-3-1 9 16,5 3 4-16,-5 0-2 0,-1 0-3 16,3 4-11-16,-6-2-2 0,4 5-1 15,-1 1 1-15,0 4 0 0,6 7 4 16,2 3-1-16,2 4-4 0,-1-1-4 15,1 1-5-15,-2 0-1 0,-4 0 2 16,-1 0 2-16,0 5 2 0,-2 8-2 16,2 5 2-16,3 8 0 0,2 0-6 15,2 1 6-15,0 2-2 0,9 1 2 0,0-1 2 16,2 0 0-16,2-3-2 0,0-3 0 16,0-2 1-16,-1-4 2 0,8-1 0 15,-1-2-1-15,1-1-1 0,3-3 0 16,0-1 0-16,2 0-1 0,0-1 1 15,1-3 0-15,0 0-3 0,0-1 0 0,-6-1-1 16,-3-3 1-16,-4 1-5 0,-7-1 0 16,4 0-1-16,-4 0 1 15,4-1 2-15,0-9-12 0,-4 0-19 16,4-6-19-16,-3-3-21 0,-2-1-19 0,-4-1-30 16</inkml:trace>
  <inkml:trace contextRef="#ctx0" brushRef="#br0" timeOffset="47103.9162">10333 7010 293 0,'0'0'44'0,"0"0"-14"16,0 0-10-16,0 0-9 0,0 0-7 15,0 0-8-15,0 0 0 0,0 0 0 16,0 0 3-16,0 0 8 0,25-4-6 15,-2-5 4-15,3-2-2 0,-3 0-3 16,-1-3 2-16,1 0-2 0,0 0-1 16,-1-4 0-16,0 2 0 0,1-1 0 0,-2 2 1 15,0 0-3-15,-4 1 2 0,-5 3 0 16,0 4 0-16,-6 2 1 0,-3 2 0 16,2 2 0-16,-5 1-1 0,0-2-4 15,0 2 1-15,1 0 0 0,2 0 1 16,1 0 1-16,5 6 2 0,-2 8 0 15,0 1 2-15,3 6 2 0,-2 0 0 16,-3 1-2-16,1-2-1 0,-1-1 0 16,-2-5-4-16,2 0-3 0,-2-5-1 15,-3 2-5-15,4-3-4 0,-2-3-15 0,-1 1-15 16,1-2-22-16,1 2-22 0,0-2-20 16</inkml:trace>
  <inkml:trace contextRef="#ctx0" brushRef="#br0" timeOffset="47289.2653">10569 6777 268 0,'0'0'46'16,"0"0"-9"-16,0 0-20 0,0 0-17 15,0 0-5-15,0 0-9 0,0 0-4 16,0 0-5-16,20-77-7 0,-5 72-11 15,2 2-17-15,1 3-8 0,6 0-8 16</inkml:trace>
  <inkml:trace contextRef="#ctx0" brushRef="#br0" timeOffset="48120.06">10876 6826 86 0,'0'0'20'0,"0"0"-3"0,0 0-4 16,0 0 3-16,0 0 5 0,0 0 1 16,0 0 5-16,0 0 9 0,0 0 4 0,4 47 4 15,-4-46-4-15,0 1-7 0,0 0-9 16,0-1-8-16,0 1-8 16,0-2-3-16,0 1-2 0,-6-1 2 0,0 0-2 15,0 0 2-15,-3 0 1 0,6-3-3 16,-5-3-1-16,2 0-2 0,2-2 0 0,1 1 0 15,2 2 0-15,-3-6 3 16,4 6-1-16,-2-2-1 0,2-5-1 16,0 0 0-16,0 1-1 0,0-7-2 15,4 3-2-15,2 1-1 0,4-3-1 0,1 2-1 16,-2 7-1-16,2 0-5 0,-4 3-4 16,3 1 3-16,0 1 0 0,0 3 3 15,6 0-2-15,0 0-3 0,-2 0 0 16,-2 6-3-16,-2 3 7 0,-1 1 3 15,-2 1 6-15,-4 3 5 0,1-4 3 0,-4 2-1 16,2 1-1-16,-2-8 3 0,1 3-1 16,-1-8 1-16,0 0 6 0,0 0 6 15,0 2 10-15,2 0-1 16,-2-1-3-16,0 0-8 0,0-1-6 0,0 0-5 16,0 0 2-16,0 0 1 0,0 0-1 15,0-1 2-15,0-5-1 0,0-1-4 16,0-4-3-16,0-1-3 0,0 1-1 15,0-6 1-15,3 8-1 0,2 0 1 16,0 1 0-16,-4 3-3 0,5 0 2 0,-3 2-2 16,0 0-2-16,7-2 0 0,-6 3 1 15,0 1 2-15,8 0 3 0,1 1 1 16,-1 0-2-16,5 0 1 0,-7 0 0 16,-1 0-2-16,2 1 3 0,-8-1 0 15,4 1 2-15,-1-1 0 0,0 0 3 16,4 0-2-16,2-1 1 0,-5-3 1 15,0-3 0-15,-1 0 1 0,0-1-1 16,-3-2 2-16,-2 0 0 0,2-2-1 16,-3 2 0-16,0-3-1 0,0 1 2 0,0 6 1 15,0-3 3-15,0 5 2 0,0-1-3 16,-3 1 1-16,3 4-4 0,0-2 0 16,0 2-2-16,0 0-3 0,0-2-1 15,-1 2-2-15,-1 0-1 0,1 0 1 16,-4 0-2-16,2 0 3 0,-5 10 1 0,5 4-1 15,0-4-1-15,0 7 0 0,3-5-3 16,0-1 0-16,2 5 1 16,5-4-1-16,6 3 0 0,1-3 2 15,5-4-3-15,4-3 2 0,-1-3-1 0,4-2-2 16,3-1-16-16,-2-8-22 0,2-3-31 16,-1-4-32-16,1-1-26 0</inkml:trace>
  <inkml:trace contextRef="#ctx0" brushRef="#br0" timeOffset="48647.8476">9486 6767 407 0,'0'0'44'0,"0"0"-12"0,0 0-9 16,0 0-12-16,0 0-9 0,0 0-5 16,0 0-2-16,0 0 3 0,0 0 0 15,0 0 5-15,33-26 2 0,-5 12-7 0,-1 2-1 16,0 0-4-16,-2 1-1 0,-3 1 4 16,1-2 2-16,0 1-8 0,-1-1-20 15,-2 1-20-15,-6 2-30 0,-6 4-19 16,-4 4-13-16,-4 1 15 0</inkml:trace>
  <inkml:trace contextRef="#ctx0" brushRef="#br0" timeOffset="48826.3549">9558 6906 152 0,'0'0'44'16,"0"0"-3"-16,0 0-3 0,0 0-11 15,0 0-10-15,0 0-5 0,80-30-6 16,-53 15-3-16,2-2-7 0,0 2-8 0,-2 0-5 16,2 1-25-16,-1 0-43 0,1 2-66 15</inkml:trace>
  <inkml:trace contextRef="#ctx0" brushRef="#br0" timeOffset="49472.0046">8744 6867 212 0,'0'0'55'0,"0"0"4"15,0 0-13-15,0 0-14 16,0 0-9-16,0 0-5 0,0 0-3 0,0 0-6 16,0 0-7-16,-14 0-6 0,12 0-5 15,1 0-4-15,-4 0 0 0,1 7 3 16,-2 8 5-16,-1 10 4 0,1 2 2 15,-1 7 1-15,4 1-1 0,-3 2 0 16,0 1-1-16,2 2 1 0,-1 1 0 0,-1-3 0 16,1-6-1-16,2 0-1 0,0-11 1 15,2-3-1-15,-2-7 2 0,3-4-2 16,0 1-1-16,0-8-4 0,0 0 2 16,0 0 1-16,0 1 4 0,0 1 4 15,0 0-1-15,0-1 2 0,0 0-2 16,3-1 1-16,7 0 2 0,6-6-3 15,0-6 0-15,6-3-5 0,-2-1-3 16,-1 2 3-16,2-2-3 0,-1 1-1 16,1 2 0-16,-1 1-5 0,0 0-7 0,-1 2-12 15,-6 4-14-15,2-1-23 0,-8 2-2 16,4 1-1-16,-2-1-5 0</inkml:trace>
  <inkml:trace contextRef="#ctx0" brushRef="#br0" timeOffset="50255.6725">8698 6897 100 0,'0'0'36'0,"0"0"4"0,0 0 2 15,0 0-6-15,0 0-8 0,0 0-10 0,0 0-15 16,0 0-9-16,0 0-5 0,0 0 3 16,-18-3 4-16,18 17 8 0,0 7 0 15,0 2 2-15,3 8 0 0,5-3-1 16,0 1 5-16,4 1 1 0,-1-1-3 15,4 0-5-15,-1 2-4 0,2-1 1 0,3 2 1 16,3-1 5-16,-2 3-1 16,0-4-4-16,0-3-3 0,-1-2-3 15,0-3 0-15,-2-4 2 0,-2-4-2 16,-2-3-1-16,-3-4-2 0,-3-2-1 0,-2-3 1 16,3 2-4-16,-4-2-6 0,1-1-10 15,-1 1-10-15,-4-2-8 0,0 0-17 16</inkml:trace>
  <inkml:trace contextRef="#ctx0" brushRef="#br0" timeOffset="50747.9086">8637 7097 130 0,'0'0'25'0,"0"0"12"0,0 0 6 15,0 0 1-15,0 0-1 0,0 0-16 16,0 0-9-16,0 0-4 0,0 0-5 15,0 0-7-15,-13-25-6 0,13 23-8 16,0 2-5-16,-3 0 4 0,3 0 9 0,-1 11 6 16,-1 5 9-16,2 9-3 15,0 2-6-15,0 3 6 0,0 4-6 0,0 1 4 16,0 0-3-16,0 0-4 0,0-5 1 16,0-1-3-16,0-10 1 0,0 0 3 15,0-6 1-15,0-1-1 0,0 2 1 16,0-8-2-16,0 1 0 0,0-7 2 15,0 0-1-15,0 0 1 0,0 1-1 0,0 1 1 16,0-1 0-16,0 0 1 16,-1 1-1-16,1-1 2 0,0 1-4 15,0-1-5-15,0-1-6 0,0 2-11 16,0-2-9-16,0 2-10 0,0-2-7 0,0 1-4 16,0-1 1-16,0 0 3 0,0 2-2 15,0-2 6-15</inkml:trace>
  <inkml:trace contextRef="#ctx0" brushRef="#br0" timeOffset="51388.2158">8944 7204 310 0,'0'0'41'16,"0"0"-4"-16,0 0-12 0,0 0-7 16,0 0-8-16,0 0-3 0,0 0-4 15,0 0-2-15,0 0 0 0,0 0-3 16,-18-11-3-16,17 11-7 0,-1 0-1 15,1 0-4-15,1 0 10 0,-2 0 4 0,2 0 6 16,0 4 0-16,0 8-1 0,6 0-5 16,0 0 3-16,6 1 3 0,-1-1-2 15,2 1 2-15,-3-6-2 16,2 1-1-16,-3-4-1 0,-1 1 0 0,2 1 0 16,-1-3 1-16,1 1 0 0,-4-2-1 15,4-1 0-15,-4 1 1 0,0-2 0 16,1 2 1-16,-7-2 4 0,0 0 2 15,1 0 1-15,5 0 0 0,-2-7 1 16,2 0-6-16,-4-6 2 0,-2-7-5 0,0-2-6 16,0-6 7-16,0 5-4 0,-5 0 4 15,-1 0-1-15,-1 2-1 0,2 0 1 16,-3-1-1-16,4 7 0 0,-2 1-3 16,5 4 1-16,-1 4-4 0,2 1-14 15,0 5-37-15,0-1-22 0,0 1-12 16,0 0-14-16</inkml:trace>
  <inkml:trace contextRef="#ctx0" brushRef="#br0" timeOffset="52996.9474">9263 7206 246 0,'0'0'64'0,"0"0"-9"0,0 0-24 16,0 0-11-16,0 0-9 0,0 0-5 16,0 0-1-16,0 0-2 0,0 0-3 15,-36-61-3-15,26 56-5 0,7 4-2 16,-1-2-3-16,-5 3-4 0,3 0-5 15,-1 3-2-15,0 1 3 0,2 7 5 0,-2 3 4 16,4 7 2-16,0 3 3 0,1-8-3 16,0 3-4-16,2-1 1 15,0-6-9-15,0 5 3 0,0-8 3 16,0 0 2-16,4 0-1 0,-2-6-2 0,-1 2 1 16,-1-5 4-16,0 0 7 0,3 0 6 15,7 0 3-15,2-5 0 0,1-2-1 16,-4-3 2-16,-1-2 3 0,-2 2-2 15,0-8 2-15,-3 2-2 0,-2 4 0 16,2-4 7-16,-3 3 14 0,0 8 16 0,0 0 6 16,0 5-1-16,0-2-16 0,0 2-12 15,0-2-12-15,0 1-12 0,0 0-6 16,0-1-6-16,0 0-4 0,0 2-3 16,0-1 8-16,0 1 5 0,0 0 5 15,0 0 4-15,3 0-2 0,1 0-5 16,6 5 5-16,-1 1-2 0,0-1 1 15,2 0 6-15,-2 0-6 0,-5-4-1 16,1 0 1-16,-1-1-1 0,2 0 1 16,-1 0 4-16,4 0 0 0,-6 0 3 0,0-1-1 15,3-7 4-15,-5 5-1 0,1-7 3 16,1 0 0-16,-3 5-4 0,2-6-1 16,0 7 1-16,-2-3-2 15,1 4 1-15,-1 3-6 0,0-2-4 0,2-1-1 16,1-2-3-16,1-2 5 0,3 1 3 0,2 1-1 15,5-1 1-15,-5 2-7 16,7 1 0-16,-6 2-3 0,2 1-3 16,1 0 5-16,-3 0-2 0,6 4-5 15,-8 2 0-15,3 1 0 0,-7-2 3 0,0-1 10 16,0-1 5-16,-4-3 8 0,0 6 3 16,0 1 2-16,-1 1 1 0,-6 3 5 15,1-5 3-15,0 2 5 0,3-7 0 16,-1 2-4-16,1-3 6 0,-1 0-3 15,-5-4 6-15,2-1-8 0,4 2-8 0,-1-6-13 16,4 3-5-16,0-8-3 0,0-3 0 16,1 0-2-16,8-4 1 15,2 3-2-15,2 2 0 0,1 2 2 16,-3 3 0-16,2 4-2 0,1 0 0 0,-5 1-9 16,7 1-8-16,0 0 6 0,-6 3-1 15,7-1 0-15,-6 2-2 0,-7 1-12 16,9 0-7-16,-9 0 2 0,1 0 3 15,-1 0 14-15,-4 0 10 0,0 0 7 16,0 0 11-16,3 0 3 0,-3 0 0 0,0 1 5 16,0 2 6-16,0-3 8 0,0 0 9 15,0 2-2-15,0-2-2 0,0 2-1 16,-3-2-2-16,3 1-3 0,-3-1-1 16,3 0-9-16,-1 2-8 0,-1-2-4 15,1 1-4-15,-1-1-5 0,1 0-3 16,-1 1-3-16,1-1-1 0,-2 7 3 15,-4-3 2-15,4 5 4 0,-1-1-1 16,1-4-2-16,1 1 0 0,1 0 4 16,-1-1 2-16,1 0 3 0,-1 1 3 0,2-5-3 15,-1 0 1-15,1 0 1 0,0 2-3 16,0-2-3-16,0 2-3 0,0-2-4 16,0 0 0-16,0 1 3 0,0-1 4 15,3 2 3-15,1-1-2 0,5 2-2 16,2 0 0-16,-2-1-1 0,4 5 0 15,-4-3 0-15,4 3-3 0,0 0-1 0,-2 2-2 16,3 4 0-16,0-3 0 16,-4 1-4-16,4 1-1 0,-3 1 0 15,-1 3-4-15,0 0 6 0,-3 1 5 0,0 0-6 16,-2-5 7-16,-2 3 1 0,-3 2 0 16,0 0 6-16,-2 2-1 0,-7-1 2 15,-1-1 4-15,-1-6 3 0,1-2 6 16,2-3 5-16,-2-2 4 0,2 1 4 15,3-4 7-15,-5-1-2 0,3 0-4 0,0 0 2 16,-2 0-9-16,2-7-8 16,-3-5-1-16,5-4-17 0,1-6-2 15,1-4 0-15,3-1 0 0,4-3-1 16,4-2 1-16,2-1-2 0,-2 1 5 0,4 4-1 16,-1 1 4-16,-2 2 1 0,-3 4-2 15,1 6 2-15,-4 6 0 0,0-1 4 16,-2 3-3-16,-1-4-1 0,2 0-2 15,-2-1 1-15,0-1 2 0,0 7 2 16,0 2 0-16,0 4-1 0,0-2-1 0,0 2-1 16,0-2-1-16,0 2-1 0,-2 0-4 15,1-3 0-15,-2 3 1 0,2 0-1 16,-1 0 3-16,1 5-2 16,-2 8 1-16,0 4-1 0,3 1 0 0,0 0 1 15,0-1 1-15,0-1-1 0,7-1 0 16,0-1-1-16,1-3-3 0,-1 0 0 15,0-6 3-15,6 2 1 0,-4-2 0 16,4-5-1-16,7 0 1 0,0 0 2 16,6-3 3-16,-1-5 0 0,-2 0-1 0,-3-3-1 15,-8 2 1-15,-3 6 2 0,-2-2-1 16,-4 2 3-16,-2 0-6 0,2-1-2 16,-3 4-13-16,0 0-31 0,0 0-35 15,0 0-56-15</inkml:trace>
  <inkml:trace contextRef="#ctx0" brushRef="#br0" timeOffset="54575.6593">8826 8340 301 0,'0'0'63'0,"0"0"-24"0,0 0-21 0,0 0-16 16,0 0 0-16,0 0-2 0,0 0-4 16,0 0-1-16,0 0 0 15,-37-31-4-15,37 31-1 0,0 0-3 16,0 0-3-16,0 0-1 0,-3-2 1 0,3 1 2 16,0 1 4-16,0-2 4 0,0 2 5 15,0-1 2-15,-1 1 2 0,1-2 2 16,0 2 1-16,0-1 1 0,0 1 2 15,0-2 2-15,-2 2 0 0,2-1 3 16,0 1 0-16,0-2-2 0,0 2 1 0,0-1-3 16,-1 1 0-16,1-2 1 0,0 2 1 15,0-2-1-15,0 2-1 16,-2-1-2-16,2 1-6 0,0 0-2 16,0 0-3-16,0-1-4 0,0 1-6 0,0 0 2 15,0 0 2-15,6 1 5 0,8 10 6 16,4 1 2-16,2 3-3 0,0 0 1 15,1 2-1-15,0 0-2 0,2-1 1 16,-4-2-1-16,3 0 1 0,-5-2 0 16,-2-2 0-16,-4-5-1 0,-2-1 0 0,-5-2 1 15,-1-1 1-15,-3-1 3 0,0 0 4 16,0 0 1-16,3 0 6 0,-3 2 7 16,3-2 6-16,-3 0 1 0,3 0-5 15,-2-12-10-15,1-6-10 0,-2-9-5 16,0-4 0-16,0-4 2 0,-2-3-2 0,1 0-2 15,-2-1-1-15,0-1-4 16,0 4-1-16,3 4-7 0,-1 11-10 16,1 0-21-16,0 9-23 0,0-1-32 15,0 1-21-15,1 5-24 0</inkml:trace>
  <inkml:trace contextRef="#ctx0" brushRef="#br0" timeOffset="55207.3978">9247 8272 247 0,'0'0'50'16,"0"0"-17"-16,0 0-15 0,0 0-3 15,0 0-3-15,32-82-1 0,-27 63-1 16,0-2-4-16,-2 5-1 0,-2 0 5 0,1 4 2 16,-2-1-1-16,0-5 4 0,0 7-4 15,-6-4 0-15,1 8 0 0,-3-1-4 16,2 2-1-16,-2 2-1 0,-1-1-1 16,5 3-1-16,-2 1-2 0,0 1-8 15,0 0 0-15,-5 9-6 0,1 5 2 16,1 3 3-16,3 3 0 0,2 7 3 15,3 0-4-15,1 1-6 0,0 3-3 16,1-4-5-16,7-1-3 0,1-3 2 16,6-5-2-16,2-3 0 0,3-4 0 0,2-8-9 15,3-3-5-15,1 0-5 0,-2-11 2 16,2-1 10-16,-1-5 6 0,-5-1 10 16,2-1 4-16,-5 0 4 0,-7 6 9 15,0-1 0-15,-5 6 4 0,-2-2 4 16,0-1 3-16,-3-1 1 0,0-6 4 0,0 6 11 15,0-7 11-15,-5 1 7 0,-1 1 5 16,-1-5-10-16,-2 1-12 16,1 1-7-16,-1-2-6 0,2 2 10 15,1 6 7-15,0 0 10 0,2 5-1 0,1 4-3 16,3 1-5-16,0 4-8 0,-1-2-6 16,1 2-9-16,0 0-7 0,-2-2-8 15,2 2-3-15,-1 0-1 0,1 0 3 16,0 4 3-16,0 10 2 0,0 5-2 15,1 7-1-15,2-2-4 0,6 2 0 0,1 0-1 16,-3 2 4-16,6 4-3 0,0 0-9 16,-1 0-14-16,3-3-20 0,-1-6-28 15,3-4-17-15,-7-6-26 16</inkml:trace>
  <inkml:trace contextRef="#ctx0" brushRef="#br0" timeOffset="55652.9586">9723 7993 328 0,'0'0'16'0,"0"0"-12"0,0 0-9 16,0 0-1-16,0 0 2 15,0 0 1-15,0 0 3 0,0 0 0 16,0 0-2-16,0 0-2 0,-59 82-3 16,54-68-4-16,2 1-6 0,1-5 1 0,2-5-2 15,0 6 3-15,0-7 0 0,0 1 1 16,0 4 3-16,2-6-1 0,0 0 4 16,1 1 3-16,1-4 1 0,-1 2 2 15,3-1 2-15,-2 1 5 0,-4-2 4 16,5 0 6-16,0 0 3 0,1-5 1 0,1 0-1 15,-2-5 1-15,-1 1 1 16,-2-1 1-16,-1-1-4 0,2-3 1 16,-3 1 1-16,0 1 1 0,0-8 0 15,0 8-2-15,0-5-9 0,0 6-2 0,-3 1-3 16,0-1-4-16,0 2 0 0,-1 2-2 16,2 2-2-16,1 2-2 0,1 3-6 15,0-2-10-15,0 2-13 0,0-1-19 16,0-1-17-16,-2 1-7 0,2-1-9 15,0 0 19-15</inkml:trace>
  <inkml:trace contextRef="#ctx0" brushRef="#br0" timeOffset="56060.9073">9862 7849 278 0,'0'0'64'0,"0"0"-4"0,0 0-16 16,0 0-11-16,0 0-8 0,0 0-9 15,0 0-6-15,0 0-5 0,0 0-9 16,0 0-1-16,-26-9 3 0,19 26-3 0,-2 3 6 16,0 7-5-16,5-2-1 0,3 0-3 15,1 2 0-15,0-4 0 0,0 1 1 16,5-3-2-16,1-1-3 0,0-6-4 16,1-4-2-16,6 0 3 0,-4-5 2 15,5 0 4-15,5-5 0 0,-2 0 1 16,8-7 1-16,-3-9 3 0,-4-2 3 15,-3-3 1-15,-1-2 4 0,-5-1 1 16,-3-1 10-16,-5 0 1 0,-1 2 2 16,0 5 5-16,0 0-3 0,0 7 11 0,0 4 2 15,0 2-2-15,0 5-8 0,-1-2-9 16,1 2-11-16,-2-1-6 0,1 1-1 16,-1 0-4-16,-2 0 6 0,1 6 0 15,-1 7 1-15,0 8-1 0,2 2-4 16,2-1-5-16,0 1-3 0,2-4-2 0,3-1-4 15,1-6-6-15,1-2-7 16,5-1-11-16,2-6-35 0,5-2-11 16,4-1-25-16</inkml:trace>
  <inkml:trace contextRef="#ctx0" brushRef="#br0" timeOffset="57129.9842">9891 7735 288 0,'0'0'49'0,"0"0"-14"16,0 0-9-16,0 0-16 0,0 0-11 0,0 0-7 16,0 0-8-16,0 0-2 0,0 0-2 15,-19-52-3-15,33 38-2 0,5-1 2 16,-1 2-5-16,3-1 7 0,-1 1 2 15,-1-1-4-15,0 0 1 0,-7 5 4 16,-5 3 1-16,1 2 8 0,-3 2 8 0,-2-1 1 16,1 1 2-16,-4 2 0 0,0-1 2 15,0 1 1-15,2 0 1 0,-1 0 3 16,-1 0 4-16,3 0 6 0,1 0 6 16,-1 3 3-16,3 5 3 0,0-1-6 15,-3 2-7-15,1 5-7 0,3 0-8 16,2 4 0-16,-2 1 1 0,0-1 2 15,4 1 2-15,0 4-2 0,1-1-1 16,2 1-8-16,-1 2 0 0,-1-3-3 16,2 3-4-16,-1-2 4 0,0 0-1 0,-1-4 0 15,-5-5 0-15,3-2-5 0,-6-4-5 16,-2-4-3-16,1 0 7 0,-3-4 9 16,0 0 14-16,0 0 3 0,0 1-2 15,0-1-2-15,-5 3-6 0,-9-3 4 16,-2 0-1-16,0-4 6 0,0-2-3 0,2-1 7 15,5 0 6-15,2 0 4 16,-1 1 1-16,0-1-1 0,2-2-5 16,2 0-8-16,-1 2 0 0,4 2-8 15,-1-6 1-15,2 6-4 0,0-9-4 0,0-6-1 16,5 4-1-16,4-7 3 0,3 5-1 16,3 0 1-16,1 2-2 0,-2 5-1 15,-2 1-1-15,2 3-3 0,-5 2-1 16,0 2-3-16,5 0 4 0,-2 3 1 15,5 0 1-15,-4 0 2 0,3 8-2 0,-1 3-3 16,-4 5-1-16,-2 0 3 16,0 4 2-16,-5 2 5 0,6 1 1 15,-6-2 6-15,2 0-4 0,-3-7 2 16,0-6 0-16,0 1-3 0,-2-6 4 0,1-1 4 16,1 3 5-16,-3-5-2 0,0 0 0 15,0 0-6-15,4-2-1 0,-1-3-4 16,1-7 1-16,2-2 1 0,-3 1 1 15,1-3 3-15,-2 7 2 0,1-3-3 16,-2 1 0-16,3 0-4 0,-4 1-1 0,3 5 3 16,-3 0-1-16,0 5 0 0,0-1-3 15,0 1-2-15,3-2-1 0,-3 2 0 16,1-2 2-16,5 2 0 0,3 2 1 16,5 7 0-16,2 5 1 0,-1 3 1 15,-1 4 2-15,2 5 5 0,0 5-7 16,1 2 5-16,1 5-6 0,-1 1 0 15,5 5 2-15,-5 4-5 0,2 6 0 16,-3 4-3-16,3 4 4 0,-5-2-2 16,2 2 2-16,-1-2-2 0,-3-5-2 0,-1-5 5 15,-4-10-3-15,1-13 3 0,-5-9 0 16,-1-11 1-16,-2-7 4 0,0 4 7 16,0 1 1-16,0 0-2 0,-5-3-2 15,-6-2-3-15,-4 0 1 0,-5-8 3 16,4-4-2-16,-1-3 0 0,2-3-3 0,0-3-8 15,0 0 5-15,1-2-7 0,2-1 4 16,-1 2 0-16,3-1-2 16,3 2 1-16,1-2-2 0,2 1 0 15,4-2-2-15,0-4 1 0,7-2-2 0,3-3-6 16,0-2-11-16,3-1-8 0,0 1-9 16,3 0-10-16,-1 3-20 0,0 0-23 15,1 5-24-15,0 3-49 0</inkml:trace>
  <inkml:trace contextRef="#ctx0" brushRef="#br0" timeOffset="57297.4105">10864 8068 237 0,'0'0'-72'0</inkml:trace>
  <inkml:trace contextRef="#ctx0" brushRef="#br0" timeOffset="59127.9302">25057 5889 162 0,'0'0'44'0,"0"0"-5"0,0 0-5 16,0 0-7-16,0 0-7 0,0 0-5 16,0 0-3-16,0 0-5 0,0 0-1 15,0 0-4-15,-11-14-2 0,11 14-1 0,-2-1-1 16,2 1-3-16,-1-2-2 15,1 2-1-15,0 0 3 0,0 0 0 16,0 0 4-16,0 0 3 0,0 0-1 16,3 7-1-16,3-1-1 0,3 4 2 0,-1 1-2 15,-2-3 3-15,2 4 1 0,2-2-2 16,-4-4 2-16,3 5 0 0,-3-7-1 16,-2 0-1-16,-1-1 0 0,0-2-3 15,1 1 2-15,0-1 2 0,5 1 5 16,2-2 8-16,6 0 0 0,6-3 1 15,1-8-1-15,2-1-4 0,4-5-3 16,1-3-5-16,-1 1-3 0,-1-4 0 16,-3-1-2-16,2 1 1 0,-2-2 0 15,0 2-3-15,-2 0-1 0,1 1-1 0,-5 4-2 16,2 0-3-16,-3 4-2 0,-8 5-3 16,1 2-10-16,-4 2-26 0,-5 1-21 15,8 4-27-15,-4 0-24 0</inkml:trace>
  <inkml:trace contextRef="#ctx0" brushRef="#br0" timeOffset="59644.5221">25067 5962 238 0,'0'0'47'16,"0"0"-16"-16,0 0-10 0,0 0-3 15,0 0-1-15,0 0 1 0,0 0 2 16,0 0-6-16,0 0-6 0,-20 0-4 16,20 0-7-16,-1 0-1 0,1 0-2 0,-2 0-4 15,2 0 1-15,-1 0 1 0,1 0 2 16,0 0 6-16,0 0 2 0,0 3 2 16,0 8-2-16,1 4 0 0,5 5 5 15,1-4 0-15,-3-4-1 0,1 2-2 16,1 0-6-16,-2-5 0 0,3 4-4 0,-1-5 6 15,1 0 5-15,2 3 3 16,-2-6 1-16,8 5-5 0,-8-6-1 16,6-3-3-16,3 1 4 0,5-2 4 15,8-5-1-15,2-8-1 0,5-4-4 0,1-2-1 16,1-6 0-16,2-2-1 0,0-2-1 16,-3-2-2-16,4 1-3 0,-1-2-5 15,1 1-4-15,-2 2-21 0,0 4-22 16,-6 4-38-16,-3 6-51 0</inkml:trace>
  <inkml:trace contextRef="#ctx0" brushRef="#br0" timeOffset="79068.0755">23241 8875 95 0,'0'0'19'0,"0"0"-3"16,0 0-3-16,0 0-2 0,0 0-4 15,0 0-1-15,0 0-3 0,0 0-2 16,0 0-1-16,-10-8-1 0,10 8 1 15,0-3 4-15,7-1-1 0,6-2 3 16,7-4-1-16,1 2-3 0,0-2 0 16,1 1-4-16,-2 2 1 0,2-1-1 0,1 2 1 15,0 0-2-15,2-2 1 0,1 2 0 16,3 0-2-16,0 2 0 16,1-1 2-16,2 4-1 0,-2-1-1 0,0 2 2 15,-2 0-1-15,-2 0 0 0,-3 0-1 16,-3 5 2-16,-4-2-2 0,-1 1-1 0,-1 2 1 15,-5-1-2-15,3 3 1 16,-4-3 0-16,-5-2-1 0,0 4-2 0,-2-1-3 16,-1 5-11-16,-3 0-21 15</inkml:trace>
  <inkml:trace contextRef="#ctx0" brushRef="#br0" timeOffset="79375.9438">23257 8858 132 0,'0'0'31'0,"0"0"-2"0,0 0-7 16,0 0-3-16,0 0-4 0,0 0-3 0,0 0-5 16,0 0-5-16,0 0-4 0,-12 0-4 15,12 0 6-15,0-1 8 0,0 1 8 16,12-3 4-16,6 1-3 0,7-2-5 15,-2 0-3-15,2 0-2 0,-1 0-6 16,-2-1 0-16,-1 0-1 0,0 1 0 0,-1-1 4 16,-5 2-5-16,2-1-8 0,-2 1-3 15,-5 0-5-15,3 0 0 0,-9 3-4 16,-4 0-5-16,0-2-14 0,0 2-7 16,5 0 5-16,-1 0 11 0,-3 5 8 15,-1 13-8-15,-7 2-8 0</inkml:trace>
  <inkml:trace contextRef="#ctx0" brushRef="#br0" timeOffset="79545.9081">23116 8976 239 0,'0'0'52'16,"0"0"-6"-16,0 0-11 0,0 0-15 15,0 0-14-15,0 0-12 0,0 0-7 16,0 0-2-16,0 0-1 0,0 0-2 0,41-19-2 15,-6 18-19-15,5 1-33 0,8 0-43 16</inkml:trace>
  <inkml:trace contextRef="#ctx0" brushRef="#br0" timeOffset="81406.7166">25811 7447 6 0,'0'0'8'0,"0"0"6"0,0 0 1 15,0 0 3-15,0 0 5 0,0 0-1 16,0 0-3-16,0 0 0 0,0 0-6 0,0 0 1 15,-22-40 2-15,21 36-3 0,1 4-1 16,-2-2-2-16,2 2 0 16,0-1 0-16,-1-1 2 0,1 0-1 15,-2 1-2-15,2-1 2 0,0 1-1 0,-1-1 0 16,1 1-3-16,0 0-2 0,-2-1-2 16,2 1-2-16,0 1-3 0,-1-2-2 15,1 2-2-15,0-2-1 0,-2 2 0 16,2 0-1-16,0 0 1 0,-1 0 0 15,1 0 3-15,0 0 6 0,0 0 1 0,0 0 4 16,0 4-1-16,3 4-2 0,1 0-2 16,1-1 0-16,-1 1 3 0,-2-4-2 15,3 3 2-15,-2-4 0 16,0 0-2-16,0 2 3 0,-3-5-1 0,0 0 2 16,0 0 0-16,1 1-2 0,1-1 0 15,-1 1 1-15,-1-1 0 0,2 0-1 16,-2 2 1-16,1-2 0 0,0 0-2 15,1 0 0-15,-1 0 0 0,5 0 0 16,3-7-2-16,2-7 0 0,5-4 0 0,0-2-1 16,1-3-2-16,2 1-2 0,3-5 1 15,1-1-3-15,0-1 1 16,1-3-2-16,-1 1 0 0,-3 1 1 0,-1 3 1 16,-2 3 1-16,-4 0 2 0,-2 10-2 15,-5 5 0-15,-3 6-11 0,-3 3-24 16,0-2-15-16,0 2-9 0,0 0-12 15,-1 10-17-15</inkml:trace>
  <inkml:trace contextRef="#ctx0" brushRef="#br0" timeOffset="81844.7294">25754 7490 137 0,'0'0'38'0,"0"0"-5"0,0 0-6 16,0 0-5-16,0 0-6 0,0 0-7 15,0 0-3-15,0 0-5 0,0 0 1 0,0 0-1 16,-24-1-1-16,24 1 1 16,0 8 0-16,0 5 0 0,0 2 2 15,5 1-4-15,1-4-1 0,-2-5 6 16,2 2-2-16,0-4 5 0,3 1 2 0,-2 0-4 16,2-1 4-16,0 0 6 0,2-5 2 15,3 0 1-15,5 0-3 0,4-8-7 16,1-6-2-16,-1-4-4 0,1-2 0 15,1-2 0-15,-1-3-2 0,0-1 3 16,-1-1-3-16,1-2-2 0,-1 0-1 0,1 1 2 16,-1 0-4-16,-2 1-1 0,-3 3-12 15,-1 1-9-15,-4 3-17 0,-2 6-31 16,-5 7-37-16</inkml:trace>
  <inkml:trace contextRef="#ctx0" brushRef="#br0" timeOffset="84568.881">28156 8025 67 0,'0'0'32'0,"0"0"4"0,0 0 4 16,0 0-2-16,0 0-2 0,0 0-4 15,0 0-4-15,0 0-4 0,0 0-6 16,0 0-6-16,-10-24-5 0,10 24-4 0,-2-2-2 16,2 2-1-16,-1-2-1 0,1 2-2 15,-1-1-3-15,1 1-2 0,0 0 3 16,0 0 4-16,0 0 0 0,0 1 3 16,0 11-2-16,4 4-1 0,2 4 2 15,1-2 3-15,1 0-2 0,-2-6 4 16,0 2-3-16,0-2-1 0,-1-3 0 15,3 3-2-15,-4-6 0 0,-2-2 1 16,1 0 0-16,-3-4-1 0,0 0 3 16,0 0 2-16,1 2-1 0,6-2 3 0,5 0 1 15,5-3-1-15,6-10 0 0,3-2-3 16,2-6-2-16,1-2-4 0,-1-2 2 16,-1-2-2-16,0 2 0 0,-2-2 1 15,1 1 0-15,-3-3-3 0,0-1 0 16,0-1-1-16,-1 3-2 0,-3 6 2 0,-5 7-2 15,-2 4-2-15,-6 5-3 16,-2 3-9-16,-1 1-7 0,-3 2-13 16,0-3-16-16,0 3-18 0,0 0-8 15</inkml:trace>
  <inkml:trace contextRef="#ctx0" brushRef="#br0" timeOffset="85056.6822">28064 8183 285 0,'0'0'32'0,"0"0"-11"0,0 0-10 0,0 0-10 16,0 0-6-16,0 0 0 0,0 0-1 15,0 0-2-15,0 0 2 0,-8-5 7 16,8 5 8-16,0 12 10 0,6 6 2 16,2 5-4-16,1-1-7 0,-1-1-4 15,-1-3-3-15,-1 0 3 0,1-4-1 0,-3-1-1 16,-1-5 2-16,2 0-4 15,-1 1 1-15,0-3 3 0,3 2 2 16,-1-4 2-16,1 1 0 0,2-2-1 16,1-2-2-16,3-1 2 0,9-1-3 0,1-11 1 15,13-8-5-15,-1-6-1 0,4-4-2 16,2-5 1-16,0-5 0 0,1 0 3 16,-1-2-5-16,-1 3 4 0,-2 3-4 15,-2 0 0-15,-3 6 1 0,-4 3-1 16,-1 3-3-16,-5 2 3 0,-4 2-5 0,-2 6-3 15,-7 3-6-15,-1 4-6 16,-6 7-16-16,-3 0-26 0,2 0-28 16,3 0-31-16</inkml:trace>
  <inkml:trace contextRef="#ctx0" brushRef="#br0" timeOffset="113565.5661">23266 11364 74 0,'0'0'23'16,"0"0"-6"-16,0 0-2 0,0 0-7 15,0 0-4-15,0 0-6 0,0 0 1 16,0 0 0-16,0 0 2 0,-16-11-1 16,16 11 0-16,-2 0 3 0,2 0-2 0,0 0 4 15,0 0 2-15,2 2 5 0,6 3-1 16,7-1 4-16,-7 0-1 0,8-1-2 16,3-2-1-16,1-1-1 0,6 0-2 15,-2 0 0-15,0 0-2 0,1-1-1 16,-1-1-2-16,2-1-1 0,0 1-1 0,2 2-1 15,-1 0 0-15,2 0-1 0,0 0-1 16,0 0 0-16,-2 0 0 16,2 0 2-16,0 0 1 0,2 2 5 15,0-2 2-15,3 2-2 0,2-2-4 0,-1 0-1 16,2 0-1-16,1 0 2 0,-4 0-4 16,1 0 4-16,-3 0-1 0,0 0-1 15,0 0 0-15,-1 0-1 0,0 0 1 16,1 1 0-16,-2 1 0 0,0-1 0 15,1 0 0-15,-4 1-2 0,2 1 2 0,-1-1-1 16,0 1-1-16,0 0 3 16,-2-2-1-16,-1 3 0 0,1-2 1 15,-2 1-1-15,2 0-1 0,2 1 1 16,-3 0 0-16,2 0 0 0,-1 3 1 0,0-3 0 16,0-1 1-16,-2 0-1 0,0 0 0 15,0-1 0-15,1-2 3 0,-2 0-2 16,0 0 0-16,2 0 1 0,-1 0-2 15,2-3 2-15,0-1 0 0,0 0-1 16,-2 1 0-16,2-1 1 0,-2-1-1 0,-1 0-1 16,2 3-1-16,-3-3 0 0,-1 0-1 15,2 3 1-15,-8-2-1 0,3 3 1 16,0-1 0-16,-5 1-3 16,6 1 1-16,0-2 1 0,-6 2 1 0,5 0 1 15,1 0 1-15,-6 0 0 0,6 0-1 16,-2-1-1-16,-2 1 0 0,2 0 0 15,-3 0 0-15,0-2 0 0,4 0 0 16,-2 1 1-16,3-1 0 0,-4 0 0 16,2-1 2-16,-2-1-3 0,0-1 0 0,-2 0 0 15,-3 2 0-15,-5 1 1 0,-1 1-1 16,0-1-1-16,1 0-1 0,-1 1 1 16,2 0-2-16,-6 1-1 15,0-1 0-15,0 1-1 0,1 0 0 0,1 0 4 16,-1 0 0-16,1 0 1 0,-1 0 2 0,1 0-3 15,-1 0-6-15,0-2-10 16,1 2-13-16,-1 0-10 0,1 0-7 16,-1 0-19-16,2 0-6 0</inkml:trace>
  <inkml:trace contextRef="#ctx0" brushRef="#br0" timeOffset="113793.7677">25617 11346 356 0,'0'0'-46'0,"0"0"-15"0,0 0-19 16,0 0-26-16</inkml:trace>
  <inkml:trace contextRef="#ctx0" brushRef="#br0" timeOffset="120372.0364">17014 14701 0 0,'0'0'17'0,"0"0"7"15,0 0 1-15,0 0-4 0,0 0 0 16,0 0 0-16,0 0-3 0,0 0-4 15,0 0-2-15,0 0-5 0,0-50-4 0,0 47 0 16,0 3-3-16,0-2-2 0,0 2 4 16,0-1-2-16,0 1 0 15,7-2 2-15,-1 0-3 0,7 1 3 16,6 1-1-16,1-1-2 0,5 1 2 0,-1-2-2 16,1-1 4-16,-1 0-2 0,1-2 0 15,0 0 0-15,-1 0-3 0,2-1 3 16,-1 0-3-16,-1 0 2 0,-3-1-3 15,-6 3 3-15,0 0-2 0,-5 0-1 16,-6 3 1-16,7-1 0 0,-5 2 1 0,-1 0-2 16,2 0 1-16,-7 0-1 0,0-1 1 15,0 1 0-15,2 0-2 0,-1 0-1 16,1 0-1-16,-1 0-3 0,1 0-2 16,-1 0-2-16,1 0-6 0,-1 0-13 15,0 0-13-15</inkml:trace>
  <inkml:trace contextRef="#ctx0" brushRef="#br0" timeOffset="120718.1299">16894 14871 137 0,'0'0'19'0,"0"0"-10"16,0 0-5-16,0 0-3 0,0 0 0 15,0 0 2-15,0 0-3 0,0 0 1 0,81-41 0 16,-51 29 3-16,1-1-2 0,-1 1 2 16,1 3-2-16,-1 0 0 0,-1 2 1 15,-3-1-3-15,0 2 1 0,-4 2 1 16,1-1-2-16,0 2 2 0,-7 0-1 15,1 1-4-15,-7 1 2 0,-3-1-1 0,-1 2-2 16,-6 0 3-16,0 0-1 0,0 0 2 16,2 0 0-16,-1 0-2 0,1 0-1 15,-1 0-9-15,0 0-7 0,5 0-9 16,0 0-28-16</inkml:trace>
  <inkml:trace contextRef="#ctx0" brushRef="#br0" timeOffset="128824.0509">23646 13791 126 0,'0'0'37'0,"0"0"-7"15,0 0-7-15,0 0-1 0,0 0-3 16,0 0-1-16,0 0 0 0,0 0-3 15,0 0-1-15,0 0-5 0,-23-15-2 0,21 14-2 16,1 1-5-16,-1-2 0 16,1 2 1-16,-1 0-2 0,1 0 0 15,1 0 1-15,-2 0 0 0,2 0 1 0,0 3 0 16,0 10 0-16,0-4 2 0,2 9-2 16,1-8 2-16,0 1-2 0,0 0 3 15,-2-7-3-15,4 4 0 0,-3-5-1 16,1 0 0-16,4 3 4 0,-2-5-2 15,-2 1 4-15,7-1-1 0,3-1-1 0,3 0-3 16,7-5 0-16,-3-5-3 0,-1-1 2 16,1-5-4-16,2-4 3 15,-2-1-2-15,2-1 1 0,-1-3 0 16,0-2 0-16,0 1 2 0,2-1 0 0,-2 1-1 16,-1 1 0-16,-3 3 0 0,-2 1-3 15,-5 7 2-15,0 2 0 0,-4 4-2 16,1 0 2-16,2-2-3 0,-1 4-1 15,-2 0-2-15,0 0-2 0,-3 2 0 16,0 2-1-16,1-1-3 0,-4 3-7 0,0 0-14 16,7 0-15-16,-2 0-22 0,2 10-19 15</inkml:trace>
  <inkml:trace contextRef="#ctx0" brushRef="#br0" timeOffset="129345.2867">23537 13908 99 0,'0'0'37'0,"0"0"1"15,0 0-1-15,0 0-2 0,0 0-3 0,0 0-8 16,0 0-5-16,0 0-6 0,0 0-4 16,-7-16-2-16,6 14-2 0,1 2-2 15,-2-1-3-15,2 1-1 0,-1 0 2 16,1 0 1-16,0 0 4 0,0 1 1 15,0 11 0-15,0 5-1 0,6 4-2 0,-2-7-2 16,0 0 2-16,3 0-8 0,-2-7 6 16,1 6 0-16,-2-5-1 0,2 0 4 15,2-1 0-15,-1-2 2 16,2 1 2-16,-4-5 0 0,6-1-2 0,-1 0 0 16,6-1-4-16,6-6 0 0,-2-4 2 15,-1-5-3-15,4-2 1 0,0-4-3 16,2-3 0-16,-2-4 0 0,0-1-2 15,0-2-5-15,0-1 4 0,-2 0-4 16,3 1 4-16,-1 2 0 0,2 1-5 0,-2-1 0 16,0 6-5-16,-1 0-5 0,-2 4-9 15,-1 1-17-15,1 2-24 0,-1 2-27 16,1 2-35-16</inkml:trace>
  <inkml:trace contextRef="#ctx0" brushRef="#br0" timeOffset="140057.0104">16846 16304 5 0,'0'0'11'16,"0"0"-4"-16,0 0 1 0,0 0 0 0,0 0-2 15,0 0-2-15,0 0-2 16,78 12 0-16,-60-12 0 0,5-1 2 0,0-4-1 16,-4 2-1-16,1-2-3 0,2 1 0 15,-3-1 0-15,1-1 0 0,-1 2 1 16,-1-3-4-16,1 1 1 0,-1 0-1 0,0 0 0 15,-2-1 1-15,2-1-3 16,-5 3-1-16,1 1-3 0,2-2-2 16,-5 3 5-16</inkml:trace>
  <inkml:trace contextRef="#ctx0" brushRef="#br0" timeOffset="140469.9613">16796 16417 112 0,'0'0'37'0,"0"0"-4"0,0 0-7 16,0 0-3-16,0 0-8 0,0 0-8 0,0 0-5 16,0 0-3-16,0 0-4 0,-18-7 0 15,18 7-2-15,-1 0-1 0,1 0 10 16,0 0 1-16,0 0 4 0,0 0 3 16,3 0-4-16,7 0-1 0,7 0 4 15,-1 0-2-15,7 0 1 0,2-5-2 16,-1 0-4-16,3-2 1 0,2-3-2 15,0 0 0-15,-1 0 0 0,0-1-1 16,-1 1 1-16,1-1-4 0,-2 0-3 16,-2 1-2-16,0 0-3 0,-1 0 2 0,0 3-9 15,-2-1-8-15,1 3-15 0,-3 4-25 16,-2 1-34-16</inkml:trace>
  <inkml:trace contextRef="#ctx0" brushRef="#br0" timeOffset="143236.1436">21582 15577 128 0,'0'0'39'0,"0"0"-10"0,0 0-6 16,0 0-10-16,0 0-8 0,0 0-1 15,0 0 0-15,0 0-2 0,0 0 0 16,-23-34 1-16,22 34-3 0,-1-1 0 0,1 1 0 16,-1-2 0-16,2 2-1 0,-1-2-1 15,1 2 0-15,-2-1 0 0,2 1-1 16,-1 0 3-16,1 0-1 0,0 0 1 16,0 0 1-16,0 0-1 0,0 0 2 15,0 0-1-15,0 1 0 0,0 1 1 16,0 0-2-16,0-1 1 0,0 1 2 15,0-2-2-15,0 2 0 0,0-2 0 16,0 1-3-16,0 1 4 0,0-1-2 16,0 0 0-16,0 1 3 0,0 4-3 0,0-1 1 15,1 0 0-15,2 3 1 0,-1-3 0 16,2 1-1-16,1 2 0 0,-1-3-1 16,0 3 1-16,3-3-2 0,-1 0 1 15,0 0 2-15,1 2-1 0,-4-6 1 16,4 3-2-16,-3-2-2 0,-1-1 4 0,2 3 0 15,-5-4 3-15,0 0-2 16,0 0 4-16,1 0 0 0,1 1-2 16,-1-1 1-16,1 0-4 0,-1 0 0 15,5 0 0-15,1 0-2 0,-3 0 1 0,2 0-2 16,-3 0 1-16,2-3 0 0,4-3-2 16,2-5 2-16,-1 1 0 0,4-7 0 15,-2 1-1-15,2-4 0 0,-1-2 2 16,2-2-3-16,1 1 1 0,-2-1-2 15,1 3 0-15,-1 1 2 0,2 2 0 16,-3-1 1-16,3 4-1 0,-3 0-2 16,3 1 0-16,-5 5-2 0,2 2-3 0,-6 1-4 15,1 1-2-15,1 1-4 16,-6 0-1-16,2 3-6 0,-1-1 0 0,1 1-15 16,-1 0-7-16,5-1-11 0</inkml:trace>
  <inkml:trace contextRef="#ctx0" brushRef="#br0" timeOffset="143712.5249">21510 15683 221 0,'0'0'50'0,"0"0"-7"0,0 0-4 16,0 0-8-16,0 0-7 0,0 0-9 16,0 0-7-16,0 0-5 0,0 0-1 15,-28-20-1-15,26 19-2 0,2 1-1 16,-2 0 1-16,2 0 1 0,0 0 3 0,0 0 0 15,0 7 1-15,7 7 1 0,3 3-1 16,1-1-3-16,1-1 3 16,0 1-1-16,0-2 0 0,2-2 2 15,-1-2-2-15,-1-2-1 0,1-2 1 0,-4-3-1 16,2-2 2-16,4-1 3 0,0 0-1 16,3-4 1-16,1-5-2 0,-1-6-3 15,1-4-1-15,3-4-1 0,-1-4-1 16,1-3-1-16,0-2-1 0,-1-1 0 15,-1-2-6-15,-2 1 4 0,-2 2-2 0,1 2-1 16,1 1 4-16,-2 3-2 0,-1 4-3 16,0 2-6-16,-6 5-12 15,2 4-27-15,-5 3-26 0,-3 5-30 16,6 2-38-16</inkml:trace>
  <inkml:trace contextRef="#ctx0" brushRef="#br0" timeOffset="145736.4014">17159 17708 30 0,'0'0'14'0,"0"0"3"15,0 0-5-15,0 0-1 0,0 0-1 16,0 0-4-16,0 0 4 0,0 0-4 16,0 0 0-16,0 0-2 0,-13 6-4 15,11-6-2-15,1 0-3 0,1 2-2 16,-2-2 0-16,2 1 2 0,0-1 5 0,0 3-3 15,0-1 5-15,10 0-2 16,5 3-6-16,5 1 8 0,-1-1-4 16,0-1 0-16,2 1-1 0,-3-2-3 15,-1-3 3-15,2 0 0 0,-2 0 2 0,6-5-1 16,-7 1 1-16,0 1-1 0,0-2 1 16,-6 2 1-16,6-2 1 0,-4 1-1 15,-4 1 0-15,3-1-1 0,-3-3 0 16,-1 2 2-16,-4 1-4 0,2 1 0 15,-5 3-3-15,0-1-1 0,0 1 1 0,1 0 1 16,1 0 4-16,-1 0 0 16,-1 0 3-16,0 0 0 0,0 0-2 0,0 1 3 15,0 2-4-15,-7 5 1 16,-2 0 0-16,2-2-2 0,-8 1-5 0,2-1-4 16,-1-1-2-16,-1-1 3 0</inkml:trace>
  <inkml:trace contextRef="#ctx0" brushRef="#br0" timeOffset="146253.2158">17089 17817 7 0,'0'0'18'0,"0"0"-2"0,0 0 0 16,0 0 6-16,0 0-2 0,0 0 0 16,0 0 0-16,0 0-3 0,0 0-8 15,0 0-4-15,-71-8-5 0,70 8-8 16,1 0 1-16,-3 0-1 0,3 0 8 15,0 0 4-15,3 0 0 0,10 0-2 16,7-3-5-16,4-1 4 0,-1-1 0 16,0-1 1-16,0 2-3 0,-1-4-1 0,-1 1-3 15,2-3 0-15,-2-1 3 0,2 0-3 16,-3-2 2-16,-1 3 1 0,0-1 2 16,-8 5 0-16,1-2-1 15,-5 3-1-15,-4 3-6 0,1-1-3 0,-4 3-1 16,0-2-1-16,0 2 7 0,2 0 5 0,-2 0 0 15,0 0 4-15,0 10-2 16,-8 4-1-16,-5 2 2 0,-4 1-4 16,-1-2 2-16,-5 0-2 0,0-3 2 15,-1-1-4-15,-1-4 4 0,2-2 2 0,-2-2-2 16,1-2 3-16,1 2-4 0,5-3 3 16,0 0 1-16,6 0 1 0,-2 0 2 15,2 0-2-15,6 0 2 0,0 0-3 16,6 0 2-16,-1 0-2 0,1 0-1 15,-3 0-3-15,2 0-2 0,-1 0 5 0,2 0-1 16,0 0 6-16,0 0 2 0,3 0 1 16,14-3-1-16,8 1-5 15,5-3 0-15,1 0-6 0,-2 1 0 16,1-4 0-16,-1 0-2 0,3 0-1 0,-1-2-3 16,0 1-3-16,-1 2-3 0,1-2-3 15,-1-2-8-15,2-1-16 0</inkml:trace>
  <inkml:trace contextRef="#ctx0" brushRef="#br0" timeOffset="146569.6454">17021 17864 179 0,'0'0'50'0,"0"0"-2"16,0 0-4-16,0 0-32 0,0 0-8 16,0 0-7-16,0 0-1 0,0 0 7 15,0 0-6-15,28-23-3 0,-6 20 2 16,8 2 0-16,-1-3 0 0,-2-3 0 0,2 0-1 15,2-6 1-15,0 0-9 16,1-4-13-16,0-3-6 0,4 1-7 16,-1-2-11-16,4-3-2 0,-2 5-24 15</inkml:trace>
  <inkml:trace contextRef="#ctx0" brushRef="#br0" timeOffset="153190.2256">21136 15221 103 0,'0'0'16'16,"0"0"-6"-16,0 0-4 0,0 0-2 0,0 0-2 15,0 0 0-15,0 0 2 0,0 0 1 16,0 0 6-16,-14-5 3 16,14 5-1-16,0 5 2 0,0 1-8 15,0 6 3-15,0 7 0 0,0-4 3 0,3 8 6 16,0 1-2-16,2 2-1 0,-2 3-7 16,-1 4-5-16,-2 2-1 0,0 3-1 15,0 4-3-15,0 1 0 0,-2 1 0 16,-4 1-3-16,0 1 1 0,-2 2-3 15,-3-2-2-15,-1 4-10 0,-3 2-7 0,-1-2-8 16,-6 3-15-16,-4 1-27 0,-3 1-17 16</inkml:trace>
  <inkml:trace contextRef="#ctx0" brushRef="#br0" timeOffset="153975.8227">18292 15273 89 0,'0'0'36'0,"0"0"-4"16,0 0-6-16,0 0-2 0,0 0-5 15,0 0-3-15,0 0-5 0,0 0-5 16,0 0-3-16,-49 9-3 16,36 0 0-16,-2 8 2 0,0 3 0 0,3 7-1 15,-1 8-1-15,2 6-1 0,-2 8 1 16,1 5 0-16,2 5 1 0,-1 3 0 15,5 1 0-15,1-1 2 0,4-1-1 16,1-5-2-16,0-4 3 0,7-6-8 16,6-3 1-16,-1-6 1 0,4-7-4 0,2-6 0 15,5-7-4-15,2-8-7 0,4-6-4 16,4-3-15-16,3-6-22 0,2-6-16 16</inkml:trace>
  <inkml:trace contextRef="#ctx0" brushRef="#br0" timeOffset="157216.0986">24114 15273 55 0,'0'0'33'0,"0"0"-5"0,0 0 0 15,0 0-10-15,0 0-5 0,0 0 7 16,0 0 14-16,0 0 2 0,-47-85-9 0,41 76-6 16,0 0-15-16,0 0 5 0,-1 2 0 15,-1 0-2-15,2 3-6 0,1 0-6 16,-4 3-4-16,-2 1 0 0,-4 5-2 16,-3 6-2-16,2 6 4 0,0 6-1 15,3 3 1-15,-1 1 2 0,0 2-4 16,6-3-4-16,-1-8-5 0,5 0 1 15,2-5 0-15,2-1 9 0,0 3 6 16,0-5 3-16,2 4 0 0,2-5-8 16,-2-6-1-16,6 2-1 0,-4-4 5 0,5-1 7 15,7 0 2-15,-3-6 0 16,4-7-1-16,-3-4 2 0,0-3 3 0,-1-1 1 16,-1-2 4-16,-1-1 0 0,-2 1 3 15,-2 0-2-15,-2 0 4 0,-3 7-3 16,1-2-2-16,-3-2 4 0,0-1-6 0,0-6 6 15,0 1 0-15,-4 0-4 0,0 1 0 16,-1 0 1-16,1 0-3 16,-1 3-1-16,2 3 0 0,-1 3-2 15,1-3-1-15,-1 9-1 0,1-2-1 0,3 7-2 16,0 5-1-16,-1-1-4 0,1 1-3 16,0-2 0-16,0 2-2 0,0 0 4 15,0 9 1-15,4 8 0 0,4 6 0 16,1 2 1-16,-1 3-1 0,-1-1-2 15,1 2-1-15,1 2 1 0,0-1 2 0,1 2-2 16,-3-2-3-16,2 1-8 16,-2-4-8-16,3-3-3 0,-3-4-12 15,-1-6-11-15,2-2-13 0,3-2-9 16,-5-5-8-16,5 4 8 0</inkml:trace>
  <inkml:trace contextRef="#ctx0" brushRef="#br0" timeOffset="157756.4771">24204 15112 176 0,'0'0'39'15,"0"0"-1"-15,0 0-5 0,0 0-7 16,0 0-7-16,0 0-5 0,0 0-9 16,0 0-4-16,0 0-4 0,0 0-5 15,-10-69-1-15,10 69 1 0,0-2 2 16,0 2 3-16,4 0-1 0,6 0 0 15,6 0 0-15,-1 2-1 0,-2 5 0 16,-2 1 0-16,-1 0 0 0,3 7 3 16,-3-3-1-16,-2-1 1 0,-2 0 2 0,-1 3-1 15,-2-4 5-15,1 9-4 0,-1-7 3 16,-3 1 2-16,0 6-3 0,0-7 4 16,0 3-1-16,-1-5-3 0,-1-5 2 15,1 0-2-15,1-5 4 0,0 0 2 16,0 0 4-16,-2 1 0 0,2 1 1 0,0 0 1 15,0-1 1-15,0-1-2 0,0 0-2 16,0 0-6-16,3-5-1 0,5-8-5 16,1-8-2-16,0 0 6 15,-1 1-7-15,-1-3 8 0,0 2 0 0,2-1 2 16,-3 7-2-16,-3 0 1 0,-1 2 4 16,0 2 4-16,-1-1 5 0,-1 5 2 15,0-5-1-15,0 6-4 0,0 0-4 16,0 2-3-16,0 4-4 0,0-2-3 15,0 2-2-15,0 0-3 0,-1-2-4 0,-1 2 0 16,1 0-1-16,-2 0 2 16,-1 7 5-16,1 6 2 0,-1 8 0 15,4 0-2-15,0 1-3 0,5-2-2 16,3-2-5-16,2-3 0 0,4-2-1 0,1-3-13 16,2-3-4-16,2-1-15 0,3-4-22 15,1-2-11-15,0 0-14 0,-1-4-16 16</inkml:trace>
  <inkml:trace contextRef="#ctx0" brushRef="#br0" timeOffset="158070.072">23934 15577 171 0,'0'0'44'16,"0"0"-6"-16,0 0-12 0,0 0-11 15,85-32-6-15,-62 20 0 0,0-2-5 16,3-1 0-16,0-1-4 0,3 1-6 0,1 0-1 15,2 0-3-15,3 1-5 0,0 1-3 16,2-1-11-16,-4 2-10 16,1 3-9-16,-2 1-16 0,-2 4-16 15</inkml:trace>
  <inkml:trace contextRef="#ctx0" brushRef="#br0" timeOffset="158927.9986">24373 15754 190 0,'0'0'47'15,"0"0"-7"-15,0 0-12 0,0 0-5 16,0 0-8-16,0 0-2 0,0 0-6 0,0 0-4 16,0 0-1-16,-49-41-4 0,30 41 1 15,2 2 2-15,-6 5-1 0,4 4 1 16,3 1-2-16,2 0-1 0,2 4 1 16,2-1-2-16,1 1 6 0,2 2-2 15,3-6 0-15,1 4-1 0,1-5 0 16,2 2-1-16,0-1 0 0,0 1-2 15,0-1 0-15,2-3 1 0,2 0-2 16,0-4-1-16,2 2 2 0,-3-4 1 16,6 0 2-16,-5-1 3 0,6-2-1 0,-1 1 3 15,1-1 0-15,2-5-1 0,-7 1 1 16,7-7 0-16,-5-2-1 0,0-4 2 16,2-6 3-16,-2 2-2 0,-1-2-1 15,-2-1 3-15,1-1-4 0,-2 2 4 16,1-4 2-16,-2 2 0 0,2 0 0 0,-3 7 1 15,0 0 1-15,-1 6 1 16,0 6 2-16,2-6-4 0,-2 6-2 16,0-1-4-16,0 3-1 0,0 4-3 15,0-1 0-15,0 1-5 0,0-2-1 0,0 1-3 16,0 1-1-16,0-2-2 0,0 2 5 16,0 0 2-16,0 15 3 0,0 7 2 15,0 6-1-15,0 3 0 0,0 0-2 16,0-3 1-16,0 1 3 0,3-4-4 15,4-2 3-15,1-3-4 0,1-2-2 0,-1-6-1 16,2-1-1-16,-1-2-2 0,-1-2 2 16,-1-4 0-16,2 1 2 0,-3-4 1 15,5 0 5-15,4 0-2 16,-2-7 0-16,2-6 0 0,-3-2-2 0,-1-4 1 16,-3-2-1-16,0 0 3 0,-1-2-4 15,-2-1 5-15,0 0-1 0,-1 2-1 16,-1-1 2-16,0 4 0 0,-3 2 1 15,2 5 1-15,-2 0 1 0,0 0 1 16,0 5-1-16,0 3 2 0,0 4-1 0,0-1-2 16,0 1-1-16,0-2-1 0,0 1-4 15,0-1-1-15,0 2-2 0,0-1-1 16,0 1 5-16,0 10 2 0,1 8 0 16,3 5-1-16,0 3-2 0,-1 0 0 15,3-2-2-15,0 2 2 0,3-4 0 16,2 0-5-16,1-4-1 0,-1-8-8 15,1 0-5-15,-3-7-7 0,5-3-36 16,4 2-26-16,0-2-26 0,4-2-27 16</inkml:trace>
  <inkml:trace contextRef="#ctx0" brushRef="#br0" timeOffset="159132.3264">24581 15712 380 0,'0'0'49'0,"0"0"-28"0,0 0-16 16,0 0-10-16,0 0-4 0,0 0-8 16,0 0-11-16,0 0-20 0,0 0-36 15,99-58-36-15</inkml:trace>
  <inkml:trace contextRef="#ctx0" brushRef="#br0" timeOffset="161027.3063">25437 14913 360 0,'0'0'46'0,"0"0"-16"0,0 0-11 16,0 0-11-16,0 0-5 0,0 0-3 0,0 0-4 15,0 0-3-15,0 0-5 0,0 0-4 16,-10-26-1-16,10 23 3 0,6-2 5 16,6-2 1-16,6-1-3 0,1-2-8 15,3 1-10-15,0 0-7 0,-1 0-13 16,-5 2-13-16,1 5-16 0,-5 2-17 15</inkml:trace>
  <inkml:trace contextRef="#ctx0" brushRef="#br0" timeOffset="161211.1624">25420 15115 227 0,'0'0'35'0,"0"0"-10"0,0 0-12 0,0 0-8 16,0 0-5-16,0 0-4 16,0 0-3-16,0 0-5 0,88-47-6 15,-67 38-8-15,-1-2-9 0,2 4-10 16,1-2-26-16</inkml:trace>
  <inkml:trace contextRef="#ctx0" brushRef="#br0" timeOffset="161575.5263">26102 14513 358 0,'0'0'46'0,"0"0"-12"0,0 0-1 15,0 0-9-15,0 0-7 0,0 0-12 16,0 0-4-16,0 0-4 0,0 0 0 16,0 0 4-16,-30-24-4 0,30 42 4 15,0 7-5-15,5 1 0 0,2 0 2 16,3 0-2-16,1 0 2 0,1-1-3 0,0 1-3 15,1-1-3-15,-3-3-3 16,1-1-11-16,-2-1-15 0,-2-8-33 16,-1 2-41-16,-1-6-75 0</inkml:trace>
  <inkml:trace contextRef="#ctx0" brushRef="#br0" timeOffset="162003.3228">26281 14443 228 0,'0'0'25'0,"0"0"-4"15,0 0-7-15,0 0-9 0,0 0-4 16,0 0 0-16,0 0-3 0,0 0-2 15,0 0 0-15,0 0-1 0,11-50-1 16,-2 48 1-16,1 2 2 0,1 0-3 0,3 2 1 16,-6 2-2-16,7 4-2 0,-7 1 3 15,0 3 1-15,2 5 4 0,-8 1 2 16,0 3 4-16,-2 4-1 0,-6 2 0 16,-7 2 1-16,0 1 0 0,-4-2 1 15,1 2-1-15,0-5-1 0,1-1-1 16,3-5 2-16,3-5 1 0,4-7 2 15,4-2-2-15,1-5-1 0,0 0-3 16,0 0-4-16,0 0-2 0,0 0 0 16,0 0 0-16,0 2-1 0,1-2 4 0,13-4-3 15,6-5-5-15,6-5-1 0,-3 2-6 16,0 0-1-16,0 2-2 0,-1-1-5 16,-2 4-2-16,-5 0-5 0,-1 4-7 15,-2 2 1-15,-1 1 1 0</inkml:trace>
  <inkml:trace contextRef="#ctx0" brushRef="#br0" timeOffset="162384.1298">26795 14578 111 0,'0'0'40'0,"0"0"-2"0,0 0 0 0,0 0 8 16,6-101-9-16,-6 77-4 0,-4 0-6 16,-2 0-8-16,-1 0 2 0,-2 0 5 15,2 0-4-15,0 2-4 16,-1 1-5-16,1 6-9 0,2-1 1 0,2 7 0 16,0 4-1-16,1 1 2 0,-1-1-3 15,2 2-1-15,-2 0-1 0,1 0-2 16,2 3-4-16,0-1-2 0,0 1 2 15,-1 0 1-15,-2 12 4 0,1 8 0 16,-1 8-2-16,3 1 2 0,0 3-2 0,1 3 2 16,6 1-2-16,0-2 2 0,4 0-1 15,0-4-5-15,2 0 2 0,3-6-8 16,-2-3-5-16,5-2 0 0,-1-6-4 16,2-3-5-16,0-3-11 0,0-4-16 15,2-3-20-15,1 0-15 0,-1-4-13 16</inkml:trace>
  <inkml:trace contextRef="#ctx0" brushRef="#br0" timeOffset="162589.1712">26868 14347 358 0,'0'0'59'16,"0"0"-30"-16,0 0-18 0,0 0-12 16,0 0-5-16,0 0-1 0,0 0-3 15,0 0-15-15,0 0-31 0,0 0-36 0,52-16-31 16</inkml:trace>
  <inkml:trace contextRef="#ctx0" brushRef="#br0" timeOffset="165948.1965">27510 14247 1 0,'0'0'0'0,"0"0"-1"0,0 0 1 0,0 0 0 15,0 0 4-15,0 0 5 0,0 0 6 0,0 0-2 16,0 0-3-16,21-21-1 0,-10 11-2 16,0 3 0-16,-2 2-2 15,2-4 1-15,2 3-4 0,-4 3-1 16,3-6 0-16,-2 6-1 0,-3-2 2 0,2 1 0 16,-6 3 0-16,2-1 3 0,-5 2 3 15,0-1 2-15,0 1 4 0,2-2 3 16,-1 1-3-16,-1-1 2 0,1 0-6 15,-1 1-4-15,0-1-5 0,-1 2-2 16,-12 0-1-16,-4 0-2 0,-8 3 4 0,2 7-1 16,-1 2 1-16,2 1 0 0,0 1 0 15,1-2 0-15,1 0 0 0,3 1 1 16,7-6-1-16,-1 1 3 0,3-4-1 16,5-2 2-16,1 1 1 0,2-3 1 15,-2 0-1-15,2 0 0 0,0 0-5 16,0 0-1-16,0-6-1 0,7-5-1 15,5-4 2-15,2 1-2 0,2 0 0 16,2 1-3-16,0 1-4 0,0-1-3 16,3 1-3-16,1 3-4 0,0 0-13 0,5 3-14 15</inkml:trace>
  <inkml:trace contextRef="#ctx0" brushRef="#br0" timeOffset="166695.5021">28085 13869 183 0,'0'0'41'0,"0"0"-6"0,0 0 1 16,0 0-7-16,0 0-2 0,0 0-7 0,0 0-8 16,0 0-4-16,0 0-3 0,0 0-5 15,-29-44 1-15,29 33 0 0,0 5 1 16,0-4 0-16,0-1-1 0,3 2-1 15,2 0 1-15,1 1-3 0,-1 0-2 16,-2 6 2-16,0-1-6 0,-3 3 0 0,0-2 1 16,3 1 0-16,0-3 0 0,0 2 1 15,1 0 2-15,0 2 1 0,3 0 2 16,2 0 1-16,4 4 0 0,-3 1-1 16,0 4 1-16,-1 0 1 0,-3-1 0 15,1 5 3-15,-1 3-1 0,-5-6 7 0,2 9-6 16,-1-8 2-16,-2 3-4 15,0 6-1-15,0-2 3 0,-3 4-1 16,-3-3 3-16,-1-1-1 0,0-5-1 16,1-3-2-16,1-2 1 0,2-5 0 0,2 1-1 15,1-4 3-15,0 0-1 0,0 0 0 16,0 2 2-16,0-2-1 0,0 2 4 16,-1-2 0-16,1 0 0 0,-2 1-2 15,2-1-3-15,0 0-2 0,0 0 1 16,0 0-3-16,0 0 0 0,0 0 0 0,4-3-2 15,5-3 1-15,4-3-2 16,0 1 0-16,-1 1-1 0,4-1 1 16,0 4 2-16,1-1 1 0,0 0-2 15,-2 2-2-15,-5 3 0 0,3 0-4 0,0 0 0 16,-4 0 0-16,4 8 1 0,-8-1 4 16,-3 4 1-16,-2 8 2 0,0-1 0 15,-12 6 1-15,-4-3 1 0,-3 0-1 16,-4-3 0-16,0-1 1 0,2-4 0 15,0-3-1-15,6-4 1 0,0-2 1 0,4 0-3 16,5-4-2-16,-5 0-1 0,6 0-13 16,-2 0-31-16,2 0-61 15,5 0-69-15</inkml:trace>
  <inkml:trace contextRef="#ctx0" brushRef="#br0" timeOffset="167145.8031">28740 13933 261 0,'0'0'59'15,"0"0"-9"-15,0 0-14 0,0 0-9 16,0 0-5-16,0 0-4 0,0 0-5 16,0 0-9-16,-76-70 1 0,66 53-7 0,5 4 7 15,1-2-1-15,0-5-3 0,-1 1 3 16,1-8-4-16,1 1 3 0,-1 2-1 16,1-2-1-16,0 0 1 0,0 2 0 15,0 7 0-15,0 1 1 0,2 5 0 16,-1 6 1-16,1 1 0 0,1 4-1 0,-2-1-4 15,2 1-2-15,-1 0 1 0,-1 0 0 16,1 8 2-16,-1 12 0 16,2 5 0-16,2 3-2 0,4 3 1 15,1 3-1-15,2-1 1 0,1 1 4 0,0 0-6 16,0-2 5-16,3-5-6 0,2-2-4 16,0-5-1-16,2-4-7 0,1-5-4 15,2-4-9-15,2-4-17 16,1-3-31-16,2 0-19 0,-1 0-26 0</inkml:trace>
  <inkml:trace contextRef="#ctx0" brushRef="#br0" timeOffset="167365.8657">28662 13805 212 0,'0'0'60'16,"0"0"-18"-16,0 0-18 0,0 0-14 15,0 0-6-15,0 0-3 0,0 0-9 16,0 0-11-16,0 0-21 0,0 0-21 16,96-32-20-16,-70 23-19 0</inkml:trace>
  <inkml:trace contextRef="#ctx0" brushRef="#br0" timeOffset="167832.9376">28735 13210 242 0,'0'0'40'16,"0"0"-13"-16,0 0-14 0,0 0-2 15,0 0-8-15,0 0-6 0,0 0-3 0,0 0 0 16,0 0 0-16,-11-44 1 0,11 44 2 16,0-1-1-16,0 1 2 0,6 0 2 15,0 0 5-15,3 4-4 0,2 5 5 16,-4-1-3-16,2 6 2 0,0-2 4 15,-4 1-2-15,4 4 1 0,-1 0 0 0,-3-7-2 16,2 3-1-16,-1 1-2 16,-1-7 0-16,2 6-1 0,0-2 0 15,-1-4 2-15,3 6-1 0,-4-6 0 16,1 3-1-16,1-3 0 0,-1 1 0 0,0-1 0 16,1 0 0-16,1 0 0 0,0-2 0 15,-1-1 0-15,-4-2 2 0,2 1 0 16,0-3 3-16,7 0 0 0,2 0 0 15,8-2-6-15,-4-5-1 0,2-4-3 16,0-1-1-16,0-2-3 0,2-1-9 0,-1-2-9 16,-2 2-14-16,2 1-3 0,-7 4-7 15,-1 4-14-15,-4 4-27 16</inkml:trace>
  <inkml:trace contextRef="#ctx0" brushRef="#br0" timeOffset="168755.9945">22340 17644 70 0,'0'0'24'0,"0"0"-7"0,0 0-8 0,0 0-4 16,0 0-4-16,0 0-2 0,0 0 0 16,0 0 0-16,0 0-5 0,-16 11 1 15,16-11-3-15,-1 0-5 0,1 0 4 16,0 0 2-16,0 0 4 0,0 0 7 15,0 0 2-15,0 0-3 0,0 0-3 0,0 0 0 16,0 0 0-16,0 0-3 0,1 0 3 16,0 0-2-16,1 0 1 15,-2 0 2-15,1 0 0 0,-1 0 3 16,2 0-4-16,-2 0 0 0,1 0 1 0,-1 0 0 16,0 0-4-16,2 0-3 0,-2 0-8 15,0 0-9-15,0 3-13 0</inkml:trace>
  <inkml:trace contextRef="#ctx0" brushRef="#br0" timeOffset="169744.2629">20622 17541 93 0,'0'0'18'0,"0"0"-3"0,0 0-6 15,0 0 0-15,0 0-2 0,0 0-2 16,0 0-3-16,0 0-2 0,0 0 0 16,0 0 2-16,-11 1 4 0,11-1-4 15,0 1 3-15,0 1-3 0,3 1-1 16,6 2 4-16,0-2 0 0,1 2-2 15,6-1 4-15,-1 1-4 0,3 5-2 16,-1 0 1-16,1 0-3 0,2 1 1 0,2 1 0 16,1-5 2-16,3 1 3 0,2-2-2 15,2 0 2-15,0-1 1 0,4-1 0 16,-1-1 3-16,0 0-2 0,1-3-4 16,0 0 1-16,0 0-2 0,-3 0 2 15,3 0-1-15,0 0-2 0,-2 0-1 16,1-3 0-16,-1 2 0 0,-2 1 0 15,-1 0 0-15,-4 0-1 0,-2 0 2 16,-1 1-2-16,-1 6 3 0,-2-2 3 16,2 3-4-16,0-2 2 0,0-2-2 0,2 1-2 15,0-2 3-15,1-1-1 0,0 1 3 16,0 0 3-16,1 1 0 0,-2-2 0 16,0 0-1-16,0-2-3 0,-1 0 4 15,-1-4 1-15,-2 0 2 0,-3 1-1 16,0-2-5-16,3 2 2 0,-2-2-2 0,8 0-2 15,-1-2 0-15,-1 0 1 16,-1 1-2-16,-4 4 1 0,0-2 0 16,1 2 0-16,1 1-1 0,6 1-4 15,-2-3 3-15,-1 1 0 0,0 2-1 0,0 0 1 16,-1 0-1-16,1 5 1 0,0-4-1 16,0 2 0-16,-3 0 2 0,4-3 1 15,-3 0-2-15,2 0 5 0,-2 0-4 16,0 0-1-16,-1-3 1 0,-7-1-2 15,5 1 1-15,-4-2 1 0,-3 5-1 0,4-6-2 16,-4 3 2-16,-3 0-4 0,4 3 1 16,-8-3-5-16,2 3-7 15,-6 0-8-15,4 0 1 0,1 0 0 16,0 0 2-16,0 0 2 0,-5 0-12 0,0 0-2 16,0 0-10-16,1 0-11 0,0 3-9 15</inkml:trace>
  <inkml:trace contextRef="#ctx0" brushRef="#br0" timeOffset="170304.826">21257 17515 91 0,'0'0'10'0,"0"0"-1"0,0 0-2 15,0 0-1-15,0 0 3 0,0 0 0 16,0 0 1-16,0 0 4 0,0 0 3 0,-2 46 8 15,21-34 0-15,0-6 2 0,4-2 0 16,3-2-4-16,2-2 3 16,3 0-10-16,1 0-3 0,2-3-10 15,0 1-4-15,0 1-1 0,2-1 1 0,1 2 2 16,1 0 0-16,2 8 1 0,2-1-1 16,-3 4-4-16,2-2 1 0,-2 2-1 15,0 1 1-15,1 0 3 0,1 0-2 16,1 2 2-16,-2-2-1 0,-2-1-2 15,-2 1 1-15,-1 0 2 0,-1-5-3 0,1 3 3 16,-3-4-1-16,1-2-1 16,-1 1 2-16,0-5-2 0,-2 0 2 0,-1 0-5 15,-1-8 3-15,-3 1 0 16,-1-1 1-16,-1-1 0 0,-4 1 1 0,-6 4-7 16,1-2 2-16,-7 1-2 0,-4 4-1 15,2-1 1-15,-5 2 0 0,0 0 0 16,0 0 1-16,0 0 0 0,0 0 2 15,0 0-5-15,0 0-4 0,-3 6-5 16,-3-1-17-16,0 2-19 0,-2-3-23 0</inkml:trace>
  <inkml:trace contextRef="#ctx0" brushRef="#br0" timeOffset="184175.0201">26811 14939 105 0,'0'0'23'0,"0"0"-10"16,0 0-6-16,0 0-6 16,0 0-1-16,0 0-2 0,0 0-1 15,0 0 2-15,0 0-3 0,0 0 3 0,73-77 0 16,-55 72 0-16,1 0-3 0,6 0 1 16,-4 0 0-16,0 0 1 0,-7 1 1 15,2 0-2-15,0-3 1 0,0 3 2 16,0-2-1-16,-3-1 0 0,-3 4-1 15,-1 1-4-15,-1-1-3 0,-3 1-12 0,-1 0-19 16,-4 2 2-16</inkml:trace>
  <inkml:trace contextRef="#ctx0" brushRef="#br0" timeOffset="184417.837">26772 15071 218 0,'0'0'36'0,"0"0"1"0,0 0-6 15,0 0-4-15,0 0-13 0,17-90-6 16,-6 71-1-16,-1 4-5 0,0 0 0 16,2-1-3-16,2 1-4 0,0 0-1 15,4 0-1-15,2 1-4 0,3 2 4 16,2 0-7-16,1 1-1 0,3 1-7 15,-1-1-14-15,4 0-10 0,2 3-33 16,2-2-35-16</inkml:trace>
  <inkml:trace contextRef="#ctx0" brushRef="#br0" timeOffset="185063.7178">28604 14358 125 0,'0'0'32'0,"0"0"-9"0,0 0-10 16,0 0-6-16,0 0-4 0,0 0 0 0,0 0 2 15,0 0-2-15,0 0 2 0,0 0-4 16,73-63-1-16,-50 50-5 0,0-4-1 16,-1 2-1-16,1-2 0 0,1-1 4 15,1-2-3-15,1 1 0 0,0-1-4 16,2-2 0-16,1 3 1 0,-1-1 1 15,0 2 1-15,-2 1 1 0,-3 4-1 16,-3 0-2-16,-5 4-2 0,-8 5-8 16,-3 2-12-16,-4 2-10 0</inkml:trace>
  <inkml:trace contextRef="#ctx0" brushRef="#br0" timeOffset="185349.7583">28664 14363 182 0,'0'0'43'0,"0"0"-10"0,0 0-12 15,0 0-9-15,0 0-11 0,0 0-2 16,0 0-2-16,0 0 2 0,0 0-1 15,76-65 2-15,-53 50-1 0,0 0-3 16,-1-5 3-16,1 4-1 0,1-2-6 0,-1-1 1 16,-1 3-2-16,1-1-6 0,-2 3-7 15,-2 0 0-15,0 4-2 0,-5 2-5 16,-1 3-11-16,-4 1-16 0</inkml:trace>
  <inkml:trace contextRef="#ctx0" brushRef="#br0" timeOffset="185573.9951">28712 14429 154 0,'0'0'53'0,"0"0"-1"0,0 0-5 15,0 0-3-15,0 0-4 0,0 0-8 16,0 0-13-16,27-79-11 0,-7 60-7 0,2-1-6 15,3 0-6-15,3-1-6 0,3-1-1 16,4 0-9-16,2 0-8 0,2 1-10 16,0 0-26-16,6 1-17 15,-2 2-28-15</inkml:trace>
  <inkml:trace contextRef="#ctx0" brushRef="#br0" timeOffset="188824.4614">24210 16584 222 0,'0'0'38'0,"0"0"-16"0,0 0-5 0,0 0-9 16,0 0-2-16,0 0 1 15,0 0-4-15,0 0-4 0,0 0-1 0,3-54-2 16,9 54 4-16,5 0 5 0,6 10 2 16,-2 4 2-16,-2 4-4 0,0 1-1 15,-1 1 0-15,-3-2-5 0,-2-2 0 16,0 1 1-16,-4-9 0 0,0 2 2 15,-2-4-2-15,-4-2 1 0,0-1-2 0,-3-3 2 16,0 0 5-16,0 0 8 16,0 0 11-16,0 0 2 0,4 0 0 0,2-5-8 15,0-6-9-15,2-9-5 16,-4-1 2-16,-1-2-1 0,-1-2 1 0,-1-2-5 16,-1-3-5-16,0 0 3 0,0 1-2 15,-3 1 4-15,2 2 0 0,-2 9-2 16,1-1 0-16,1 7-1 0,-1 5-2 15,0-6-3-15,2 8-1 0,-1-3-4 16,1 2-3-16,0 5-1 0,0-2-8 0,0-1-13 16,3 1-34-16,9 2-33 0,1 0-56 15</inkml:trace>
  <inkml:trace contextRef="#ctx0" brushRef="#br0" timeOffset="189931.2121">24889 16705 22 0,'0'0'12'0,"0"0"-3"16,0 0 2-16,0 0-2 0,0 0 1 15,0 0-2-15,0 0-1 0,0 0-2 16,0 0 1-16,0 0-2 0,-19-11-1 15,17 10 1-15,0-1-2 0,1 1-1 16,0 1 4-16,-1-2-3 0,2 2 3 0,-1-2 0 16,1 2-2-16,-2-1 6 0,1 1-2 15,-1-2 1-15,1 2 3 0,-1-2-2 16,1 2 3-16,-1-1 0 0,-2 0 0 16,-2-1 1-16,1-1 1 0,2 2-2 15,3 1-2-15,-6 0-4 0,0 0-5 16,-3 0-2-16,-5 4-2 0,8 2-1 15,-3 5 1-15,5-4 0 0,0 5 0 16,1 7-1-16,2-1 1 0,1 6 0 16,0-3 0-16,0-5-1 0,0-1-2 0,4-1 2 15,0-4-3-15,2 4 1 0,-2-5-3 16,-1-5 1-16,0 3 1 0,0-7-4 16,1 1 3-16,-1 1 4 0,7-1 0 15,-3-1 6-15,2-4 4 0,4-10 1 16,-6 3 1-16,-2-3 3 0,-1-1 0 0,-1 3-1 15,0-7 6-15,-2 7-1 16,-1-2 6-16,0 2 3 0,0-1 1 16,0 5 0-16,0 1 0 0,0 3-2 15,-1-1-3-15,0 1-3 0,-2-1-5 0,1 2-3 16,2 3-5-16,-1-1-4 0,1 1-2 16,0 0-1-16,0 0 1 0,0 0 0 15,0 0-1-15,0 0 2 0,4 6-4 16,6 6 1-16,2 3-2 0,-1 0 1 15,4 0-1-15,-4 1 0 0,4-4 2 0,-7-2-3 16,3 0-1-16,-2-6 1 16,0-1-1-16,2 2 1 0,1-5 1 0,-1 0 2 15,0 0 1-15,5-5 5 16,-4-6-1-16,3-5 1 0,-4 8 3 0,-5-7-3 16,-2 3 3-16,0 0-2 0,-3-7 0 15,-1 3 1-15,0-3 2 0,0-2 0 16,-5 3 2-16,-2 0 4 0,-1 3-2 15,1 4-1-15,-1 0 2 0,2 3 0 16,0 0 4-16,-2 0 0 0,3 2 2 0,-2 1-4 16,4 1-4-16,1 1-3 0,2 3-5 15,0-2-1-15,0 2-5 0,0 0-1 16,0 0 1-16,0 0 2 16,2 9 2-16,6 7-1 0,2 3-1 0,2 1 0 15,1-2-3-15,-1 0 1 0,-1-2-3 16,4-2-2-16,-2-2-4 0,-2-5-2 15,2-1-4-15,-1 0-2 0,1-6-4 16,8 0-15-16,1-4-17 0,7-7-18 16,-1-4-28-16</inkml:trace>
  <inkml:trace contextRef="#ctx0" brushRef="#br0" timeOffset="190115.5648">25076 16619 126 0,'0'0'21'0,"0"0"-14"16,0 0-6-16,0 0-6 0,0 0-13 16,0 0-17-16,85-62-28 0</inkml:trace>
  <inkml:trace contextRef="#ctx0" brushRef="#br0" timeOffset="190596.1937">25554 16580 314 0,'0'0'29'0,"0"0"-2"0,0 0-10 16,0 0 0-16,0 0-8 0,0 0 2 16,0 0-2-16,0 0-2 0,0 0 1 15,-60-81-6-15,55 65 3 0,2 5-5 16,-2-6 7-16,4 7-1 0,-2-2 1 15,-2-4-1-15,2 3 0 0,-1-4 2 16,2 7 2-16,-2-1 5 0,1 0 2 16,2 7-2-16,-2-1-4 0,3 5-3 0,-1-1-5 15,1 1-2-15,0 0-2 0,-2-2-1 16,2 2-1-16,0 0 1 0,0 0 0 16,0 9 2-16,0 7 0 0,7 6-2 15,0-2 1-15,1 3 3 0,-1 1-5 16,3 2 5-16,-1-5-4 0,0 0-4 0,-4-5 2 15,4-5-4-15,-3-2 0 0,2-5 1 16,1 0-3-16,4-4 1 16,5 0-7-16,0-8-1 0,8-8-14 15,-1 0-8-15,-2-3-15 0,2-4-18 0,-1 1 1 16,-2-3-13-16,1 5-4 0</inkml:trace>
  <inkml:trace contextRef="#ctx0" brushRef="#br0" timeOffset="190794.0243">25523 16504 151 0,'0'0'10'0,"0"0"-5"0,0 0-4 16,0 0-7-16,39-77-4 0,-21 60-9 15,2 2-3-15,3 0-6 0,0 1-4 16,1 0-12-16</inkml:trace>
  <inkml:trace contextRef="#ctx0" brushRef="#br0" timeOffset="191047.8383">25835 16331 248 0,'0'0'49'0,"0"0"-13"15,0 0-9-15,0 0-7 0,0 0-10 16,0 0-4-16,0 0-11 0,0 0 1 16,0 0-3-16,0 0-3 0,-7 15-4 15,8-7-6-15,5 0-7 0,0-2-9 16,1-1-11-16,-4-1-4 0,7 0 2 0,-6-2 8 15,1 1 9-15,-1-3 8 0,-4 0 5 16,3 1 9-16</inkml:trace>
  <inkml:trace contextRef="#ctx0" brushRef="#br0" timeOffset="191387.4053">25835 16331 7 0,'10'117'23'0,"-26"-106"9"16,5-2 7-16,4-3 3 0,4-3-4 16,3-3-7-16,0 0-5 0,0 0-3 15,0 2 2-15,0-2 2 0,0 0 1 16,0 1-6-16,0-1-5 0,8-3-8 15,7-7-9-15,4-5-1 0,1 3-7 0,1-4 1 16,0 2-3-16,1 1-7 16,-1-3 1-16,-2 1-11 0,0 0-1 15,-1-2 0-15,0 1-7 0,-2-1 0 16,-3 2 2-16,0-1 0 0,-5 6 9 0,-2-1 10 16,-1 3 8-16,-4 4 8 0,2 1 2 15,-3 3 2-15,0-6 3 0,0 0 6 16,0-7 4-16,0 3 7 0,0 5 10 15,0 1 9-15,-1 0 7 0,-1-1 2 16,1 0-3-16,-1 1-8 0,2 4-10 0,-1 0-7 16,1 0-7-16,0 0-4 0,0 0-8 15,0 0 0-15,0 0-3 0,0 7-2 16,4 10 1-16,4 6-3 0,1-1-2 16,0 1-1-16,1 1-7 0,2 1-2 15,-2-2-15-15,0 1-35 0,0-1-59 16,2-2-93-16</inkml:trace>
  <inkml:trace contextRef="#ctx0" brushRef="#br0" timeOffset="191755.2586">26862 15838 358 0,'0'0'63'0,"0"0"-17"0,0 0-21 16,0 0-10-16,0 0-12 0,0 0-2 15,0 0-3-15,0 0-3 16,0 0-1-16,46-84-11 0,-24 71-2 0,1-1-10 16,2 2-16-16,-2 1-17 0,-4 2-16 15,-4 1-14-15,-6 5-8 0</inkml:trace>
  <inkml:trace contextRef="#ctx0" brushRef="#br0" timeOffset="191933.1775">26844 15967 222 0,'0'0'64'0,"0"0"-6"16,0 0-10-16,0 0-13 0,0 0-16 15,0 0-13-15,0 0-8 0,0 0-10 16,99-35-12-16,-75 21-22 0,1 2-41 16,1 1-44-16</inkml:trace>
  <inkml:trace contextRef="#ctx0" brushRef="#br0" timeOffset="192527.2949">27754 15299 281 0,'0'0'72'16,"0"0"-15"-16,0 0-12 0,0 0-9 15,0 0-7-15,0 0-8 0,0 0-7 16,0 0-8-16,0 0-6 0,0 0-3 16,-39-20 0-16,38 20 1 0,1 0 1 0,0 12 2 15,0 5-1-15,2 7-1 0,7 2 1 16,1 0 0-16,0 0-2 0,1 1-1 16,0-3-1-16,-2 1 1 0,1-4-4 15,-3-6 2-15,2 0-9 0,-2-2-11 16,-1-5-26-16,3 6-42 0,-1-4-40 15,1 0-69-15</inkml:trace>
  <inkml:trace contextRef="#ctx0" brushRef="#br0" timeOffset="192935.7252">27870 15304 374 0,'0'0'43'0,"0"0"-10"0,0 0-8 0,0 0-7 16,0 0-6-16,0 0-5 0,0 0-4 16,0 0-1-16,0 0-2 0,-6-50 0 15,13 37-3-15,1 3 0 0,4 0 1 16,0 3-1-16,5 2 3 0,-2 1 1 15,1 3-3-15,0 1 2 0,-1 0-1 16,2 8 0-16,-3 6 1 0,-4 4-1 0,-3 3 2 16,-2 5-1-16,-4 3 0 0,-1 2 1 15,0 2-1-15,-6 1 1 0,-2-1 1 16,-3-1-3-16,0-4 5 0,1-3-2 16,1-9 0-16,4-6 0 0,3-6 0 15,2-4-2-15,0 0 1 0,0 0-1 16,0 0-2-16,0 2 0 0,0-2-2 15,10-10-5-15,5-6-6 0,6-7-7 16,2 0-14-16,4-1-29 0,4 1-25 16,2-1-22-16,3 1-17 0</inkml:trace>
  <inkml:trace contextRef="#ctx0" brushRef="#br0" timeOffset="193213.173">28437 15262 453 0,'0'0'23'15,"0"0"-10"-15,0 0-7 0,0 0-6 0,0 0-3 16,0 0-2-16,0 0-7 0,0 0-10 16,102-80-12-16,-66 60-30 15,4 1-22-15,3-6-16 0,0 1-14 16</inkml:trace>
  <inkml:trace contextRef="#ctx0" brushRef="#br0" timeOffset="194556.1863">29187 14730 200 0,'0'0'67'0,"0"0"-7"0,0 0-9 16,0 0-10-16,0 0-7 0,0 0-1 15,0 0-7-15,0 0-5 0,0 0-4 0,-33-60-8 16,31 56-1-16,1-1-5 0,-2 1 0 16,3 4-1-16,-1-2 0 0,1 2-1 15,0-1 0-15,0-5-1 0,0-1 1 16,0 3-1-16,0 0 1 0,0 4-2 16,0-5 1-16,1 2-1 0,3-1 0 15,-1 2 0-15,-3 2 0 0,5-1-1 16,0 1 2-16,6 0-1 0,1 0 1 15,-3 0 1-15,7 3-2 0,-6 6 1 16,5 2 0-16,-4 3 0 0,-2 1 1 0,-2 1 1 16,-2-2-2-16,-1 1 1 0,-1-5-2 15,-3 2 1-15,3 5 0 0,-3-5 1 16,3 5-1-16,-2-8 0 16,-1-4-1-16,1 0 1 0,-1-5 0 0,0 0 1 15,0 0 1-15,2 0 0 0,5 0 2 16,6 0-2-16,3-9 0 0,4-4-2 15,-2-2 1-15,0-2-1 0,-3 0 0 16,1 2 1-16,-6 4-2 0,1 2 1 16,-5 3 0-16,-3 3 0 0,2 2 0 0,-5 1-2 15,0-2 1-15,0 2 0 0,1 0 0 16,3 0 1-16,-1 0 0 0,3 11 0 16,-3 2 0-16,-3 6 2 0,0 2-2 15,-2-1 0-15,-6-1-1 0,-1-1-2 16,-1 1 1-16,-3 1 1 0,0 1 0 0,-3 3-1 15,-1 2-4-15,-3 1-9 0,2-1-18 16,1-3-35-16,5-6-47 16,5-1-62-16</inkml:trace>
  <inkml:trace contextRef="#ctx0" brushRef="#br0" timeOffset="194764.1225">29709 14730 371 0,'0'0'4'0,"0"0"-12"15,0 0-15-15,0 0-30 0,0 0-22 16,0 0-29-16</inkml:trace>
  <inkml:trace contextRef="#ctx0" brushRef="#br0" timeOffset="195076.0869">30090 14286 488 0,'0'0'45'16,"0"0"-13"-16,0 0-12 0,0 0-8 16,0 0-7-16,0 0-3 0,0 0-3 15,0 0-2-15,0 0-2 0,0 0-2 16,-18-28-2-16,28 15-3 0,3-2-1 0,5 0-4 15,-2 3-3-15,1 0-8 0,-7 3-15 16,3 3-14-16,-6 1-20 0,-4 2-13 16,2 1 7-16,-4 2 12 15,2 8 14-15</inkml:trace>
  <inkml:trace contextRef="#ctx0" brushRef="#br0" timeOffset="195232.3714">29956 14566 203 0,'0'0'61'0,"0"0"2"0,0 0-3 16,0 0-10-16,0 0-14 0,0 0-11 16,0 0-14-16,102-11-10 0,-70-7-7 15,1-3-8-15,2-2-3 16,1-1-10-16,1-1-9 0,-2 0-38 0,0 0-44 16,-2 1-94-16</inkml:trace>
  <inkml:trace contextRef="#ctx0" brushRef="#br0" timeOffset="195832.2094">31032 13930 443 0,'0'0'54'0,"0"0"-9"0,0 0-12 16,0 0-14-16,0 0-3 0,0 0-10 0,-8-78 1 15,6 65-3-15,-1 0 1 0,-1-5-1 16,0 3-2-16,-5-3 0 0,-2 1-1 16,-1 0-1-16,-4 1 0 0,0 0 1 15,0 3-1-15,5 4 0 0,3 2 0 16,-2 4-2-16,6 2 0 0,-5 0-2 15,-7 1 1-15,5 0 0 0,-5 9 2 0,0 3-1 16,1 3 2-16,0 3-3 0,0 1 3 16,-1 4-1-16,3-1 1 15,0 3 6-15,1-2-6 0,2 4 4 0,0-5-3 16,5-5-4-16,0-1 2 0,4-5 0 16,1 0-2-16,0-1 1 0,3-3 0 15,2 0 0-15,8-5-1 0,5-2 0 16,3 0 0-16,7-6-3 0,1-7 2 15,-4 0 1-15,2-4-1 0,-1 0 4 0,-3-2 0 16,-1 1-4-16,-6 1 6 0,-1 0-3 16,-4 5 4-16,-2 3 1 0,-5 3-1 15,0 2 1-15,-1 2 2 16,-3 2-2-16,0-3-1 0,0 3 0 0,1 0-2 16,1 0-1-16,-2 0 1 0,1 0-1 15,2 0 1-15,2 10 1 0,0 7 1 16,1 8 1-16,0 1-2 0,-2 5 3 15,1-1-5-15,-1 2-2 0,0 1 2 16,1 4-4-16,-2 1 0 0,2 3-3 0,-2 0-2 16,0 0-9-16,-2-1-15 0,1-5-38 15,4-1-49-15,0-5-50 0</inkml:trace>
  <inkml:trace contextRef="#ctx0" brushRef="#br0" timeOffset="196033.0363">31391 14002 338 0,'0'0'-44'15,"0"0"-12"-15,0 0-41 0</inkml:trace>
  <inkml:trace contextRef="#ctx0" brushRef="#br0" timeOffset="202091.7997">25970 17381 278 0,'0'0'52'16,"0"0"-10"-16,0 0-3 0,0 0-10 16,0 0-17-16,0 0 4 0,0 0-17 15,-57-89 10-15,54 74-1 0,1 3 0 16,-1-8 2-16,0 5-14 0,-3 0 11 15,0-8-9-15,-1 11 9 0,1 0-1 16,-3-4 2-16,1 4-3 0,-5-3-2 16,1-2 0-16,3 7-1 0,-2-2 3 0,5 6 0 15,0-2 3-15,0 2-5 0,3 3-2 16,0 3-1-16,3 0-2 0,-2-3-1 16,2 3-3-16,0 0 3 0,0 3 1 15,0 12 2-15,7 5-1 0,3 8 1 16,2 1 9-16,2 1-13 0,1 0 13 0,1-3-12 15,-2-2-2-15,3 0 2 16,-1-5-3-16,2-5 6 0,-1-2-8 16,-3-5 5-16,1-5-11 0,2-3-22 15,-2 0-18-15,7-9-30 0,-2-4-17 0,-1-4-1 16,-1-3-4-16</inkml:trace>
  <inkml:trace contextRef="#ctx0" brushRef="#br0" timeOffset="202265.4228">25857 17233 137 0,'0'0'40'0,"0"0"-10"16,0 0-13-16,0 0-10 0,0 0-6 16,0 0-2-16,0 0-10 0,0 0-17 15,0 0 3-15,97-31-19 0,-64 14-9 16,2-3-6-16</inkml:trace>
  <inkml:trace contextRef="#ctx0" brushRef="#br0" timeOffset="202684.1365">26314 17036 206 0,'0'0'49'16,"0"0"-7"-16,0 0-13 0,0 0-4 16,0 0-5-16,0 0-9 0,0 0-3 0,0 0-7 15,0 0-8-15,-7 4 2 0,13-11-8 16,5-1-1-16,-4 2 3 0,5-2-4 16,-4 5-1-16,-3-1 0 0,-1 2-6 15,-4 2-4-15,0-1-6 0,6 1 2 16,-2 0 4-16,6 3 5 0,-3 1 7 0,-5 5 2 15,-2 5 2-15,0 1 6 16,-4 7 0-16,-6-2 3 0,-1 5 3 16,0-5-1-16,-1-1 4 0,4 1 0 15,0-7-2-15,2 0 3 0,2-3 4 0,3-3-2 16,0-3 14-16,1 1-3 0,0 1 13 16,0-3-2-16,0 4 0 0,0-7-4 15,5 2-5-15,4-2-5 0,5 0-8 16,2-5-6-16,3-7-14 0,0-5 3 15,-1-1-9-15,-1 0 5 0,-2 0-8 0,0 4-19 16,1-1-12-16,-2 0-22 0,2 3-12 16</inkml:trace>
  <inkml:trace contextRef="#ctx0" brushRef="#br0" timeOffset="203055.2174">26596 16835 279 0,'0'0'63'0,"0"0"-13"15,0 0-11-15,0 0-12 0,0 0-8 16,0 0-12-16,0 0-4 0,0 0-3 16,0 0-3-16,0 0 0 0,-10-18 2 15,13 13-1-15,2 2 1 0,4 1 2 16,-3 2-2-16,4 0 0 0,4 4 2 15,-3 7-2-15,-1 5 2 0,-3 2-1 16,-3 3 0-16,-2 4 0 0,-2-1 0 16,0 4-1-16,0-6 1 0,-2 3 1 0,-2-9 0 15,1 3 1-15,-1-11 0 0,2-1-1 16,1-2 0-16,1-5-1 0,0 7 2 16,0-4-1-16,0 1 1 0,0 4 4 15,5-6-3-15,4-2 1 0,4 0-4 16,4-5 0-16,3-7-2 0,1-3-3 0,2-5 0 15,2 0-4-15,1-6-13 0,0 0-22 16,3 1-36-16,0-4-43 16,1 4-32-16</inkml:trace>
  <inkml:trace contextRef="#ctx0" brushRef="#br0" timeOffset="203513.6766">27607 16618 390 0,'0'0'44'15,"0"0"-13"-15,0 0-13 0,0 0-6 16,0 0-7-16,0 0-2 0,0 0-2 16,0 0-5-16,0 0-4 0,20-76 4 0,-6 64-1 15,1 1 3-15,2 2 1 0,-2-2-3 16,0 2-2-16,-6-1-8 0,1 2-4 16,-4-1-9-16,3 3-11 0,-4-2-22 15,-2 7-20-15,2-2-3 0,-5 3 6 16,1 0 16-16</inkml:trace>
  <inkml:trace contextRef="#ctx0" brushRef="#br0" timeOffset="203671.7698">27620 16670 142 0,'0'0'45'0,"0"0"2"0,0 0 0 0,0 0-4 16,0 0-4-16,0 0-5 0,0 0-7 15,0 0-5-15,0 0-8 0,0 0-7 16,24-5-5-16,-1-9-3 0,1-2-5 15,-1-4-9-15,1 0-15 0,-2-1-24 0,4 1-37 16,-2-1-33-16</inkml:trace>
  <inkml:trace contextRef="#ctx0" brushRef="#br0" timeOffset="204979.3016">28312 16204 344 0,'0'0'53'15,"0"0"-10"-15,0 0-11 0,0 0-9 16,0 0-5-16,0 0-7 0,0 0-6 15,0 0-1-15,0 0-2 0,0 0-2 16,-52-67 0-16,51 64 0 0,1 3 0 0,0-7-2 16,0 3 2-16,0-7-1 0,1 3 2 15,1 3-1-15,0 2 2 0,1 0 0 16,2 1-2-16,-1-1-1 0,1 2 1 16,-1 1-1-16,4 0 1 0,1 2 0 15,1 6-2-15,0 4 2 0,-2 1-1 16,-1 5 0-16,-3 1 1 0,-1 1-2 15,0 2 1-15,0 0 1 0,-3 3 0 16,1-3 0-16,-1-5-2 0,0 1 0 16,2-5-3-16,-1 0 1 0,1-1-1 0,-1-3-1 15,2 2-3-15,3-5 1 0,0 0-3 16,3-4-3-16,6-2 1 0,1 0-7 16,4-7-5-16,2-5 2 0,-2-4 1 15,-1-3 4-15,0-3 8 0,-3-1 5 16,-2-1 2-16,-4 1 8 0,-2-2 2 0,-3 3 0 15,-2 5 3-15,-3-1 2 0,0 0 3 16,0-1 2-16,-3 1 2 0,-4 3 4 16,4 6 1-16,-3 0-3 15,2 2 2-15,1 3-3 0,2 1-3 0,1 3-2 16,-2 0-3-16,2 0-3 0,-1 0-5 16,-1-3-1-16,1 3-3 0,-2 0-1 15,3 0-1-15,-1 0 2 0,1 0-1 16,0 11 1-16,1 3-1 0,6 4-1 15,-1-1 1-15,1-1 2 0,2 1-3 0,2-2 2 16,0 0-2-16,0-1 0 0,2-2-1 16,-4-3 0-16,2 0-2 15,-5-2 2-15,-3-5 0 0,2 3 1 16,-5-5 2-16,0 0 0 0,0 0 2 0,1 0 1 16,0 1 0-16,-1-1-1 0,0 0-1 15,0-3 1-15,0-11 0 0,0-5-2 16,-2 1 2-16,0 1 0 0,1 6 2 15,-1 5 0 1,1-5 0-16,1 7-1 0,-2-2-2 0,2 1-3 0,0 5 3 0,-1-1 0 16,1 1-1-16,0-2 2 0,0 2-1 15,0-3-2-15,0 3 2 0,0-1-1 16,0 1 3-16,0-1-1 0,0 1 2 16,0 0 3-16,0 0 1 0,0 0 0 15,0 0 1-15,7 1-3 0,2 8-4 16,2 3 0-16,-2 2-1 0,0 2-1 15,-2 1-1-15,1 1 0 0,0 2 0 16,-1 0 0-16,0 0-1 0,2-1-1 16,-3 1-3-16,1 0 1 0,0-2-5 15,-2-6-10-15,2 0-22 0,0 1-31 16,-1-8-41-16,7 5-36 0,-5-4-55 16</inkml:trace>
  <inkml:trace contextRef="#ctx0" brushRef="#br0" timeOffset="205307.9587">29112 16006 406 0,'0'0'64'0,"0"0"-17"16,0 0-17-16,0 0-14 0,0 0-9 0,0 0-6 16,0 0-1-16,0 0-2 0,0 0 0 15,0 0-4-15,46-63-1 0,-20 45-2 16,3-1-3-16,1 1-2 0,4-2-13 15,-1 1-22-15,-1-3-34 0,3 6-26 16,-1-1-32-16</inkml:trace>
  <inkml:trace contextRef="#ctx0" brushRef="#br0" timeOffset="208678.925">29473 15483 257 0,'0'0'59'16,"0"0"-11"-16,0 0-13 0,0 0-1 0,0 0-2 15,0 0-5-15,0 0-3 16,0 0-7-16,0 0-5 0,0 0-4 16,-25-55-4-16,25 55-4 0,-2 0 0 15,2 0-1-15,0 0 2 0,0 9 0 0,6 9 0 16,4 5-1-16,1 4 0 0,3 4-1 16,1 1 0-16,-1 1-1 0,0 0 1 15,-1 1-5-15,1-3 2 0,-2-4-2 16,-2-3-2-16,0-2 1 0,-4-8-10 15,0-1-10-15,-2-6-22 16,-2-4-29-16,7 1-29 0,2-4-32 0</inkml:trace>
  <inkml:trace contextRef="#ctx0" brushRef="#br0" timeOffset="209096.5756">29731 15426 366 0,'0'0'53'16,"0"0"-15"-16,0 0-9 0,0 0-10 16,0 0-9-16,0 0-6 0,0 0 1 15,0 0-4-15,0 0 0 0,-13-33-1 0,13 31-2 16,0 1 2-16,0-1 0 15,0 2 1-15,3 0 2 0,3 0-2 16,3 0 2-16,3 5 1 0,-3 4 0 16,2 5 0-16,-2 1 2 0,-3 2-2 0,0 0 0 15,-2 1-1-15,2 0-2 0,-3 1-1 16,-2 3 0-16,-1 2 1 0,0 3 0 16,0 0-1-16,-6 1 0 0,-2-4-1 15,0-1 1-15,4-8 0 0,1-6 0 16,0 1-1-16,2-6 0 0,-1 0-3 15,2 1 1-15,0-5 0 0,0 0-1 0,0 0-1 16,9 0 0-16,7-9-2 16,6-5-3-16,1-5 1 15,1-2-7-15,0-6-4 0,2 2-9 0,0 0-14 0,-2 3-19 16,-2-3-27-16,-3 4-28 0</inkml:trace>
  <inkml:trace contextRef="#ctx0" brushRef="#br0" timeOffset="209467.5847">30432 15413 341 0,'0'0'67'0,"0"0"-17"0,0 0-21 16,0 0-12-16,0 0-7 0,0 0-6 15,0 0 0-15,0 0-3 0,0 0-4 16,39-58 1-16,-16 39-2 0,1-1-3 16,-1 1 0-16,-3 3-14 0,2 1-12 0,-2 3-14 15,-1-1-28-15,2 4-22 0,-6 3-31 16</inkml:trace>
  <inkml:trace contextRef="#ctx0" brushRef="#br0" timeOffset="209673.1288">30502 15545 261 0,'0'0'79'0,"0"0"-16"0,0 0-15 15,0 0-13-15,0 0-16 0,0 0-11 0,0 0-6 0,0 0-4 16,41-90-5-16,-21 78-2 0,3-2-9 15,1 1-10-15,2-1-17 0,3-2-37 0,1 2-22 16,2-1-36-16</inkml:trace>
  <inkml:trace contextRef="#ctx0" brushRef="#br0" timeOffset="210458.2691">31199 14924 233 0,'0'0'65'16,"0"0"-5"-16,0 0-5 0,0 0-11 15,0 0-9-15,0 0-9 0,0 0-8 16,0 0-7-16,0 0-3 0,0 0-5 0,-19-32-2 16,18 31 1-16,1-1-2 0,-2 2 0 15,2-2 0-15,-1 2 0 0,1-1 0 16,-2 1-3-16,2-2 1 0,0 2 1 16,0 0 1-16,0 0 3 0,0 10 2 15,9 7 3-15,1 4-4 0,-1 1-2 16,1 1-1-16,0 1-2 0,-2 1 1 15,1 0 2-15,3 1-2 0,-4 1 6 16,1-4-9-16,0 0 4 0,-4-7-3 16,3 1-7-16,-4-6-2 0,-1-6-25 0,0 1-27 15,-3-6-36-15,0 0-43 0</inkml:trace>
  <inkml:trace contextRef="#ctx0" brushRef="#br0" timeOffset="211124.6787">31433 14866 416 0,'0'0'50'0,"0"0"-14"0,0 0-10 15,0 0-11-15,0 0-5 0,0 0-4 16,0 0-4-16,0 0-2 0,0 0-2 15,-25-12 1-15,24 10-1 0,1 1 0 16,0 0 1-16,0-5 1 0,0 1 1 0,0 0 1 16,3-4-1-16,0 6-1 0,3-4 1 15,1-1-3-15,1 3 2 0,1 0 0 16,-5 3-1-16,5 0 1 0,-3 2-1 16,2 0 0-16,6 5 1 0,-5 6 1 15,3 5-1-15,-4 1 2 0,-3 1-2 0,1 2 1 16,-5 1 0-16,-1 2 0 15,0 0 1-15,0 3-1 0,-1-1-1 16,-3 3 1-16,-1 0-1 0,1 0 1 16,0-2 4-16,-1-1-4 0,4-6 4 0,-1-7-5 15,2-1-1-15,0-5 1 0,0-1-1 16,0 0 2-16,0-5 1 0,0 0-1 16,0 0 1-16,2 0 0 0,2 0-1 15,5-2 0-15,2-5-1 0,-5 0 2 16,6-4-2-16,-2 1-2 0,0-1-3 0,-1 0 4 15,2 0-4-15,-1 1 4 16,2 1-1-16,2-4-2 0,0 3 2 16,1 1 1-16,-2 0 0 0,3-1-2 15,-1 2 1-15,0-2-1 0,0 1 0 0,-3 3-2 16,1-1 0-16,-6 2-4 0,0 0-4 16,3 1-18-16,-7 1-35 0,6 3-42 15,-3 0-39-15</inkml:trace>
  <inkml:trace contextRef="#ctx0" brushRef="#br0" timeOffset="213992.6221">5107 12785 9 0,'0'0'10'0,"0"0"-3"16,0 0 0-16,0 0 2 0,0 0-3 15,0 0-1-15,0 0-3 0,0 0 3 16,0 0 3-16,-7-39 2 0,5 34-1 0,0 1-2 16,0-1-2-16,1 1-3 0,1 4 4 15,-2-2 0-15,2 2 1 0,0-1 2 16,-1-1-1-16,1 1-2 0,-3-1-2 16,3 0-2-16,0 2-3 0,0-1 1 15,-3 1 0-15,3-2 0 0,0 2 2 16,0-1 0-16,-3 1 1 0,3-2-2 15,0 2 1-15,0 0-2 0,-1-1 0 16,1 1-1-16,0 0-1 0,0 0-2 16,-2-2-2-16,2 2 0 0,0 0 0 0,0 0 2 15,0 0-1-15,0 0 3 0,-1 0-3 16,1 0-2-16,0 0-2 0,0-1-4 16,0 1-7-16,0 0-11 0,0 0-6 15</inkml:trace>
  <inkml:trace contextRef="#ctx0" brushRef="#br0" timeOffset="217172.6336">4072 13023 36 0,'0'0'8'0,"0"0"-4"0,0 0-4 0,0 0 0 15,0 0 1-15,0 0 4 0,0 0 3 16,0 0 8-16,0 0 1 0,0 0 4 15,-15-63-4-15,14 63-2 0,1-2-6 16,-2 2-3-16,2-1-3 0,-1 1-2 16,1-2-1-16,-2 2 0 0,2 0 0 0,-2 0 1 15,2 0 0-15,-2 0 0 0,2 0 2 16,-1 0 0-16,1 0 3 0,0 0 6 16,-3 2 3-16,3 3 5 0,0 11 2 15,-3 6 6-15,3 3 8 0,0 10 1 16,-3 1-7-16,3 2-14 0,-1 3-10 0,-1 0-6 15,2 3 2-15,0 2 0 16,0 1-3-16,0 0-3 0,0 3-2 16,0 0 5-16,0 0-4 0,0 0 5 15,3-3 1-15,-3-4-3 0,3-5 2 0,0-14 0 16,-3-8-1-16,0-9 3 0,0-7 3 16,0 0 1-16,0 0 3 0,0 1 1 15,0 1 2-15,3-1-2 0,-3-1-8 16,0 0-9-16,1-13-7 0,-1-7-3 15,2-8 4-15,0-3-5 0,0-1 0 0,1 0-9 16,0-3-5-16,-2 4-16 0,2-3 3 16,0 1 4-16,0-1 5 0,0 1 23 15,-2 1 0-15,-1 2 7 16,0 1 1-16,0 3-5 0,0 0 9 0,-4 2-1 16,1 0 4-16,-3-1 4 0,3 1-1 15,-1 0 0-15,-2-1 3 0,2 1 7 16,1 6 0-16,0-1 5 0,2 7 5 15,-1 6 2-15,2 1 4 0,0 5 4 16,-1-5-5-16,-1 0-3 0,1 0 0 0,1 0-6 16,0 5-7-16,-2 0-8 0,2 0-8 15,0 0-8-15,-1 0-10 0,1 0 3 16,0 0 8-16,0 15 7 16,0 9 12-16,6 10-7 0,1 2-4 0,2 3-3 15,-1 4 2-15,-2 2 2 0,0 3 1 16,1-1-3-16,-4 1-1 0,1 1-1 15,-2-4-4-15,-1-5 2 0,-1-13 0 16,3-4 0-16,-3-11 6 0,0-6-1 16,0 1 1-16,0-7 0 0,0 0 1 0,0 0 1 15,0 1-1-15,0 0 0 0,0 1-8 16,0-2-12-16,0 1-7 0,0-1-5 16,0-1 1-16,0-6 10 0,0-5 4 15,-3 2 6-15,2-4 5 0,-1 3-8 16,2-5-11-16,0-6-2 0,0 1-6 0,0-8 10 15,0 4 12-15,0-3 1 0,0 1 4 16,0-2 2-16,0-1 0 16,0 1 0-16,0-1 3 0,-1-1 0 15,-3 4 0-15,2 1 0 0,1 6 6 0,-1 4 8 16,1 4 5-16,-2 5 5 0,3 3 1 16,0 4-1-16,0-2-6 0,0 2-9 15,0-2-10-15,-3 2-2 0,3 0 0 16,0 0 3-16,0 10 0 0,0 7-2 15,3 11 0-15,4 3 0 0,-1 5 0 0,1 10-6 16,-1 4-40-16</inkml:trace>
  <inkml:trace contextRef="#ctx0" brushRef="#br0" timeOffset="217971.9315">3937 14298 67 0,'0'0'28'0,"0"0"-1"16,0 0-5-16,0 0-5 15,0 0-4-15,0 0 2 0,0 0 3 16,0 0 1-16,0 0 0 0,0 0 0 0,-6-48-3 16,1 30-2-16,5-6 8 0,-6 2-2 15,6 5 0-15,-4 1 2 0,-2 1-8 16,0-1 0-16,-4-3-3 0,3 0 2 15,1 7-5-15,0-1 2 0,-1 1 4 16,1 2 0-16,-4-2-2 0,7 5-5 0,0 2-5 16,-1-3-1-16,1 5-1 0,0 1 0 15,0-1-3-15,3 3-5 0,-1-2-6 16,1 2-3-16,-3 0 0 0,3 0 3 16,0 2 6-16,0 13 4 0,0 5-2 15,0 7 2-15,0 1 0 0,4 3 1 16,3 2 3-16,-1 2-5 0,0-3 2 15,0-2-3-15,0-2 0 0,2-4-5 16,-2-9-1-16,3-3-1 0,-2-1 0 16,3-4-6-16,3 1-8 0,-4-3-10 0,4-4 1 15,3-1 4-15,-2-1 6 0,6-10-1 16,-1-3-21-16,-2-4-13 0</inkml:trace>
  <inkml:trace contextRef="#ctx0" brushRef="#br0" timeOffset="218189.3016">3872 14201 211 0,'0'0'44'0,"0"0"-10"0,0 0-18 16,0 0-7-16,0 0-3 0,0 0-5 15,0 0-3-15,51-89-5 0,-28 69-8 0,0 0-5 16,3 2-15-16,0 0-7 0,-4 1-21 16,-2 2-19-16</inkml:trace>
  <inkml:trace contextRef="#ctx0" brushRef="#br0" timeOffset="218791.6303">4092 14171 301 0,'0'0'58'0,"0"0"-18"16,0 0-18-16,0 0-16 0,0 0-10 15,0 0-4-15,0 0 3 0,0 0 0 16,0 0 4-16,0 0-4 0,9-7-2 15,-2 1 1-15,-3 2-6 0,3-2-3 16,-2 5-3-16,-2-1-9 0,1 1-3 16,-4 1 0-16,0-2 4 0,0 2 9 0,3 0 7 15,-3 3 7-15,3 10 0 0,-3 3 2 16,0 5 0-16,0 5-2 0,-6-3 1 16,2-6-3-16,1-1-2 0,1-5 0 15,1-6 1-15,1 0 1 0,0 0-4 16,0 0-5-16,0 0-8 0,0 0-3 0,0-5 6 15,0 0 9-15,0 0 12 0,6-4 3 16,4-7 7-16,1-6 1 16,-2-1-4-16,0-2 7 0,-3-1 0 15,1 2-3-15,-3-3 2 0,2 1-2 0,-3 6-3 16,0-2 0-16,0 0 0 0,-2 5 6 16,1-6-1-16,-2 6 0 0,1 0 3 15,-1-2-5-15,0 2 1 0,0 0 5 16,0 6-2-16,0-7 2 0,0 8-1 15,0-1-1-15,0-1 1 0,0 7-1 0,0-1-4 16,0 1 1-16,0-2-3 16,0 1-2-16,0 0 0 0,0-1-5 15,0 2-2-15,0-2 0 0,0 2 3 16,0 0 0-16,0 0 4 0,4 0-2 0,-1 0-4 16,4 5-3-16,5 6-1 0,-1 2 0 15,4 9 0-15,2 0-2 0,-1 6 2 16,0 2-2-16,3 6-4 0,0 5-9 15,-1 3-11-15,0 1-38 0,2 0-51 16,-1-2-126-16</inkml:trace>
  <inkml:trace contextRef="#ctx0" brushRef="#br0" timeOffset="223072.3514">32261 14413 87 0,'0'0'23'0,"0"0"-1"15,0 0 3-15,0 0 4 0,0 0 0 16,0 0-3-16,0 0-5 0,0 0-5 16,0 0-5-16,0 0-1 0,28 51-2 0,-15-38-1 15,0 1-2-15,-2-4 6 0,1-3-1 16,1 1 6-16,-1-4 2 0,2 1-1 16,2-5-2-16,0 0-2 0,6-4-5 15,1-4-6-15,-3-7 2 0,3 3-5 16,0-5 11-16,2 0-10 0,-3 1 6 0,1 0 1 15,-2 1-10-15,0 0 8 0,-1 1-10 16,-1 1-6-16,-2-3-9 16,0 1-14-16,-2 1-22 0,-2-2-29 15,-3 4-29-15</inkml:trace>
  <inkml:trace contextRef="#ctx0" brushRef="#br0" timeOffset="223436.2336">32367 14534 316 0,'0'0'47'0,"0"0"-13"15,0 0-15-15,0 0-6 0,0 0-6 16,0 0-4-16,0 0 3 0,0 0-6 0,0 0-3 16,0 0-5-16,88 12 1 0,-70-3 1 15,2-1 0-15,0 0 10 0,-2 0-11 16,2-3 7-16,-7 0-7 0,3-3 2 16,1 0 9-16,-4-1-6 0,6-1 10 15,3 0-10-15,-1-4 1 0,10-7-3 16,-4 1-1-16,3-4-2 0,1-1 2 15,-1-2-3-15,2-3-3 0,1-4 1 16,0-3-7-16,4-5-9 0,2-6-24 16,1-4-39-16,2-5-77 0</inkml:trace>
  <inkml:trace contextRef="#ctx0" brushRef="#br0" timeOffset="224710.9929">26798 17702 51 0,'0'0'23'0,"0"0"3"0,0 0-6 0,0 0 1 15,0 0-2-15,0 0-6 0,0-78-2 16,-1 66 3-16,-2 0-3 0,0 2 5 16,-1-10-2-16,1 11-1 0,0-4 0 15,-4-2-3-15,4 2 2 0,-3-1-1 16,2-4-3-16,-1 0 0 0,-1-4-1 15,-1 3 2-15,5 3-1 0,-3 0 2 16,2 0-1-16,0 4-13 0,-1-6 14 0,2 8-10 16,1 4 12-16,-1 1 1 15,2 5-4-15,-1-1-7 0,1 1-4 0,0-2-3 16,-2 2 2-16,2 0 12 0,0 13-4 16,0 9 11-16,0 6-13 0,5 6-1 15,1 3-2-15,1 2 0 0,0-1-1 16,5-1-1-16,-2-1 0 0,4-6-2 15,1-2 0-15,1-5-1 0,0-6-3 0,1-2-2 16,-1-2-4-16,-2-6-1 0,2-4-8 16,3-3-6-16,-1 0-4 0,6-7-13 15,-2-6-5-15,-2-2-8 16,2-5-11-16</inkml:trace>
  <inkml:trace contextRef="#ctx0" brushRef="#br0" timeOffset="224945.7814">26716 17697 187 0,'0'0'46'0,"0"0"-12"0,0 0-16 16,0 0-12-16,0 0-11 0,0 0-6 15,0 0-2-15,0 0 2 0,0 0-9 16,78-28-2-16,-55 17-4 0,1-7-2 16,1-2-8-16,4-2-3 0,2-1-17 0</inkml:trace>
  <inkml:trace contextRef="#ctx0" brushRef="#br0" timeOffset="225211.54">27171 17490 289 0,'0'0'75'16,"0"0"-19"-16,0 0-18 0,0 0-16 15,0 0-10-15,0 0-4 0,0 0-6 16,0 0-2-16,0 0-2 0,0 0-6 15,29-32-2-15,-7 19-2 0,1 1-9 0,0 3 1 16,0-3-2-16,-1 1-5 0,-6 3-7 16,1 5-15-16,-6-2-19 0,0 5 2 15,-2 0 6-15,-4 0 12 16,3 12 5-16</inkml:trace>
  <inkml:trace contextRef="#ctx0" brushRef="#br0" timeOffset="225393.6477">27200 17717 62 0,'0'0'38'0,"0"0"13"16,0 0 6-16,0 0-5 0,0 0-13 15,0 0-14-15,0 0-8 0,0 0-5 16,0 0-5-16,0 0-7 0,83-79-2 16,-63 59-4-16,-1 5-4 0,-1 0 2 15,0 2-5-15,-2 0-9 0,-2 4-16 16,4-2-22-16,-8 7-31 0</inkml:trace>
  <inkml:trace contextRef="#ctx0" brushRef="#br0" timeOffset="226107.7893">27537 17362 129 0,'0'0'40'0,"0"0"0"0,0 0-1 0,0 0 5 16,0 0-19-16,0 0 6 0,0 0-21 16,0 0 8-16,0 0 2 0,-63-31 0 15,63 31-2-15,-3-4-4 0,1 1-4 16,-1-2-5-16,2 2-2 0,1-1-4 15,0-9-1-15,3 1-5 0,4-6 1 16,3 7-10-16,2-7 12 0,-1 8-9 0,-1-1 12 16,2 4-1-16,-5 3-1 0,5 1-4 15,-2 2 0-15,0 1 0 0,1 0 0 16,-2 0 3-16,4 4 3 0,-1 7 10 16,-1 3-8-16,-2-4 11 0,0 5-13 15,-5-8 2-15,-1 5 1 0,1-4-2 16,-2-3 1-16,1 4-1 0,-2-2 10 15,2 2-10-15,0 0 12 0,-2-4-12 16,1-1 2-16,-2-4-4 0,0 0 2 16,1 3 4-16,3 1-4 0,-1-2 0 0,0 3 2 15,-3-5-4-15,6 0-8 0,0 0 7 16,5 0-10-16,1-4 14 0,-8 3-2 16,2 0 2-16,-1 0-1 0,0 1 0 15,-1-4 0-15,7 4 1 0,-7 0 11 16,1 0-13-16,3 0 14 0,-4 4-15 0,2 3 4 15,0-3-2-15,-3-1 2 0,0 5 1 16,-3-2-3-16,0 7 4 16,0 4-2-16,-7 1 0 0,-2 2 1 15,-1-3-2-15,0-4-1 0,-1 2-5 0,-1-3-2 16,4-2-17-16,1 0-36 0,1-3-44 16,3-2-37-16</inkml:trace>
  <inkml:trace contextRef="#ctx0" brushRef="#br0" timeOffset="226434.2765">28196 17269 381 0,'0'0'23'0,"0"0"-11"0,0 0-17 0,0 0 4 15,0 0-6-15,0 0-7 0,0 0 3 16,0 0 0-16,0 0-11 0,61-77 14 15,-37 65-8-15,0 1-7 0,4 2-9 16,-3 0-12-16,0 0-4 0,-7 3-15 16,-1 3-13-16</inkml:trace>
  <inkml:trace contextRef="#ctx0" brushRef="#br0" timeOffset="226617.0741">28276 17390 179 0,'0'0'70'0,"0"0"4"0,0 0-17 15,0 0-15-15,0 0-15 0,0 0-14 0,0 0-9 16,0 0-8-16,0 0-19 0,93-47-11 16,-66 34-41-16,1-1-43 0,2 0-56 15</inkml:trace>
  <inkml:trace contextRef="#ctx0" brushRef="#br0" timeOffset="228580.869">28920 16899 170 0,'0'0'45'0,"0"0"-3"0,0 0-2 15,0 0-7-15,0 0-11 0,0 0-3 0,0 0-8 16,0 0-4-16,0 0 1 0,-26-35-3 16,26 35-2-16,-2-3-1 15,1-2-2-15,-1-2 0 0,1 2 1 16,1-4 3-16,0 4-3 0,0-3-1 0,7-7 1 16,3 5-2-16,2 0 2 0,-3-2 0 15,3 5-1-15,1 0 1 0,2-2 2 16,-2 2-3-16,-1 2 2 0,-3 1-2 15,-4 3 0-15,4-2-1 0,-3 3 0 16,-2 0-1-16,7 0 1 0,-6 0 0 0,3 0 1 16,2 1 1-16,-4 6-1 15,1-4 0-15,-2 2 1 0,1 2 1 0,-2 1-4 16,2 1 2-16,-4 2-3 16,1 8 3-16,-1-9-1 0,-1 8 0 0,1-5 1 15,-1-2-2-15,1 0-2 0,-2-6 3 16,3 4-4-16,0-4 3 0,-2-4 1 15,5 5 0-15,-1-3 2 0,-2-1 0 16,2 1 0-16,1-3 2 0,-1 0 0 16,1 0-1-16,7 0-1 0,-7 0 2 15,0 0-3-15,0 0 2 0,-6 0 1 0,0 0 1 16,0 0-2-16,7 1-1 0,-3 1-2 16,2-2 1-16,0 4 0 0,-3 1 1 15,0-4 0-15,-2 9-1 0,-1 0-1 16,0 7 0-16,-6 3-2 0,-3-3-1 15,1-1-3 1,-4 1-2-16,1 0-3 0,-1-5-5 0,2-2-9 0,1 0-18 16,3-5-22-16,3 0-13 0,0-3-13 15</inkml:trace>
  <inkml:trace contextRef="#ctx0" brushRef="#br0" timeOffset="228959.8954">29371 16584 253 0,'0'0'55'0,"0"0"-13"0,0 0-3 16,0 0-8-16,0 0-5 0,0 0-9 0,0 0-8 16,0 0-3-16,0 0-4 0,0 0-1 15,-49-47 1-15,34 61 1 0,4 4-5 16,2 5 2-16,5 2-1 0,-1 1-1 15,4-4 1-15,1 3 1 0,0 2-2 16,3-1-1-16,5 1-3 0,4 0 3 0,2-2 0 16,1-4 2-16,2 0 1 0,1-8-3 15,-5-2 0-15,1-5-2 16,-4-3 2 0,2-3 1-16,-2 0-1 0,1 0 5 0,0 0-1 0,-4-4 2 0,1-1 0 15,-5 2 1-15,2-6 2 0,-4 5-2 16,1-1 0-16,-2-6-2 0,0 5-3 15,0-4 0-15,0-1 0 0,-2 4-2 16,-1-4-4-16,0 6-9 0,-4 1-13 16,3 1-22-16,0 1-30 0,1 0-17 15,3 2-23-15</inkml:trace>
  <inkml:trace contextRef="#ctx0" brushRef="#br0" timeOffset="229281.0052">29850 16619 330 0,'0'0'52'0,"0"0"-10"15,0 0-16-15,0 0-10 0,0 0-9 0,0 0-3 16,0 0-2-16,0 0-1 0,0 0-2 16,0 0 0-16,49-27 0 15,-22 15 0-15,3-3 0 0,2-3 2 16,0 0-2-16,3-4-6 0,0 2-1 0,-1 1-9 16,1 0-4-16,-2 1-22 0,-2 7-48 15,-8 1-75-15</inkml:trace>
  <inkml:trace contextRef="#ctx0" brushRef="#br0" timeOffset="231812.1778">30510 16163 128 0,'0'0'34'16,"0"0"-1"-16,0 0-4 15,0 0-5-15,0 0-7 0,0 0-5 0,0 0-5 16,0 0-3-16,0 0 0 0,-11-32-2 0,11 26 1 15,0-5-2-15,0 1 1 16,4 0 0-16,3 3-2 0,-1-1 3 16,1 2 0-16,2 0 1 0,4-2 1 15,-3 4-2-15,6-2 1 0,-7 4-1 0,-3-1 0 16,6 2 0-16,-1 1-1 0,2 0 1 16,2 7 0-16,-3 5 0 0,-4 3 2 15,-3 5-3-15,-4 2-1 0,-1 3-1 16,0 3-2-16,-6 1 0 0,-5 1 0 15,-2 0-1-15,-1 5 3 16,-2-6-1-16,-3 1-3 0,3-2 4 0,0-6 0 16,6-5 2-16,4-8 0 0,4-4-2 15,2-5 0-15,0 0 1 0,0 0-1 16,0 0 1-16,11-8 1 0,4-5 0 0,6-5 2 16,-1 1-1-16,1 0-1 15,0 0 0-15,-1 2 2 0,-2 0-3 0,1 1-2 16,-3 2-3-16,-1 0-2 0,-3 3-3 15,1 3-7-15,-6 3-12 0,-2 1-13 16,4 0-15-16,-3 2-15 0,3 0-18 0</inkml:trace>
  <inkml:trace contextRef="#ctx0" brushRef="#br0" timeOffset="232209.6513">30742 16007 218 0,'0'0'49'15,"0"0"-6"-15,0 0-11 0,0 0-11 0,0 0-9 16,0 0-7-16,0 0-4 0,0 0-2 0,0 0-1 15,-15-32 2-15,24 21 0 0,-2 1 1 16,6 1 1-16,2 2-1 16,2 1 1-16,-1 0 0 0,0 2-1 15,-5 0-1-15,0 3 1 0,1 1 0 0,0 0 0 16,4 0 5-16,-3 6 1 0,6 4 3 16,-5 6-2-16,-1 0-2 0,-3 6-2 15,-2 3-2-15,-4 6 2 0,-1 3-1 16,-3 5-2-16,0 3-1 15,0-1-2-15,-3 0 1 0,0-3-3 0,0-5 0 16,0-2-3-16,2-11-2 0,1-4 0 16,0-4-9-16,0-7-11 0,0 1-23 15,0-6-35-15,6-4-22 0</inkml:trace>
  <inkml:trace contextRef="#ctx0" brushRef="#br0" timeOffset="232432.6298">30828 16140 298 0,'0'0'65'0,"0"0"-23"16,0 0-18-16,0 0-11 0,0 0-7 15,0 0-7-15,0 0-3 0,0 0 0 16,0 0-6-16,0 0-3 0,86-58-5 15,-59 43-9-15,1 0-14 0,2 1-18 16,2-1-22-16,0 1-15 0</inkml:trace>
  <inkml:trace contextRef="#ctx0" brushRef="#br0" timeOffset="232828.6635">31540 15922 349 0,'0'0'38'15,"0"0"-10"-15,0 0-5 0,0 0-6 0,0 0-4 0,0 0-9 16,0 0-5-16,0 0-3 0,0 0-3 16,0 0 3-16,-4-25-1 0,18 12-1 15,9 1-3-15,3-3-5 0,3 2-2 16,-1 2 1-16,-1 0 0 0,-3 0-2 15,-9 4-8-15,-5 3-14 0,-4 3-18 16,0 1-15-16,0 0-8 0,1 10-6 0</inkml:trace>
  <inkml:trace contextRef="#ctx0" brushRef="#br0" timeOffset="232979.1601">31484 16120 175 0,'0'0'54'0,"0"0"-14"0,0 0-12 0,0 0-15 16,0 0-4-16,0 0-7 0,0 0-6 0,94-81-7 15,-67 67-8-15,1-4-15 16,2 5-19-16,0-2-31 0,2 1-28 16</inkml:trace>
  <inkml:trace contextRef="#ctx0" brushRef="#br0" timeOffset="233640.3564">32312 15640 180 0,'0'0'54'0,"0"0"-6"16,0 0-8-16,0 0-6 0,-37-80-6 0,29 67-5 16,-2-1-1-16,4 4-3 0,-4-2-1 15,3 5-6-15,-3-1-4 0,1 2-4 16,-1 3-2-16,0 0-1 0,-2 3 1 15,-6 0-2-15,0 4-6 0,-5 8 6 16,3 1-7-16,1 4 7 0,0 1 0 0,5 0-1 16,-2 0 2-16,3 0-1 0,2-2-2 15,3-4 1-15,2 0 0 0,2-3-1 16,1 2 2-16,2-1-3 0,1 1 0 16,0 0 0-16,0-3-1 0,0 2 1 15,4-3 0-15,0 1 1 0,4-4-1 16,-1 1 2-16,-2-4 1 0,6-1 0 15,-5 0 0-15,5 0 2 0,4 0 1 16,-7-3 1-16,7-2 6 0,-5-2-5 16,0-3 4-16,0 0-4 0,-1 0 1 15,-3 4 1-15,1-1-2 0,0 0 3 16,-1-2-1-16,1 1-1 0,-1 1-1 16,1-1 1-16,-1 2-1 0,1 0-1 0,0 2 2 15,1-1-2-15,1 1-1 0,0 1-1 16,0 3-2-16,5 0 0 0,-3 0 1 15,4 8-2-15,-2 5 1 0,-2 2 0 16,0 3-2-16,-4 2 0 0,-1 3 0 16,-4-1-3-16,-1 3-1 0,1-1 1 15,-2 2-8-15,0 1-6 0,1-3-24 0,1-5-44 16,-2 2-38 0,0-1-57-1</inkml:trace>
  <inkml:trace contextRef="#ctx0" brushRef="#br0" timeOffset="233829.1203">32523 15776 397 0,'0'0'22'0,"0"0"-16"16,0 0-15-16,0 0-15 0,0 0-9 0,0 0-42 16,0 0-51-16</inkml:trace>
  <inkml:trace contextRef="#ctx0" brushRef="#br0" timeOffset="237648.2236">25625 12750 303 0,'0'0'34'0,"0"0"0"16,0 0-5-16,0 0-5 0,0 0-7 15,0 0-8-15,0 0 0 0,-36-85 0 16,33 71-2-16,-1-2 0 0,1 4 0 16,-2-5-1-16,0 0 0 0,-1 2-4 0,-1-5-3 15,1 2 3-15,-2 1-3 0,2 5 3 16,0-1 0-16,0-1 2 0,0 5 1 16,-1-6 7-16,3 6 2 0,0-1 0 15,-1 2-2-15,4 3-7 0,-1 2-4 16,2 3 0-16,0-2 0 0,0 2-3 15,0-2-2-15,0 2-4 0,0-1 1 0,-1 1 0 16,1 0 5-16,0 0 2 16,0 11 2-16,7 6 0 0,3 7 1 15,3-1-2-15,-1 2 1 0,2 3-3 0,-1-1-2 16,4 0-3-16,-2-2 0 0,4-2-3 16,-2-4-3-16,2-2 2 0,-1-3-7 15,0-2-7-15,2-6-19 0,-1-2-12 16,1-4-35-16,2 0-7 0,-1-6-7 15</inkml:trace>
  <inkml:trace contextRef="#ctx0" brushRef="#br0" timeOffset="237845.8663">25685 12596 242 0,'0'0'75'16,"0"0"-8"-16,0 0-14 0,0 0-20 15,0 0-10-15,0 0-10 0,0 0-7 16,0 0-7-16,0 0-8 0,0 0-1 0,-26-70-5 16,49 50-4-16,6 0-6 0,3 0-14 15,1 1-14-15,2 1-23 0,-2 1-15 16,3 2-10-16</inkml:trace>
  <inkml:trace contextRef="#ctx0" brushRef="#br0" timeOffset="238064.7949">26022 12492 291 0,'0'0'61'0,"0"0"-19"0,0 0-9 15,0 0-14-15,0 0-7 0,0 0-12 16,0 0-10-16,0 0-5 0,0 0-7 0,0 0-3 15,-2-10-2-15,15 0-6 0,5 0-13 16,-1 2-9-16,5 2-13 16,-7 2-10-16,3 4-1 0</inkml:trace>
  <inkml:trace contextRef="#ctx0" brushRef="#br0" timeOffset="238233.4798">26030 12668 218 0,'0'0'43'0,"0"0"-11"0,0 0-15 16,0 0-10-16,0 0-7 0,0 0-4 15,0 0-9-15,0 0-7 16,0 0-14-16,97-90-7 0,-68 70-16 0,3 0-12 16,1 0-7-16</inkml:trace>
  <inkml:trace contextRef="#ctx0" brushRef="#br0" timeOffset="238654.1641">26407 12210 175 0,'0'0'63'0,"0"0"2"0,0 0-3 0,0 0-10 15,0 0-9-15,0 0-12 0,0 0-7 16,0 0-10-16,0 0-6 0,0 0-8 15,-18-27-4-15,18 27 1 0,0 1 1 16,0 11 2-16,0 7 0 0,6 2-2 16,4 0-1-16,1-1 0 0,1-3 0 0,4 1-1 15,-2-5 2-15,2-2-4 0,-3-5 3 16,3-1 2-16,3-5-2 0,1 0 3 16,6-4-1-16,-2-6-5 0,-1-4-1 15,-3-2 2-15,-4-4-6 0,-2-3 6 16,-4-1 2-16,-2-1 1 0,-1 8 3 0,-6 0 2 15,-1-1 3-15,0 7 3 0,-1-5 1 16,-2 6 3-16,0 5 0 16,2 2 4-16,1 3 3 0,-2 0-1 15,2 0-2-15,-1-3-4 0,-1 3-4 0,1-1-5 16,-1 1-2-16,-2 0-3 0,-2 11 2 16,0 8-2-16,-2 8-1 0,5 4-2 15,3 3-3-15,0 0-2 0,1 4-5 16,8-2-16-16,3 3-31 0,-1-3-57 15,6 0-56-15</inkml:trace>
  <inkml:trace contextRef="#ctx0" brushRef="#br0" timeOffset="238976.8081">27264 12016 451 0,'0'0'58'0,"0"0"-12"0,0 0-13 16,0 0-12-16,0 0-8 0,0 0-6 15,0 0-3-15,0 0-4 0,0 0-1 16,0 0-3-16,-23-16 1 0,27 9 2 16,9-4 1-16,7-1-3 0,1-1-3 0,3-1-3 15,-1 0-11-15,0 0-11 0,-2 2-32 16,-3 0-43-16,3 3-41 16,-8 3-51-16</inkml:trace>
  <inkml:trace contextRef="#ctx0" brushRef="#br0" timeOffset="239186.0244">27326 12175 412 0,'0'0'57'0,"0"0"-7"0,0 0-13 15,0 0-12-15,0 0-9 0,0 0-11 16,0 0-7-16,0 0-1 0,0 0 0 15,13-16 3-15,7 1-8 0,6 0-11 0,5-3-35 16,5 0-63-16,1-2-77 16</inkml:trace>
  <inkml:trace contextRef="#ctx0" brushRef="#br0" timeOffset="240123.647">27928 11504 232 0,'0'0'68'0,"0"0"-11"0,0 0-7 16,0 0-11-16,0 0-10 0,0 0-15 0,0 0-10 15,0 0-10-15,0 0-10 0,0 0 0 16,-21-38 1-16,21 38 5 16,2 10 11-16,8 11 2 0,1 3 1 0,1 3-1 15,1 1-1-15,-1 3 1 0,-2-2-2 0,1-1 0 16,-2-6-1-16,-2-5-1 15,0-3 0-15,-4-7 1 0,-1-5 0 16,1 4 0-16,-3-6 0 0,0 0 0 16,0 0 1-16,4 0 3 0,5-3 1 0,4-11 1 15,1-5-2-15,2-9-2 0,-1-1-1 16,0-3 0-16,-1 4 1 0,-3-2 2 16,1 6-1-16,-7 8 4 0,0 6 0 15,-4 5 2-15,-1 5 1 0,0-1-2 16,0 1 0-16,0-1-4 0,2 0-3 0,-2-1-5 15,0 2-2-15,0 0 0 16,0 0 5-16,0 15 2 0,0 7 1 16,-2 11-3-16,1 2 0 0,1 1-3 15,0-1 0-15,0-2-2 0,1-1-4 0,4-6-1 16,2-2-5-16,0-3-7 0,0-2-14 16,1-1-23-16,1 0-28 0,-1-4-32 15,1-1-18-15</inkml:trace>
  <inkml:trace contextRef="#ctx0" brushRef="#br0" timeOffset="240700.6629">28623 11387 251 0,'0'0'41'0,"0"0"-3"0,0 0-5 0,0 0-2 15,0 0-1-15,-58-88-4 0,53 79-5 16,-3-5-9-16,4 7-4 16,-2-1-6-16,2 1-2 0,1 4 0 0,-1-1-1 15,4 4 0-15,-2-1-3 0,-4 1-2 16,-4 0-2-16,-5 6 3 0,-3 6-3 15,2 3 3-15,3 4-1 0,2-1 2 16,2 2 1-16,2-2-2 0,2-4 0 16,1-1 2-16,2-2-3 0,1-7 4 0,1 9 0 15,0-7-3-15,0 2 1 0,0 4-2 16,6-6-1-16,-2-1 0 0,5 0 1 16,-2-2 3-16,6-2-2 0,5 1 4 15,0 0 1-15,7-2-1 0,-2 0 1 16,-1 0-1-16,2 0-1 0,-1 0 1 0,-7-2-3 15,3 2 1-15,-4 0-3 16,-3 7-1-16,3 4 1 0,-7 5 0 0,-2 3 5 16,-6 3 2-16,0 1 4 15,-3 4 1-15,-6-2 0 0,-5 0 2 0,-1-4 0 16,-1-5 5-16,-3-2 2 0,0-3 3 16,-3-4 1-16,7-2 0 0,-2-4 1 15,0-1 0-15,3-1 0 0,-5-7-4 16,6-2 0-16,0-6-2 0,4 0-4 15,2-7-2-15,4-3-6 0,3-2-6 16,0-7-2-16,6 3-7 0,6-2-9 16,5 4-16-16,4 3-35 0,4 2-38 15,3 5-43-15</inkml:trace>
  <inkml:trace contextRef="#ctx0" brushRef="#br0" timeOffset="241074.8056">28938 11314 468 0,'0'0'52'0,"0"0"-15"15,0 0-15-15,0 0-10 0,0 0-8 16,0 0-4-16,0 0-1 0,0 0-3 15,0 0-3-15,0 0-1 0,21-27-6 16,5 13-5-16,3 2-12 0,0-2-10 16,1 3-8-16,0-3-28 0,1-1-14 15,-1 1-23-15</inkml:trace>
  <inkml:trace contextRef="#ctx0" brushRef="#br0" timeOffset="243469.483">29337 11020 129 0,'0'0'39'15,"0"0"1"-15,0 0 3 0,0 0 1 16,0 0-5-16,0 0-5 0,0 0-6 0,0 0-13 16,0 0-10-16,0 0-6 15,-14-66-3-15,14 66 4 0,0 2 3 16,0 13 4-16,0 7-3 0,0 8 0 16,0-1-2-16,3 1 1 0,1-1 3 0,5-3-4 15,-2-2 2-15,2-4-2 0,-3-5 0 16,4-4 4-16,-4-4 0 0,1-2-1 15,2-1 0-15,2-4-1 0,4 0-1 16,-1 0-1-16,2-4-1 0,0-7-1 16,-3-1-2-16,0-2 2 0,-5 4-3 0,0-2 5 15,-2-2-2-15,-3 5-1 0,2-2 1 16,-4 2 2-16,-1 3 2 0,0 0 5 16,0 1 2-16,0 5-2 15,0-1 0-15,0 1-3 0,0-2-5 0,0 1-2 16,0 1-3-16,0-2-1 0,0 2 3 15,0 0 1-15,0 0 1 0,0 13 0 16,0 5-1-16,-1 6 0 0,1 3 2 16,0 4-6-16,0 4-3 0,0 1-11 15,0 3-14-15,0 1-21 0,0-1-25 0,0 1-19 16,0-4-20-16</inkml:trace>
  <inkml:trace contextRef="#ctx0" brushRef="#br0" timeOffset="244039.7972">29816 11079 386 0,'0'0'52'15,"0"0"-9"-15,0 0-12 0,0 0-14 16,-37-94-7-16,28 76-7 0,0 4 0 0,2 2-1 16,1 4-2-16,-1 1-2 0,0 2-1 15,3 2-6-15,-7 3 0 16,0 3-3-16,-7 9 0 0,-2 5-2 16,3 3 3-16,2 1-1 0,5 0 4 0,1-1 1 15,5-5-1-15,1 2 1 0,1-6 3 16,2-1-2-16,0 1 4 0,0-7 0 15,0 6-1-15,2-6 1 0,5 2 0 16,1 0 0-16,2-4 0 0,10 0 1 16,0-2 1-16,8 0-5 0,-5-1-5 15,2-3 0-15,-7 1 0 0,-2-1 5 0,-3 3 5 16,0-1 0-16,-1 2 3 0,1 0-3 16,3 0 2-16,-6 3-1 15,2 5 1-15,-5 1 1 0,-4 0 3 0,1 5 0 16,-4 1 3-16,0 1-1 0,-10 2 1 15,0-3 2-15,-5-3-1 0,1 0 2 16,-3-1 1-16,5-6 5 0,3 0 2 16,-2-5-4-16,-1 0-4 0,0 0-5 15,-5 0-2-15,7-3 0 0,0-3 1 0,3 0-3 16,1-2-1-16,-2-5-2 0,6 4-5 16,0-8 2-16,2-3-4 0,0 0 3 15,9-5-2-15,1 0-2 0,3 3-1 16,0-1-3-16,0 3-8 0,2 0-10 15,1 2-32-15,4 3-33 0,3-1-31 0</inkml:trace>
  <inkml:trace contextRef="#ctx0" brushRef="#br0" timeOffset="244329.6219">30176 10981 487 0,'0'0'44'0,"0"0"-16"0,0 0-13 0,0 0-8 15,0 0-6-15,0 0-4 0,0 0-2 16,0 0-1-16,0 0-1 0,0 0-4 15,12-55-6-15,11 43-2 0,1 2-6 16,4 2-9-16,1-2-13 0,1 4-16 16,-3 0-9-16,-3 6-5 0,-2 0 3 0,-4 2 6 15,-6 8 14-15</inkml:trace>
  <inkml:trace contextRef="#ctx0" brushRef="#br0" timeOffset="244808.9931">30176 11272 184 0,'0'0'42'0,"0"0"-11"15,0 0-16-15,0 0-15 0,0 0-6 0,100-67-6 16,-68 43-4-16,1 0 4 0,-1-1-2 16,-2 3-2-16,-1 0 1 0,-1 1 3 15,-4 2 1-15,-1 1 3 16,-4 2 5-16,-2-1-1 0,-2 3 8 0,-1 1 0 15,-3 4 6-15,-4-2-1 0,-1 5 2 0,-2-2 4 16,0 1 4-16,-2 2 3 16,1 2 3-16,-3 3 6 0,0-2 2 15,0 2 0-15,0-1-3 0,1 0-6 16,-1-1-6-16,0 1-6 0,0 1-5 0,0-2-1 16,0 2-6-16,-4 3 1 0,-6 8-2 15,0 9 2-15,2-1-2 0,4-3 1 16,1 3-5-16,3-2 0 0,0-1-1 15,0 6 2-15,6-5 5 0,3-4-6 16,-2-4 5-16,4-1-3 0,-3-3-3 0,3-2 7 16,6-2 0-16,0-1 6 0,4-1-1 15,-1-10-2-15,-2-3-1 16,-3-4-2-16,-3-3 1 0,-2-2 5 16,-4-1 6-16,-5-1 0 0,-1 0 1 0,0-1 1 15,-7 0 1-15,-4 2-1 0,-1 1 0 16,-2 3-1-16,-1 4-4 0,2 5-4 15,-1 5-1-15,-5 3-8 0,1 3-9 16,-7 0-6-16,0 10-30 0,3 10-55 16,2 6-64-16</inkml:trace>
  <inkml:trace contextRef="#ctx0" brushRef="#br0" timeOffset="247170.5053">6903 13700 4 0,'0'0'3'0,"0"0"1"0,0 0-2 0,0 0-2 16,0 0 3-16,0 0-7 15,0 0 3-15,0 0-4 0,0 0 3 16,0 0 5-16,6-61 0 0,-6 61 4 0,0-2 0 16,0 2-2-16,0-2-1 0,3 1-6 15,-3-1 0-15,0 0-2 0,0 1-2 16,0 1 0-16,0-2 0 0,0 2 2 15,0-1 1-15,0 1 3 0</inkml:trace>
  <inkml:trace contextRef="#ctx0" brushRef="#br0" timeOffset="247983.7148">6903 13700 3 0,'-23'46'8'16,"23"-44"3"-16,-1-2 2 0,1 0 2 16,-2 0 3-16,2 0 0 0,-1 3-4 0,1-3-3 15,-2 0-5-15,1 0-3 0,-1-5-1 16,1 0-4-16,-2-7 0 0,3 6 2 16,-3 1 0-16,3-10 1 15,0 9 2-15,0-7-6 0,0-5 1 0,0 5-2 16,0-5-4-16,3 3 2 0,-3 4 2 15,6-3 2-15,-5 4 3 0,1 5-2 16,-1 1-3-16,-1 4-4 0,0-1-3 16,0 1 2-16,2 0 1 0,-2 0 5 15,1 0 6-15,1 10-3 0,0 2 2 0,-2 6-4 16,2-6 0-16,-2 2 4 0,0 0-1 16,0 0 1-16,0-1 1 0,0-6-2 15,0 6 0-15,0-7 0 0,0 0 0 16,0 1 0-16,0-7-1 0,0 0 0 15,0 0 0-15,0 1 0 0,0 0 2 0,0 1 1 16,0-1 1-16,0 1 1 16,0-1 3-16,0 0-2 0,0 1 1 15,0 0-2-15,0-2-3 0,-2 0 2 16,2 0-4-16,-2 0 1 0,2 0-2 0,-2 0-3 16,1-4-2-16,-1 0 3 0,1 0 0 15,1 0 2-15,-2-3 2 0,2 3-2 16,-1-2-4-16,1 1 2 0,0 5-1 15,0-1 1-15,0 1 1 0,0-2-1 16,0 0-2-16,0 1 0 0,0 0 1 0,0-1 0 16,0 0 4-16,0 1 1 15,0-1-1-15,0 0-3 0,0 1-1 0,0-1-2 16,0 1 1-16,0 1 0 16,1-1-2-16,-1 1 0 0,0 0 1 0,0 0 3 15,0 0 4-15,0 0 5 0,0 10-1 16,-1 7 1-16,-5 4 0 0,3-5-5 15,3 0 0-15,-1-3-2 0,1-2 1 16,-2 3-1-16,2-2 2 0,0 1 0 16,0-9-1-16,0 2 2 0,0-6-2 0,0 0 0 15,0 0 3-15,0 2 0 0,0-2 8 16,0 3 3-16,0-2-1 0,0-1-1 16,0 0 0-16,0 0-4 15,0-11-4-15,0-5 0 0,3-8-4 0,0-2 2 16,1-1 6-16,1 2-3 0,-1 0-1 15,2 3-4-15,-5 7-6 0,5-1 3 16,-6 7-4-16,3 4 2 0,-2 0-3 16,-1 5-5-16,0-1-1 0,0 1 2 15,0 0 8-15,2 0 3 0,-1 0 0 0,-1 4 1 16,3 7-4-16,-1 4-3 0,-1-5-1 16,2 11-23-16</inkml:trace>
  <inkml:trace contextRef="#ctx0" brushRef="#br0" timeOffset="267485.0537">30877 12459 92 0,'0'0'19'0,"0"0"2"0,0 0-3 0,0 0-2 15,0 0-5-15,0 0-4 0,0 0-3 16,0 0-2-16,0 0-2 0,-15-15 2 15,13 15-2-15,1-2 0 0,-1 2 0 16,1 0-2-16,1 0 4 0,-2 0-1 16,2 0 2-16,0 0 1 0,0 2-1 0,2 8 0 15,4 2-2-15,0-2-1 0,3 2 1 16,2-3 2-16,-5-3-2 0,4 3 0 16,1 0-1-16,-4-4 2 15,5 4-3-15,-2-5 3 0,-1 0 0 0,0 0 0 16,-5-3 3-16,7-1 3 0,-5 0 0 15,4 0-2-15,5-2 1 0,-4-6-3 16,4-3 2-16,-2-2-3 0,0-3-1 16,-2 0-2-16,3-4-5 0,0 0-4 15,-1-3-5-15,4 2-7 0,-1-3-1 0,3 1-3 16,-3-1-3-16,3 2-4 0,-2 4-13 16,-5 6-11-16</inkml:trace>
  <inkml:trace contextRef="#ctx0" brushRef="#br0" timeOffset="267861.6816">30756 12750 80 0,'0'0'15'0,"0"0"-2"0,0 0-1 15,0 0 0-15,0 0-2 16,0 0-3-16,0 0 0 0,0 0-1 16,0 0-1-16,0 0 2 0,9 38-1 0,-2-26 0 15,-2-3 1-15,3 4 2 0,-2-6 2 16,0 1 2-16,-1 1 1 0,3-3 3 15,0 0 0-15,0-3 2 0,5 0-2 16,2-3 0-16,7 0-4 0,0-10-4 16,4-4-1-16,1-3-2 0,5-4-9 0,1-4 1 15,4-2-5-15,-1-5-3 0,3 1-10 16,1-3-7-16,1-3-19 0,4 1-26 16,0 0-29-16</inkml:trace>
  <inkml:trace contextRef="#ctx0" brushRef="#br0" timeOffset="283452.6826">9392 17168 200 0,'0'0'57'0,"0"0"-17"15,0 0-18-15,0 0-13 0,0 0-4 16,0 0-8-16,0 0-1 0,0 0-2 0,0 0 0 16,-13-8 1-16,10 8-2 0,3 0 0 15,-1 0-3-15,1 0-1 16,-2 0 2-16,2 0-1 0,-1 0 3 16,1 0 3-16,0 0 2 0,0 0 5 0,0 3 1 15,0 9-1-15,3 3-1 0,2 3 11 16,1 1-12-16,-2-6 15 0,1-1-16 15,-2-4-3-15,-2-3 2 0,4 2 2 16,-4-2 0-16,-1-1 2 0,7 5-4 16,-4-7 1-16,0 1-2 0,3 3 1 0,-3-3 1 15,-2-1-2-15,5 1 1 0,-2-3 2 16,6 0 1-16,3-7 2 0,3-5-1 16,0-8-12-16,0-1 9 15,-3-6-15-15,4-3 9 0,-2 0 0 0,1 1-4 16,0-5-3-16,1-1 3 0,-1 0-1 15,4-3 3-15,-3 1 3 0,1 2-3 16,-1 1 1-16,-4 5-4 0,-1 5-1 16,-1 9-1-16,-6 7-7 0,-1 1 0 15,-1 7-9-15,1-5-11 0</inkml:trace>
  <inkml:trace contextRef="#ctx0" brushRef="#br0" timeOffset="283948.5162">9469 17293 233 0,'0'0'22'0,"0"0"-3"15,0 0-8-15,0 0-5 0,0 0-4 16,0 0-2-16,0 0-1 16,0 0-3-16,0 0-2 0,-31-6 3 0,30 6 1 15,1 0-1-15,-2 0 3 0,2 3 1 16,0 8 11-16,0 4-12 0,3 5 15 15,4-2-14-15,-1-3-1 0,1-3 2 16,-1-1-4-16,1-2-1 0,-1-1 4 16,0-1-1-16,0-4-1 0,0 3 1 0,2-2 5 15,-1-2 6-15,5-2 3 0,8 0 0 16,2-4-5-16,3-10-2 0,1-2-15 16,-3-4 13-16,-2-3-12 15,0-1 9-15,-1-4 3 0,0 0-16 0,-4-4 13 16,4-2-15-16,-2 1 12 0,-1-5 0 15,-2 2-1-15,0-1 1 0,-3 4-2 16,1 3-2-16,-4 2-1 0,-2 9-7 16,-3 3-11-16,2 5-18 0,-5 7-27 15,1 1-50-15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7T05:34:09.13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553 5103 106 0,'0'0'7'0,"0"0"-1"16,0 0 12-16,0 0 8 0,0 0 5 16,0 0 0-16,0 0-7 0,0 0-4 15,0 0-2-15,-11-43-2 0,9 42 3 16,2-1-3-16,0 0 1 0,0 1-1 16,0 0-3-16,-1 1 1 0,1-1 1 15,0 1-6-15,0-2 0 0,0 2-3 16,0-2-5-16,0 2 1 0,0-1 0 15,0 1 2-15,0-2-2 0,-2 2 0 0,2 0 0 16,0-1-1-16,0 1-1 0,0 0 0 16,0 0 0-16,0 0-2 0,0 0 1 15,0 0 2-15,0 0 0 0,0 0 2 16,0 0 0-16,5 6 2 0,3 4 0 16,-2-2-2-16,1 4 1 0,-1-5-4 15,1 1 0-15,-1 0 0 0,0-1 0 16,0 1 0-16,-2 0 0 0,2 0 1 0,1-1-2 15,-3 1 2-15,-1-5-2 16,0-1 4-16,-3-2-1 0,3 2 2 0,2-1 0 16,-3 1 0-16,8 0 2 0,-1-2-3 15,4-4 1-15,6-7-3 0,0-5 3 16,1-4-2-16,2-3 0 0,2-4 1 16,-2-1-3-16,0-1 2 0,-1-1-1 15,-2-1-1-15,1 0 0 0,2 1 0 0,0 2 0 16,-2 0 0-16,3 2 2 0,-3 1-1 15,-1 3 0-15,-3 2 0 16,-4 8 0-16,-3 1-1 0,-4 4-1 16,-2 4 1-16,0 1-2 0,-3 2 2 0,0 0-1 15,0 0-3-15,1 0 0 0,1-2-8 16,-1 2-10-16,-1-2-12 0,0 2-25 16,2 0-23-16,-2 0-9 0,-2 0-16 15</inkml:trace>
  <inkml:trace contextRef="#ctx0" brushRef="#br0" timeOffset="516.3528">23653 5005 156 0,'0'0'36'16,"0"0"-1"-16,0 0-4 0,0 0-7 0,0 0-6 15,0 0-8-15,0 0-6 16,0 0-5-16,0 0-3 0,0 0 0 15,9-12-1-15,-9 12 4 0,1 0 1 16,-1 0 3-16,3 0 1 0,0 2 2 0,1 6-1 16,1 1 2-16,-1 0 3 0,0 0-2 15,1 0-1-15,-1 2 0 0,3-4-3 16,-3 3 1-16,2-4 0 0,0 1-2 16,0-1 2-16,1 2-2 0,0-3 2 15,-1 0-2-15,-3-3 2 0,6 1-1 0,-2-2 2 16,4-1 2-16,10 0 1 15,-4 0-1-15,9-6-4 0,-1-6-1 16,1-1-1-16,0-4-2 0,-2-1 1 16,1-3-1-16,-2 0 0 0,0-2-1 0,-2-2 0 15,0-2-2-15,1 2 0 0,-2-3 2 16,2 2 0-16,-1 2-5 0,-3 2 2 16,-1 2-4-16,-5 8-7 0,-6 3-16 15,-1 7-22-15,-5 2-38 0,0 0-30 16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7T05:35:36.09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817 12294 54 0,'0'0'6'0,"0"0"1"15,0 0-1-15,0 0 2 0,0 0-1 0,0 0-1 16,0 0 0-16,0 0 0 0,0 0 1 15,-21 10 4-15,20-9 3 0,1-1 8 16,-3 2 7-16,3-2 6 0,0 2-1 16,0-2-1-16,-1 1-9 0,1-1-5 15,-2 2-5-15,2-2-5 0,0 0-2 16,0 0-3-16,0 3 0 0,0-3 2 16,0 1 4-16,0-1 1 0,2 1 3 15,3 1 0-15,7-2-5 0,7 0 0 16,-2 0-5-16,6 0-1 0,0 0-2 0,-1 0-1 15,3 0 0-15,-1 0-1 0,-2 3 0 16,1 0 0-16,-2 0 1 0,0 2 1 16,-7-2-1-16,1 1 0 0,-5-1 0 15,2-2 0-15,-2 3 1 0,-6-2 0 16,2-1-2-16,-6-1 2 0,0 0-1 16,0 0 3-16,2 0 1 0,0 2 2 15,0-2 0-15,-1 0 0 0,-1 1-1 16,3-1 0-16,-3 0-3 0,0 0 0 15,1 0 1-15,-1 0-1 0,0-1-1 0,0-1 2 16,0 1-2-16,0-5 0 0,-1 1-1 16,-2 1-1-16,3 1-4 0,0 3-2 15,-1-2-2-15,1 2-1 0,-7 0 1 16,-1 2-4-16,0 3-6 0,-4 5-9 16,5-4-9-16,1 0-4 0,0 1 6 0,0-2 6 15,1 1 7-15,-2-1 6 16,-1-1 7-16,-2-3 3 0,-7 2 5 15,5-1 2-15,-7 0 1 0,-1-2 3 16,0 0 6-16,-5-2 5 0,8-1 5 0,1-1 6 16,6 1-3-16,-2 0-4 0,2-2 2 15,6 3 4-15,-9-1 4 0,10 1 1 16,-1 1-6-16,-1 1-11 0,5 0-5 16,-1 0-4-16,1 0 1 0,-2 0-3 15,1 0-1-15,-1 0-2 0,1-1-2 0,1 1-1 16,-2 0-5-16,2 0 3 0,0-3 1 15,0 3 2-15,0 0 3 0,11 0-1 16,6-2-1-16,3 1-3 16,5-1-9-16,1-1-16 0,1-1-31 0,4 1-32 15,-1-4-66-15</inkml:trace>
  <inkml:trace contextRef="#ctx0" brushRef="#br0" timeOffset="46079.2288">22561 10190 37 0,'0'0'14'0,"0"0"-2"0,0 0-1 15,0 0-3-15,0 0-3 16,0 0 0-16,0 0-2 0,0 0 1 15,0 0 0-15,0 0-3 0,0 0-1 16,0 0-1-16,0 0-1 0,0 0 2 0,0 0 2 16,0 0-2-16,0 0 0 0,0 0 1 15,6 0-1-15,-2 3 1 0,5 1-1 16,5 2 1-16,-6-1 0 0,5 0-1 16,0 2 4-16,-5-2-4 0,4 1 1 15,-2-4-1-15,-1 2-1 0,0-1 1 16,0 0 0-16,0 0 1 0,1-2-1 15,2 1 1-15,-2-2-2 0,0 0 2 16,3 0 0-16,-3 0-1 0,1-2 3 16,0 1-3-16,-7-1 0 0,2 1 0 0,-6 1 1 15,0 0-1-15,0 0 2 0,2 0 2 16,-1 0 7-16,1 0 11 0,-1 0 10 16,1 0 6-16,-1-3-4 0,0 3-10 15,1 0-11-15,-2 0-8 0,1 0-1 16,-1-2-3-16,0 2 1 0,0-1 1 0,0-4-2 15,-3 2 1-15,-4-3 2 0,1 1-3 16,-3 0-3-16,1 2 0 16,-1-2-1-16,2 0 1 0,-3 1 2 15,0 1-5-15,1 0-1 0,-1-1-2 0,-2 4-3 16,-4 0 2-16,5 0 1 0,-5 0 1 16,0 4 2-16,7 0 0 0,-5 3 2 15,-2 2-1-15,3-2 3 0,-1 1 2 16,0-1 2-16,6-2-1 0,-1-2-1 15,2 4 1-15,3-5 2 0,1 1 0 0,3-3 0 16,-5 1 1-16,0 1 0 0,0-1 2 16,2 1 2-16,3-2-1 0,-1 0-3 15,1 0-3-15,-1 0-2 0,1 2-1 16,-2-2-2-16,2 0-3 0,0 0 1 16,0 0 3-16,0 0 1 0,4-8 3 15,7-1-1-15,3-3 0 0,-4 2 2 16,4 4-6-16,0 1 1 0,-6 1 0 15,8 1-2-15,-6 1 3 0,3 1 0 16,0 1 1-16,2 0 0 0,-2 0-1 0,-1 0-3 16,2 0-1-16,-4 0-1 0,3 0 2 15,-3 1-1-15,0 4 4 0,-1 0-2 16,-1-1 2-16,-5-1 0 0,3 4 0 16,-3-4 2-16,-1 0-1 0,1 6 2 15,-3-3 0-15,0 3 0 0,0 1 2 16,0-2 1-16,-5 1 2 0,-2-3 1 0,-5 3-4 15,2-4 1-15,-3 1-2 16,4-3 1-16,-3-2 1 0,1 1-2 16,-1-2 2-16,-3 0-1 0,5-2 0 0,-6-2 1 15,7 1-1-15,-1-3-1 0,3 0-1 16,-2 0 0-16,2 0-1 0,2 3 3 16,-1-5-3-16,3 5 1 0,0 0-2 15,-2-5-1-15,4 4 0 0,-1-1 0 16,1 2 1-16,1 3 1 0,0-1-1 0,0 1 0 15,0-3-2-15,0 3-1 0,0-2-2 16,-2 1-1-16,2-1 0 16,0 0 0-16,0 2 4 0,0-1-1 15,0 0 2-15,3-1 0 0,8-1 0 0,4 2 1 16,-3-1 1-16,7 2-1 0,0 0 0 16,-5 0-1-16,9 0 0 0,-4 0-3 15,1 0-3-15,-1 0 1 0,1-2-4 16,0 2-5-16,1-1-4 0,3-2-11 15,-1-3-17-15,-1 1-21 0</inkml:trace>
  <inkml:trace contextRef="#ctx0" brushRef="#br0" timeOffset="49889.9036">24117 10529 24 0,'0'0'19'0,"0"0"2"16,0 0-1-16,0 0-3 0,0 0-2 0,0 0-1 16,0 0 0-16,0 0-3 0,0 0 1 15,0 0-2-15,-12-10 1 0,11 10 2 16,1-1-2-16,-1 1-2 0,1 0-1 16,-2 0 0-16,2-2-1 0,0 2 1 15,0 0 1-15,0-2-1 0,0 2 3 16,0 0-4-16,0 0-1 0,0-1-1 15,0 1-4-15,0 0 2 0,0-2 1 16,0 2-1-16,0 0 1 0,0-1-1 16,7-1-2-16,-1 1 3 0,6-1-1 0,5-1 1 15,-1 2-1-15,1-1 1 0,2-1-3 16,0 1 3-16,3 1-4 0,4-2 1 16,0 0-1-16,-3 0-1 0,2-2 1 15,-1 1 0-15,1 0 0 0,1-1-2 16,-3 0 0-16,2 1 0 0,-2-1-1 0,-7 0 2 15,-1 2-2-15,-4 1 0 0,0 0 0 16,-1 1-1-16,-5-1 2 0,1 2 0 16,-2 0 1-16,3 0-1 0,-1 0 1 15,0 0 0-15,-6 0 1 0,0-1 2 16,0 1-2-16,1 0 3 0,0 0-1 16,1 0 0-16,-1 0 1 0,-1 0-2 15,0 0-2-15,0 0-3 0,-1-2 0 16,-5 2-1-16,-9 0 0 0,-5 0 1 15,-3 2 0-15,-4 5 2 0,-1 2-1 0,0 2 2 16,1 1 2-16,-2-1 1 0,2-1 1 16,-1 1 0-16,2-2-1 0,0-3-1 15,3 0 0-15,7-1 3 16,-1-1-2-16,7 0 0 0,4-3 2 0,0 0-1 16,6-1 2-16,-1 0 1 0,1 0-2 15,-2 0 1-15,0 3-1 0,0-3-2 16,1 0 1-16,-1 0-2 0,1 0 2 15,-1 0-1-15,1 0-1 0,-1 0 0 16,1 0 1-16,-1 0-2 0,2 0 0 0,-1 0-2 16,1 0 1-16,0 0-1 0,0 0 1 15,0 0 0-15,0-5 2 0,7-3 0 16,8-1-3-16,4-4 3 0,1 3-4 16,1-1 3-16,0 2-1 0,2 2 1 15,-2 0-2-15,0 3-1 0,1-1 0 0,-7 2 0 16,1 0 0-16,2 2 2 15,-7-3 1-15,8 3-2 0,-7-1-3 16,-1 2-1-16,2-1-3 0,-7 1-1 16,0 0-3-16,-6 0-1 0,0-1-4 0,0 1-7 15,1 0-7-15,9 0-20 0,-3 0-43 16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7T05:37:11.31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603 4335 87 0,'0'0'29'0,"0"0"-2"0,0 0 1 0,0 0 0 15,0 0 0-15,0 0-4 16,0 0-9-16,0 0-3 0,0 0-6 16,0 0-2-16,-3-46-4 0,3 44-2 0,0 1-3 15,-1 0-2-15,1 0-2 0,0-1-1 16,0 0 3-16,0 2 3 0,0 0 4 16,0 0 3-16,0 0 3 0,0 0-2 15,0 0-2-15,0 0 0 0,0 2 2 16,0 2-2-16,3 5 2 0,-2 1-2 0,2-1-1 15,0 0 4-15,1 2 0 16,-1-3 0-16,3 2-1 0,-2 0-3 16,-1-3 2-16,3 3-1 0,0-3 2 15,0 1-1-15,-1-2-2 0,1 0-1 0,-2-3-2 16,-1 0 0-16,0-1 1 0,2 0 2 16,-4-1 1-16,5 1 0 0,-6-2 0 15,0 0 3-15,0 0 4 0,0 0 1 16,8 0 3-16,-2 0 5 0,6 0 1 15,2-5 2-15,-1-9-3 0,6-7-8 0,-4-3-3 16,0-5-5-16,-3-3-1 0,4 0 2 16,-6-1-2-16,5-1 0 0,-1 0-2 15,2-2 1-15,3 3-9 0,-1-2-1 16,0 2 2-16,-1 1 0 0,1 0 5 16,-3 3-1-16,-1 5 0 0,-6 7 0 15,-2 7 4-15,-3 7-2 0,-3 3-5 16,0-2-4-16,0 2-6 0,1-1-1 15,1-1-3-15,-1 2-8 0,2 0-4 16,0 5-17-16,3 11-13 0,-3 7-14 0</inkml:trace>
  <inkml:trace contextRef="#ctx0" brushRef="#br0" timeOffset="564.1685">5619 4419 47 0,'0'0'26'0,"0"0"4"15,0 0-5-15,0 0-3 0,0 0-2 16,0 0-7-16,0 0-4 0,0 0-8 16,0 0-4-16,-25-11 0 15,24 11-2-15,1 0 3 0,0 0 1 0,0 0 3 16,0 0 0-16,0 0 1 0,4 8 1 16,5 0 5-16,1 2-3 0,3 0 1 15,0-1-1-15,0 1-6 0,3-3 3 16,0 1-2-16,0-2 2 0,3 0 0 15,-3-2 0-15,-2 0 1 0,-1 0-1 0,-3-3 0 16,3 2 1-16,-4-1 2 0,4 0 0 16,-3 1-1-16,-4-3 0 0,0 1-3 15,-1-1 1-15,1 0 2 16,-3 0 5-16,7 0 6 0,-5 0 4 0,3-6 2 16,5-6-2-16,-1-6-5 0,5-11-7 15,-2-4-2-15,2-10-8 0,0-6 4 0,2-4 0 16,1-4-4-16,1 4 4 15,2-1-2-15,1 6 0 0,-1 1-4 16,2 2 0-16,-5 5 2 0,-1 3-3 0,-3 7 6 16,-3 5 1-16,-4 9-2 0,-3 4-2 15,-2 4-1-15,-4 4-5 16,5 1-8-16,-5 3-16 0,0-2-12 0,0 2-4 16,2 2-16-16,-2 9 4 0,0 11-28 15</inkml:trace>
  <inkml:trace contextRef="#ctx0" brushRef="#br0" timeOffset="4820.1397">3716 6667 0 0,'0'0'18'0,"0"0"0"0,0 0-3 16,0 0 1-16,0 0-1 0,0 0-2 16,0 0-2-16,0 0-3 0,0 0-2 15,3 3-1-15,-3-3-1 0,0 0-1 16,0 0-2-16,0 0-1 0,1 0 0 16,-1 0-1-16,0 0-1 0,0 0-3 15,0 0-1-15,0 0-2 0,0 0 2 16,0 0 2-16,0 0 3 0,2 0 1 15,-2 0 1-15,1 0-1 0,1 0 2 16,-1 0 0-16,1 0-2 0,-1 1 0 0,5 0 0 16,-2 1 0-16,2-1 1 0,-2 1 3 15,-4-2-2-15,0 0-2 0,0 0 0 16,3 3-1-16,3 0 1 0,-3-1 0 16,1 1 1-16,-4-3 0 0,3 1-1 15,0 2 1-15,1 0 1 0,2 4-1 0,-3-3 0 16,1 4 0-16,2 0 0 0,0 0-1 15,-2 0-1-15,3-1 1 16,-1 7-1-16,-1-6-3 0,2 5 3 16,-3-4-1-16,2 1-1 0,0 3 6 0,1 2-2 15,0 5 0-15,2 0 2 0,-2-1-1 16,0 4-1-16,1 2 0 16,0 1-2-16,-1 0 1 0,1 1-2 0,-4 0-1 15,2 0 2-15,1 1 2 0,-3 1 2 16,-1 3 2-16,0-2-4 0,-1 5 2 0,-2-2 1 15,0 1-5-15,0-4 4 0,-3 2-3 16,0-11 0-16,0-3-2 0,0-6 1 16,-1-7 2-16,4 1 2 0,0-6 5 15,0 0 1-15,0 0-1 0,0 1-3 16,0-1-6-16,0 2-12 0,-3-2-10 16,0-12-4-16,0-8-12 0,3-7-5 15</inkml:trace>
  <inkml:trace contextRef="#ctx0" brushRef="#br0" timeOffset="61020.6793">10715 2801 1 0,'0'0'3'0,"0"0"3"0,0 0-2 15,0 0 1-15,0 0 4 0,0 0-2 0,0 0 1 16,0 0 3-16,0 0-2 0,3-32 1 15,-3 30-4-15,0 1-5 0,0-1-5 16,0 0 1-16,0 0-3 16,0 1-1-16,0 1 0 0,0-1-4 0,0 1 3 15,0-2 3-15,0 2 4 0,0 0 2 16,0 0 0-16,0 2 2 0,-2 10-2 16,1 6 1-16,-2 7-1 0,0 0 0 15,2 1 0-15,-1 3 1 0,-1 1-2 16,1 2 1-16,-3 0-4 0,2 0 2 0,-1-2 0 15,1-1 1-15,2-2 0 0,-1-7 2 16,2 0-3-16,-1-6 1 0,1-9-1 16,0 3 1-16,0-8 1 15,0 0 3-15,0 0 5 0,0 2 3 0,0-1 1 16,0 1 0-16,0-1-2 0,0 1-5 16,0-2-2-16,0 0-6 0,0 0 2 15,0-5-2-15,0-8 1 0,0-7 1 16,0-1-1-16,3-6-2 0,-2-3 3 15,5 1 0-15,-2-1 2 0,3-2-1 0,1 0 1 16,-1-1-2-16,0 0 2 0,2-1-2 16,-5 2 3-16,5 1-2 0,-3 2 0 15,-2 1 0-15,6 1 1 16,-4 1-2-16,-2 2-10 0,1 7 10 0,-4 7-7 16,2 5 7-16,-3 5-8 0,0-2-2 15,0 2 8-15,0 0-8 0,0 10 19 16,-3 8-11-16,-4 10 1 0,-1 1-1 15,-3 7-2-15,5 2 1 0,-1 2-2 16,1 1 4-16,-1 0-8 0,3-1 0 0,-1-4-3 16,4-5-4-16,-1-10 5 0,2-1 8 15</inkml:trace>
  <inkml:trace contextRef="#ctx0" brushRef="#br0" timeOffset="87233.0833">17767 7047 53 0,'0'0'2'0,"0"0"-4"0,0 0-3 0,0 0-2 15,0 0-5-15,0 0-6 0</inkml:trace>
  <inkml:trace contextRef="#ctx0" brushRef="#br0" timeOffset="88447.223">16608 6903 212 0,'0'0'52'15,"0"0"-8"-15,0 0-1 0,0 0-11 16,0 0-7-16,0 0-2 0,0 0-5 15,0 0-5-15,0 0-7 0,0 0 1 0,-35-21-2 16,34 21-2-16,-1-1 2 0,1 1-4 16,1 0-1-16,-2-2 0 15,2 2-1-15,-1 0-1 0,1 0-1 16,-2 0 1-16,2 0 3 0,0 0 5 0,0 0-1 16,3 0 4-16,6 2-6 0,5 3 1 15,-1 2 0-15,0-3 0 0,0 2 4 16,2-1-5-16,-5-2-2 0,5 3 0 15,0-2 0-15,0 3 1 0,5-1 1 16,-7-2-2-16,3-1-1 0,0 0 1 0,-5-1-2 16,8-1 2-16,-1-1-1 0,-7 0 0 15,9 0 2-15,2 0-2 0,-3 0-1 16,13-1 1-16,-5-4 1 0,2-1-1 16,2 2 2-16,-3-2-2 0,3-1 0 15,-2 2 0-15,-2 0 0 0,1 3 0 0,-4-1 0 16,2 3 0-16,0 0-1 0,0 0 1 15,-1 3-2-15,-2 0 2 16,-1 3 1-16,1 0 0 0,1 1 0 16,-1 0 0-16,-1-2 1 0,1-1-2 0,-1-1 1 15,3-1-1-15,-3 0-3 0,1-1 3 16,1 0 0-16,-1 2 1 0,-1 1-1 16,1 0 0-16,0 0 1 0,-2 2-1 15,2-1 0-15,-2 1 0 0,1 2 0 16,-2 1 1-16,2-1-1 0,1 0 0 0,-4 0 0 15,3 0 0-15,-2-2 1 0,0 0-1 16,2-3 1-16,-1 0-1 0,-5 1 0 16,3-4 3-16,-3 0-2 15,-3 0 0-15,5 0-1 0,-7-3 1 0,-2 1 0 16,-1-2 0-16,-3 3 0 0,5-4-1 16,-6 4-1-16,-1-1 1 0,3 0-1 15,-6 2 1-15,0 0-1 0,0 0 1 16,1 0-1-16,1 0 0 0,6 0 0 15,-2 0 0-15,0 0 1 0,4 0 0 0,-5 0 0 16,0 0 0-16,2 4 0 0,-2-3 0 16,-1 1 0-16,1 0-2 0,-5-2 1 15,0 0-2-15,0 0-3 0,1 1-4 16,-1-1-4-16,3 0-7 0,-2 1-9 16,2-1-11-16,-2 0-21 0,1 0-16 15,-1 0-27-15,1 0-25 0</inkml:trace>
  <inkml:trace contextRef="#ctx0" brushRef="#br0" timeOffset="89231.3196">18477 5832 7 0,'0'0'29'0,"0"0"2"0,0 0 1 15,0 0-5-15,0 0 1 0,0 0 2 0,0 0 12 16,0 0 1-16,0 0 0 0,0 0-9 16,-8-55-6-16,8 53-8 0,-2 0-3 15,2 1-5-15,0 0 3 0,-1 0-2 16,1-1 1-16,0 0-2 0,0 1-5 16,-2-1-3-16,2 2-4 0,0-1-4 0,0 1 3 15,0 0 0-15,0 0-1 16,0 0 1-16,0 0 3 0,0 4-1 15,3 3 4-15,0 2-4 0,-1-5 0 16,1 1-2-16,-2-3 0 0,2 3 5 0,1 2-2 16,1 3 6-16,2-4-5 0,-3 1 0 15,-1-3-1-15,3 0-2 0,-3-1 1 16,0-1 0-16,4 2 2 0,-2-1-1 16,4 1 0-16,-1-1-1 0,-4-1 0 15,6 0-2-15,-6-1 1 0,1 1 0 0,-1-1 0 16,0-1 0-16,1 0 4 0,6-1-5 15,4-8 7-15,-1-3-5 16,5-8 2-16,0-1 3 0,-3-2-4 16,2 0 1-16,-1 0-2 0,-2 1 0 0,-1 4 0 15,-5 4-1-15,0 0 0 0,-3 6 0 16,-2 0-2-16,3 0 0 0,-4 5-2 16,0-1-2-16,-3 4-1 0,3-3-2 15,0 1-4-15,0-2-6 0,0 3-7 16,-3 1-11-16,0 0-8 0,0 0-8 0,1 0-13 15,1 0-31-15,1 0-60 0</inkml:trace>
  <inkml:trace contextRef="#ctx0" brushRef="#br0" timeOffset="89687.2662">18553 5892 208 0,'0'0'23'0,"0"0"4"15,0 0 6-15,0 0 2 0,0 0-3 16,0 0 0-16,0 0-5 0,0 0-6 0,0 0-9 16,0 0-6-16,-36-15-2 0,34 15-2 15,2 0 1-15,-1 0-3 0,1 0 1 16,0 0 2-16,0 0 3 0,0 0-2 16,0 8 7-16,7 4 0 0,4 5 2 15,0-2 1-15,-1 0-5 0,3 0-3 0,-6-3-3 16,2-1-1-16,2 1 0 0,-2-3-1 15,1 2 0-15,1-5 1 16,-3-2-1-16,1-2 2 0,2-1 0 16,1-1 0-16,6-3 0 0,0-9-1 0,6-6 1 15,1-6-1-15,-3-5-4 0,4-5-12 16,-2-2 0-16,1 0-16 0,-1 1-8 16,-3 1-24-16,3 7-38 0,-2 3-51 15</inkml:trace>
  <inkml:trace contextRef="#ctx0" brushRef="#br0" timeOffset="98154.1271">10844 3195 141 0,'0'0'47'0,"0"0"2"16,0 0-17-16,0 0-9 0,0 0-12 15,0 0-5-15,0 0-5 0,0 0-2 0,0 0-5 16,-9-15-3-16,6 13-4 0,3 2-2 16,0-1 3-16,0 1 5 0,0-2 4 15,0 2 1-15,0 0 2 0,0 0 0 16,0 0 2-16,3 0-1 0,3 0 2 16,4 0-3-16,0 3 4 0,-1 0-4 15,-2 2 0-15,-1-4-1 0,4 3 2 16,-4-3-1-16,4 1 2 0,1 0 1 15,1 1-1-15,-2-1 0 0,3 0 1 16,-3 1-2-16,-1-2-1 0,5 1 0 16,-9-2-1-16,5 2-2 0,-4-1 2 0,5 1 0 15,5 3 0-15,-2 0 2 0,4 1 0 16,-2 0-1-16,0 0 1 0,-2 1 2 16,4 0-3-16,0-1 3 0,-2 0-4 15,3-1 1-15,0-1 0 0,0-1 0 0,2 1 1 16,-5-3-1-16,2 2-1 0,0-2 0 15,0 3 0-15,-1-3-1 16,2 1 2-16,-5 3-1 0,3 0 0 16,1 1-2-16,-1 0-2 0,-1 1 0 0,0 2 2 15,-1 0 1-15,0 1 4 0,0 3-2 16,4-4 0-16,-2 2-2 0,2-1 4 16,1 3-4-16,2-3 4 0,1 1-4 15,0 0 1-15,2-2 1 0,-3 0 0 16,2 0 0-16,-1 0 0 0,0-1 0 0,-1 0-1 15,1-2-1-15,0 1 1 0,0-1-1 16,-1 0 2-16,1 0 2 0,2 2-1 16,-1-1-1-16,-2 4 0 15,0 1 0-15,-1 2-3 0,0-1 5 0,-1 4-2 16,-1 3 0-16,0 0 1 0,-1 1-1 16,2 2 1-16,-2 1-1 0,5 0 1 15,-1 1-1-15,-2-1 2 0,3 1-3 16,2-3 0-16,-1-2 1 0,0 0-1 15,0-2 3-15,2-3-2 0,0 0 3 0,0 0-5 16,-1-3 2-16,1 2-1 0,0-2 1 16,1 0 1-16,1 3-2 0,1-3 2 15,-2 4-1-15,2 0-2 16,-2 1 2-16,-3 4-1 0,2 1 1 0,-2 2 0 16,-1 2 1-16,2 3 0 0,-2 3-1 15,0-1 0-15,2 1 0 0,-2 2 0 16,0-4 0-16,2 0 0 0,1-2 1 15,0-2 1-15,0-2-1 0,0 0-1 16,-1-1 0-16,-1-2 0 0,2 0 0 0,0 1 1 16,0-3 0-16,-1 1-2 0,4 1 1 15,0-1 0-15,-2 1 0 0,2 0-1 16,-2 1 1-16,2 2 0 0,-1-1-1 16,1 3-1-16,-2 1 2 0,2 0-1 15,1 2 0-15,1 1 2 0,-1 1-1 0,3-1 0 16,-2 2 1-16,-1-1-1 0,-1-3-1 15,-3 0-1-15,0-2 1 0,0-1 0 16,-3 0 1-16,-1-3 1 16,-2 1-1-16,2 0 0 0,-2-4 1 0,2 1-1 15,1-2 2-15,0 1-2 0,0-3 0 16,-1 1 0-16,0-2 1 0,1 2-1 16,-3-2 0-16,2 2 0 0,-1 0-1 15,0 1 4-15,2 3-2 0,0 0-1 16,-3 4-1-16,2 3-2 0,1 2 2 0,0 4 0 15,-1 4 0-15,-2 0-2 0,2-1 3 16,-1-2-2-16,-2-1 4 0,0 0-2 16,3-2-2-16,-5 3 2 15,2-5-2-15,-2-1-1 0,1-2 2 0,-2-1-4 16,-1-1 5-16,0 3 3 0,5 1 0 16,-1 3 4-16,0 3-7 0,1 0 2 15,0-1-2-15,-1 0 0 0,0-2 2 16,0-3-3-16,-2-3 1 0,2 1 1 15,-5-5-2-15,1 1 2 0,1-3-2 0,-3-2 1 16,0 0-1-16,0 1 1 0,-2 0 0 16,4 1 1-16,-1 1 1 0,1 0-1 15,0 1 2-15,0-1-5 0,1 2 2 16,-2-3 0-16,2 1-1 0,-1-2-1 16,-1 1 0-16,2 2 0 0,-1-1 1 15,0 0 0-15,3 0 0 0,-4 1 0 16,3-3-2-16,-2 2 2 0,1-1 0 15,-3 0-1-15,2 0 2 0,-1-1-6 16,-1 1-7-16,0 0-4 0,-1 0-5 0,0-1-1 16,-1 1-2-16,-1 1 1 0,1-1 0 15,-2 0 9-15,1-1 2 0,3 2 5 16,-3 0 0-16,1-3-1 0,-2 0 4 16,0-2 0-16,-3 0 5 0,1-5 2 15,0 4 0-15,1-3 0 0,-3 1-2 0,6 3 4 16,-4-6-1-16,0 1-1 0,-1-5 2 15,0 0-2-15,0 0-1 16,0-1 4-16,0 1-2 0,2 0 1 16,-4 0-1-16,5-2-4 0,-2 2-1 0,-4-4-6 15,5 3-14-15</inkml:trace>
  <inkml:trace contextRef="#ctx0" brushRef="#br0" timeOffset="98802.9677">11999 6981 167 0,'0'0'23'0,"0"0"0"16,0 0-2-16,0 0-10 0,0 0-8 15,0 0-4-15,0 0-5 0,0 0-2 16,0 0 1-16,-7-16 2 0,7 16 2 0,0 0 4 15,13 5-1-15,0 6 0 0,10 3 1 16,-1-1-5-16,-2-1-1 0,2 1 0 16,-2-3 1-16,0 0 4 15,2-2 0-15,-1 1 0 0,0-1-3 0,2-1-9 16,-1 4-18-16,-2 0-24 0,-1 2-49 16</inkml:trace>
  <inkml:trace contextRef="#ctx0" brushRef="#br0" timeOffset="100283.9347">11412 7533 3 0,'0'0'7'0,"0"0"-1"0,0 0 2 0,0 0 1 16,0 0 2-16,0 0 1 0,0 0 1 16,0 0-1-16,0 0-1 0,0 0-4 15,-3-16-6-15,3 14 2 0,0-3-3 16,0-1 1-16,0 2 1 0,6-2-1 15,-2 4 2-15,-1-1-3 0,6 0 1 0,-3 2 2 16,5-2 6-16,8 1 0 0,-6 0-2 16,6 2 1-16,1 0-5 0,3 0 1 15,6 0-2-15,-3 0-2 0,0 0 0 16,2 0-2-16,-2 0 0 0,1 0 2 16,1 0 0-16,-1 0 0 0,0 0 3 15,2-1-3-15,3-2 2 0,1 0-1 16,4 0 2-16,0 3-3 0,0 0-1 15,-3 0 1-15,1 0-3 0,-2 7 2 16,-3 4-1-16,1 1 0 0,-1 4 1 0,2-3 0 16,0 1 1-16,-2-2 0 0,3-3 0 15,-1-2-1-15,0-2 1 0,-2-3 0 16,1-1 0-16,-1-1 0 0,0 0-1 16,1-3 2-16,2-2-1 0,-1-2 0 15,1-1 1-15,-1 1 0 0,-2-2-1 0,1 1 0 16,-1-2 0-16,-1 0-1 15,1 2 2-15,2-2 0 0,0 3-1 16,0-1 3-16,1 1-3 0,2 0 1 16,0 1-1-16,1 0 1 0,0 2 0 0,0 0 1 15,0 1-1-15,2 1 0 0,2 0-1 16,-1 1 1-16,0 1-1 0,-1 0 0 16,1 0 2-16,-3 1-2 0,2 1-2 15,1-2 4-15,-1 1-4 0,2-1 2 16,-1 0 0-16,-1 0 0 0,-1 0 0 0,1 0 2 15,-4 0-2-15,1 0 0 0,-2 0-2 16,1 1 0-16,0 1 3 0,0 1-1 16,-1-1 0-16,0-1 1 15,-2-1 1-15,2 2 0 0,-4-2 1 0,1 0 1 16,-1 0-1-16,0 0 2 0,1 0-1 16,-1 0-1-16,-1-3 0 0,1-1 0 15,-2 1 2-15,-1-1 0 0,1 1 3 16,1-2-1-16,-2 1 0 0,0 0-2 15,2-1-4-15,-1 2-2 0,-1-1 0 0,6 2-4 16,-3-1 3-16,0 3-3 0,-2 0 1 16,-1 0 2-16,2 3-2 0,-2 1 3 15,0 4 1-15,0-2 1 16,-2 0 1-16,2 0 0 0,-2-2-2 0,0-1 0 16,2-1 0-16,-1-2 1 0,-1 2-1 0,0-2-1 15,0 0 1-15,2 0 0 0,-1 0 0 16,-1 0 1-16,-2 0-1 15,3-2 0-15,-1 0 1 0,-1 1-1 16,3-2 0-16,-2 2 0 0,0-2-1 0,-1 3 0 16,2 0 0-16,-3 0 1 0,1 0 1 15,0 0 0-15,1 1-1 0,0 3 0 16,0-1-1-16,1 2 0 0,-1 1 1 16,3 0 0-16,1 1 1 0,-2 0 0 15,2-1-2-15,1 2 1 0,-2-2 0 0,3 2-2 16,-1-1-4-16,-1 1-1 0,-2-3-1 15,-2 0 1-15,0 0 4 16,0-4 3-16,-1 2 0 0,0-1 0 16,-5-2 0-16,0 0-3 0,0 0 2 0,1 0-2 15,2-3 1-15,-6-2 0 0,-1 0 1 16,-1 1 0-16,-2 1 1 0,3-1 2 16,-5 0-2-16,-5 3 0 0,0-1-1 15,-4 2-1-15,0-1-1 0,0 1 2 16,2 0 0-16,0 0 1 0,0 0-1 0,-1 0-1 15,1 0 2-15,-1 0 2 0,4 0-2 16,-2 0 3-16,1 1-5 0,-1 2-1 16,-3-3 1-16,0 0-6 0,0 0-7 15,1 2-14-15,-1-2-13 0,0 2-13 16</inkml:trace>
  <inkml:trace contextRef="#ctx0" brushRef="#br0" timeOffset="100472.0977">15912 7338 26 0</inkml:trace>
  <inkml:trace contextRef="#ctx0" brushRef="#br0" timeOffset="107891.652">30421 6347 16 0,'0'0'8'0,"0"0"1"16,0 0-1-16,0 0-2 0,0 0 2 15,0 0 3-15,0 0 1 0,0 0-1 16,0 0-1-16,-6-25-3 0,6 23-2 0,-2 0-3 16,2 1 3-16,-2 0-1 0,2 1 0 15,-2-1 0-15,2 1-1 0,-1-2 1 16,1 2 1-16,0-2 0 0,0 2-1 16,-2-1 2-16,2 1-1 0,0-2 0 15,0 2-1-15,0-1 0 0,0 1 1 16,-1-1-2-16,1 1 1 0,0 0-2 0,0 0-1 15,0 0-1-15,0 0 0 16,0 0 0-16,0 0 2 0,0 0-2 16,0 0 1-16,0 0 1 0,0 5-1 0,0 6 2 15,1 2-2-15,1-2 1 0,3 3 1 16,-2-6 0-16,2 2 1 0,-3 0-3 16,0-7 0-16,2 5 1 0,-2-3 0 15,-1-2 0-15,2 1-1 0,-1 0 2 16,1-2-3-16,1 2 1 0,-1 0 0 0,-3-4-1 15,0 0 1-15,0 0 0 0,1 2 3 16,0-2 1-16,1 0 2 0,4 0 1 16,4 0 0-16,4-6-2 15,4-6 1-15,-1-7 0 0,-1-4-1 0,4-4 2 16,2-3-4-16,0-3-1 0,1-2-2 16,-2 1-2-16,1 2 1 0,-3 3-3 15,0 2-2-15,-3 3 0 0,-1 2 2 16,-1 4-3-16,-4 6 1 0,-2 2 0 15,-3 3 1-15,-2 4 0 0,0 0 0 0,-3 3-5 16,0-1-5-16,0 1-5 0,1 0-12 16,-1 0-18-16,0 0-10 0,2 0-10 15</inkml:trace>
  <inkml:trace contextRef="#ctx0" brushRef="#br0" timeOffset="108447.2587">30437 6406 125 0,'0'0'24'0,"0"0"-3"16,0 0-3-16,0 0-6 0,0 0-6 16,0 0-3-16,0 0-4 0,0 0-2 15,0 0-1-15,0 0 1 0,-14-7 1 16,14 7 4-16,-1 0-1 0,0 1-1 0,1 6 4 15,-2 3 6-15,2 1 1 16,0 2-1-16,0-1-2 0,0 1-4 16,0 4 4-16,3-7-3 0,1 7 0 0,-1-9-2 15,2 1-1-15,-1 0 1 0,-2-6 0 16,5 4 4-16,-3-3-1 0,5-1 3 16,0 0-1-16,3-3-4 0,7 0 4 15,0-6-3-15,7-6 6 0,-2-3-4 16,3-4-3-16,0-4 3 0,4-4-9 15,-1-4 5-15,0-2-4 0,1 0-1 0,-4-2 2 16,1-2-1-16,-1-1 2 0,-1 2 0 16,-3 3-1-16,-2 2 2 0,-3 5 2 15,-6 10-3-15,-2 2 1 0,-4 7 2 16,-5 4-4-16,2 0 1 0,-3 3-2 16,0 0-7-16,0 0-17 0,0 0-26 15,1 0-36-15,-1 0-26 0</inkml:trace>
  <inkml:trace contextRef="#ctx0" brushRef="#br0" timeOffset="115547.4299">19094 9321 64 0,'0'0'29'0,"0"0"-8"15,0 0-6-15,0 0-5 0,0 0 1 16,0 0-1-16,0 0 0 0,0 0 0 0,0 0-3 16,-2 1-5-16,2-1-4 0,0 0-5 15,0 0-4-15,0 0-6 0,-1-1-13 16,1 1-18-16,0-1-21 0</inkml:trace>
  <inkml:trace contextRef="#ctx0" brushRef="#br0" timeOffset="125892.2002">20655 8572 1 0,'0'0'10'0,"0"0"2"16,0 0 2-16,0 0 4 0,0 0 3 16,0 0 2-16,0 0-6 0,0 0-1 15,0 0-4-15,0 0 2 0,12-16 5 16,-12 14 0-16,1 1 3 0,-1-1-3 15,2 1-8-15,-2 0-2 0,1-5-5 16,1 0 1-16,-2 0-2 0,1 1 3 0,-1-1 0 16,0 0 4-16,0 0-1 0,0 1 0 15,0 5-1-15,0-2-2 0,0-3-3 16,0-2 1-16,2 1-3 0,-2 2 3 16,0 4-1-16,0-2 1 0,0 2-1 15,0-1 0-15,0-1-1 0,0 0-1 0,0 1 0 16,0 0 2-16,0 0-3 15,1 1 1-15,-1-2-4 0,0 2 1 0,0-2 0 16,0 2-1-16,0 0 5 16,0 0-2-16,0 0 1 0,0 0 0 0,2 0 0 15,0 0 1-15,0 4 1 0,1 4-2 16,-1 0 2-16,1 1-3 0,-1 0 3 16,-1-4-3-16,2 4 0 0,-1-5 1 15,1 4 0-15,0 1 0 0,-2-4-1 16,1-1 1-16,-2-4-1 0,0 0 0 0,0 0-1 15,2 4 1-15,1 1 1 0,-2 0 0 16,2-1 4-16,-3-4 1 0,0 0 2 16,0 0 1-16,8 0-2 0,3 0-3 15,7-7-1-15,6-7-2 0,-2-1-4 16,3-3 2-16,1-1-1 0,-1-2-1 16,1 1 1-16,-2 2-1 0,0 0 2 15,-1 0-1-15,-1 1 0 0,-1 2 1 16,-1 1 2-16,-3 2-1 0,-5 3 0 15,-2 1 0-15,-3 3 0 0,-4 1-1 0,1 3-2 16,-4 1-7-16,0-2-11 0,0 2-21 16,1 0-9-16,4 0-20 0,-2 0-27 15</inkml:trace>
  <inkml:trace contextRef="#ctx0" brushRef="#br0" timeOffset="127004.0918">2682 7506 0 0,'0'0'9'0,"0"0"-6"0,0 0-1 16,0 0-2-16,0 0-4 0,0 0-6 0,0 0 10 16</inkml:trace>
  <inkml:trace contextRef="#ctx0" brushRef="#br0" timeOffset="127659.7387">2682 7506 12 0,'3'6'22'0,"-3"-4"8"0,0-2 1 16,0 0-2-16,0 1-3 0,0-1-3 16,0 0 5-16,0 0-2 0,-3-1 0 0,-4-7-4 15,1 2 3-15,-4 0-4 0,4-2-2 16,-1 0-9-16,-5 0-7 0,5 0 2 16,-3-3-3-16,3 5 4 0,4 3-2 15,-4-4 0-15,4 4 1 0,0-2-3 16,0 2-2-16,3 3-2 0,0-2-4 0,0-2-1 15,0-2-1-15,0-3-2 0,0-1-3 16,3 7-3-16,4-1 0 16,-1 3-6-16,4 1 2 0,-1-2 4 15,2 2-2-15,2 0 10 0,-4 3-6 0,7 1 4 16,-9 1 2-16,-1 0 0 0,4-1 4 16,-7-1-2-16,3 3-2 0,-5-3 2 15,2 1 3-15,0 0 1 0,-3-4 2 16,0 0 1-16,0 0-2 0,0 1 3 15,0 1 3-15,0-1 1 0,0 1 5 0,3 0 2 16,-3-1 0-16,0 1 0 0,0-1-4 16,0 1-2-16,0-1-2 0,0-1-1 15,0 0-1-15,-3 1 1 0,-3-1 5 16,2 0-4-16,-2 0 0 0,-1 0 0 16,7 0-1-16,-3 0 0 0,0 0 3 15,-1-1-10-15,1 0-3 0,3 1-4 16,-2-2-6-16,2 2 5 0,0-1-2 15,0-4 3-15,0 0 2 0,0 1 1 16,6-4 0-16,-3 5 3 0,6-3 3 0,-1 0 0 16,-5 3 2-16,0 1-1 0,0-1 1 15,3 2 0-15,-3 0-1 0,1-1 3 16,-4 2 0-16,0-1 1 0,0 1 1 16,0 0 2-16,3 0 2 0,-3 0 3 15,0 0 2-15,1 0 0 0,-1 0-3 0,0 0-3 16,0 0 0-16,0 0-4 15,0 0-2-15,0 0-3 0,-4 0-1 16,0 1-4-16,-5 3 1 0,2 1-6 16,2-4-4-16,2 3-2 0,3-4-8 0,-2 0-4 15,2 0-12-15,0 1-26 0,-3-1 3 16</inkml:trace>
  <inkml:trace contextRef="#ctx0" brushRef="#br0" timeOffset="134283.6248">22850 9457 5 0,'0'0'5'0,"0"0"1"0,0 0-5 15,0 0 0-15,0 0 0 0,0 0-1 16,0 0 1-16,0 0 1 0,0 0 0 15,15-7 0-15,-8 7 1 0,-1 0 1 16,0 0-1-16,5 0 3 0,-4 0 1 0,5 0-2 16,0 0-2-16,1 0 0 0,3 0-1 15,-4 0 0-15,6 2 0 0,2-2 0 16,0 0 0-16,5 1 0 0,0-1-1 16,-1 0 1-16,1 0-2 0,-2 0 1 15,-1 2 1-15,1-2-1 0,0 2-1 0,1-2 2 16,-8 0-2-16,4 0 3 0,0 0-2 15,-2 0 0-15,2 0 0 16,-4 0 1-16,-3 0 1 0,0 0-1 16,6-4-1-16,-7 3 1 0,5-1 0 0,-7 1-2 15,-4-1 1-15,6 0 0 0,-5 2 1 16,-1 0-4-16,7-1 2 0,-6 1 0 16,-2 0-1-16,7 0 1 0,-6 0 1 15,0 0-2-15,5 0 0 0,-5 0-1 16,-1 0-1-16,0 0-3 0,-5 0 2 0,0 0-4 15,0 0 1-15,2 0 1 0,-1 0 0 16,2 0 0-16,-2 0 0 0,1 0 0 16,-1 0 2-16,1 0 2 15,-2 0-2-15,0 0-3 0,0 0-3 0,0 0-2 16</inkml:trace>
  <inkml:trace contextRef="#ctx0" brushRef="#br0" timeOffset="134759.5972">22949 9497 37 0,'0'0'19'0,"0"0"3"15,0 0-1-15,0 0-4 0,0 0-3 16,0 0-1-16,0 0-4 0,0 0 1 0,0 0-2 16,0 0-3-16,-13-25 0 0,13 23-2 15,0 0 1-15,0-1 1 0,1-1-2 16,8 0-2-16,5-3 3 0,1 2-2 16,6 0 1-16,1 0 0 0,3 2 0 15,-1 0-1-15,2 0-1 0,0 2-1 16,2-2-1-16,2 2 1 0,0-2 0 0,5 0 1 15,1 1 1-15,1 0 0 16,0-1-4-16,2 0 2 0,-3 0-2 16,1 0 0-16,-1 1 2 0,0 0-3 0,-1 1 1 15,1-3 0-15,-3 4-2 0,-1-3 1 16,-2 1-1-16,-4 0-1 0,-5 1 3 16,-3-2-2-16,0 2 4 0,-6-1-1 15,-1 1 1-15,-1-2-1 0,-3 3 0 16,-1-1 0-16,0 1-2 0,-6 0-3 0,0-1-8 15,0 1-1-15,1 0-6 16,-1 0 4-16,0 0 0 0,0 0-2 16,-15 0-5-16,-6 8-3 0</inkml:trace>
  <inkml:trace contextRef="#ctx0" brushRef="#br0" timeOffset="135436.6401">23134 9484 78 0,'0'0'29'16,"0"0"2"-16,0 0-2 0,0 0-6 16,0 0 0-16,0 0-1 0,0 0-2 15,0 0-2-15,0 0-5 0,-32-9-2 0,31 6-3 16,1 3-1-16,0 0-4 15,0 0-1-15,0 0 1 0,0-2-3 16,1 0 0-16,5 1 0 0,8-2 0 0,4 0 0 16,3 3 1-16,7-1 0 0,-1 1-2 15,4 0 1-15,0 0 1 16,4 0-3-16,0-2 1 0,1 2-2 0,0-1 1 16,2-3 0-16,-4 3 3 0,0-2-2 15,-2-1-1-15,-5 2 2 0,-1-1-1 0,-8 0 4 16,-1 1-6-16,-7 0 1 15,-6 1-4-15,2 1-4 0,-6 0-1 0,0-1-1 16,0 1 4-16,0 0 2 16,3 0 1-16,-3 0 2 0,-12 0-3 0,-4 4-5 15,-7 4 3-15,-3-1 0 0,-1 1 0 16,1-2 1-16,-2 0-1 0,4 0 1 16,-2 0 3-16,1-1 0 0,1-2 0 15,1 0 1-15,2-1-3 0,-2-2-1 16,-1 2 0-16,-1-2 1 0,-1 0 1 0,0 0 3 15,-2 0 0-15,2 0 2 0,6 0 2 16,1 0 0-16,6 0 2 0,0 0 2 16,0 0 3-16,8-2 3 15,0 2 2-15,5 0 3 0,-1-1 2 0,1 1-2 16,-2 0 2-16,1-1-4 0,-1 1-5 16,1 0-2-16,-1 0-2 0,1-1-1 15,-1 1-2-15,2 0 1 0,-1-2-2 16,1 2 1-16,0 0 3 0,0 0 1 15,0-2 3-15,6 2 0 0,6-1-2 0,6-2 0 16,0 1-3-16,5-1-2 0,1 0 0 16,1-1-2-16,2 2-1 0,2-1 1 15,3-1-2-15,3 1-3 0,1-4 0 16,2 1-9-16,3-1-15 0,4 0-21 16,6 2-28-16,7-2-45 0</inkml:trace>
  <inkml:trace contextRef="#ctx0" brushRef="#br0" timeOffset="138083.8916">25119 9574 62 0,'0'0'24'0,"0"0"-3"0,0 0-2 16,0 0-3-16,0 0 2 0,0 0 1 16,0 0-2-16,0 0-1 0,0 0-6 15,0 0 1-15,21-69-2 0,-18 66 0 16,1 0-3-16,-1-1-2 0,-1 2 0 15,3 1-1-15,-1-1 2 0,5-1 0 0,-3 1 1 16,7 1-3-16,-2-1 2 0,2 2-2 16,6 0 3-16,0 0 0 0,5 0-1 15,-2-1-1-15,1 1-1 0,2-2-1 16,1 2-1-16,3-1 0 0,4 1 0 16,5 0 1-16,2-2-1 0,5 2-1 15,1-1 0-15,3-2 0 0,-1 3 0 0,3-2-1 16,-2 2-2-16,-1-2 2 15,-2 2-1-15,-3 0-1 0,1 0 0 16,-7 0-3-16,-3 0 1 0,-3 0-1 0,-9 0 1 16,-2 0 0-16,-5 0 3 0,-9 0 3 15,1 0 1-15,-7 0 1 0,0 0 0 16,0 0 2-16,1 0-2 0,1 0 0 16,-1 0-8-16,1 0-4 0,-1 0-9 15,1 0-14-15,-2 0-19 0,0 0-16 0,0 0-28 16</inkml:trace>
  <inkml:trace contextRef="#ctx0" brushRef="#br0" timeOffset="138559.8181">25280 9647 97 0,'0'0'29'16,"0"0"0"-16,0 0-8 0,0 0-2 16,0 0-5-16,0 0 2 0,0 0 3 15,0 0-3-15,0 0 2 0,0 0-3 16,-36-36-5-16,34 35-1 0,2-1-5 15,0 2-1-15,0-1 0 0,0 1 1 0,0-3 1 16,13 0 4-16,7-1-4 0,9 1 2 16,3 1-2-16,1-1-2 0,5 1 0 15,0-1-2-15,-1 0 1 0,4 0-2 16,-4 0 0-16,1 0 0 0,0 1-1 16,0 1 0-16,0-3 0 0,1 1 1 15,1 1-4-15,1-3 2 0,0 0 1 16,-2 2-2-16,0-1 1 0,-6 1-3 15,-1-2 1-15,-5 1-1 0,-3-1 2 16,-6 1 0-16,-1 4 2 0,-5-2 1 0,-2 1 0 16,2-1 0-16,-8 0-3 0,2 2-4 15,-6 0-11-15,0-1-9 0,0 1-3 16,2 0 0-16,-2 0 2 0,0 0-9 16,0 0-10-16,-8 0-18 0</inkml:trace>
  <inkml:trace contextRef="#ctx0" brushRef="#br0" timeOffset="139045.1658">25340 9657 154 0,'0'0'42'0,"0"0"-7"16,0 0-6-16,0 0-4 0,0 0-3 16,0 0-1-16,0 0-6 0,0 0-2 15,0 0-5-15,-7-28-1 0,7 27-4 16,0-1-1-16,0 2 2 0,0-1-2 16,0 1 2-16,3-3 1 0,7 0 1 15,6-2 2-15,3 1 1 0,3 1-1 16,-1 0 0-16,1 0-2 0,1 1-1 15,2-1 0-15,1-1-2 0,-1 1 0 0,5-4-2 16,0 3 1-16,5-2-1 0,-1-1-1 16,3 2 0-16,-3-1 0 0,3-1 0 15,-1 2-1-15,3 0 1 0,-2 0 0 16,1 1-2-16,0-2 1 0,-2 4 0 16,0-3-3-16,-6 3 2 0,-2-1-2 15,-1 0 1-15,-8 1 1 0,0 2-3 16,-6 0 3-16,-1 0-4 0,0 0 4 15,-6 0 1-15,0 0 1 0,-6 0-1 16,0 0-2-16,0 0-1 0,2 0-2 0,-1 0-1 16,1 0-4-16,-1 0-5 0,0 0-13 15,1 0-13-15,0 0-1 16,-2 0-9-16,0 0-18 0,-2 10-50 0</inkml:trace>
  <inkml:trace contextRef="#ctx0" brushRef="#br0" timeOffset="142626.4663">27371 9502 9 0,'0'0'4'16,"0"0"1"-16,0 0 0 0,0 0-3 15,0 0 7-15,0 0 1 0,0 0 3 0,0 0 5 16,0 0 0-16,-5-2 2 0,5 2 0 16,0 0 2-16,3 0-1 0,2 2-2 15,5-1 0-15,1 1-2 0,1-2-2 16,8 0-2-16,-1 0-3 0,9 0-1 16,0-2-5-16,1 1 1 0,3-2-3 0,1-1 1 15,2 2-1-15,4 1-1 0,3 1 1 16,3 0-2-16,4 0 1 15,3 0 0-15,2 0-1 0,2 0 0 16,2 0 0-16,-2 0-1 0,-2 0 1 0,-3-2 0 16,-2 0 0-16,-6-1 0 0,0 2 0 15,-5-2-1-15,-3 0 1 0,-3 0-2 16,-4 0 2-16,-2 3 2 0,-8-2-2 16,-1 0 1-16,-5 1-1 0,-5-1 0 15,-1 2 1-15,-6 0-1 0,0 0-2 0,0 0-1 16,1-1 0-16,1 1-8 15,-1 0-9-15,-1-1-9 0,0 1-7 0,-1-2-3 16,-14 2-1-16,-5 0-6 16,-8 0-7-16</inkml:trace>
  <inkml:trace contextRef="#ctx0" brushRef="#br0" timeOffset="143072.0255">27469 9636 93 0,'0'0'44'15,"0"0"1"-15,0 0-2 0,0 0-3 16,0 0-7-16,0 0-9 0,0 0-6 15,0 0-8-15,0 0-3 0,0 0 0 0,16-71-1 16,1 63-1-16,2 0 1 0,0 2 0 16,6 0-1-16,4 0 3 0,4 1-1 15,3 1-1-15,4 2-2 0,5-3 0 16,3 3-2-16,3-3 0 0,5 0 2 16,2-1-4-16,1 2 0 0,2-4 0 15,1 2-2-15,-3-1 2 0,-1 2-2 16,-6 1 1-16,-1 1 1 0,-8 0-2 15,-1-1 0-15,-7 1-1 0,-5 2 0 16,-8-1 0-16,-9 2-1 0,-3-2-3 0,-3 2 1 16,-2 0-5-16,0 0-1 0,-5 0-3 15,0-1-6-15,-1 1-11 0,-15 0-3 16,-6 0-2-16,-10 0 1 0,-3 0 9 16,0 1-5-16,0 4-3 0,0 0 2 15,2 1-1-15,1 0 0 0</inkml:trace>
  <inkml:trace contextRef="#ctx0" brushRef="#br0" timeOffset="143403.0176">27718 9631 156 0,'0'0'47'0,"0"0"3"0,0 0-5 16,0 0-8-16,0 0-12 0,0 0-7 0,0 0-8 15,0 0-1-15,0 0-2 0,0 0 0 16,23-42 1-16,-5 29-3 0,2 6 0 16,3 0-2-16,3 2 2 0,3 2-3 15,2-1 0-15,3 1-1 0,-1 0-1 16,2-1 1-16,2 1-1 0,3-2 0 16,3 1 2-16,2 1-2 0,2-2 0 15,1 0 0-15,3 3 0 0,-1-3-2 16,-2 0 0-16,1 1-1 0,-2-1-3 15,-4 1 1-15,-4-1-2 0,-6 2-3 0,-10 0-4 16,-4 2-7-16,-7-1-11 0,-7 2-10 16,1 0-10-16,-1 0-8 0,1 0 0 15,0 0-3-15</inkml:trace>
  <inkml:trace contextRef="#ctx0" brushRef="#br0" timeOffset="146019.4988">30419 8543 107 0,'0'0'25'0,"0"0"-13"0,0 0-5 0,0 0-2 16,0 0 9-16,0 0 3 16,22-85 2-16,-19 73 0 0,-2 1-3 0,1 0 0 15,-2-1-1-15,0 1-3 0,0 2-7 16,-3-9 0-16,-3 9 0 0,-1-6 1 16,-2 3 2-16,-2-1 0 0,2 1-1 15,0 0 0-15,0 1 1 0,2 3-2 16,-3-4 1-16,0-1-4 0,0 3 3 0,-3-6 2 15,1 3 0-15,-1-1-1 0,0 0 1 16,0 1-5-16,5 2 4 0,-1 1 4 16,-2-1 1-16,0 0-4 15,-3-1-5-15,2 3-2 0,2 0-1 0,-3 1 0 16,4 2 2-16,-4-3-2 0,1 3 0 16,3 2-2-16,-5-4-1 0,0 2 1 15,5 3 0-15,-6-3 1 0,6 1 1 16,0 2 0-16,-2-1 0 0,1 0-1 15,-7-2-1-15,2 2 1 0,-7-2-3 0,2-1 6 16,-6 2-5-16,-3-3 3 0,-4 2 0 16,-5-2 0-16,-4 1 3 0,0-1 0 15,-4-1 0-15,0 2 1 0,-1-2-2 16,2-1 1-16,3 0 1 0,4 1-1 16,1-2-1-16,6 1 0 0,2 0-2 0,4 0 6 15,5 1 0-15,1 0-6 16,4 1 4-16,4 0-7 0,-1 1 2 15,-2 1 1-15,5 1 1 0,-4-2-1 16,5 3 0-16,-1-1 1 0,-4-2-1 0,-1 3-2 16,-7-4 0-16,-2 2-1 0,-4 3 1 15,-5 1 1-15,-3-1 0 0,-3 3 0 16,-2 0-2-16,-2 0 1 0,-3 0 0 16,-1 0 2-16,-5 0-1 0,-1 0 1 15,-4 0-1-15,-1 3-3 0,3-3 4 16,2 0 0-16,5 0 0 0,5 0 1 0,3-3-1 15,5 1 3-15,2-2-2 16,3 2 0-16,0-3 0 0,2 0-2 16,2 1 2-16,0-1 1 0,2 1-1 0,8 0 2 15,-3 1-2-15,1-1-1 0,5 3 0 16,-10-3 0-16,5 1-1 0,2 3 1 16,-5-1-3-16,7 1 2 0,1 0-1 15,-5 0-1-15,4 0-1 0,-7 6 2 16,2 1 0-16,0 2 1 0,-1 0 0 0,-1 1-3 15,-3 0 4-15,-2 1 0 0,-1 0 1 16,-3 0 0-16,-1 4-1 16,-2-2 5-16,-3 2-5 0,1 1 3 15,-3-2-2-15,3 2-1 0,-1-5 2 0,1 0-1 16,3 1 0-16,-1-4-1 0,-1 0 1 16,1 1-1-16,2 0 0 0,2-1 1 15,-1 0-2-15,3 1 1 0,2 0 0 16,2 0-1-16,1 0 1 0,1-1-2 15,5-1-1-15,1-1 2 0,3 2-2 0,-2 1 1 16,-2 3 0-16,-2 1 1 0,1 3 2 16,-4 2-1-16,-2 2 2 0,-1 1-2 15,0 2 0-15,-2-2-2 0,2 0 2 16,1 1-1-16,2-4 0 0,2 0 0 16,0 0 1-16,2-1 0 0,2-1 0 15,-1 1 1-15,2 1 0 0,-2-1-1 16,0 1 1-16,-1-1 1 0,1 0-2 15,1 0 0-15,1-1 0 0,1 3 4 16,1-3-4-16,1 2 5 0,2-6-4 0,2 4-4 16,0-3 3-16,1-2-3 0,1 5 0 15,-1 1 0-15,3 0 2 0,-1 8 0 16,1-3 0-16,1 1 0 0,1 3 1 16,0 1 0-16,0 3 2 0,0 4-3 15,0 6 2-15,0 2-2 0,0 0 0 0,1-1 1 16,1-3-1-16,1-3 1 0,-1-3 0 15,3-5 1-15,-1-1 1 16,1-2 3-16,-1 0-3 0,1 1 0 16,0-3-1-16,-1 0-2 0,1-1 1 0,-1-7-2 15,1 2 2-15,-1 0 0 0,3-1 0 16,0 4 2-16,2 1-1 0,0-2-2 16,2 1 2-16,-1-1-1 0,5 2 1 15,-1 3 1-15,3 2-1 0,-1 2-2 16,5 4 1-16,-2-1 0 0,4 2 0 0,0-1 1 15,1-3-1-15,2-2 1 0,-1-3-2 16,4-3 1-16,0-2 2 0,3-1 0 16,1-2 1-16,4 0 1 15,2-1-3-15,1-1 4 0,-1 1-5 0,1-1 4 16,-2-3-4-16,1-1 0 0,0 0 1 16,3-2-1-16,-2 1 1 0,3 0-1 15,2-1 0-15,3-1-1 0,0 3-1 16,2-4 1-16,3-1-2 0,3 3 3 15,2-1 1-15,3-1-1 0,-1-2 2 0,2 1-4 16,1-1-1-16,-1 0 1 0,1-2 0 16,1 1 1-16,1-2-1 0,-3 2 1 15,3-2 0-15,-5 0-1 0,-2 0 2 16,-2 0-1-16,-1 0-1 0,-3 0 2 16,0 0-3-16,0-2 1 0,0 0 1 15,-1 1 0-15,2 0 0 0,1-3 1 16,0 3 1-16,0-4 0 0,1 3 0 15,1-3 0-15,1-1 2 0,-1-1-1 16,1-1 0-16,1-2 1 0,1-1-2 0,0 0 2 16,0 0-2-16,1-1 1 0,0 1 1 15,1 1-5-15,-2 0 4 0,-2 0-6 16,-5 1 4-16,0-2 0 0,-3 1 0 16,-1-1-1-16,-2 0 1 0,-2-1 0 15,-3 1 0-15,-2-2-1 0,1 1 0 0,-4-2 3 16,0 1 0-16,1-3 1 0,-3 0-2 15,-3-2-1-15,-2-2-1 0,-3-2 1 16,-2-2 0-16,-1 1 3 16,-3-1-2-16,-4 0 0 0,-2-1-1 0,-2 1 1 15,-3 1-1-15,-1 1 0 0,-2-1 0 16,0 0 0-16,-2 0 1 0,1 0 0 16,-1 0-1-16,1 0 1 0,1 0 0 15,-1-1 2-15,-1 2-3 0,2-2-3 16,-2-1 3-16,2 1-2 0,-2 0 4 0,-1 0 2 15,2-1-1-15,-3 1 0 0,1 1 1 16,-1-1-3-16,1-1 1 16,-2 2-2-16,1-4 1 0,-2 4 0 15,1 4-1-15,-1-2 2 0,0 0 0 0,0 1-2 16,0-1 0-16,0 1 2 0,0 0 1 16,-3 2-2-16,-1-6 1 0,-2 2 0 15,0 2 0-15,0 3 3 0,-2-1-3 16,1-2 0-16,-1 2-2 0,1 1 2 15,0-1-1-15,0-1-1 0,1 1 3 0,-2 1-8 16,1 1 5-16,-3 0 0 0,2 2 0 16,-4-1 0-16,0 0 0 0,1 2 1 15,-1-1-1-15,2 1 1 0,3 2-1 16,-2 0 0-16,-2-1 0 0,0 0-2 16,-4-4 1-16,2 1 1 0,-5 2-1 15,2-1 2-15,-4 1-1 0,0-1-2 0,-6 2-2 16,-3 1-3-16,-4 2-3 15,-2 1 1-15,-2 5-2 0,0 2-6 16,1 1-9-16,1 0-13 0,2 6-7 0,1 3-10 16,3 2-12-16,2-3-15 0,2 4-26 15</inkml:trace>
  <inkml:trace contextRef="#ctx0" brushRef="#br0" timeOffset="182268.2251">14881 14179 70 0,'0'0'31'0,"0"0"6"16,0 0-2-16,0 0-7 0,0 0-4 16,0 0-10-16,0 0-4 0,0 0-1 15,0 0-5-15,0 0-1 0,43-73-1 16,-41 70 0-16,1 0 2 0,0 0-3 0,0 0-1 15,-3 3-1-15,0-2 0 0,0 2 2 16,4 0 0-16,3 0 2 0,5 0-2 16,-2 0 1-16,-1 0 0 15,2 2 2-15,-2 1 1 0,0 0 1 0,2 0-2 16,4 1 0-16,-7 0-1 0,8 0-1 16,-7-1 1-16,2 0-1 0,4 2-1 15,-6-2 0-15,8 1 2 0,-4-1-1 16,3 2 0-16,3 1 1 0,-8-2-2 15,5 1-2-15,1 0 2 0,-1-1 1 0,6 0-2 16,-3 0 3-16,-3-3-3 0,-3 1 2 16,0-2 0-16,0 0 2 0,1 0-1 15,-1 0-1-15,-1 0 0 0,-1 0-1 16,-2-3 0-16,1 1-2 0,-4 0 2 16,4-2 0-16,-5 3-1 0,0-1 0 15,-1 1-1-15,-4 1 1 0,0 0-2 16,0 0-1-16,2 0-2 0,-1-2-5 15,1 2-1-15,-1 0-3 0,-1-1-9 16,0 1-5-16,0 0-4 0,-1-2 2 0,-13 2 6 16,-4-2 3-16,-7 2 2 0,1 0-3 15,-2 0-3-15,4 0 6 0,3 0 8 16,-2 0 4-16,2 0 7 0,-1 0 3 16,0 0-2-16,2-1 2 0,1-2 6 15,5 1 0-15,-5-1 3 0,8 0 0 0,-3 0 2 16,1 2 4-16,1-3 2 0,1 2 4 15,5 0-3-15,-6-2 1 0,5 2-2 16,1 0 1-16,1 1-1 16,3 1 1-16,-1-2-3 0,1 2-2 0,-2 0-2 15,1-1-4-15,-1 1 1 0,1-2-6 16,1 2 3-16,0-1 0 0,0 1-1 16,0 0-2-16,0-3 1 0,6 2-2 15,7-1 1-15,4-1-2 0,1 1-1 16,0 1 1-16,1 1-2 0,1 0-1 0,2 0 0 15,5-2 0-15,1 2 0 0,-1-1-4 16,1-1-4-16,-2 2-12 0,0 0-17 16,0 0-22-16,-7 0-28 15,1 0-40-15</inkml:trace>
  <inkml:trace contextRef="#ctx0" brushRef="#br0" timeOffset="183750.9074">15130 12902 57 0,'0'0'27'0,"0"0"-3"0,0 0-2 16,0 0-5-16,0 0-9 15,0 0-1-15,0 0-1 0,0 0 0 16,0 0 0-16,-6-13-5 0,6 11-2 0,0 2 0 16,0-2-1-16,0 2 2 0,3 0 0 15,11 0 0-15,1 0 0 0,4 0 2 16,-6 5-6-16,-2 1 2 0,4 0-4 16,-1 1-1-16,5 1 4 0,1-2 1 15,1 0 3-15,0-1-2 0,1 0 0 16,1-3 1-16,-1 2-4 0,2-3 2 0,1 1 3 15,-1 0-2-15,0-2-3 16,-1 1 2-16,1-1-3 0,1 1 3 16,-1-1 4-16,3 2-1 0,0-2 2 0,5 0 0 15,1 0 1-15,3 0-1 0,0 0 1 16,0-2-3-16,1 0 0 0,0-3 0 16,2 0-1-16,0 0 2 0,0 2-2 15,-1-1 0-15,-1 1 1 0,-2 0-1 16,-2 2 0-16,-2-1 1 0,-1 0-5 0,-1 1 3 15,-2-1 1-15,1 2-1 0,1-2 5 16,0 1 1-16,0-1-2 0,1 1 0 16,-2 0 0-16,-2 1 0 15,-8-2-1-15,0 2-1 0,-5-1 0 0,0 1 1 16,7 0 2-16,-1 0 2 0,6-2-1 16,-2 2-1-16,-6 0 0 0,2-1-3 15,-2 1 5-15,2-1 1 0,6-2 0 16,-7 2 0-16,0 1-2 0,3-1-3 15,2-1-1-15,4 0 2 0,0 0-2 0,-2 0 1 16,-1-1 1-16,-1 1-1 0,-1 2 0 16,3-3 1-16,-1 3-1 0,1 0-1 15,-1 0 2-15,1 0 0 0,0 0-1 16,-2 0 3-16,1 0-2 0,-2-1 0 16,-5 0 1-16,2-1-1 0,-3 0 3 15,4 2 0-15,5-1 0 0,-2-1-1 16,5 1-1-16,-2-1-1 0,2 1 1 15,-2-1 1-15,2 0-3 0,-2 1 1 16,-3-1-1-16,2 1-1 0,-2 1 0 0,1-1 2 16,-2 1 1-16,4-2 0 0,0-1 1 15,2 1 0-15,-1-2-1 0,2-1 0 16,-2 1-1-16,1-1 0 0,-2 1-3 16,2 1 1-16,-1 0 0 0,-1 1-2 15,4-1 2-15,-1 0-1 0,0 1 0 0,0-1 0 16,-7 2 0-16,-3 1 1 0,-5-1-1 15,-2 1 0-15,1-2 0 16,0 2-1-16,-2-1 2 0,-6 1-1 16,2 0 0-16,-3-2 2 0,2 2 1 0,0 0 1 15,0 0 0-15,-6 0 0 0,0-2-3 16,5 2 0-16,1 0-1 0,-2-3 0 16,2 3 0-16,-6 0-2 0,0-1 0 15,0 1-2-15,2 0 0 0,-1 0-1 16,1 0 0-16,-1 0-2 0,1 0-7 0,-1 0-2 15,-1 0-10-15,3 0-6 0,-2 0-3 16,-1 0-7-16,3 0-12 0,-3 0-16 16</inkml:trace>
  <inkml:trace contextRef="#ctx0" brushRef="#br0" timeOffset="184530.6641">15928 12980 78 0,'0'0'29'0,"0"0"-4"16,0 0-6-16,0 0-4 0,0 0-4 15,0 0 0-15,0 0 0 16,0 0 3-16,0 0 8 0,0 0 1 16,22 9-2-16,-1-2 1 0,3 0-6 0,2-3 1 15,3-3-3-15,1 1-4 0,5-2-2 16,2 0 0-16,5-2 0 0,3-2-2 16,6-2-2-16,2-1 0 0,1 1-3 15,4-1 1-15,-4 1-1 0,3 0-1 16,-2-2 2-16,0 0-1 0,1-1 2 0,1 0-1 15,2-1 1-15,-1 0-3 0,1 2 1 16,-4 0 0-16,-3 1 0 16,-1 0-1-16,-6 3 2 0,1 1-1 0,-1 0-1 15,-2 1 2-15,-3 1-2 0,1-1 0 16,-2 1 0-16,-2 1 1 0,0-2-1 16,-3 0 0-16,1 1 1 0,0 1-1 15,1 0 0-15,-3 0 0 0,-1 0-1 16,-2-2 1-16,1 2 0 0,-4 0 1 15,-1-1 0-15,-1-2 0 0,-2 2-1 0,-2-2 2 16,-6-1 2-16,1 2-3 0,-1-2 3 16,-4 3-1-16,3-4 0 0,-3 2 0 15,-1-2 3-15,0 0 2 0,-6 2 2 16,5-2 0-16,-4 2-1 0,-2 0 0 16,3-3 1-16,-3 4-4 0,0-2-1 15,0 1-3-15,-3 3-1 0,0-2 0 16,0 2 2-16,2-1-3 0,-2-1-1 15,1 1-2-15,-1-1-1 0,0 1-2 16,1 1-3-16,-1-2-2 0,0 2-1 0,2 0-7 16,-2 0-10-16,0 0-12 0,-2 8-14 15,-3 6-11-15,-4 2-17 0,0-1-19 16</inkml:trace>
  <inkml:trace contextRef="#ctx0" brushRef="#br0" timeOffset="198143.1965">16389 9898 149 0,'0'0'44'0,"0"0"-8"15,0 0-5-15,0 0-5 0,0 0-2 16,-21-90-3-16,15 82 0 0,-1-8-2 16,-2 5-1-16,3 3 0 0,-5-4-4 15,5 4-4-15,0 0-4 0,0 2-3 16,3 3-2-16,-1 0 1 0,4 3-4 15,0-1-9-15,0 1-3 0,-4 0 2 0,-2 2 4 16,-4 9 8-16,-2 6 0 0,2 2 1 16,1 3 0-16,0 1 3 0,0 1-3 15,1 0 1-15,1 0-2 0,3 1-2 16,-2-1 1-16,3-7-3 0,2 1 0 16,1 0-1-16,0-5 0 0,0 6 1 0,0-7 0 15,3-1 2-15,1-1 0 16,-1-5 1-16,1 1 2 0,2-5 2 15,1-1 3-15,6 0 1 0,-1-2-3 16,2-9 2-16,1-3-1 0,-1 0-2 0,2-6 2 16,-3 4-2-16,3-2 2 0,-4 0 0 15,0-1 0-15,-1 3-3 0,-3 0 0 16,-2 3-2-16,1 1 4 0,-2 5-4 16,-4 2 3-16,2 2-1 0,-3 3-2 15,0 0-4-15,0 0-3 0,1 0-2 0,1 0 0 16,2 0 6-16,-1 0-8 0,3 6 0 15,1 8-6-15,0 1-4 0,-1 4 4 16,-1 1-19-16,-1-1-7 16,-1-3-11-16,1 0-8 0,-1-3 2 0,1 1-12 15</inkml:trace>
  <inkml:trace contextRef="#ctx0" brushRef="#br0" timeOffset="198779.6836">16580 9979 378 0,'0'0'51'0,"0"0"-18"0,0 0-2 0,0 0-15 16,0 0-2-16,0 0 0 0,0 0-8 15,0 0 1-15,0 0-12 0,3-76 1 16,-3 76 2-16,3-2-4 0,-2 2 6 16,7 0-2-16,3 0 1 0,7 4-1 15,1 3-3-15,-2 4-1 0,-4-1 0 16,-2-1-2-16,-2 0 0 0,-3-2 3 15,-2 2 1-15,3-1 0 0,-4 3 2 0,0 0 1 16,-1-1 2-16,-1 1 2 0,-1 1 0 16,0 0 0-16,0-1-2 0,-1 1 1 15,-4-3-2-15,2 0 3 0,-1-4 0 16,0 3 1-16,2-5 0 0,-1-1 0 16,2 3 1-16,1-5-1 0,-1 0 1 15,1 0-1-15,0 0 0 0,0 2 1 16,0-2-2-16,0 0-2 0,0 0-1 15,0 0-3-15,0-9 1 0,7-5 1 16,1-4 1-16,0 6 0 0,-3-3 2 0,1 3-1 16,-1 2 2-16,3-3-1 0,-5 5 0 15,0-2-1-15,1 2 4 0,-2 3-2 16,1-4 2-16,-2 4 1 0,1 1 0 16,-1-1-2-16,-1 5-1 0,0-1 0 15,0 1-1-15,2-2 1 0,-1 1-3 0,1-1 0 16,-1 1-3-16,-1 1 0 0,1-2 1 15,2 2-1-15,-2 0 0 16,4 0 0-16,-1 0-1 0,2 5 2 16,0 1 1-16,-5 3 1 0,2 0 0 0,-3 3 1 15,0 8 0-15,-7-2-1 0,-2 5 0 16,-1 0-1-16,-3-2-1 0,3-1 2 16,1 3-4-16,-1-3-5 0,4-3-2 15,2-2-3-15,1-2-11 0,3-3 0 16,0 2 0-16,0-4 2 0,3-1 12 0,7-7 7 15,9 0 1-15,1-7 0 0,11-8 1 16,-1-6-2-16,1 1 4 0,-3-3 0 16,0 2-6-16,-1 3-13 0,-4-1-24 15,-1 6-32-15,-7 4-38 0</inkml:trace>
  <inkml:trace contextRef="#ctx0" brushRef="#br0" timeOffset="199691.2211">16031 9433 174 0,'0'0'44'0,"0"0"-7"15,0 0-5-15,0 0-9 0,0 0 2 16,0 0-1-16,0 0 1 0,11-86-4 16,-14 77-6-16,0 6-6 0,-5-1-6 0,4 2-3 15,-8 2 1-15,-5 0 0 0,1 2 1 16,-6 5 2-16,-1 4-3 15,4 3 1-15,-3 2 0 0,2 0-2 16,4 4 0-16,-1 2 1 0,7 1 0 0,-1 1 0 16,2 2 0-16,1 4 1 0,2 2 3 15,1 4 5-15,0 3 2 0,-2 3 0 16,3 2-1-16,-2 1-2 0,0 5 0 16,3-3-4-16,0 6 2 0,0-2-2 15,3 2-2-15,0 0 0 0,0 1-1 0,0 0-1 16,0-3-2-16,0-2 1 0,0-5 0 15,2-3 1-15,-1-5 0 16,-1-4 1-16,0-2 3 0,0-4-5 16,-3-3 4-16,-5-2-4 0,-1-4 0 0,-3-2 0 15,-2-2 0-15,0-4 0 0,-5-4-1 16,0 0-2-16,5-2-5 0,-5-3-11 16,3 0-29-16,2 0-33 0,-4 0-47 15,7 0-113-15</inkml:trace>
  <inkml:trace contextRef="#ctx0" brushRef="#br0" timeOffset="201099.7203">17403 9928 69 0,'0'0'30'0,"0"0"-10"0,0 0-7 16,0 0-7-16,0 0-2 0,0 0 1 15,0 0 2-15,0 0 4 0,0 0 1 16,0 0 0-16,9-23 4 0,-9 10 5 16,-2 3 0-16,1 6 5 0,-3-6-6 0,1 7-7 15,-3-4-5-15,-2 2-3 16,-3 2-3-16,2 0-1 0,-4 1 1 15,0 2 0-15,0 0-1 0,0 0 0 16,3 0 1-16,-4 6-2 0,2 0 5 0,-4 5-4 16,2 1 3-16,1 0-3 0,4-1-1 15,2 3 1-15,3 1 0 0,1-3 0 16,0 7 1-16,3 0 0 0,0-1-2 16,0 3 1-16,0-7-1 0,6 0 0 15,2-5 1-15,5 1 1 0,-1 0 2 0,2-7 0 16,1-3-1-16,0 0 0 0,3-5 6 15,-1-4 4-15,-4-2-1 0,0-3 0 16,-1-4-5-16,0-1-3 16,0-4 7-16,0-4 1 0,-2-3-5 0,0 0 2 15,-2 0-9-15,-3-2 6 0,-2 2-2 16,0 0 0-16,0-1-1 0,-3 3-1 16,3 7 4-16,-3 2 2 0,0 6 8 15,0 8-2-15,0-2-1 0,0 7-3 16,0-2-5-16,0 2-6 0,0-1-4 0,0 1 2 15,0 0 1-15,0 10 3 0,-3 8-1 16,0 6 1-16,0 3-2 0,2 2 1 16,-1 1 0-16,2 1 1 15,0-1 1-15,0 0-4 0,0 1 0 0,0-4-3 16,5-2-3-16,2-3-1 0,-1-3 0 16,-2-8-10-16,3 2-2 0,-2-6 5 15,3-1 1-15,-1 0 8 0,2-2 3 16,0 0-1-16,2-4 0 0,4 0 2 15,-1-3 3-15,-2-2 1 0,0-4 1 0,-1-3 0 16,-1-2-1-16,2-4 1 0,-1-2 3 16,-2 2-2-16,0-3 2 0,-2-1-1 15,-1 0 0-15,-1-2 1 0,0-1 3 16,-2 1 5-16,0 6 3 0,-2-1 4 16,1 0-2-16,-2 7-3 0,0-7-1 0,0 7-3 15,0 6 1-15,0 2 1 0,0 4-3 16,0-2-4-16,0 2-5 15,0-1-4-15,0-1-2 0,0 2 1 16,0 0 1-16,0 2 2 0,0 13 0 0,0 8 2 16,-2 7-2-16,1 1 2 0,1-1 3 15,0 0-5-15,0 0 4 0,0-1-6 16,0-3-3-16,0-3-3 0,7-4-5 16,-4-5-1-16,2-2-6 0,1-4-5 15,0 0-5-15,0-2 0 0,7-4-7 0,1 0-12 16,5-2-17-16,4-4-20 0,-2-7-17 15</inkml:trace>
  <inkml:trace contextRef="#ctx0" brushRef="#br0" timeOffset="201308.1526">17763 9947 358 0,'0'0'45'0,"0"0"-19"0,0 0-13 15,0 0-14-15,0 0-6 0,0 0-5 16,0 0-11-16,0 0-17 0,0 0-30 16,0 0-14-16,61-28-35 0</inkml:trace>
  <inkml:trace contextRef="#ctx0" brushRef="#br0" timeOffset="201591.9333">18279 10018 451 0,'0'0'55'16,"0"0"-17"-16,0 0-12 0,0 0-11 15,0 0-8-15,0 0-5 0,0 0-2 16,0 0-2-16,0 0-1 0,0 0-4 16,24-35-4-16,-9 31-7 0,0-1-10 15,-4 4-19-15,7-3-15 0,-7 4-23 0,4 0-24 16,2 0-29-16</inkml:trace>
  <inkml:trace contextRef="#ctx0" brushRef="#br0" timeOffset="201806.9613">18277 10136 514 0,'0'0'58'0,"0"0"-17"0,0 0-14 16,0 0-10-16,0 0-5 16,0 0-5-16,0 0-4 0,0 0-2 15,0 0-2-15,26-10-1 0,-2-1-3 0,2 2-6 16,3 0-8-16,1 2-16 0,1 2-33 16,1 2-44-16,-2 0-76 0</inkml:trace>
  <inkml:trace contextRef="#ctx0" brushRef="#br0" timeOffset="204119.7862">19290 9865 4 0,'0'0'8'0,"0"0"5"0,0 0 5 16,0 0 6-16,0 0 2 0,0 0 3 15,0 0 4-15,0 0-4 0,0 0 2 16,0 0-6-16,10-37-5 0,-10 32-1 0,0 0-3 15,0 5-1-15,0-2 1 16,0 2-5-16,0-1 0 0,-1-1-4 0,-1 0-4 16,1 1-4-16,-2 1 0 15,2-2-2-15,-7 2 2 0,1 0-1 0,-5 0 0 16,-3 2-1-16,6 3 1 0,-4 4 3 16,4 2 0-16,5-4 4 0,-3 7-4 15,2-5-1-15,1 1 0 0,1 1-1 16,0 0 3-16,2-1 3 0,-2 2 1 15,2 1-5-15,-1-1 2 0,1 0 0 0,-1-1-1 16,1 1 0-16,1-1 2 0,-2 0 2 16,2 1 2-16,0 1-1 0,0-3-1 15,0 3-4-15,0-1-1 0,2 3 1 16,1-6-1-16,2 6 1 0,4-4 1 16,-2-5-2-16,3 5-2 0,-2-7 0 15,2 0-1-15,0 0 1 0,-6-1 2 16,2 0 3-16,0-3 3 0,5 0 1 15,4-6 1-15,4-3 0 0,-2-5-1 16,-1-3 1-16,-1-2 3 0,-3-4 2 0,-1 1 2 16,-4-1-5-16,0 0 0 0,-4 1-1 15,-3-1 0-15,0 1-3 0,0-3-2 16,0 2-7-16,-2 3 4 0,-3 2-4 16,0 5 5-16,3 4 1 0,0 4-2 15,1 1-1-15,-2 1-2 0,0 0-2 0,0-1-5 16,-6 4-5-16,-2 2-2 0,-4 13-11 15,-9 8-22-15,-2 6-21 16,-2 4-39-16,1 2-59 0</inkml:trace>
  <inkml:trace contextRef="#ctx0" brushRef="#br0" timeOffset="204686.8659">19795 10010 301 0,'0'0'66'0,"0"0"-8"0,0 0-8 16,0 0-15-16,0 0-10 0,0 0-9 16,0 0-6-16,0 0-4 0,0 0-4 15,-5-23 0-15,5 22-1 0,0-2 0 0,11-2 1 16,3-2-1-16,6 1 0 0,3-1-1 15,0 4-1-15,1-1 1 16,-1 1 0-16,1 0 0 0,1 0-1 16,0 0 0-16,2-1-3 0,-2 1-5 0,-5 0-9 15,-3 2-10-15,-2-2-6 0,-4 2-8 16,2 1-5-16,-7 0-15 0,3 0-7 16,-5 0-3-16,1 0 0 0,0 0 9 15</inkml:trace>
  <inkml:trace contextRef="#ctx0" brushRef="#br0" timeOffset="204931.4668">19947 9863 315 0,'0'0'58'0,"0"0"-10"15,0 0-7-15,0 0-8 0,0 0-4 16,0 0-8-16,0 0-9 0,0 0-6 15,0 0-5-15,-19-35-1 0,19 35 0 0,0 7 1 16,3 9 5-16,3 6-5 0,1 2 2 16,-3 3-2-16,0 2-2 0,-2 1 0 15,-2 4-3-15,0 0-2 0,-3 1-12 16,-1 0-11-16,1-1-25 0,3-1-22 16,-2-1-39-16,2-3-50 0</inkml:trace>
  <inkml:trace contextRef="#ctx0" brushRef="#br0" timeOffset="205769.8555">20631 9850 246 0,'0'0'41'0,"0"0"-16"0,0 0-10 15,0 0-5-15,0 0-3 0,0 0-6 16,0 0-3-16,0 0-4 0,0 0 0 16,0 0 5-16,-5-19-2 0,5 18 3 15,0 1 0-15,0-2 0 0,0 2-3 16,0 0 2-16,2 0-2 0,4 0 0 16,-1 0 2-16,1-3 1 0,1 3 4 15,-7 0 0-15,3-2 3 0,2 0 0 16,-3-1-2-16,4-4 0 0,-4 3-3 15,-1 0 5-15,1 1 8 0,-2-4 1 0,0 1 0 16,0-6 0-16,0 2-6 0,-2-1-2 16,-5-3 0-16,3 5-3 0,-5-1 3 15,2 2 1-15,0 2 0 0,-1 0 1 16,4 3-4-16,1-1-1 0,3 4-1 16,-2-1-5-16,2 1-5 0,-6 0 2 15,-3 0 0-15,-3 6 0 0,-4 8 4 16,5 6-3-16,-2 3 2 0,4 2-2 15,3 4 0-15,3 1 3 0,3 3-6 16,0-1 4-16,0-1-5 0,6 1-5 0,3-3-3 16,1-3-5-16,3-2-5 0,0-3 5 15,1-4-1-15,1-3 4 0,-4-5 2 16,2-4 1-16,-4-3 6 0,4-2 2 16,3-2 3-16,0-6 6 0,4-8-2 15,-1 0 2-15,-2-2 5 0,1-4 0 0,-1 1 2 16,-2-1 6-16,-1 3 1 0,-2-1 1 15,-5 6 0-15,1 1 4 16,-3 6 4-16,-1-3-3 0,2 3-2 16,-5 4-6-16,2-1-3 0,-3 4-4 0,0-1-2 15,0 1 0-15,2 0-1 0,-1 0 3 16,-1 0-3-16,2 0-1 0,0 5-1 16,0 6 2-16,-1 9 3 15,-1-3 0-15,0 9 1 0,0-2-5 0,-7 0 1 16,0 3-4-16,1 0 0 0,0 0-2 0,0 1 0 15,1-1-4-15,2 0 0 0,3-1-7 16,-2-6-11-16,2-2-17 0,0-2-21 16,3-3-29-16,3 2-36 0</inkml:trace>
  <inkml:trace contextRef="#ctx0" brushRef="#br0" timeOffset="205988.2496">21302 10221 572 0,'0'0'24'0,"0"0"-9"0,0 0-15 15,0 0-20-15,0 0-47 0,0 0-54 16,0 0-163-16</inkml:trace>
  <inkml:trace contextRef="#ctx0" brushRef="#br0" timeOffset="208744.0649">20923 10557 150 0,'-1'1'23'0,"-1"-1"-9"15,-5 0 1-15,1 0 4 16,-7 0 1-16,3 0 1 0,-2 2-2 0,-5-2-3 16,7 1-5-16,-9 1 0 0,1-2 0 15,6 1-1-15,-7-1 2 0,6 2 1 0,0-2-4 16,-6 0-1-16,6 0-3 0,-9 0-2 15,2 0 3-15,7 0-4 16,-9 2 0-16,11-2 3 0,-4 0-2 0,-4 0 6 16,2 0 3-16,3-5-3 0,-2-1 0 15,3-3-4-15,-3-3-6 0,-2-3 1 16,1-2-1-16,1 0 4 0,0-1 2 16,0 0-1-16,1-1-4 0,-2-2 1 15,2 2 2-15,0-3 2 0,1 1 3 16,4 0-3-16,-2 0 1 0,3-3-1 0,2 3 3 15,-2-3-4-15,1-1 2 0,2 0-3 16,0-2-1-16,3 1 2 0,0 2-1 16,0-1 0-16,3 1 1 0,-1 6 0 15,1-2 0-15,0-1-2 0,0-2 0 16,0-4 0-16,0-1-1 0,0 4-1 16,0-2-5-16,3 1 3 0,3 0-3 15,1 1 3-15,4 1 2 0,3 1-1 16,0-1 1-16,2 0 0 0,1-1 0 15,-1 1 0-15,3 0 0 0,0 0 0 0,2 0 1 16,1 3 1-16,0-2-1 0,3 1-2 16,2 1 1-16,2 1-2 0,1 2 4 15,1 2-1-15,-3 0 0 0,0 3 0 16,-2 1-1-16,-4 4 1 0,-5 2-1 16,2 0-1-16,-2 3 1 0,2 2 0 0,4 0 0 15,3 3-1-15,2 4 2 16,1 5 0-16,1 1 0 0,3 6 0 15,-1 2-1-15,0 1-1 0,-2 4 0 16,2 2 0-16,-3 0 0 0,1 4 1 0,-2 1 0 16,-1 1 0-16,-2-2 0 0,-2 1 0 15,-4-3-1-15,-2 1 3 0,-4-1 1 16,0 1-4-16,-4-2 3 0,-2 2-3 16,-1-3 0-16,-2-1 1 0,0 2-1 15,-1-4 0-15,-3 3 0 0,0-3 1 0,0 0 0 16,0-1 1-16,-1 0 0 0,-8 3-1 15,-1 1 1-15,-3 1 0 16,-4 2 1-16,-5-1-1 0,-1-1 1 16,-3-2-1-16,-2-2-1 0,1-4 1 0,0-3-1 15,-1-2 3-15,1-2-3 0,-1-3 1 16,3-2 0-16,-1-3-1 0,2-3 1 16,-1-3 0-16,1 0-1 0,2 0 0 15,-1 0-2-15,-2-1-3 0,1-4 0 16,-1-1-2-16,2 2-4 0,-2-3-4 0,8 4-7 15,7 0-15-15,6 3-31 0,-1 0-42 16,1 0-46-16</inkml:trace>
  <inkml:trace contextRef="#ctx0" brushRef="#br0" timeOffset="212607.2259">15052 13055 14 0,'0'0'12'15,"0"0"-1"-15,0 0-4 0,0 0-1 16,0 0 3-16,86 0-2 0,-74 0-4 0,1 0 1 15,7 0-3-15,-1 0-2 0,-1 0 0 16,0 0 1-16,1 0-2 0,0 2 0 16,5 1 1-16,-3-1-2 15,-1 2-1-15,0-1 0 0,-7 0-2 0,3 0 0 16,0 2 3-16,-3-2-2 0,3 1 2 16,-5-1-1-16,-2 2-1 0,1-2 0 15,-5-1 3-15,5 2-1 0,-6-3 1 16,0 1 2-16,1-1 1 0,-5-1 4 15,0 0 2-15,0 0 3 0,1 0 0 0,-1 0 0 16,0 0 2-16,2 0-1 0,-2 0-2 16,0-1-4-16,0-3-4 0,-8-3-5 15,-6 1 0-15,-2 1-1 0,-7 3 3 16,0 2 2-16,-3 0 0 0,-3 0 1 16,-3 4 0-16,0 1 0 0,0-2 0 15,2 0 1-15,8-1 1 0,2-1 1 16,3-1-1-16,2 0 2 0,-1 0 1 15,5 0 0-15,7 0 3 0,-5-1 1 16,4-1-1-16,1 0 3 0,-4-2 2 0,5 1 0 16,0-1-1-16,0 2-3 0,3 2-4 15,-2-3 1-15,2 3-2 0,0-5 0 16,0-1-2-16,0-5-2 16,2 3-1-16,5 1 0 0,4-2-1 0,-2 5 1 15,7-1 1-15,2 2 1 0,2 0-1 0,3 1-2 16,2 1 1-16,-2 1-2 0,1 0 5 15,1 0 3-15,0 0 0 16,-1 0-2-16,6-4 1 0,1 2-1 16,-1-4-1-16,2 2 1 0,-2-3-2 0,-2 3-1 15,-8-1-1-15,-3 4 0 0,-5-2 0 16,-8 3-3-16,2 0-3 0,-6 0-1 16,0-1 0-16,0 1 3 0,1 0 6 15,1 0 7-15,-1 0 4 0,1 0 3 16,-2 0-3-16,0 0-4 0,-2 0-4 0,-14 0-4 15,-10 0-1-15,-6 0 1 0,2 1 2 16,0 2-2-16,1-3 0 16,0 0 1-16,0 0-1 0,0 0 2 15,2-6-1-15,-1 0 0 0,2-1 0 0,3 0-1 16,1 0 0-16,7 0 2 0,3 1 1 16,3 3 2-16,5 1-2 0,0-1 3 15,1 1-2-15,0-2 1 0,0 2-5 16,0-2-2-16,3 4-3 0,-1-1-2 15,1 1 4-15,1 0 1 0,12 0-1 0,9 0-5 16,7 5 2-16,0-3 2 0,1 3 0 16,3-4 3-16,-1 3-7 0,4-3-3 15,-2 0-2-15,-1 1-2 0,1-2-5 16,-2 2 4-16,-2-2-4 0,1 0-1 16,-2 0 8-16,-3 0 3 0,-4 0 0 0,-4 0 4 15,-5 0 2-15,-7 0 7 0,1 0 6 16,-7 0 2-16,0-2-1 15,0 2-5-15,0-3-6 0,-14-2-1 16,-9 1 1-16,-10 1 0 0,-7 3-2 0,-2 0 4 16,-2 7-2-16,-1 4 1 0,-1 0 0 15,2-1-1-15,0 0 1 0,0-2 0 16,5-2 1-16,2 0-2 0,6-2 1 16,11-1 0-16,7-3 0 0,7 2-1 15,6-2-1-15,0 0-4 0,0 0-3 16,-1 0 0-16,1 0-1 0,1 0 3 0,15 0-5 15,10 0-36-15,10 0-18 16</inkml:trace>
  <inkml:trace contextRef="#ctx0" brushRef="#br0" timeOffset="213763.0332">17277 12958 129 0,'0'0'29'0,"0"0"-3"15,0 0-1-15,0 0-2 0,0 0-7 0,0 0-5 16,0 0-8-16,0 0-1 0,0 0-4 15,0 0 5-15,-9-7 3 16,9 7 1-16,3 0 0 0,9 0-3 16,7 0 0-16,4 0 1 0,-1 0-2 0,2 0 2 15,2-3-3-15,2-2 0 0,2 1-2 16,5-2 0-16,1-2-1 0,5 2-1 16,2-4-2-16,0 3 0 0,3-2-2 15,-2 0-3-15,1 2-3 0,-5 0-3 16,-1 1-4-16,-1 1-5 0,-1 1-2 0,-3 1 0 15,-3 2 3-15,-3 1 2 0,-9 0 4 16,2 0-4-16,-2 0-4 0,-6 0 4 16,6 0-2-16,-9 0 12 15</inkml:trace>
  <inkml:trace contextRef="#ctx0" brushRef="#br0" timeOffset="214084.7753">17433 12990 53 0,'0'0'22'0,"0"0"0"0,0 0-3 16,0 0-3-16,0 0 0 0,0 0-2 0,0 0-2 16,0 0-5-16,0 0 0 0,63 1-2 15,-45 1-2-15,1-2-1 0,3 0-1 16,-1 0-1-16,8 0-1 0,-5 2-1 16,2-1-2-16,-3-1-6 0,1 2-7 15,-1-2-9-15,-1 0-6 0,1 0-7 0,0 0-11 16</inkml:trace>
  <inkml:trace contextRef="#ctx0" brushRef="#br0" timeOffset="214306.2872">17438 12995 168 0,'0'0'50'0,"0"0"-1"0,0 0-6 16,0 0-7-16,0 0-14 16,0 0-9-16,0 0-5 0,0 0-6 0,0 0-1 15,0 0-2-15,56-17-8 0,-30 17 0 16,3 0-14-16,7 0-22 0,2 0-23 16,4 0-50-16</inkml:trace>
  <inkml:trace contextRef="#ctx0" brushRef="#br0" timeOffset="232003.3672">22596 10769 300 0,'0'0'46'0,"0"0"-6"0,0 0-9 15,0 0-10-15,0 0-10 0,0 0-2 16,0 0-2-16,0 0-1 0,0 0 0 16,4-27-2-16,-4 26-2 0,0 1 2 15,0-2-3-15,0 2 1 0,0-2 0 16,0 2 1-16,0-1 2 0,0 1 0 0,0-1 1 15,0 1 2-15,0 0 1 0,0 0 1 16,0 0-1-16,0 0 0 16,0 0-1-16,0 2-2 0,0 9-1 15,5 3-1-15,-1-2-2 0,0 3 0 0,2 0 0 16,3 0-1-16,-2 7 0 0,2-2-1 16,-1-1 1-16,-1 1 0 0,1-2 0 15,-2 0 0-15,0-4-1 0,-1 0 1 16,-1-5-1-16,-1-1 2 0,2 4-2 15,-4-8 0-15,4 4 1 0,-3-5 0 0,1 0 0 16,0 1 3-16,-3-4 1 0,0 0 2 16,0 0-1-16,2 0-1 0,3 0-2 15,0-10-1-15,2-7-2 0,2-4 3 16,-2-2-3-16,0-3 1 0,-1 0-1 16,0 1 1-16,0-3-1 0,2 3 0 15,-1-2-1-15,2 5-1 0,1-1-2 16,3 2 1-16,0 1-2 0,3 4-1 15,-3 0-6-15,-1 5-7 0,-2 4-9 16,-3 2-22-16,-2 5-23 0,-1-3-32 0,-4 3-38 16</inkml:trace>
  <inkml:trace contextRef="#ctx0" brushRef="#br0" timeOffset="232460.3889">23090 10967 188 0,'0'0'57'0,"0"0"-5"0,0 0-5 15,0 0-7-15,0 0-1 0,0 0-6 0,0 0-8 16,0 0-6-16,0 0-5 0,0 0-6 16,8 0-2-16,-4-2-1 0,5-2 0 15,5-1-2-15,4-2-1 0,2 1-2 16,1-2-1-16,-2-1-2 0,3 4-3 16,-6 1-7-16,0 1-12 0,-5 1-15 0,2 1-18 15,1 1-22-15,0 0-21 16,0 0-23-16</inkml:trace>
  <inkml:trace contextRef="#ctx0" brushRef="#br0" timeOffset="232671.1342">23140 11137 437 0,'0'0'68'0,"0"0"-18"0,0 0-18 0,0 0-12 15,0 0-10-15,0 0-6 16,0 0-3-16,0 0-2 0,0 0-3 16,0 0-2-16,37-17-7 0,-15 12-5 0,4 1-5 15,1 3-9-15,1-1-12 0,-1 1-14 16,1 1-25-16,-11 0-30 0,5 0-36 16</inkml:trace>
  <inkml:trace contextRef="#ctx0" brushRef="#br0" timeOffset="233279.7334">23815 10903 434 0,'0'0'43'0,"0"0"-9"0,0 0-7 0,0 0-6 16,0 0-8-16,0 0-10 0,0 0-2 0,0 0-3 15,0 0-1-15,-19-59-3 16,18 57 0-16,-2 2 2 0,-4 5 1 15,1 9 3-15,-1 5 0 0,-1 4 0 16,1 3 0-16,1-1 0 0,2 0-1 0,1-1 0 16,2-1-1-16,-1-6 0 0,2 0 0 15,0-5-2-15,0-2-3 0,2 2 0 16,1-4-4-16,1 1 0 0,-3-6 2 16,2 1 3-16,4-4 4 0,5 0 4 15,7-7 1-15,3-5-2 0,-1-5 3 0,1-4-1 16,-2-4 1-16,0 0 1 15,-1-3 4-15,-3 1 3 0,0 0-1 16,-4 1 2-16,-2 3 1 0,-2 7-1 16,-2 1 2-16,-3 5-1 0,-2 6-3 0,2-1-4 15,-3 5-1-15,0-1-3 0,0 1-3 16,2-3-1-16,-2 3-1 0,1 0 1 16,-1 0-1-16,2 0 0 0,-1 11 2 15,1 6-1-15,-1 8 1 0,-1-1-1 16,0 2 1-16,0-2 0 0,0 1-3 0,0-7 1 15,0 0-5-15,0-4-6 0,0-2-1 16,0 1-7-16,0-1-8 16,0 1-9-16,2-4-17 0,1 1-11 15,5-5-14-15,5 1-19 0,4-6-15 0</inkml:trace>
  <inkml:trace contextRef="#ctx0" brushRef="#br0" timeOffset="233603.6219">24327 11028 538 0,'0'0'45'0,"0"0"-13"16,0 0-10-16,0 0-10 0,0 0-6 0,0 0-1 16,0 0-4-16,0 0-2 0,0 0-2 15,0 0-1-15,-2-20 1 0,14 13-3 16,8 2-1-16,2 0-6 0,1 2-4 16,0 1-2-16,0-1-6 0,0 0-3 15,-2 1-6-15,2-2-8 0,1 0-2 0,2-1-5 16,3 1-12-16,-2-1-5 15,-7 2-8-15,-2 0-15 0</inkml:trace>
  <inkml:trace contextRef="#ctx0" brushRef="#br0" timeOffset="233890.8948">24480 10876 440 0,'0'0'70'0,"0"0"-11"15,0 0-14-15,0 0-10 0,0 0-12 0,0 0-10 16,0 0-4-16,0 0-4 0,0 0-3 16,-21-62-4-16,21 62-3 0,0 0 0 15,0 0 2-15,0 9 2 0,0 9 2 16,4 8-1-16,0 4-1 0,2 2 1 15,-2 0-3-15,1 0-1 0,-1-2-9 0,0-3-7 16,1 1-12-16,-2-3-16 0,1 1-22 16,-1 2-34-16,-3-3-46 0,1 1-71 15</inkml:trace>
  <inkml:trace contextRef="#ctx0" brushRef="#br0" timeOffset="235007.1102">25181 11040 188 0,'0'0'31'0,"0"0"-4"0,0 0-1 16,0 0-6-16,0 0-2 0,0 0 2 15,0 0-2-15,0 0-1 0,-1-84 0 16,1 79-1-16,1 1 1 0,1 0 4 0,-2 4-4 15,0-2 0-15,0 2-1 0,0-2 0 16,0 1-3-16,0-6-2 0,0 0-2 16,0-3-6-16,-2-1-2 15,-3 2-1-15,2 0 0 0,-3 3 0 0,2-2 0 16,1 5 0-16,-5-1 0 0,4 2-1 16,-1 1 0-16,-4-2-3 0,-1 3 1 15,-6 7 1-15,-3 4-2 0,0 5 3 16,1 4 1-16,0 1-3 0,1 4 1 15,1-3-1-15,1 3 2 0,2-2-3 0,4-3 0 16,1-3 1-16,5 0-3 0,2 0 2 16,1-6-1-16,0 4-1 0,4-3 3 15,3-6 1-15,5 1 1 0,2-3 1 16,4-4-1-16,5 0 2 0,-1 0 0 16,-2-7 1-16,0-2 1 0,-4-1 3 0,-2-3-1 15,-2 0 3-15,-2-2 0 16,0-2 1-16,-3-1 1 0,-1-1 3 15,-3 4 3-15,-1 0 1 0,-1 3 1 16,-1 0 2-16,0 0-4 0,0 6-1 0,0 1-3 16,0 5-7-16,0-2-5 0,0 2-6 15,0 0-3-15,0 0 2 0,0 0 3 16,0 14-2-16,0 8 2 0,0 3-4 16,0 1-5-16,3-3-4 0,2 0-4 15,1-5-5-15,2 0-8 0,0-1-4 0,4-2-14 16,-1-3-5-16,0-3-2 0,1-1 12 15,3-7 15-15,1-1 18 16,5 0 11-16,-2-6 2 0,0-4 11 16,-1-4 3-16,-3 1 8 0,0-3 12 0,-1 1 7 15,-2 0 8-15,-3 4 6 0,-1 1-6 16,-3 2-10-16,-3 5-10 0,1 0-12 16,-3 3-5-16,0-1-2 0,0 1-4 15,2-2-1-15,-1 0-1 0,1 1 2 16,-1-1-1-16,4-1 2 0,0 0 0 0,-2 0 5 15,3-3-3-15,-3 3 1 0,0-7-2 16,1-4-3-16,-1 2 1 0,-1-7-2 16,-1 0 1-16,-1-1-1 15,0-6 0-15,0 8 1 0,0-3-3 0,0 3 0 16,0 6 1-16,-3-10-1 0,3 10-1 16,-1-1 1-16,1 0-1 0,0 7 1 15,0 1 0-15,0 5-1 0,0-1-1 16,0 1-1-16,0-1-2 0,0-1 1 15,0 0 0-15,0 2 0 0,0-1 1 0,0 1 0 16,0 0-1-16,0 1 2 0,0 10 0 16,0 6 2-16,-6 5 0 0,0 1-1 15,-1 0 1-15,-3 1-1 0,2 1 0 16,0 0 1-16,2 1-3 0,-1-1 2 16,2-9-1-16,4 4 1 0,1-2-1 0,0 0 2 15,0-1-1-15,6-2-1 16,2-2-1-16,-2-6-2 0,4 2-3 15,3-2-7-15,0-2-8 0,2 2-9 16,4-6-14-16,1-1-16 0,0 0-9 0,9-5-25 16,-3-1-41-16</inkml:trace>
  <inkml:trace contextRef="#ctx0" brushRef="#br0" timeOffset="235280.8482">25432 11018 430 0,'0'0'60'0,"0"0"-15"0,0 0-15 16,0 0-8-16,0 0-8 0,0 0-2 0,0 0-7 15,0 0-3-15,0 0-3 0,23-65-5 16,-6 58-4-16,5 2-5 0,1 0-14 16,2 4-23-16,4-1-21 15,-2 2-30-15,2 0-35 0,0 0-55 0</inkml:trace>
  <inkml:trace contextRef="#ctx0" brushRef="#br0" timeOffset="235491.6933">25925 10979 553 0,'0'0'45'0,"0"0"-14"0,0 0-9 15,0 0-12-15,0 0-4 0,0 0-6 16,0 0-1-16,0 0-5 15,0 0-11-15,-5 4-26 0,5 1-33 16,3-2-80-16,3 5-130 0</inkml:trace>
  <inkml:trace contextRef="#ctx0" brushRef="#br0" timeOffset="242427.4332">23724 11507 107 0,'0'0'22'0,"0"0"-8"0,0 0-2 0,0 0-1 15,0 0 0-15,0 0 1 0,0 0 0 0,0 0 2 16,0 0-1-16,23-45 1 0,-20 42-2 16,0 1-1-16,1 0-2 0,2 1 1 15,4-2-2-15,0 0 0 16,2 1 1-16,4-1-2 0,-4 2-1 0,6-2 0 16,2 0-1-16,3 0-1 0,5-2 0 15,1-1-2-15,0 2 1 0,0-3-1 16,-2 1-2-16,1 0 1 0,-2 0 0 15,-1 0 0-15,-2 0-1 0,-2 0 1 16,-1 0-2-16,-5 1 1 0,-1 1 1 0,-7 1-1 16,-2 1 1-16,-1 1-2 0,-4 1-2 15,0-1-5-15,0 1-3 0,0 0-9 16,0 0-8-16,-3 0-16 0,-10 0-20 16,-10 7-29-16</inkml:trace>
  <inkml:trace contextRef="#ctx0" brushRef="#br0" timeOffset="243207.7564">23640 11618 163 0,'0'0'40'0,"0"0"-3"0,0 0-12 0,0 0-11 16,0 0-8-16,0 0-4 16,0 0-2-16,0 0 0 0,0 0-1 15,0 0 0-15,32-70 1 0,-28 69-1 0,5-2 1 16,-3 1-2-16,-2 1 1 0,3 1 0 16,-7 0 1-16,0-2 1 0,0 2 3 15,1 0-1-15,1 0 3 0,-1 0 0 16,1 0 1-16,-1-2 1 0,1 2-2 15,-1 0-1-15,1-1-1 0,-1 1-3 0,1 0 1 16,-1-1-2-16,1 1-2 0,-1 0 1 16,1 0-3-16,-1 0-1 0,0 0 1 15,1 0 1-15,-1 0-1 0,2 0 1 16,-2 0-1-16,1 0 1 0,-2 0 0 16,1 0-3-16,-1 0-1 0,2 0-3 15,-2 0 3-15,1 0 0 0,-1 0 4 16,0 0 0-16,2 0 0 0,-2 0 0 15,0 0-1-15,1 0-1 0,-1 0-1 16,0 0-2-16,2 0 1 0,-2 0-2 0,1 1-1 16,-1 0-2-16,2 1 0 0,-2 0 3 15,1-1 0-15,-1 1 3 0,2-2 0 16,-2 3 3-16,0-2 2 0,1 0 1 16,-1 1 2-16,0 0 3 0,1-1 3 15,-1 0 3-15,2 1 1 0,-2-2-2 16,1 0 2-16,-1 2 1 0,2-2 1 15,-2 0 3-15,1 0-2 0,-1 0-2 16,2 0-1-16,0 0-3 0,0 0 0 16,-1 0 0-16,1 0-4 0,-1-2 2 0,1 2-3 15,-2-2-1-15,1 1 0 0,1 0-2 16,2-1 0-16,0-1 0 0,1 2-1 16,5-2 0-16,-6 1 1 0,5-1-1 15,0 0 0-15,2 2 2 0,4-2-5 16,-4 1 3-16,6 0 0 0,4 0-1 15,-2 1 1-15,5-2-1 0,-1 2-1 0,-1-2-1 16,-2-1-1-16,0 0 0 16,2-1-1-16,-3 1 2 0,1 0-2 15,-5 0-1-15,0 0 1 0,-4 2-1 0,-5 1 1 16,5-2-2-16,-7 1-6 0,1 1-3 16,-1 1-3-16,-4 0 1 0,0-2 3 15,0 2-4-15,0 0-9 0,0 0-12 16,-10 0-17-16</inkml:trace>
  <inkml:trace contextRef="#ctx0" brushRef="#br0" timeOffset="243567.65">23589 11676 218 0,'0'0'47'0,"0"0"-6"16,0 0-7-16,0 0-9 0,0 0-3 15,0 0-3-15,0 0-3 0,0 0-4 16,0 0-3-16,-4-52-3 0,7 49-2 16,4-3 0-16,6 0-2 0,0 0 1 15,7 1-2-15,1 1-1 0,2 1 2 16,1-1-2-16,1 3 1 0,-2-2 0 15,3 0-1-15,0-2-1 0,3 1-2 16,0-2 2-16,1-2-3 0,2 2-2 16,-1-1 0-16,-1-1-6 0,-1 2-5 0,-2 0-1 15,-2 0-2-15,-9 3-4 0,-6 0-3 16,1 3-10-16,-5 0-9 0,0 0-6 16,0 0 0-16,-6 0 6 0,0-2 4 15,0 2-5-15</inkml:trace>
  <inkml:trace contextRef="#ctx0" brushRef="#br0" timeOffset="243846.5884">23811 11612 155 0,'0'0'37'0,"0"0"-4"16,0 0-5-16,0 0 0 0,0 0-1 15,0 0 1-15,0 0 4 0,0 0-3 0,0 0-4 16,0 0-7-16,-29-2-8 0,29 1-3 16,0 1-2-16,0-3-2 0,13 0-1 15,4-2 0-15,8 1-2 16,1 2-1-16,0 1 0 0,2-3 1 0,1 3-2 16,-1-3-1-16,3-2-6 0,-1 2-6 15,0-1-4-15,-1-2-9 0,0 1-11 16,-1 3-12-16,-8 0-19 0,-3 3-16 15,-5 0-14-15</inkml:trace>
  <inkml:trace contextRef="#ctx0" brushRef="#br0" timeOffset="244144.2628">23665 11747 265 0,'0'0'50'16,"0"0"-13"-16,0 0-9 0,0 0-9 16,0 0-8-16,0 0-6 0,0 0-1 15,0 0-2-15,0 0 0 0,62-51-2 16,-42 46 0-16,2 0 1 0,1 2-3 0,0 0 0 15,3-1-3-15,3 2-3 16,1-1-2-16,4 0-6 0,0-1-9 0,1-1-17 16,1 2-23-16,-4-2-29 15,0 3-56-15</inkml:trace>
  <inkml:trace contextRef="#ctx0" brushRef="#br0" timeOffset="247319.9207">23659 10197 177 0,'0'0'52'0,"0"0"-9"16,0 0-6-16,0 0-5 0,0 0-7 16,0 0-2-16,0 0-4 0,0 0-6 0,0 0-5 15,0 0-5-15,-18-39-3 0,18 39-1 16,0 0-1-16,-1-2-2 0,1 2 0 16,0 0 3-16,0 0 0 0,0 0 4 15,0 2 4-15,1 8-3 0,7 5 2 16,-3-1 1-16,6 2-3 0,-3 2-1 0,-1-9 0 15,-1 6-1-15,2-3 0 0,1 2 3 16,0 2 0-16,2-1 1 16,-3-4-2-16,-1 0-1 0,-1-3-2 15,-1-3 1-15,0 3-2 0,-2-5 0 0,1 0 1 16,-4-3 1-16,0 0 1 0,0 0 5 16,2 1 3-16,-1-1 4 0,1 2 5 15,-1-2 1-15,1 0-5 0,-1 0-5 16,3 0-7-16,1-7-4 0,2-7 1 15,2-6 0-15,-2 0 0 0,0-2-1 0,-1-3 1 16,0-2-1-16,2 1 1 0,-2-1-2 16,0 1 2-16,0 0-2 15,1 5 1-15,-3 4-1 0,2 2-2 16,-2 6-5-16,-2 4-9 0,1 1-12 0,-3 4-24 16,0-2-33-16,0 2-9 0,7 0-4 15,3 5-20-15</inkml:trace>
  <inkml:trace contextRef="#ctx0" brushRef="#br0" timeOffset="248057.3343">23997 10419 348 0,'0'0'43'0,"0"0"-5"16,0 0-11-16,0 0-7 0,0 0-13 16,0 0-4-16,0 0-3 0,0 0 0 15,0 0-2-15,10-25 1 0,-8 24-1 16,-2 0-3-16,0-1-1 0,1 1-2 0,-1-1 3 15,1 0 0-15,-1 1 2 0,2 1 1 16,-2-2-2-16,1 2 2 16,-1 0-1-16,2 0 1 0,2 0-3 15,-1 2 3-15,3 7 0 0,0 3 0 0,-1-3 4 16,0 6 0-16,-2-5-2 0,-3 3 1 16,0 7 5-16,0-2-5 0,-5 6 3 15,-3-4-3-15,4-6-1 0,-2-1 1 16,3-3-1-16,-2-1 2 0,1 0-2 15,1-5 0-15,2 1 0 0,1-5 1 0,-2 0 3 16,2 0 2-16,0 0 0 0,0 2-1 16,0-2 4-16,7-9-1 0,4-7 3 15,3-5 1-15,1-2-3 16,-2-1 6-16,2-2-5 0,-1 2 7 0,-2-1-1 16,0 3-1-16,-3 1-1 0,2-1-5 15,-2 1-3-15,-2 1-5 0,2 5 2 16,-5 0-1-16,1 6 2 0,-4 4-1 15,0 1-2-15,-1 4 0 0,0-2-3 16,0 2-4-16,0 0 1 0,0-1-2 0,0 1 0 16,-8 7 1-16,-7 8 0 0,-1 8-7 15,-1 0 0-15,2 3 0 0,1 1-2 16,1 1 5-16,2-1-5 0,1 0-2 16,4 0-1-16,1-1-9 0,4 0 3 15,1-3 1-15,1-3 7 0,5-9 10 16,3-1 8-16,-3-3 0 0,4-4 0 15,-2 2 2-15,-3-4 0 0,5-1 1 16,-5 0-1-16,6 0 0 0,2-6-2 16,1-2-2-16,1-4-1 0,-4 5-1 0,-1-1-4 15,1-2-11-15,-3 4-13 0,2-3-18 16,-2 2-13-16,-5 4-5 0,2 0-5 16,-1 0-14-16</inkml:trace>
  <inkml:trace contextRef="#ctx0" brushRef="#br0" timeOffset="248459.6135">24276 10569 321 0,'0'0'65'15,"0"0"-21"-15,0 0-9 0,0 0-8 16,0 0-12-16,0 0 1 0,0 0-8 15,0 0 2-15,0 0 2 0,0 0-2 0,-19-56-2 16,18 54-2-16,1 2-3 0,0-1-4 16,-2-1-2-16,2 2-2 0,-2 0 1 15,2 0 0-15,-5 0 9 0,1 11-4 16,-2 6 2-16,2-2-4 0,-1 3 0 16,4 0-2-16,1-5 0 0,0 6 0 15,0-1-4-15,3-2-1 0,4 2-3 16,-1-6-4-16,3-4 7 0,5-2 1 15,1-5 6-15,5-1 3 0,0 0 1 16,-2-5 0-16,0-3 1 0,-3-4 0 0,-1-3 5 16,-4 0-1-16,-2-3 0 0,-1 0 1 15,-6-3 0-15,-1-1 0 0,0 1-3 16,-4 0 1-16,-6 3-7 16,0 3 1-16,1 4-6 0,-7 7-2 0,-4 4-8 15,-2 4-12-15,-8 12-29 0,1 12-52 16,1 4-155-16</inkml:trace>
  <inkml:trace contextRef="#ctx0" brushRef="#br0" timeOffset="252158.9444">25092 11505 107 0,'0'0'41'0,"0"0"-5"16,0 0 2-16,0 0-5 0,0 0-3 15,0 0-2-15,0 0 0 0,0 0 3 16,0 0-1-16,0 0-8 0,-28-20-6 16,28 18-5-16,-1 0-4 0,1 1-3 15,-2-1-4-15,2 0-4 0,-1 2-2 0,1-1 1 16,0 1 5-16,0 0 4 15,0 0 2-15,1 0-1 0,4 0-1 16,5 0 0-16,7 5 3 0,-7-4 0 16,9 1-1-16,0-2-1 0,0 0-2 0,7 0-1 15,-2 0-2-15,1-2 1 0,3-3-1 16,2 2 0-16,2-1-1 0,3 1-4 16,0 1-1-16,2 0-3 0,-1-1-1 15,0 1-1-15,0-1-2 0,-1 0-2 16,-3-2 1-16,-3 1 2 0,-5-2 1 0,-5 3 5 15,-3-2 1-15,-5 3 4 0,-6 1 0 16,1-1 1-16,-6 2-5 16,0-1-4-16,0 1-5 0,0 0-11 15,-12 0-10-15,-13 3-19 0,-6 8-23 0,-11 1-40 16</inkml:trace>
  <inkml:trace contextRef="#ctx0" brushRef="#br0" timeOffset="252740.8368">24981 11574 253 0,'0'0'57'0,"0"0"-7"15,0 0-11-15,0 0-6 0,0 0-7 16,0 0-4-16,0 0 0 0,0 0-6 15,0 0-4-15,-17-55-5 0,17 55-4 16,0-1-2-16,0-2-1 0,5 2 0 0,5-1 0 16,6 0 0-16,-2 2 0 0,9 0-1 15,-1 2 2-15,0 1-1 0,3-1 0 16,1 0-1-16,-1-2 1 0,4 0-1 16,2 0 0-16,1 0-2 0,1-2-1 15,2-5-1-15,-4 2-1 0,1-1 0 16,-4 0-4-16,-9 4-3 0,-2-2-6 15,-5 3-4-15,-7 1-5 0,1 0 3 16,-6 0 2-16,0 0 8 0,0 0 6 16,0 7-3-16,-10 5-9 0,-6 4-10 0,-7-2-8 15,-4-1-2-15,-4-1 4 0,-2 0 7 16,-2-2 6-16,0-1 9 0,1-3 4 16,0-2 7-16,5-1 5 0,9-1 5 15,1-2 2-15,6 0 7 0,2 0 4 16,-2 0 3-16,3-2 5 0,-1 1 10 15,7-1 4-15,-1 0 7 0,5 2-1 16,-2-1-8-16,2 1-9 0,-1-1-7 16,-1-2-8-16,1 3-5 0,1 0-2 15,-2 0-4-15,2-2 1 0,0 1-1 0,11-1 0 16,7 0-1-16,7 1 1 0,1 0-2 16,4-1 1-16,2-1-1 0,4-1-2 15,3-1 0-15,2-1-1 0,2 0-3 16,-2-2-5-16,-2-1-11 0,-1 3-14 15,-1 0-13-15,-4 1-22 0,-3 5-20 0,-7 0-29 16</inkml:trace>
  <inkml:trace contextRef="#ctx0" brushRef="#br0" timeOffset="254499.6082">25212 11355 123 0,'0'0'31'0,"0"0"-5"0,0 0 2 16,0 0 1-16,0 0-2 0,0 0-3 15,0 0-5-15,0 0-6 0,0 0-3 16,0 0-4-16,-2-4 1 0,2 2-1 16,0 1-3-16,0-1 1 0,0 0-3 15,0 1-1-15,0 0-1 0,0 0-4 16,0-1 2-16,0 0-1 0,0 2 1 15,0-1 2-15,2 1-3 0,-1 0 1 16,5 0 1-16,3 0 1 0,0 0 1 16,3 5 0-16,-1 2-2 0,-7 0 1 0,4 6 0 15,-3 0-1-15,-2-2 1 0,-3 7 1 16,0-2 0-16,-2 1 1 0,-5 5 1 16,-4-4 2-16,-1-3-4 0,-1-1 1 15,4-5 2-15,1 0-2 0,-5 0 1 16,5-4-1-16,-3 4 2 0,5-3-1 0,0-5 3 15,4 3 3-15,2-4 3 16,-2 0 4-16,2 0 0 0,-1 0 0 16,1 0-5-16,-2 0-3 0,2-4-2 15,0-8-1-15,3-4-2 0,5-6 0 0,3 5 1 16,-1 0-1-16,3 3 0 0,-2-2 0 16,1 3 0-16,2-1 1 0,-2 2 0 15,1-2 1-15,-3 5 1 0,-1-2 3 16,1-1-2-16,-4 5 1 0,2-4 2 15,-3 4-1-15,-2 4 2 0,0-1-1 0,-3 4-4 16,1-4 0-16,3 1-2 0,-2 0-3 16,1 0 0-16,-3 3 0 15,0-2-2-15,0 2 2 0,1 0-3 16,0 0 1-16,1 0 1 0,-1-3 0 0,1 3 0 16,-1 0-1-16,1 0 0 0,-1 0 0 15,1 0 0-15,-1 0 2 0,-1 0 0 16,0 0-1-16,2 0 1 0,-2 0 1 15,0 0 2-15,0 3-2 0,0 0 0 16,-5 8 0-16,1-2 1 0,-1-2-2 0,0 3-2 16,-1 0 4-16,2-3-2 0,1-3-2 15,0 5 2-15,3-4-2 0,-2-1 0 16,2 7 2-16,2-4-2 0,5 4 2 16,7 2 0-16,1-6-1 0,2-3-3 15,-2-1 0-15,4-3-7 0,1 0-10 16,0 0-6-16,6-1-6 0,-3-3-5 15,-7 2-1-15,-1-1-2 0,-5 1-3 16,-6 1-4-16,1 0-11 0,-5 1-36 16</inkml:trace>
  <inkml:trace contextRef="#ctx0" brushRef="#br0" timeOffset="256224.6004">26152 11173 138 0,'0'0'46'0,"0"0"-5"0,0 0-11 16,0 0-11-16,0 0-6 0,0 0-6 15,0 0-2-15,0 0-4 0,0 0-7 16,-15-3-14-16,14 3-19 0,-1-1-27 15,1 1-24-15</inkml:trace>
  <inkml:trace contextRef="#ctx0" brushRef="#br0" timeOffset="257718.8395">18583 12199 139 0,'0'0'48'0,"0"0"-6"0,0 0-10 15,0 0-8-15,0 0-6 0,0 0-1 16,0 0 3-16,0 0 6 0,0 0 4 16,0 0-1-16,-19-72-1 0,19 72-8 15,0-2-6-15,0 0-6 0,0 1-1 16,-1 0-4-16,1-1 1 0,0 0-4 15,-2 1 0-15,2 1 1 0,-1-2-1 16,1 2 2-16,-2 0-1 0,2 0 1 16,0 0-1-16,0 3-1 0,0 3 1 0,0 7-1 15,0 3 1-15,5-2-1 0,-1 2 1 16,2-5 0-16,3 1 2 0,-2-5-1 16,1 4-1-16,0-4 1 0,-4-4-2 15,1 0 2-15,-5-3 3 0,0 0 0 16,0 0 2-16,1 0 2 0,6 0 0 15,2-2-2-15,1-7-2 0,6-5-3 0,-5-1-1 16,1-2 0-16,-1-1-1 16,0 0 0-16,0-2-2 0,4 1 0 15,-1-1-2-15,1 0 0 0,0 2-4 0,0 0-2 16,1 1-4-16,-2 2-5 0,-3 6 1 16,0 0-3-16,-4 3-7 0,-2 3-9 15,-1 1-12-15,-4 2-15 0,0-2 2 16,0 2-11-16,4 0-4 0,-1 2-12 15</inkml:trace>
  <inkml:trace contextRef="#ctx0" brushRef="#br0" timeOffset="258140.6834">18421 12351 437 0,'0'0'58'0,"0"0"-14"0,0 0-16 15,0 0-10-15,0 0-7 0,0 0-6 16,0 0-3-16,0 0-4 0,0 0-2 16,0 0-1-16,-6-9 1 0,6 9 3 15,0 0 2-15,0 0 0 0,6 6 0 16,3 5 0-16,-1-4-1 0,1 4-1 15,0-2 1-15,-1-1-1 0,3 1 1 16,-1 0 1-16,3-2 0 0,1 3 0 16,-2-6 1-16,2 2-2 0,2-3 0 0,-3-1 0 15,7 1 0-15,-1-3 1 0,3 0-1 16,4-5 1-16,-3-4 0 0,0-2 0 16,-1-2-1-16,1-2 1 0,-3-5-1 15,2-1 1-15,-2-2-1 0,1-3-1 16,0-1-2-16,2-2-1 0,0 2-3 0,1 0-2 15,0 4-3-15,2 3-5 0,0 2-7 16,-1 4-13-16,-2 5-16 0,-1 1-28 16,1 5-32-16,-7 3-70 15</inkml:trace>
  <inkml:trace contextRef="#ctx0" brushRef="#br0" timeOffset="262483.6415">26542 10950 114 0,'0'0'42'0,"0"0"-5"16,0 0-2-16,0 0-1 0,0 0 1 15,0 0-1-15,0 0 5 0,0 0-4 0,-9-79-2 16,9 79-6-16,-2-2-8 0,2 2-2 16,0-1-7-16,0 0-4 0,0-1-4 15,0 1-3-15,0-1 0 0,0 2 0 16,0-1 1-16,0 1 1 0,0 0 0 15,8 6 0-15,1 6-1 0,1 3 1 0,3 2-1 16,-3-2 0-16,1 5 0 16,0-2 0-16,-1-1 2 0,-1 2-2 15,2-1 0-15,-5-6 1 0,1 2-1 16,-1-2 0-16,0-3 0 0,-3-1 0 0,0-3 1 16,-2-3 0-16,2 1 2 0,-1 1-2 15,0-1 6-15,-2-3 2 0,0 0 7 16,0 0 2-16,2 0-2 0,-2 1-2 15,1-1-7-15,2-1-5 0,2-10-1 16,0-6 0-16,2-2 0 0,-2-3 0 0,1 2 1 16,0-1-2-16,-2-1 1 0,1-3-1 15,0 0 0-15,-1 0 0 0,2-1 2 16,-1 2-4-16,-1 1 4 16,0 9-4-16,0-3 0 0,-1 6 0 0,2 0 0 15,-2 1 0-15,-2 5-6 0,2 0-9 16,-3 5-19-16,0-1-29 0,0 1-18 15,4 0-15-15,1 3-23 0,5 9-68 16</inkml:trace>
  <inkml:trace contextRef="#ctx0" brushRef="#br0" timeOffset="263655.8595">26889 11155 73 0,'0'0'26'0,"0"0"-2"0,0 0-3 16,0 0-2-16,0 0 0 16,0 0-3-16,0 0 2 0,0 0 3 15,0 0 7-15,0-37 2 0,2 33 5 0,-2 4-2 16,0-2-4-16,0 2-4 0,0-1-3 16,1 0-5-16,-1-1-6 0,0 1-6 15,2-1-1-15,-2 2-5 0,0-2-1 16,0 2 0-16,0 0 0 0,0 0 1 15,0 0 1-15,0 0 0 0,0 0-2 0,0 0-1 16,0 7 2-16,0-2-2 16,1 8 2-16,4 1 0 0,2-7-1 15,0 4 3-15,-1-6-2 0,1 0 3 16,0 0-3-16,-4-4 2 0,1 2 1 0,1-3 1 16,1 0 2-16,4 0-4 0,0-1 3 15,-3-7-1-15,0-4 4 0,-2 4 1 16,3-5 5-16,-5 4 2 0,0-2-2 15,1 2 2-15,-2-3 0 0,1 1-3 16,-2 1 1-16,2-3-3 0,-3 7-4 0,2-4 2 16,-1 5-2-16,-1 0-1 0,2 1-2 15,-2 4-4-15,0-2-2 0,0 2-1 16,0 0 1-16,1 0 0 0,2 2 2 16,-2 10 0-16,0 6 1 0,-1 7 0 15,0-1 1-15,0 2 3 0,-2 2-4 16,-5 1 3-16,-1 0-5 0,-1 0 0 15,1 0 0-15,-2-1 0 0,1-3 1 16,2-2-3-16,0-7 2 0,2 2-1 16,3-8 2-16,-1 0 0 0,0 1 1 0,1-7 1 15,1 3 0-15,1-7 3 0,-2 0 1 16,2 0 1-16,0 2 1 0,-1-1 0 16,1-1-2-16,-2 0-1 0,2 0-2 15,-1 0 0-15,-2 0-1 0,-3-10-1 16,2 2 0-16,0-7 0 0,1 5-1 15,0-2 0-15,1 0-1 0,1 7 0 0,1-8-2 16,0 6-2-16,0 2-5 0,0 0-8 16,0 0-15-16,0 1-27 15,0 0-27-15,1 0-26 0,-1 4-30 0</inkml:trace>
  <inkml:trace contextRef="#ctx0" brushRef="#br0" timeOffset="263980.73">27340 11036 439 0,'0'0'47'15,"0"0"-15"-15,0 0-9 0,0 0-8 16,0 0-6-16,0 0-3 0,0 0-3 0,0 0-3 16,0 0 1-16,0 0-2 0,12-35 1 15,-6 30 0-15,5 2-2 0,0 0-1 16,0 1-2-16,4 0-2 0,-4 2-4 16,3-1 0-16,-2 1-5 0,2-2-1 15,-8 2-8-15,6 0-7 0,-6 0-10 16,5 0-18-16,-1 0-8 0,-5 0-5 15,-1 0-6-15,-4 0 6 0</inkml:trace>
  <inkml:trace contextRef="#ctx0" brushRef="#br0" timeOffset="264182.988">27317 11158 162 0,'0'0'47'16,"0"0"-7"-16,0 0-2 0,0 0-3 0,0 0-1 15,0 0 2-15,0 0 1 0,0 0-4 16,0 0-2-16,0 0-1 16,-7 38-8-16,20-34-6 0,4 0-10 15,8-3-1-15,0-1-4 0,1 0-3 0,0 0-8 16,1-3-11-16,1-2-29 0,0 4-35 16,-2-1-52-16,-1 2-119 0</inkml:trace>
  <inkml:trace contextRef="#ctx0" brushRef="#br0" timeOffset="265918.2698">27944 10876 275 0,'0'0'67'16,"0"0"-6"-16,0 0-13 0,0 0-8 0,0 0-13 15,0 0-6-15,0 0-6 0,0 0-4 16,0 0-2-16,0 0-4 16,0-40-2-16,0 39 0 0,0-1-5 15,0 0 1-15,0 2-1 0,0-1 0 0,0 1 1 16,0 0 2-16,3 6 1 0,6 8 0 16,2 3-2-16,-1-1 1 0,0 2-2 15,-1-1 1-15,-2 0 0 0,-1-1 0 16,2 1 0-16,-3-5 0 0,-1 2 0 15,0 0-1-15,-1-4 0 0,3 5 1 0,-2-4-1 16,1-2 2-16,-3 2-1 16,3-3 1-16,-2 0-1 0,-2-5 1 15,2 2-1-15,-3-5 3 0,0 0-1 0,0 0 2 16,2 0 1-16,-1 2-2 0,5-2 0 16,4-7-2-16,0-4-1 0,4-8 1 15,-2-1 1-15,-2-1 0 0,0-3-1 16,-1 0-1-16,-3-4 0 0,0 0-2 15,1 0 3-15,-2 1-1 0,1 0 0 16,0 2-4-16,0 0 1 0,0 4-3 0,-1 7 1 16,-2 4-7-16,0 3-14 0,0 4-26 15,-1 0-41-15,1 0-17 16,-1 3-11-16,7 0-12 0</inkml:trace>
  <inkml:trace contextRef="#ctx0" brushRef="#br0" timeOffset="267186.9732">28325 11112 261 0,'0'0'51'0,"0"0"-7"0,0 0-4 15,0 0-9-15,0 0-5 0,0 0-4 16,0 0-7-16,0 0-1 0,0 0-5 0,-16-64-5 16,16 64-5-16,0 0-2 0,-1-1 0 15,1 1 0-15,-1 0 3 0,1 0-2 16,0 3 1-16,-2 3 0 0,2 6-4 16,0 0 2-16,0-1 0 0,3 0 0 15,1-3 2-15,1 0-3 0,-1-4 2 16,2 3 1-16,-3-4-1 0,0 0 1 15,-1 0 1-15,-2-3 2 0,0 0 2 16,0 0 1-16,6 0 1 0,3 0-1 16,-2-4-3-16,3-7 0 0,-1 0 1 0,-1-1 3 15,1 2-1-15,-1-2 5 0,0-1-2 16,-1 6 4-16,2-5 7 0,-3 6-4 16,1-2 0-16,2 1-5 0,-4-1-6 15,3 2 0-15,-5 3-1 0,1 1 1 16,-4 2-1-16,0-1-3 0,0 1 2 0,2 0-4 15,-1-2 2-15,2 2 0 0,-2 0-1 16,0 0 0-16,5 0 1 16,-1 0-1-16,2 5 2 0,2 7-1 15,-5-3 1-15,0 6-2 0,-4 3 1 0,0 2 0 16,0 6 0-16,-6 0-1 0,0-2 2 16,-2 2 1-16,1 0-6 0,-1 0 3 15,2-1-4-15,0 0 1 0,1-4 1 16,2-6 1-16,0 0-1 0,2-6-1 15,0-4 1-15,1 1 1 0,0-6 2 0,-2 0 0 16,2 0 3-16,0 2 2 0,-1-1 2 16,1 0-1-16,0-1-2 15,-2 3-2-15,2-3 1 0,-1 0-2 16,-1-3-1-16,0-4 0 0,0 1-1 0,1-6 2 16,1 5-1-16,0-5-2 0,0 0 0 15,0 6-1-15,0-4 0 0,0 5-2 16,0 0-4-16,1 1-6 0,1 0-10 15,2 0-11-15,-1 1-6 0,4-1 0 16,-1 2 5-16,7-1 5 0,-2 2-5 0,3 1-4 16,6 0 1-16,-2-2 2 0,6 1 12 15,-3-3 12-15,1 0 5 0,-5-2 7 16,2 0 3-16,0-2 6 16,-8 2 6-16,1 0 12 0,2 0 10 0,-6 0 7 15,3-1 6-15,-2 2-2 0,-6 2 2 16,1 0-10-16,-4 3-1 0,0-2-14 15,0 2-9-15,2-1-6 0,-2 1-4 16,0 0 3-16,1 0-6 0,-1 0 5 16,-1 4-3-16,-5 8-3 0,-4 5 0 0,1 0 0 15,0 1 0-15,2 0-1 0,-1 0 1 16,3-4-2-16,1 1-1 0,-1 0-1 16,4-4-3-16,-2 0-3 0,3 0-4 15,0-6 0-15,0 4 0 0,0 1 1 16,0-7 6-16,7 0 4 0,4-3 3 0,3-2 3 15,3-7 1-15,2-5 2 0,-4-6 4 16,0 1 2-16,-1-2 2 16,-2-4-1-16,-1 1 0 0,-4 0-4 15,0 1 7-15,-3 8-4 0,-2 4-2 0,-2 1-2 16,0 3-9-16,0 0-10 0,-3-2-10 16,-11 6-29-16,-7 3-52 0,-6 3-138 15</inkml:trace>
  <inkml:trace contextRef="#ctx0" brushRef="#br0" timeOffset="268415.5703">28957 10911 260 0,'0'0'52'0,"0"0"-6"16,0 0-7-16,0 0-4 0,0 0-5 15,0 0-5-15,0 0-8 0,0 0-5 16,0 0-4-16,-16-15-2 0,16 15-3 16,0 0 1-16,0 0 0 0,5-2-2 15,9 2-1-15,8 0 0 0,5 0-2 16,1 0 1-16,1-2 1 0,-1 2-2 15,3-1 0-15,-1-1-2 0,2 1-1 16,-2-1-3-16,-1-1-5 0,-10 1-10 0,3 1-7 16,-9 0-6-16,0 1-8 0,-1 0-9 15,-8 0-6-15,4 1-5 0,-6 4-7 16,-2 4-15-16</inkml:trace>
  <inkml:trace contextRef="#ctx0" brushRef="#br0" timeOffset="268716.8673">29191 10868 119 0,'0'0'32'16,"0"0"-3"-16,0 0-4 0,0 0-3 0,0 0-3 15,0 0-4-15,0 0-4 16,0 0-4-16,0 0-4 0,0 0-1 16,6-19-2-16,-4 17-4 0,-2 1-1 15,0-1-1-15,1 0 2 0,-1 2 0 0,0-1 1 16,0 1-1-16,0-2 1 0,2 2-3 16,-2 0-1-16,0 0-3 0,0 0-6 15,0 0-6-15,0 0-8 0,0 0-12 16,0 0-4-16,0 0-10 0</inkml:trace>
  <inkml:trace contextRef="#ctx0" brushRef="#br0" timeOffset="269020.5823">29191 10868 324 0</inkml:trace>
  <inkml:trace contextRef="#ctx0" brushRef="#br0" timeOffset="269202.8151">29191 10868 324 0,'-44'-42'55'0,"45"33"-15"0,3-2-8 0,-1 2-4 0,-1 4-7 0,-1 0-3 16,-1 5-1-16,0-1-4 0,0 1-3 15,0-1-3-15,0-1-2 0,0 0-4 16,2 1 0-16,-2 1-1 0,1 0 0 0,-1 0 1 15,2 0 0-15,-1 14 1 0,0 7 0 16,-1 6-1-16,0 2 0 16,0 1-1-16,0 0 1 0,-2 4-1 15,-1 0 1-15,0-3-2 0,0 1-1 0,1-3 1 16,2-2-3-16,0-1 0 0,0-8-10 16,0 2-5-16,0-8-13 0,0 2-18 15,0 4-21-15,2-7-28 0,-1 1-35 16</inkml:trace>
  <inkml:trace contextRef="#ctx0" brushRef="#br0" timeOffset="270895.1676">29813 10857 137 0,'0'0'25'0,"0"0"-1"0,0 0-1 16,0 0 1-16,0 0 1 0,0 0-2 16,0 0-3-16,0 0-1 0,0 0-2 15,6-68 2-15,-6 62-2 0,0-1 2 16,0 2 0-16,0-6-3 0,0 6-5 15,0 1-4-15,0 1-2 0,-3-1-3 0,0 1 1 16,0-1-3-16,-4-2 0 0,3 5-3 16,-2-1 0-16,-4 0-3 0,0 2 1 15,-5 0 1-15,-4 5 2 16,2 6 2-16,1 1-1 0,-1 3 0 0,2 2 0 16,1 3-1-16,1 0-1 0,2 1 2 15,0 0-1-15,2 0 2 0,1 1-1 16,2-2 1-16,2-5-3 0,1 0-1 15,1-5-2-15,1-5-1 0,1 5 3 16,0-5 0-16,3 1 3 0,4 0 2 0,6-4 3 16,5-2-3-16,2-2 1 0,4-5 3 15,-2-4 1-15,-2-1 3 0,-1-3 6 16,-4 3 2-16,-1-5 1 0,-2-1 1 16,-1-1-4-16,1 0-1 0,-4 0 1 15,0 6-1-15,-2-2 3 0,-1 6-3 0,-2-2-1 16,1 2-3-16,-2 4 0 15,-1 2-2-15,-1 3-2 0,0-2-3 16,0 2-6-16,0 0-3 0,0-1 0 16,0 1 1-16,2 0 1 0,-2 1 4 0,0 15 0 15,0 4-2-15,-2 4-1 0,-1 0-1 16,3-3-5-16,-1-5-1 0,1 2-4 16,0 0-1-16,1-1-5 0,4 0-4 15,-1-2-5-15,3-3 1 0,-2-3-4 16,6 2 0-16,-3-6 6 0,3-2 1 0,1 2 10 15,1-5 8-15,7 0 5 16,-4-2 4-16,6-5 4 0,-4-4 7 16,-5 1 6-16,0-2 5 0,-3-3 4 15,-1 2 3-15,-1-4-4 0,0-3-2 0,1 1-8 16,-1-4-3-16,4 1-2 0,-2-1-1 16,-1 0 4-16,2 2-4 0,-4 0 2 15,2 0-1-15,-3 0-3 0,0 7 0 16,-4-4 0-16,0 9-3 0,-2-6 0 15,1 2 2-15,-1 0-3 0,0 1-1 0,0 6 0 16,0 2-3-16,0 4-1 0,0-2-2 16,0 2-2-16,0-1-1 15,-3 1 1-15,-5 1 0 0,-2 10 3 16,-2 7 1-16,1 5-4 0,2 4 3 0,0 4-2 16,1 2 0-16,2 0-2 0,0 2-3 15,2-1-5-15,1-2-3 0,1-1-6 16,2-5-5-16,0-3 2 0,0-6-8 15,6-4-1-15,2-2-1 0,-3-5 0 16,10 2-5-16,1-7-5 0,5-1-4 0,8-1-5 16,0-10-3-16,0-4 11 0,0-3 2 15</inkml:trace>
  <inkml:trace contextRef="#ctx0" brushRef="#br0" timeOffset="271128.8082">30042 10903 371 0,'0'0'70'0,"0"0"-23"0,0 0-18 15,0 0-16-15,0 0-5 0,0 0-5 16,0 0-2-16,0 0-3 0,88-45-5 0,-62 38-6 15,2 3-15-15,-1-2-15 0,3 2-17 16,-1 0-27-16,0 2-27 16,-1-3-40-16</inkml:trace>
  <inkml:trace contextRef="#ctx0" brushRef="#br0" timeOffset="271325.4462">30402 10919 477 0,'0'0'36'0,"0"0"-17"16,0 0-7-16,0 0-8 0,0 0-7 16,0 0-9-16,0 0-28 0,0 0-39 15,0 0-61-15,0 0-120 0</inkml:trace>
  <inkml:trace contextRef="#ctx0" brushRef="#br0" timeOffset="271844.6192">29838 10750 106 0,'0'0'27'16,"0"0"-2"-16,0 0 0 0,0 0 6 0,0 0 6 16,0 0 0-16,0 0 3 15,0 0-5-15,0 0-6 0,40-58-1 0,-40 57-5 16,0-1-4-16,0 0-5 0,0 2-6 16,2-1-2-16,-2 1 1 0,0 0 1 15,1 0 1-15,-1 0-1 0,2 1 0 16,-1 10 2-16,1-1-2 0,-2 10 1 15,0 0-3-15,0 3-2 0,0 6 0 0,0 0-2 16,-2 0-1-16,-1 1 1 0,0 0-1 16,1 1-1-16,0-1 0 0,1-1 1 15,-1-2-1-15,1 0-2 0,-1-2 1 16,1-2-3-16,-1-7-2 0,1 2 2 16,-2 0-9-16,1-5-2 0,0 6-9 15,0-8-15-15,1 1-7 0,-1-1-20 16,1 1-8-16,-6 2-18 0,-4-2-16 15</inkml:trace>
  <inkml:trace contextRef="#ctx0" brushRef="#br0" timeOffset="272262.8829">29520 10680 323 0,'0'0'71'0,"0"0"-16"0,0 0-9 16,0 0-13-16,0 0-13 0,0 0-6 16,0 0-7-16,0 0-3 0,0 0-2 15,0 0 0-15,-18-32 1 0,14 44 0 0,-2 8 0 16,-1 5 0-16,1 5 0 0,2 2 0 16,0 1-2-16,1 4 0 0,0 2-2 15,0 2 2-15,1 0-1 0,-2 0 1 16,1-2-2-16,0-1 0 0,1-3 1 15,0-2-5-15,2-2-3 0,0-4-13 0,0-4-11 16,7-4-22-16,3-3-18 0,5-3-15 16,4-2-36-16,5-3-71 0</inkml:trace>
  <inkml:trace contextRef="#ctx0" brushRef="#br0" timeOffset="272460.8422">29793 11258 315 0,'0'0'9'0,"0"0"-11"15,0 0-19-15,0 0-18 0,0 0-21 0,0 0-49 16</inkml:trace>
  <inkml:trace contextRef="#ctx0" brushRef="#br0" timeOffset="275979.6377">29731 11548 132 0,'0'0'42'0,"0"0"-9"15,0 0-13-15,0 0-6 0,0 0-1 16,0 0 1-16,0 0 3 0,0 0-2 16,0 0-1-16,-55-11 2 0,55 11-1 15,-2 0 0-15,0 0 1 0,0 0 0 16,1 0-3-16,-1 0 1 0,1 0-2 15,-1 0 2-15,1 0 1 0,0 0 1 16,1 2-3-16,-2 0 2 0,2-1-4 0,0 5-1 16,0-1-3-16,2 2 0 0,8 4-3 15,4-6 1-15,5 4-2 0,0-5-1 16,5-1-1-16,1-3-4 0,4 2-2 16,-1-2-3-16,1 0-5 0,-1 0-8 15,0 0-8-15,-2 0-6 0,-8 0-9 16,0 0-7-16,-5 0-6 0,-3 0-7 15,0 3-9-15,-4-2-14 0</inkml:trace>
  <inkml:trace contextRef="#ctx0" brushRef="#br0" timeOffset="276743.3829">30214 11653 372 0,'0'0'43'0,"0"0"-12"16,0 0-7-16,0 0-5 0,0 0-5 15,43-85-4-15,-39 74-4 0,-1 1 0 16,-1 4-1-16,-2-5 0 0,0 5-4 15,0-4 2-15,0-1-2 0,-3 1 1 0,-3 3-1 16,4 4 0-16,-6-4-1 0,4 6 0 16,-8-1-1-16,-5 2 0 15,2 0 0-15,-6 7-1 0,2 4 0 0,3 1 0 16,-1 3-1-16,4 2 1 0,0-1 0 16,4-3 2-16,3-1-4 0,2-1 2 15,2 0-2-15,-1 0 1 0,3-6 0 16,0 5-2-16,0-5 3 0,0-1 0 15,0 5 2-15,3-7 0 0,0 2 1 16,5-4 1-16,0 0 1 0,5-6 1 0,3-6 1 16,-2-3 5-16,-2-3 3 0,0 0 7 15,-1-2 2-15,-2-2 1 0,-2 3-4 16,2 0-4-16,-5 6-5 0,2 0 1 16,-2 6-1-16,-2 3-2 0,1 1-2 15,-3 3-2-15,0-2-4 0,0 2-2 16,1 0 0-16,6 0 0 0,0 5 1 15,4 8 1-15,0 9 1 0,-1 3-2 16,-4 2 1-16,-3 4 0 0,-3-1 1 16,0 2-1-16,-3 0 0 0,-4-2 0 0,-4 1-1 15,0-2 0-15,-2 1 2 0,0-1 2 16,2 3-4-16,-2-2 3 0,1-1-4 16,2 0-1-16,0-3-1 0,3-2 1 15,1-7 1-15,1-1-1 0,2-5 2 16,2-7-1-16,1 2 1 0,0-6 1 15,-2 0 0-15,2 0 0 0,0 2 1 0,0 0 1 16,-1-1 1-16,1 1-1 0,0-1 0 16,0-1-1-16,0 2 0 15,0-2 0-15,-1-2 1 0,1-4-1 0,-4-8 0 16,2-4 0-16,-1-2-2 0,0 1 2 16,2-1-1-16,1-1 1 0,0-1 1 15,0-6-6-15,0 1 3 0,4 0-5 16,5 3 3-16,1-2-4 0,3 1-7 15,6 0-12-15,4-1-17 0,2 1-28 0,4 2-56 16,1-3-145-16</inkml:trace>
  <inkml:trace contextRef="#ctx0" brushRef="#br0" timeOffset="278646.7685">3004 7248 23 0,'0'0'13'16,"0"0"-4"-16,0 0-1 0,0 0-8 15,0 0-2-15,44-78 0 0,-31 60 0 16,1 1-1-16,1-1 4 0,2 2 1 0,1-1-1 15,2 0-1-15,0-1 0 0,6-2 0 16,3-3-1-16,3 0-4 16,4-4-1-16,0-4-1 0,8-1-8 15,2-2 4-15</inkml:trace>
  <inkml:trace contextRef="#ctx0" brushRef="#br0" timeOffset="280778.996">2769 7288 5 0,'0'0'9'0,"0"0"-4"16,16-120 0-16,-12 77 1 0,-1-3-1 16,-2-4-5-16,-1-3 3 0,0 0 1 15,0-2-4-15,-3 5 6 0,-5 3-6 16,-1 3 1-16,-1 5 0 0,-3-1-4 15,0 2 3-15,0 1-3 0,-3 2 6 0,-1-4 1 16,4 1-4-16,-6-2-6 0,6-3-1 16,-3-4-2-16,3-1 2 15,1-1 3-15,1 0-8 0,5 2 6 16</inkml:trace>
  <inkml:trace contextRef="#ctx0" brushRef="#br0" timeOffset="280980.5645">2760 5126 0 0,'0'0'0'0</inkml:trace>
  <inkml:trace contextRef="#ctx0" brushRef="#br0" timeOffset="285808.5276">19590 13080 132 0,'0'0'37'0,"0"0"5"15,0 0 0-15,0 0-3 0,0 0-7 16,0 0-8-16,0 0-6 0,0 0-3 15,0 0-4-15,-9-15-3 0,7 12-1 16,2 3-2-16,0-1-2 0,0 1 3 0,0 0 3 16,0 0 1-16,2 0 0 0,10 0 2 15,3 4-3-15,6 0 2 0,-1-1-2 16,0 0-2-16,0-1-2 0,3-2-2 16,0 1 0-16,3-1-1 0,2 0-1 15,0 0 0-15,5 0-1 0,0 0-1 16,2-3 0-16,1-3 0 0,2-1 0 15,-2 2-3-15,-1-1 0 0,-5 0-2 16,-1 0-1-16,-11 1-2 0,0 1 0 16,-8 2 1-16,-6 1 2 0,2 1-1 0,-6 0 0 15,0-2-1-15,0 2-1 0,2 0 3 16,-2 0-2-16,0 0-1 0,0 0-4 16,-15 3-3-16,-7 6-7 0,-5 4-12 15,-2-3-7-15,-1-1-5 0,1-1-3 16,0-2 6-16,0-4-1 0,4 0 9 0,1-2 8 15,-1 0 11-15,4-4 11 0,0-2 6 16,-1-2 0-16,1 0 0 16,2 1 0-16,-1-1 4 0,5 3 3 15,1-1 8-15,5 4 7 0,-1-3 6 0,3 0 3 16,2 4-5-16,3 0-5 0,-3-3-7 16,1 3-5-16,-1-1 3 0,1 0 1 15,4 2 5-15,-1-1 2 16,1 1 1-16,-2 0-1 0,1 0-4 0,0-1-4 15,-1 1-2-15,2 0-6 0,-1 0 6 0,1 0 3 16,0 0 6-16,10 0 3 0,8 0-6 16,8 2-6-16,2 2-10 0,4 1 0 15,0-1 0-15,4 1-2 0,1-1-2 16,7 1-9-16,1-1-22 0,4 1-27 16,-3-2-26-16,2 0-33 0</inkml:trace>
  <inkml:trace contextRef="#ctx0" brushRef="#br0" timeOffset="286787.9624">21997 13080 22 0,'0'0'7'15,"0"0"-1"-15,0 0 1 0,0 0-2 16,0 0-1-16,0 0-1 0,0 0-2 16,0 0-3-16,0 0-2 0,-22-18 0 15,20 17 1-15,0 1 2 0,1 0 1 16,-1 0 1-16,2-1 0 0,-1 1 1 15,1 0 4-15,-1 0 2 0,1 0 3 16,-2 0 5-16,2 0 2 0,-1 0 1 16,1 0-1-16,0 0-4 0,0 0 0 0,0 0-2 15,0 0 2-15,0 0 3 0,3 0-2 16,9 0 2-16,0 0-4 0,7 0-4 16,-2 0-1-16,3 0-2 0,5 0-1 15,-3 1-3-15,-1 3 2 0,4-3-1 16,-1 1 1-16,0-1-1 0,2 1-3 0,1-1-2 15,1 0 0-15,2 1-1 0,2 0 1 16,3-2 1-16,-1 0-2 16,4 0-3-16,-1 0-1 0,3 0-1 15,0-4-1-15,3 0 2 0,-2 0-4 0,-2-1-2 16,-4 0-1-16,-2 1-3 0,-7 1 3 16,-7 0 3-16,-1 1 3 0,-7 0 2 15,-7 2 3-15,2 0 0 0,-6 0 3 16,0 0 1-16,0 0 2 0,1 0 0 15,-1-1 1-15,0 1-3 0,0-1-1 0,-3-3-1 16,-7 2-3-16,-6-3 2 0,5 4 0 16,-8-3-1-16,9 3 1 15,4 0-3-15,2 1-7 0,-2-2-14 16,-1 0-12-16,-6 1-21 0</inkml:trace>
  <inkml:trace contextRef="#ctx0" brushRef="#br0" timeOffset="287287.4872">22060 13121 113 0,'0'0'26'0,"0"0"-2"0,0 0 3 15,0 0 4-15,0 0 1 0,0 0 0 16,0 0-4-16,0 0-5 0,0 0-7 15,-14-48-2-15,14 44-5 0,0 0-1 16,3 0-2-16,2 1-1 0,-1 2-1 16,7-2 0-16,4 2-2 0,4-1-2 0,3 2 1 15,-1 0-1-15,4 0 1 0,1 0 1 16,1 0 0-16,3 0-2 0,2 0 0 16,2 0 1-16,0 0-1 15,1-1 0-15,1-4-3 0,1 0-1 0,1-1-3 16,-1 2-1-16,-3-3 0 0,-2 3 1 0,-4-1 1 15,-9 2 3-15,-8 0 1 16,-5 3-1-16,-6 0 2 0,0-1-1 16,0 1-2-16,-2 0 1 0,-11 0-1 15,-10 0 1-15,-9 7 2 0,-8 1 0 0,-5 0 1 16,-2 2 0-16,-3 1-1 0,1-2 1 16,3 0 0-16,4 0 1 0,6-3 1 15,5 0-1-15,11-3 0 0,3 2-1 16,8-3 0-16,4-1-1 0,0 1-2 15,5-2-2-15,-1 0 4 0,1 2 0 0,11 1-2 16,8 4 0-16,11-3-3 0,8-1 0 16,4-3-11-16,4 0-16 0,5 0-5 15,1 0-21-15,-3 0-11 0,3 0-7 16</inkml:trace>
  <inkml:trace contextRef="#ctx0" brushRef="#br0" timeOffset="288487.5964">24424 12977 156 0,'0'0'37'16,"0"0"-1"-16,0 0-5 0,0 0-7 16,0 0-8-16,0 0-6 0,0 0-3 15,0 0-3-15,0 0-2 16,0 0 1-16,-6-13 1 0,6 13 6 0,0-2 0 16,0 2 4-16,1-1-2 0,13 1 1 15,4-1-2-15,7-1-3 0,1 1-3 16,0-1-2-16,3 1-3 0,3-2 0 15,0 0 0-15,2 0-1 0,-2-1-1 16,-2 0-1-16,-1 1-2 0,-3-2-1 0,-5 3 1 16,-3-2-1-16,-5 3 0 0,-1 0 2 15,1-1-2-15,-3-1 2 0,1 1 3 16,-6 0 0-16,-1 2 2 0,-4 0-4 16,0-1 2-16,0 1-4 0,0-2-1 15,0-3 3-15,-3-4-4 0,-12-1 0 16,-6 0-4-16,-6 5-4 0,-5 5-5 15,-5 0-5-15,-1 3-6 0,-1 6-2 16,0 0 1-16,1 4-1 0,4-1-1 16,2-1 5-16,4 1 4 0,3 0 8 0,1-2 7 15,2 0 6-15,2-2 2 0,7-2 2 16,0 0 2-16,3-2 1 0,0-1 2 16,1 2 5-16,3-4 5 0,2 0 8 15,4-1 10-15,-1 0 7 0,1 0 10 16,-2 0 3-16,1 0 4 0,-1 0-9 15,1 0-5-15,-1 0-17 0,2 0-8 16,-1 0-9-16,1-4-5 0,7-2 0 16,9-4-1-16,4 2 2 0,5-2-2 15,1 1-1-15,0 1 1 0,1-1 1 0,-1 2-1 16,2 0-2-16,-3 1-1 0,2-3 0 16,0 2 0-16,-1 2 0 0,-3-2-1 15,-2 1-1-15,-1 1-1 0,0 1-3 16,-2-1-1-16,2 1 0 0,-6 1-5 15,2-1-1-15,-6 3-3 0,-5-1-1 0,2 2 4 16,-7 0 3-16,0 0 2 0,0 0-2 16,1 0-8-16,-1 0-7 15,2 0-10-15,-2 0-3 0,-13 0-4 16,-8 0-1-16,-8 0 2 0,-5 5 8 0,-5 3 9 16,-3-1 11-16,-3 1 10 0,2 0 1 15,-1-2 4-15,2 0-1 0,5-1 4 16,2-1 3-16,5-1 5 0,8-1 6 15,3-2 4-15,5 1 6 0,8-1 2 16,0 0 2-16,6 0-2 0,-1 0-8 0,1 0-8 16,-2 0-6-16,1 0 1 0,-1 0 5 15,2 0 3-15,0 0 2 0,0 3-1 16,12 1-3-16,8 1-1 0,6-2-1 16,5-3-1-16,5 0-5 0,0 0-3 15,3-4-2-15,2-1-2 0,0 0 0 16,-2 3-3-16,1-2-3 0,-2 1-2 15,0 0-6-15,1 1-21 0,-1 1-41 16,1 1-77-16</inkml:trace>
  <inkml:trace contextRef="#ctx0" brushRef="#br0" timeOffset="289699.2054">27495 13060 141 0,'0'0'30'0,"0"0"2"0,0 0 2 15,0 0-2-15,0 0-7 0,0 0-6 16,0 0-8-16,0 0 0 0,0 0 0 16,28-46 3-16,-17 44 5 0,8 1-1 15,-1 1-2-15,9 0 0 0,0-1-7 16,4 1 0-16,2-3-3 0,5 0-1 15,2-3-1-15,3 1-1 0,5-3 0 16,0 2 0-16,5-1-1 0,4-1-2 16,3 1-1-16,1-2-2 0,4 1 0 0,2 1 0 15,2-1 2-15,1 2-2 0,2 1 1 16,0-1-4-16,5 2-2 16,-2-3-2-16,2 1-7 0,-2-3 0 0,0 0 2 15,0 0-1-15,-2-3 8 0,-1 1-2 16,-7-1 1-16,-4 0 2 0,-9 2 1 0,-4 0 2 15,-8 3 2-15,-5 2 2 16,-5 0 0-16,-8 3 2 0,-4 1-2 16,-6-1-1-16,-6 2 0 0,5 0-1 15,-6 0-3-15,-1 0-4 0,2 0-2 0,-6 0 1 16,0 0 2-16,0 0 2 0,-1 9-3 16,-10 3-4-16,-4 3-11 0,-7-1-17 15,-4-5-15-15,-5 0-28 0</inkml:trace>
  <inkml:trace contextRef="#ctx0" brushRef="#br0" timeOffset="290135.8321">27665 13096 175 0,'0'0'46'0,"0"0"-12"0,0 0-3 0,0 0-5 16,0 0-5-16,0 0-3 0,0 0-1 15,0 0 1-15,0 0-2 0,0 0-1 0,72-25 0 16,-39 22-1-16,5 1-1 15,7 1-2-15,7-3-3 0,4 0-2 16,5-2-3-16,1-2 1 0,1-1 2 16,1-2-1-16,0-1-1 0,-1 2-1 0,1-2-2 15,0 0 0-15,-1-1-1 0,0 1-2 16,-3 0 0-16,-2 0-1 0,0 0 1 16,-5 1 1-16,1 1-5 0,-6 2 0 15,-1 3-5-15,-5-2-1 0,-1 4-3 16,-2 1-3-16,-5 2 5 0,1 0-4 0,0 0-6 15,0 5-4-15,-4 2-12 0,1 0-9 16,-3 0-5-16,-4 2-8 0,-5 0-4 16,-7-1-10-16</inkml:trace>
  <inkml:trace contextRef="#ctx0" brushRef="#br0" timeOffset="299730.9127">15247 14098 86 0,'0'0'26'0,"0"0"-1"0,0 0-7 0,0 0-5 16,0 0-4-16,0 0-2 0,0 0-1 15,0 0-4-15,0 0-6 0,0 0 2 16,-13-7 2-16,13 7 2 0,0 0 4 16,1 3-1-16,10 7-1 0,2 2 2 15,4 1 3-15,0-1-2 0,1-2 3 16,2 1 1-16,-1-2-2 0,1-1 0 15,0-1-5-15,2-4-3 0,0 1-1 16,-1-2 2-16,2 0-5 0,1-2-1 0,0 0-3 16,1 0-5-16,-1 0 1 0,-6 0 1 15,-1 0-2-15,-5 0 0 0,-8 0-1 16,6 0-4-16,-7 0 3 0,0 0 2 16,0 1 4-16,-3 7 5 0,-2 2 5 15,-15 4-1-15,-5 3-1 0,-5-1 1 16,-5-3 0-16,-3-1 0 0,-1-2 2 15,0-2-1-15,1-1 2 0,0-5-1 16,4 1 2-16,-1-3 1 0,3 0-1 16,0-7-1-16,5-1 1 0,0-1 0 0,1-2 1 15,3 1 1-15,0 1-1 0,4 0 1 16,0 1 2-16,6 1 3 0,2 3 2 16,4 0 3-16,-4-1-3 0,3 2-1 15,1 0-2-15,1 2-5 0,3 1-1 16,-2-2-4-16,2 2-2 0,0 0 1 0,-1 0 2 15,1 0 4-15,0 0 4 16,9 2-2-16,8 4-2 0,2 0-2 0,4 0 0 16,3 0-2-16,0-3 1 15,3 0 0-15,0 0-1 0,1-3 0 0,0 2-2 16,-1-2 3-16,-4 0-7 0,1 0 2 16,-9 0-3-16,1 0-1 0,2 0-4 15,-8 0-11-15,5 0-5 0,-5 0-4 16,-5 0-5-16,4 1 1 0,-5 1-8 15,0-2-11-15,1 1-11 0</inkml:trace>
  <inkml:trace contextRef="#ctx0" brushRef="#br0" timeOffset="299920.831">15317 14415 132 0,'0'0'12'0,"0"0"-6"0,0 0-4 15,0 0-2-15,0 0-3 0,0 0-7 16,94-17-10-16,-71 22-35 0</inkml:trace>
  <inkml:trace contextRef="#ctx0" brushRef="#br0" timeOffset="302027.0032">16757 14405 53 0,'0'0'20'0,"0"0"-1"0,0 0-1 16,0 0-4-16,0 0-6 0,0 0-4 0,0 0-2 15,0 0-2-15,0 0-1 0,-12-8 0 16,12 8-3-16,-3 0 1 16,3 0 2-16,0 0 1 0,0 0 2 15,-1 0 3-15,1 0-2 0,0 0 0 0,0 0 0 16,0 0 3-16,0 0 0 0,0 0 5 16,0 0-1-16,0 0 6 0,0 0 0 15,0 0 3-15,0 0 1 0,1 0-1 16,3 1-2-16,7 1-4 0,3 1-3 15,1-1 3-15,6 1-2 0,1-2 1 0,6-1-2 16,-1 2-5-16,6-2-4 0,1 0 3 16,3 0-4-16,1 2 2 0,5-2 0 15,5 0 1-15,5 0-2 16,2-4-1-16,3-2 1 0,0 0-1 0,-3-1 0 16,-6-1 0-16,0-1 0 0,-3 1-1 15,-2 2 1-15,-2 0-1 0,-2 0-1 16,-1 2 2-16,-3-2-1 0,-1 1 0 15,-1 0 2-15,-4 3-2 0,-1-2 1 16,0 3 0-16,-3 1-1 0,-2 0 0 0,1 0 0 16,-3 0 1-16,-1 0-3 0,-4 0 3 15,1 0-1-15,2 0 0 0,-7 0 0 16,9 0 1-16,-5 0-1 0,-2 0 1 16,5 0 0-16,-10 0-3 0,-4 0 2 15,0 0-2-15,-6 0-1 0,0 0-1 16,0 0 1-16,1 0 1 0,1 0 1 15,-1 0 2-15,2 0-1 0,-2 0-3 16,-1 0-1-16,2 0-1 0,-2 0-6 16,0 1-7-16,-9 7-8 0,-4 3-9 0,-4 1-12 15,2 1-13-15,-2-1-32 0</inkml:trace>
  <inkml:trace contextRef="#ctx0" brushRef="#br0" timeOffset="302509.0149">16907 14491 60 0,'0'0'24'16,"0"0"-4"-16,0 0 0 0,0 0 5 16,0 0 3-16,0 0 3 15,0 0-1-15,0 0-3 0,0 0-5 16,0 0 0-16,-47-22-1 0,47 21 1 0,0-1-1 16,9-3-2-16,10 1 1 0,12-1-1 15,2-1-5-15,7 0-1 0,2 0-2 16,3-1-4-16,0 0 1 0,1 1-1 15,2 0-3-15,2 0 1 0,0-1-3 16,2 2-2-16,0-1 0 0,-1-1 0 0,2 1-1 16,0 3 0-16,-3-1-2 0,0 1 1 15,-2 0 0-15,-3 2-2 0,-3 1 1 16,0 0-4-16,-5 0-2 16,-2 0 1-16,-2 0-1 0,-2 0-1 0,-11 0-1 15,-1 0-1-15,-5 1-1 0,-2 0 0 16,2 1-1-16,-4 0-3 0,1-1-9 15,-6 0-9-15,1 2-1 0,-6-3-2 16,3 0 5-16,0 3 5 0,0-1-4 16,1 1-8-16,-4 0-18 0</inkml:trace>
  <inkml:trace contextRef="#ctx0" brushRef="#br0" timeOffset="303003.2943">16797 14604 182 0,'0'0'45'0,"0"0"-4"16,0 0 1-16,0 0-1 0,0 0-5 15,0 0-9-15,0 0-8 0,0 0-4 0,0 0-5 16,0 0-1-16,-8-28 0 0,8 23-2 16,5 0 2-16,10-4 0 15,8-2-6-15,2 4 4 0,6-1-6 0,5 2 5 16,2 0 1-16,3-2-3 0,1 2-1 16,1-1 1-16,0 0-4 0,2 0 2 15,0-1-1-15,0 1-1 0,0-1 0 16,1 0-1-16,-3 1 1 0,1 1-1 15,0 0 2-15,1-1-2 0,0 3 0 16,1 1 0-16,2 1-3 0,-2-1 2 0,-1 3-1 16,-3 0 0-16,-4 0-2 0,-5 0 0 15,-4 4-2-15,1 0 1 0,-1 0-4 16,-4 0-1-16,-7-1-2 16,-1 0-1-16,-6-1 2 0,-7-2-5 0,2 1 0 15,-6-1-2-15,0 0-3 0,0 0 6 16,3 1 0-16,3 2-3 0,-2-1 3 15,2-1-1-15,-6-1 1 0,0 5-7 16,0 0-6-16,-6 2-19 0,2 2-14 16,-3-3-15-16</inkml:trace>
  <inkml:trace contextRef="#ctx0" brushRef="#br0" timeOffset="307602.9707">17548 14608 118 0,'0'0'34'0,"0"0"-4"0,0 0-4 0,0 0-2 16,0 0-2-16,0 0-1 0,0 0 1 15,0 0-2-15,0 0 0 0,-6-7-2 16,6 7-1-16,0-3-2 0,0 3-4 15,0-4 1-15,0 1-2 0,6-2 1 16,5-3 1-16,4 1-2 0,1-1-1 0,1 0-8 16,0 1 5-16,2 0-4 0,1 0 4 15,2-1-2-15,3 1 1 0,1 1-2 16,1 0-2-16,2 0 0 0,0-1-1 16,1 3-1-16,2 1 1 0,3 0-1 15,1 0-1-15,2-1-1 0,-1 3-1 16,2 0 2-16,-4 1-1 0,-3 0-3 15,0 0-1-15,-5 0-5 0,-1-2 2 16,-3 2 3-16,0 0 1 0,-1-2 0 16,0 0-1-16,-2-1-3 0,-4 1 2 0,-2-3 0 15,4 1 1-15,-8 1 1 0,6-3 1 16,-8 3 0-16,-3 1 3 0,1 1-1 16,-6 1 1-16,0-1-4 0,0 1-6 15,0 0-4-15,1 0-7 0,-1 0-3 16,-10 4-1-16,-7 8-10 0,-5 3-11 0,-3 1-10 15,-1-1-21-15</inkml:trace>
  <inkml:trace contextRef="#ctx0" brushRef="#br0" timeOffset="307995.0795">17451 14519 81 0,'0'0'35'0,"0"0"-2"0,0 0-6 16,0 0-2-16,0 0-5 0,0 0-2 15,0 0-4-15,0 0 0 0,0 0-3 16,0 0-2-16,-29-21-2 0,27 21-1 15,2-1 2-15,0 1 6 0,0 0 4 16,0 0 2-16,11 0 0 0,7 0-4 0,6 0-5 16,3 0 1-16,5 0-4 0,1-3-1 15,6 0-3-15,0-2-2 16,3-2-2-16,1 1-1 0,1-1 0 0,-1-1-1 16,2 2-1-16,-1 0-3 0,-1 0-2 15,-4 2-4-15,-3-1-6 0,-1 3-4 16,-3 0-8-16,-2 2-4 0,-3 0 0 15,-6 0-3-15,-4 0-2 0,0 0-13 16,-5 2-8-16,-1 0-20 0</inkml:trace>
  <inkml:trace contextRef="#ctx0" brushRef="#br0" timeOffset="311659.935">30050 7351 6 0,'0'0'8'0,"0"0"2"0,0 0 2 15,0 0-1-15,0 0-1 0,0 0 2 16,0 0-2-16,0 0 0 0,0 0 0 15,0 0-1-15,6-13 0 0,-6 11 2 0,0 2-1 16,0-2 1-16,2 2 2 0,-2-1 1 16,0 1 2-16,0-2 0 0,1 2 0 15,-1-1 1-15,0-1 2 0,0 2 0 16,2-1-1-16,-2 1-5 0,0-2-1 16,0 2-4-16,0-1-3 0,0 1-3 15,0-2-2-15,0 2-2 0,0-1-2 16,0 1 1-16,-6 0 1 0,0 0 0 15,-7 0 1-15,3 0 1 0,0 0-2 16,-2 1 2-16,3 4-4 0,1-1 4 0,-1 1-1 16,2-1 1-16,4-2 0 0,-3 2-3 15,3 0-1-15,0-1-2 0,0 0 1 16,3-3 1-16,-1 2 3 0,-2 3 2 16,2 0 0-16,0-1 2 0,1-4-2 15,-2 5 0-15,2 1 1 0,0 4 4 16,0 1 0-16,0-2 2 0,3 0 4 15,4 1-1-15,2 0 7 0,1-1-3 16,6 2-3-16,-2-2 0 0,2-2-6 16,2 1-1-16,0-2-1 0,1 0 1 0,-2 2-2 15,2-2 1-15,-6-1-1 0,1 0-3 16,-5 0-2-16,-4-2 2 0,1 3 0 16,-3-3 1-16,-1 0 0 0,2 2 1 15,-4-5 3-15,0 5 1 0,-4 2 2 16,-6 5 2-16,-5 0-1 0,-5-1-1 0,0-2-2 15,-2-3-3-15,5-1 0 0,0-2-2 16,7 0 1-16,4-3 0 16,0 1-2-16,0-1-5 0,1 0-9 15,0 0-18-15,1 0-36 0,2-2-31 0,2-8-30 16</inkml:trace>
  <inkml:trace contextRef="#ctx0" brushRef="#br0" timeOffset="311957.8241">30290 7544 253 0,'0'0'50'0,"0"0"-11"0,0 0-10 16,0 0-6-16,0 0-4 0,0 0-3 15,0 0-5-15,0 0-4 0,0 0-4 16,0 0-3-16,42-76-2 0,-33 71-1 0,2 2 1 16,4 0 0-16,-5 0-1 0,9 2-2 15,1-1-1-15,-2 2-6 0,2 0-5 16,-3 0-6-16,2 0-4 0,-2 0-12 16,5 0-4-16,-6 3-2 0,-3 0-9 15,-2 0-3-15,-6-1-14 0</inkml:trace>
  <inkml:trace contextRef="#ctx0" brushRef="#br0" timeOffset="312145.1239">30403 7621 201 0,'0'0'52'15,"0"0"0"-15,0 0-6 0,0 0-5 16,0 0-6-16,0 0-7 0,0 0-5 0,0 0-6 15,0 0-2-15,31 17-10 0,-5-17-4 16,3 0-11-16,4-2-13 16,3-3-24-16,4-2-29 0,-1-2-33 15,-1 1-51-15</inkml:trace>
  <inkml:trace contextRef="#ctx0" brushRef="#br0" timeOffset="312762.885">30886 7416 439 0,'0'0'48'0,"0"0"-11"0,0 0-11 16,0 0-9-16,0 0-10 0,0 0-4 15,0 0-4-15,0 0-6 0,0 0-1 16,0 0 0-16,0-30 1 0,0 32 6 16,0 10 0-16,0 8 0 0,-1 5 0 15,-1 2-1-15,2 1 1 0,0-1-1 0,0 2-2 16,2-2 1-16,1-1 2 15,0-2-2-15,0-6 1 0,1-5 0 16,-1-3-3-16,-2-6 2 0,1 0 1 16,-2-4 0-16,0 0 1 0,0 0 3 15,2 0 1-15,4 0 1 0,3-3 0 0,7-9-3 16,1-6-1-16,3-5 0 0,1-3 1 16,-1 0 3-16,-1 1 0 15,-5-2 2-15,1 5 0 0,-7 7 5 0,-3 4 3 16,-1 4 5-16,-2 2 0 0,-1 0-5 0,2 2-6 15,-3 3-3-15,0-1-3 16,0 1-3-16,0 0-1 0,1-2-7 16,-1 2-1-16,0 0 0 0,0 0 4 15,-4 8 3-15,-5 5 5 0,-1 7-1 0,-3 0-2 16,3 1-1-16,1 2-1 0,1 0-2 16,0-2-4-16,4-6-8 0,0 2-11 15,4-2-4-15,0-3-4 0,0 5 3 16,1-5 5-16,4-3-3 0,3 2 1 15,-1-5 3-15,4-1 4 0,-1-3 4 0,3 1 2 16,6-3-9-16,-1 0-15 0,7-5-8 16,-6-1-12-16,1-3-16 0</inkml:trace>
  <inkml:trace contextRef="#ctx0" brushRef="#br0" timeOffset="313115.0381">31320 7696 293 0,'0'0'65'16,"0"0"-20"-16,0 0-14 0,0 0-5 15,0 0-6-15,0 0 0 0,0 0-3 16,0-92-3-16,-4 67-2 0,-1-2 1 16,1 0-8-16,0 2 1 0,1 0 3 15,0 7 4-15,2 0 7 0,-2 0-2 16,3 5-4-16,-2-6-2 0,2 7-9 15,0 0 1-15,0 0-4 0,0 1 0 16,2 0 1-16,-1 7-4 0,2-1 2 16,-3 5-5-16,0-1 0 0,3 1 0 0,4 6 4 15,2 9 0-15,0 6 1 0,-4 4-1 16,2 3 1-16,-2 3 1 0,-2 2-2 16,-2 2-2-16,-1-1-3 0,0-3-9 15,0-8-8-15,0-2-2 0,0-7-3 16,2 0-4-16,0-1-5 0,1-2-18 0,2-1-12 15,-2-5-3-15,5 1-13 0,-2-4-8 16</inkml:trace>
  <inkml:trace contextRef="#ctx0" brushRef="#br0" timeOffset="313304.2119">31385 7570 173 0,'0'0'30'0,"0"0"-2"16,0 0-6-16,0 0-3 0,0 0-3 16,0 0 1-16,0 0-5 15,0 0-2-15,0 0-10 0,35 7-12 0,-12-7-21 16,6 0-23-16,-3-1-27 0,0-4-27 16</inkml:trace>
  <inkml:trace contextRef="#ctx0" brushRef="#br0" timeOffset="313582.8517">31593 7656 526 0,'0'0'49'15,"0"0"-16"-15,0 0-12 0,0 0-5 16,0 0-11-16,0 0-4 0,0 0-4 16,0 0-3-16,0 0-2 0,37-47-8 0,-9 41-3 15,7 2-3-15,4 1-8 0,2-1-3 16,1 3-3-16,0-2 0 0,1 1-4 16,-1 1 11-16,0 1-9 0,-3-2-9 15,-4 1 3-15,-9 1-23 0,-7 0-2 16,-7 0-13-16</inkml:trace>
  <inkml:trace contextRef="#ctx0" brushRef="#br0" timeOffset="313875.4769">31799 7477 406 0,'0'0'62'0,"0"0"-10"0,0 0-9 0,0 0-8 16,0 0-8-16,0 0-6 0,0 0-7 16,0 0-4-16,0 0-4 0,-22-65-3 15,21 63-3-15,1 0-4 16,0 2-1-16,0-1 0 0,0 1 1 0,0 0 3 16,0 14 1-16,0 5-2 0,4 8 0 15,0 1 1-15,1 4-2 0,-2 0 1 16,1 1-5-16,0 2-4 0,0-1-8 15,-1-1-4-15,0-3-10 0,0 0-17 16,-1-2-21-16,1 1-43 0,-3-2-58 0</inkml:trace>
  <inkml:trace contextRef="#ctx0" brushRef="#br0" timeOffset="314235.8371">32156 7450 623 0,'0'0'37'0,"0"0"-10"0,0 0-11 15,0 0-8-15,0 0-4 16,0 0-1-16,0 0-4 0,0 0-1 16,0 0-2-16,0 0-2 0,0-47 2 15,0 47 2-15,1 10 2 0,1 9 0 0,-1 5-1 16,1 0-1-16,-2 3 1 0,0 1-4 16,0-1 2-16,0 0 1 0,0 3-1 15,0-5 0-15,0-5-8 0,1-1-14 16,1-5-10-16,-1-2-16 0,5 7-23 15,-3-9-27-15,2 5-34 0,-2-5-45 0</inkml:trace>
  <inkml:trace contextRef="#ctx0" brushRef="#br0" timeOffset="314476.0105">32030 7832 532 0,'0'0'49'0,"0"0"-19"15,0 0-5-15,0 0-20 0,0 0-7 16,0 0-1-16,0 0-5 0,0 0-2 16,84-79-7-16,-69 75-8 0,2 2-8 15,2 2-12-15,-1 0-14 0,4 2-15 0,-6 3-2 16,-3 2-6-16,-1 2-6 15,-5 0-11-15</inkml:trace>
  <inkml:trace contextRef="#ctx0" brushRef="#br0" timeOffset="314920.0734">32101 8049 507 0,'0'0'62'0,"0"0"-21"16,0 0-17-16,0 0-2 0,0 0-12 15,0 0 2-15,0 0-4 0,0 0-3 0,0 0 0 16,0 0-3-16,-75-35 2 0,75 35-7 16,0 0 6-16,0-3-6 0,9 0 1 15,6-1 0-15,-2-1 0 0,6 3-2 16,2 2 2-16,-1 0-1 0,7 0 1 15,-8 0-1-15,-3 0-1 0,-4 0 0 0,-1 0 0 16,-1 2 1-16,-2 3-1 0,0 2 2 16,-4 3 2-16,-1 3-1 15,-3 2 2-15,-4 7 1 0,-12 0-1 16,-4 1 4-16,-5 0-3 0,-2 1 0 0,1-2-1 16,1-3-2-16,5-1 2 0,1-1-1 15,7-5-5-15,1-3 2 0,5-1-9 16,3-5 3-16,2 0-5 0,1-3-4 15,0 0-3-15,0 0 5 0,0 0 6 16,4 0 8-16,12 0 9 0,6 0-7 0,8-7 3 16,2-4-11-16,0-3-9 0,-3 0-14 15,1 1-18-15,-2-1-21 0,-1 5-26 16,-1 0-41-16</inkml:trace>
  <inkml:trace contextRef="#ctx0" brushRef="#br0" timeOffset="315743.2548">32658 7843 279 0,'0'0'34'0,"0"0"-7"16,0 0-4-16,0 0-8 16,0 0-5-16,0 0-4 0,0 0-3 15,0 0-1-15,0 0 3 0,-32-72-10 0,32 72 9 16,-4-2-10-16,1-2 11 0,0 2 0 16,-6 0 2-16,3 2 1 0,-5 0-1 15,-4 4-2-15,4 5-7 0,-4 2 6 16,2 3-9-16,2 0 7 0,-2 4 1 15,0 2 1-15,0 1-2 0,-2 2-1 0,5-3-2 16,3-3-3-16,2 0-1 0,4-7 1 16,1 3-4-16,0 1-2 0,0-5-2 15,4 0 0-15,2 0 3 0,1-3 3 16,2-3-3-16,1 0 2 0,-1-3 2 16,1 0 3-16,1 0 9 0,1-8 1 15,-4 2 9-15,4-4-6 0,-4-2 9 16,-2-2-9-16,1-7-1 0,1 3 3 15,0 1-2-15,-4 2 8 0,0 1 3 16,-1 5 5-16,-1-2-6 0,-1 0-5 0,-1 5 2 16,3 2-6-16,-3 4-4 0,0-2 0 15,0 2-10-15,0 0-1 0,1 0 1 16,1 0 5-16,2 10-3 0,2 3 4 16,0 5-5-16,0-4-2 0,-2 1 0 15,0-5-1-15,-1-1-3 0,0 4-4 16,1-4 1-16,1 0-5 0,-4-6 1 15,2 2 3-15,-3-5 6 0,0 0 6 16,0 0 3-16,2 0 2 0,2 0-2 16,6-5 0-16,0-7 0 0,2-4 2 0,1-4-3 15,-5 0-2-15,1-3 5 0,1-2-4 16,-4 2 8-16,-2-4 4 0,-1 2 0 16,-1-1 0-16,-2-1-2 15,1 0-2-15,-1 7-3 0,0 0 5 0,0 8 0 16,0 4 2-16,2 2-3 0,-2 6-4 0,0-1-3 15,0 1-2-15,0-1-4 0,0-1-3 16,0 0-2-16,0 2 0 0,0 0 2 16,1 0 1-16,-1 2 3 15,0 13 0-15,0 6 0 0,0 7-1 0,0-1 0 16,0-1 1-16,0 2 0 0,-1-3 0 16,-4 1 0-16,2-4 2 0,0-4-11 15,0-1-3-15,2-4-10 0,-1-1-5 16,2 1-9-16,0-2-8 0,0 0-7 15,2-2-12-15,4-2-11 0,0-1 7 0,1-1-16 16,3-4-19-16</inkml:trace>
  <inkml:trace contextRef="#ctx0" brushRef="#br0" timeOffset="315958.6668">32798 7893 350 0,'0'0'64'0,"0"0"-8"16,0 0-14-16,0 0-8 0,0 0-13 15,0 0-8-15,0 0-7 0,0 0-7 16,0 0-6-16,0 0-3 0,-29-34-10 16,42 27-14-16,0 0-15 0,3 2-17 15,1 1-19-15,-3 1-26 0,3-1-68 0</inkml:trace>
  <inkml:trace contextRef="#ctx0" brushRef="#br0" timeOffset="316475.7697">32769 7514 433 0,'0'0'47'0,"0"0"-22"0,0 0-2 16,0-81-6-16,3 64-1 0,1 7 2 15,1 0-7-15,0 0 2 0,-3 5 0 0,2-2-8 16,-1 1-6-16,1-1-3 0,2 2 0 16,2-1 0-16,0 1-3 0,-4 3-4 15,1 1-6-15,-5 1-3 0,0-2 3 16,0 2 3-16,6 0 4 0,-2 0 4 15,6 0 4-15,0 8 4 0,-2-3 4 0,-1 5 0 16,-2-5 0-16,0 4-4 0,-2 0 0 16,0-2-2-16,1 3 2 15,-3-1 3-15,2 0-2 0,-3 2-1 0,2-1 1 16,-2 2 1-16,0 6 2 0,-2 0 2 16,-2 6-5-16,1-9 2 0,-1 1-3 15,-1-1-1-15,2-3 1 0,0 5-1 16,-1-6 1-16,1-2-1 0,2 2 0 15,0-7-1-15,-1 1-1 0,2-1 0 16,0 1 0-16,0-1 0 0,0 6 1 0,2-8 1 16,7 3 0-16,5 0-1 0,-3-4 0 15,6-1-1-15,2 0-1 0,-4 0 1 16,6-6-2-16,-6 1 1 0,1 0 1 16,-2 0-2-16,-2 2 0 0,4-2 0 15,-5 2-3-15,-4 2-4 0,5 1-13 16,-6 0-15-16,5 0-21 0,2 4-28 15,-4 2-43-15</inkml:trace>
  <inkml:trace contextRef="#ctx0" brushRef="#br0" timeOffset="316720.2722">33162 7927 582 0,'0'0'21'15,"0"0"-13"-15,0 0-7 0,0 0-19 16,0 0-54-16,0 0-71 0,0 0-139 15</inkml:trace>
  <inkml:trace contextRef="#ctx0" brushRef="#br0" timeOffset="320803.663">30068 7974 33 0,'0'0'-27'0</inkml:trace>
  <inkml:trace contextRef="#ctx0" brushRef="#br0" timeOffset="321988.0583">29982 8045 257 0,'0'0'32'0,"0"0"-5"0,0 0-5 15,0 0 3-15,0 0 2 0,0 0 0 16,0 0-7-16,0 0-6 0,0 0-2 16,0 0 2-16,12-78-1 0,-11 74 1 15,4-5-4-15,-2 7-4 0,3-5-1 0,-1 1-2 16,1-1-2-16,1 2 0 15,1 0-2-15,1 0 0 0,0 1 1 16,0 0-2-16,-5 3 1 0,8 0 1 16,-6 1-5-16,4-3 0 0,3 3 1 0,0 0 2 15,5 0 4-15,2 4 2 0,6 2 0 16,-5 2-1-16,-2 1-3 0,-5-1-4 16,-3 0 0-16,-4 4 0 0,-2-2 1 15,0 5 5-15,-4 3-2 0,-1 2 2 16,0 4-3-16,-3-1 3 0,-6 0 1 0,-3-1 1 15,-1 0 2-15,-3-2-3 16,3-2-1-16,1-6-1 0,2 0 0 16,4-6-1-16,3-3 0 0,0 2 0 15,3-5 0-15,0 0 1 0,0 0 3 0,0 0 0 16,-2 0 5-16,0 0-1 0,2 0-1 16,0 0 0-16,0-2-5 0,0-10-2 15,7-6 2-15,2-5 2 0,3 2 1 16,1 1-2-16,-2 0-1 0,2 0-1 15,-1 1 2-15,0-2-2 0,2 4 3 0,-2-1 0 16,2-1 2-16,-2 3-4 0,-1 1 1 16,-1 4-3-16,-1 0 1 15,-3 4 0-15,-3 4 1 0,1-1-2 16,-4 4-2-16,0-1 0 0,0 1-1 0,2 0 0 16,-1 0-1-16,1 0 2 0,0 0 2 15,1 0-1-15,0 5 1 0,0 5-1 16,0 0 1-16,-2 0-1 0,1 0 0 15,-2 3 0-15,0 5-1 0,0 0 2 16,-5 5-1-16,-1-2-1 0,2-1 2 0,-3 1 2 16,1-1-4-16,2-5 4 0,1 3-4 15,0-6 2-15,1 2-1 0,2 0 1 16,0-2-1-16,0 5 0 0,2-8 0 16,5 3-2-16,-1-5-2 0,2-2 0 15,1 0-7-15,2-4-1 0,0 1 0 16,1-2 0-16,8 0-2 0,-3-2-15 15,8-4-18-15,-2 1-30 0,-1-2-34 16,2-1-34-16</inkml:trace>
  <inkml:trace contextRef="#ctx0" brushRef="#br0" timeOffset="322534.6846">30708 8227 416 0,'0'0'57'15,"0"0"-15"-15,0 0-18 0,0 0-15 16,0 0-5-16,0 0-4 0,0 0-1 15,0 0 1-15,0 0-3 0,0 0-1 0,48-35 0 16,-30 32-1-16,6-1 3 0,1 0 1 16,1 0-2-16,1-1 0 15,1-1-4-15,1 1-1 0,-2 0-8 0,-1 0-8 16,-7 2-7-16,-9 1-13 0,0 2-21 16,-4 0-9-16,-2 0 0 0,2 0 16 15,-6 7 25-15,-1 5 17 0,-10 4 4 16,-6 6-1-16,-3-1-1 0,-1-3 1 15,0 0 5-15,-1-1 3 0,3-4 4 16,2 1 3-16,7-5 3 0,-3-1 4 0,7-2 10 16,2-4 9-16,1 1 10 0,3-3 9 15,0 0 9-15,-2 0 3 0,2 0-1 16,-1 1-6-16,-1-1-8 0,1 0-11 16,0 2-5-16,1-2-5 0,-2 0-4 15,2 2-4-15,-1-2-5 0,1 0-4 16,0 0-4-16,0 0 0 0,0 1 3 15,0-1 0-15,0 2 0 0,10 2-2 16,-1-1-6-16,6 1 0 0,2 1 2 16,3-2-1-16,7 0 0 0,2-1-20 0,1-2-22 15,2 1-17-15,0 2-32 0,-2 1-33 16</inkml:trace>
  <inkml:trace contextRef="#ctx0" brushRef="#br0" timeOffset="324521.0944">31040 7904 0 0,'0'0'3'0,"0"0"-2"16,0 0-1-16,0 0 5 0,0 0-9 0,0 0-1 15</inkml:trace>
  <inkml:trace contextRef="#ctx0" brushRef="#br0" timeOffset="326718.5172">31390 8392 181 0,'0'0'48'0,"0"0"3"0,0 0-7 0,0 0 0 16,0 0-1-16,0 0-2 0,0 0-1 15,0 0-4-15,0 0-10 0,15-70-9 16,-15 69-3-16,2 0-5 0,-2-1-2 16,0 1-1-16,1-1-2 0,-1 2-2 15,0-2 0-15,0 2-1 0,2-1-2 0,-2 1 2 16,0 0 1-16,0 0 2 15,3 1-2-15,0 11 1 0,1 5 1 16,0 5-1-16,-1-1 1 0,3 0 0 16,-3 0-3-16,0 2 1 0,0 1 3 0,1 1-5 15,-1-3 5-15,0 1-5 0,-2-6-1 16,2-1 1-16,-1-3-1 0,2-3 0 16,-3 3 0-16,1-9 0 0,-1 1 0 15,1-1 0-15,-1 1 1 0,0-3 1 16,1 3 2-16,-2-5 2 0,0 0 2 0,0 0-3 15,3 0-1-15,3-5-2 16,0-8 0-16,2-5-1 0,-1-2 2 16,1-4-1-16,-1-3-5 0,1-5 4 15,3 0-5-15,-1-2 4 0,3 1 0 0,-2 1-3 16,2 2-1-16,-3 2 0 0,2 4 2 16,-5 9-1-16,-1 6-4 0,-3 5-9 15,-3 4-22-15,0-1-35 0,0 1-36 16,4 0-1-16,1 3-16 0,0 11-18 15</inkml:trace>
  <inkml:trace contextRef="#ctx0" brushRef="#br0" timeOffset="327762.8883">31572 8692 462 0,'0'0'33'0,"0"0"-11"0,0 0-8 0,0 0-6 15,0 0-4-15,0 0-4 0,0 0 0 16,0 0-1-16,0 0-1 0,0 0 0 15,24-31-1-15,-19 30 0 0,6 1 0 16,-1 0 2-16,1 0 1 0,3 3 0 16,-5 1 0-16,-4 1 0 0,3 0 0 0,-1 2 0 15,-1 1 0-15,-5-5 2 0,2 6 3 16,-3 4-1-16,0 4 2 0,0 6 0 16,-7-4-3-16,-3 2 0 0,-2-1-1 15,-2-1 0-15,2-4 0 0,3-3-1 16,-1-1 0-16,6-6-1 0,-2 2-1 15,0 0 1-15,3-4 0 0,0 0-1 0,3-3 0 16,0 0 0-16,0 0 1 16,0 2 1-16,0-2 2 0,-1 0 1 15,1 0-2-15,0 0-1 0,0-9-1 0,7-7 0 16,4-3 3-16,1 1-2 0,0 0 2 16,0 1-2-16,2-2 0 0,-2 4 3 15,-2 3-1-15,-2 0 1 0,-3 5 2 16,1-1 0-16,0-1 0 0,-3 7-1 15,3-4-1-15,-3 3-2 0,0 0 0 0,3-3-1 16,-2 4-2-16,1-1 0 0,5 1 1 16,-6 0-1-16,0 1 1 0,1-1-1 15,-5 2 0-15,0-2-1 16,0 2 0-16,1 0 0 0,1 0-1 0,-1 0-1 16,2 0 0-16,-1 5 1 0,-2 6 1 15,-2 7 1-15,-8 3 0 0,-6 5 2 16,-4-1-3-16,0 5-5 0,-1-3-4 15,2 3-6-15,2-1-11 0,6-1-6 16,2-5-4-16,4-4 2 0,4-3 5 0,1-6 7 16,0-6 5-16,0 5 6 0,1-6 7 15,8 0 3-15,0 2 6 0,5-5 0 16,4 0 2-16,0-3 5 0,3-5 5 16,-2 1 5-16,-2-2 10 0,-3-1-3 15,1 3-2-15,-2-3-7 0,-3 3-3 0,3-1 0 16,-1 0 0-16,-5 1 0 15,4-1-1-15,-3 1-1 0,-5 4 0 16,-1 0 2-16,-2 3-2 0,0 0-3 16,0 0-4-16,2 0-4 0,-2-1-3 0,0 1-2 15,1 0 1-15,-1 0-2 0,0 0 2 16,0 9 2-16,-5 4-1 0,-1 6 2 16,-2 1-2-16,1-2 0 0,2 0-1 15,0-3 1-15,2 0-2 0,2-4 0 16,-1-1-4-16,1 3-1 0,1-8-3 0,0 2 0 15,0-3-2-15,0 2 0 16,0-1 1-16,0 1 3 0,0-6 4 16,0 0 2-16,0 0 3 0,0 0 1 15,4 0 0-15,5 0 1 0,2-8 4 0,1-4 0 16,-3-3 4-16,-1-1-2 0,-2-3 0 16,-2 4 0-16,-1 0 4 0,-1 3 3 15,-2-1 3-15,1 3-3 0,-1 3 0 16,2 3-5-16,-2 4-3 0,0-1-3 15,0 1-4-15,0-2-4 0,0 2-2 16,0 0-4-16,-9 3-10 0,-10 10-25 0,-5 5-46 16,-3 3-71-16,-1 2-119 0</inkml:trace>
  <inkml:trace contextRef="#ctx0" brushRef="#br0" timeOffset="328375.5321">31981 8914 350 0,'0'0'42'0,"0"0"-15"0,0 0-7 15,0 0-2-15,0 0-4 0,0 0 1 16,0 0 1-16,0 0-3 16,0 0-2-16,0 0-2 0,48-86 1 15,-42 71-5-15,-1-1 3 0,1 0-5 0,0-4 0 16,-2-1 1-16,1 1-2 0,-3 0 0 16,1-1 0-16,-1 5-1 0,-1-2 0 15,1 6 5-15,1 1 6 0,-1 2 0 16,0 4 1-16,-1 0-1 0,-1 5-4 15,0-1-3-15,0 1-3 0,0-2-3 0,2 2-4 16,-2 0 0-16,0 0 2 0,0 0 3 16,0 3 2-16,0 11 0 0,0 7 1 15,0 5-3-15,0 0 1 0,-7-1-1 16,2 2 1-16,-1-2-2 0,1 1 0 16,0 0-1-16,1-1-8 0,1-6 7 15,0 1-2-15,3-2-2 0,0-6 3 16,4 5-12-16,4-5-2 0,-2-5-3 15,5 1-21-15,5-4-3 0,3-2-14 16,3-2-21-16,4 0-13 0,-3 0-42 0</inkml:trace>
  <inkml:trace contextRef="#ctx0" brushRef="#br0" timeOffset="328619.9524">31912 8854 505 0,'0'0'31'0,"0"0"-16"0,0 0-4 15,0 0-12-15,0 0-5 0,94-53 4 16,-67 49-13-16,3 1-1 0,-1 3-20 0,0 0-9 15,0 0-14-15,0 0-10 0,-3 0-16 16,0 0-23-16</inkml:trace>
  <inkml:trace contextRef="#ctx0" brushRef="#br0" timeOffset="329315.7324">32335 8863 371 0,'0'0'80'0,"0"0"-14"0,0 0-18 16,0 0-14-16,0 0-12 0,0 0-4 16,0 0-6-16,0 0-2 0,0 0-3 15,0 0-3-15,-12-71-2 0,23 61-2 16,1 3-1-16,5-2 1 0,2 3-2 15,1 0 0-15,3 1 0 0,3 1-2 0,-3-1-1 16,3 0 1-16,-3 2 6 0,-6 0-6 16,0 0 8-16,-5 2 0 15,-1-2-9-15,0 1 5 0,2-1-12 16,-1 0-8-16,-6 2-13 0,0 1-22 0,-1 0-12 16,-1 0-18-16,1 0-29 0,-5 2-94 15</inkml:trace>
  <inkml:trace contextRef="#ctx0" brushRef="#br0" timeOffset="329583.0937">32493 8669 559 0,'0'0'59'0,"0"0"-23"0,0 0-12 16,0 0-9-16,0 0-9 0,0 0-2 15,0 0-3-15,0 0-2 0,0 0-1 16,-9-15 1-16,9 15 0 0,0 4 3 16,0 13 0-16,0 5-1 0,0 8-1 0,0 1 0 15,0 0 0-15,0 2 0 0,0 1-2 16,0 0 0-16,-1-2-3 0,1 0-4 16,0-5-9-16,3-2-7 0,5-3-17 15,7-3-22-15,-5-6-37 0,-3-4-60 16,-2-4-108-16</inkml:trace>
  <inkml:trace contextRef="#ctx0" brushRef="#br0" timeOffset="332020.8745">32503 8385 86 0,'0'0'14'16,"0"0"-13"-16,0 0-10 0,0 0-10 0,0 0-18 15</inkml:trace>
  <inkml:trace contextRef="#ctx0" brushRef="#br0" timeOffset="332461.3797">32503 8385 6 0</inkml:trace>
  <inkml:trace contextRef="#ctx0" brushRef="#br0" timeOffset="332560.3371">32503 8385 6 0,'23'3'17'0,"-23"-3"-2"0,2 0-4 0,-2 0-5 0,1 0-4 0,-1 0 1 0,2 0-3 16,-2-1 0-16,1 1-1 0,-1 0-1 0,0 0-1 15,2 0-1-15,-2 0-1 0,1 0 2 16,-1 0-2-16,0 0 1 0,1 0-4 16,-1 0-3-16,0 0-3 0</inkml:trace>
  <inkml:trace contextRef="#ctx0" brushRef="#br0" timeOffset="335715.0366">32776 8781 225 0,'0'0'50'0,"0"0"-4"0,0 0-4 15,0 0 1-15,0 0 1 0,0 0-5 16,0 0-8-16,0 0-8 0,0 0-7 16,-5-82-5-16,0 75-3 0,2 3 0 15,2 1-2-15,-4 2-2 0,0-1-1 16,1 1-2-16,-7 1-1 0,1 0 1 15,-4 3-1-15,-4 6 0 0,4 1 1 16,1 4-2-16,1 0 1 0,2 1 0 16,3 2-1-16,1 1 0 0,2 2 0 0,4 1 0 15,0 0 1-15,3 2-1 0,4 0-1 16,5 1 2-16,2-1-2 0,2-2 0 16,3-3 0-16,-2-1 0 0,3-5-1 15,-7-4 2-15,3-2 2 0,-6-3 1 16,-5-2 3-16,6-1 0 0,-6 0 0 0,2-3-1 15,4-9 1-15,-4-5-1 0,1-7-1 16,-2-2 3-16,-2-1 0 16,-4 0 1-16,0-1-1 0,-1 2 1 15,-7 4-1-15,1 1 1 0,1 7 0 0,-2 0-3 16,3 5-1-16,2 4-2 0,-1-3-1 16,3 4-2-16,-2 0-6 0,1 0-10 15,2 4-12-15,0-1-15 0,-1 1-23 16,-2 8-41-16,-6 5-45 0</inkml:trace>
  <inkml:trace contextRef="#ctx0" brushRef="#br0" timeOffset="338023.5884">16966 14479 104 0,'0'0'37'0,"0"0"-7"0,0 0-1 15,0 0-1-15,0 0-5 0,0 0-2 0,0 0-7 16,0 0-3-16,0 0-8 0,0 0-4 16,-24-36 1-16,24 36-1 0,0 0 2 15,0-2 1-15,0 2 0 0,4 0 2 16,10 0 1-16,4 0 0 0,7 0 0 16,-4 0-1-16,0 0-3 0,2 0 3 15,1 2 5-15,5-1 0 0,3 1-1 16,4-1-2-16,3 2-5 0,4 0-1 15,2-1 1-15,3 1-2 0,1-2 1 16,3 1-1-16,5 0-2 0,5-2 0 0,1 0-3 16,6 0 0-16,-3 0-2 0,0 0 1 15,-4 0-1-15,-5 0 1 0,-5 0 2 16,-6 0 0-16,-5 0 1 0,-5 0 1 16,-4 0 0-16,-3 0 0 0,-9 0 0 15,-3-2 2-15,-5 0 1 0,-6 1 3 16,-1 1-1-16,-2-3 0 0,0 1 1 15,0-1-2-15,2 1-2 0,-5 0-2 16,-2-1-5-16,-8 0-5 0,-5 0-4 16,-3 3-6-16,-1 0-4 0,1 0-12 0,1 0-16 15,7 2-24-15</inkml:trace>
  <inkml:trace contextRef="#ctx0" brushRef="#br0" timeOffset="338515.6891">16700 14643 284 0,'0'0'62'15,"0"0"-11"-15,0 0-9 0,0 0-11 0,0 0-3 16,0 0-7-16,0 0-8 0,0 0-4 16,0 0-8-16,0 0-1 15,-36-17 3-15,36 16 0 0,12-1 4 0,7 0-1 16,5 1-3-16,3 0 2 0,4 0-2 16,1-3-1-16,4 1 2 0,2-1 0 15,6-5 3-15,3 2-2 0,3-1-3 16,5-4 0-16,-1 2-6 0,4-3 4 15,1 5-5-15,0-1 5 0,0 1 0 16,-1 4-1-16,0-1 0 0,-2 2-1 0,-3 1-1 16,-1 1 1-16,-6 1 0 0,0 0-1 15,-5 0 1-15,-4-1-1 0,-1 1-2 16,-3-4 1-16,1 2-1 0,-2-2-1 16,-1 1 1-16,0-1-2 0,-4 0-3 15,-1-3-2-15,-10 4-2 0,1 0 1 16,-5 0 7-16,-3 2 3 0,4 0 1 15,-9-1-4-15,2 2 0 0,-6 0-3 16,0-2-2-16,0 2-1 0,0 0-8 16,2 0-14-16,-2 0-30 0,-8 5-40 0</inkml:trace>
  <inkml:trace contextRef="#ctx0" brushRef="#br0" timeOffset="342000.9975">20706 14363 142 0,'0'0'18'16,"0"0"-3"-16,0 0-2 0,0 0-1 15,0 0-4-15,0 0-2 0,0 0 2 0,0 0-1 16,0 0-1-16,4 1-1 0,-4-1-3 16,0 0 0-16,0 0-2 15,0-1-2-15,0 1 0 0,0-2-1 16,0 2-1-16,0 0 2 0,0 0 0 0,0 0 1 16,6 0 1-16,-2 2 1 0,4 3 1 15,3 3 1-15,2-2-2 0,-1 2 1 16,2-3-1-16,1 0 0 0,0 0 0 15,6-1 0-15,-1-2 0 0,3 0 1 16,3-2-2-16,4 0 1 0,4 0-1 0,3-5 0 16,5 0 2-16,2-1-4 0,1 2-1 15,2-2 0-15,1 0-4 0,4-2-4 16,1 3 3-16,3-2-4 16,3 1-2-16,2-1 3 0,1 3-4 0,2 1-1 15,-2 2 4-15,0 1-2 0,-1 0 0 0,-4 4 0 16,-2 2-3-16,-3 3 2 15,-5 0 1-15,-3-1 3 0,-2 0 0 16,-1-2 1-16,2-2 0 0,2-1 7 16</inkml:trace>
  <inkml:trace contextRef="#ctx0" brushRef="#br0" timeOffset="342600.9337">21566 14575 173 0,'0'0'25'0,"0"0"-4"0,0 0-1 15,0 0-7-15,0 0-4 0,0 0-10 16,0 0 0-16,0 0 2 0,101-73 0 16,-69 68 0-16,4 2 1 0,5 0-7 15,4 1-1-15,1 0-2 0,5 1-6 16,-1 1-3-16,4-2-20 0,1 0-28 0,2-1-38 15</inkml:trace>
  <inkml:trace contextRef="#ctx0" brushRef="#br0" timeOffset="346580.7408">30749 10100 119 0,'0'0'22'0,"0"0"-12"15,0 0-6-15,0 0-5 0,0 0-6 16,0 0-5-16,0 0-3 0,0 0 2 16,0 0 1-16,-7-12-2 0,7 12-3 15,0 0-3-15,0 0-2 0,0 0 0 16</inkml:trace>
  <inkml:trace contextRef="#ctx0" brushRef="#br0" timeOffset="348695.2185">30710 10200 189 0,'0'0'45'0,"0"0"-2"0,0 0-6 16,0 0-6-16,0 0-6 0,0 0 1 16,0-79-1-16,0 66 1 0,0 8-3 15,0-1-1-15,0-1-3 0,0 7-2 16,0-1-3-16,0 1-3 0,0-1-3 0,0-1-5 15,0 1 1-15,0-1-4 0,0 1 1 16,0 0-1-16,0-1 0 0,0 1 0 16,0 1 0-16,-2-2 1 15,2 2-1-15,0 0 2 0,0 0-1 0,0 0 1 16,0 0-1-16,0 3 0 0,3 4 0 16,2 1 0-16,2-2-1 0,-1 2 0 15,1-4 1-15,5 5-1 0,-3-4-1 16,3 1 1-16,-3-2-1 0,2-2 2 15,1-1-1-15,1-1 1 0,4 0 0 0,-4 0 0 16,3-3 2-16,-7 0-2 0,1-2 0 16,-1-2 0-16,-3-1 1 15,2-5 0-15,-2 3 1 0,-2-4 0 0,-1 5 0 16,-1-3 0-16,-1-1 2 0,-1 7 0 16,0-7 3-16,0 7 5 0,0-1-1 15,0-4 1-15,0 6-4 0,0-2-4 16,0 3-2-16,0 4-1 0,0-1-2 15,0 1-2-15,0 0-2 0,0-2-1 16,0 2 2-16,0 0 1 0,0 0 2 0,2 7 0 16,2 7 0-16,-1 6 1 0,0 1-1 15,-2 4 0-15,-1 2-1 0,0 2 2 16,-1 4-2-16,-7 4 1 16,1 1 0-16,-4 1 0 0,2-1-2 0,0 0 1 15,0-3 1-15,3-2-2 0,0-3 1 16,0 0 1-16,1-5 4 0,2 1-4 15,1-9 4-15,-1 1-5 0,1-7 0 16,0-1-2-16,-1 1 3 0,1-7-2 16,2 1 1-16,0-5 2 0,-1 0-1 0,1 0 2 15,0 2-2-15,-2-1 3 0,2 0-2 16,-1 1 0-16,-1-2-1 0,1 0 1 16,-1 1 0-16,-3-1 0 0,-4-1-1 15,-1-3 0-15,0-7 0 0,1 0 0 16,2-2 1-16,0-6 0 0,2 6-6 0,2-4 5 15,2-1-5-15,-1-2 5 0,2-4 0 16,0 3-3-16,0-1 1 0,6 2-3 16,2 1 0-16,1 1-2 15,3 1-3-15,0 2-2 0,2 1-4 0,-1 0-7 16,4 4-8-16,1 1-14 0,1 3-14 16,2 2-10-16,-5 4-20 0,3 0-20 15,-4 0-52-15</inkml:trace>
  <inkml:trace contextRef="#ctx0" brushRef="#br0" timeOffset="349058.2314">31225 10211 417 0,'0'0'46'0,"0"0"-5"0,0 0-13 16,0 0-10-16,0 0-10 0,0 0-5 16,0 0-3-16,0 0 0 0,0 0-3 15,0 0-2-15,0-33-2 0,0 31 1 16,0 2 2-16,1-2 0 0,1 2 4 15,5 0 3-15,7-1-7 0,-2 1 3 16,8 0-4-16,-1-2-11 0,-6 2-9 16,4 0-8-16,-5 0-4 0,-2 0-3 0,2 0 0 15,-3 0-7-15,0 5-3 0,-6-3-1 16,0 5 4-16,-3 4 7 0,-6 4 1 16,-7 6-3-16</inkml:trace>
  <inkml:trace contextRef="#ctx0" brushRef="#br0" timeOffset="349247.1208">31145 10389 87 0,'0'0'52'16,"0"0"5"-16,0 0-4 0,0 0 0 15,0 0-3-15,0 0-2 0,0 0-5 0,0 0-2 16,0 0-8-16,-16 19-9 0,16-19-6 16,0 2-4-16,0-2-1 0,0 0-2 15,0 1-2-15,3-1-3 0,9 0-1 16,6 0-3-16,4-3-2 0,-1 0-2 15,2-2-3-15,1 1-13 0,2 0-15 0,0 2-31 16,-4 1-49-16,1 1-71 0</inkml:trace>
  <inkml:trace contextRef="#ctx0" brushRef="#br0" timeOffset="351179.4892">31488 10006 154 0,'0'0'35'16,"0"0"-9"-16,0 0-2 15,0 0-2-15,0 0 3 0,0 0-2 16,0 0-2-16,0 0-9 0,0 0-3 0,19-31-3 16,-19 30 4-16,1 1 4 0,-1-1 2 15,2 1-1-15,-2-2-4 0,0 2-3 16,1-2-1-16,-1 2 1 0,0 0-3 15,0 0 1-15,2-1-4 0,-2 1 1 16,0 0 4-16,1 0 1 0,-1 0 2 0,3 0 1 16,0 3 0-16,4 6-2 0,-1 5 1 15,-3-5-3-15,2 5-3 0,-2 1-1 16,2 0 0-16,-1 3 3 0,-1-2-3 16,0-1 1-16,-2-5-3 0,1 2-1 15,-1 1 2-15,0-1-2 0,1 0 0 0,-2-6 0 16,1 4 0-16,-1-3 0 15,0-2 0-15,2 2 0 0,-2-7 0 16,0 0 1-16,0 0-1 0,0 0 1 16,1 3 1-16,-1-2 1 0,0 1 3 0,0-1 0 15,0-1 2-15,2 2-2 0,-2-2-4 16,3-2 0-16,0-9 1 0,4-2 0 16,0-7 2-16,0 3-1 0,1-1 0 15,0 0-1-15,-1-1-1 0,2 0-2 16,-2 1 1-16,5 0-1 0,-2-1 0 0,2 1 0 15,2 2 0-15,1-1 0 0,-1 1 0 16,0 0-1-16,2 0 0 0,-4 1-1 16,2 0-5-16,-7 5 1 15,1-2-6-15,-2 4 0 0,-5 3-5 0,2 2-9 16,-3 3-26-16,0-1-36 0,0 1-42 16,0 1-84-16</inkml:trace>
  <inkml:trace contextRef="#ctx0" brushRef="#br0" timeOffset="351978.4339">31734 10350 278 0,'0'0'34'0,"0"0"-11"0,0 0-10 15,0 0-8-15,0 0-1 0,0 0-3 0,0 0 1 16,0 0 1-16,0 0-3 15,11-22 1-15,-11 22 0 0,0 0 0 16,0 0 1-16,-1 0 1 0,-9 2 0 16,0 8-1-16,-2-1 2 0,1 2-3 0,2-2 1 15,3-2-2-15,-3 4 3 0,4-4-3 16,2-4 2-16,0 7-1 0,3-6 0 16,-2 1 0-16,2 1 0 0,0-2 1 15,0 1-2-15,2 3 2 0,2 0-2 16,-1-4 2-16,6 0 2 0,-5-2-1 0,8-2-1 15,5 0-1-15,-3 0 1 0,8-5-1 16,-3-4 0-16,-3 0 1 0,-1-1 1 16,0-3 3-16,-5 4 4 15,2 0 8-15,-6 3 4 0,-2-2 7 0,2 1-3 16,-5 4-2-16,2-1-4 0,-3 4-4 16,0 0-4-16,0 0-3 0,3 0-4 15,-2-1-2-15,1-1-1 0,-2 1 0 16,1 1-1-16,-1-1-1 0,2 1-1 15,-2-2 1-15,1 2-1 0,3 0 1 0,-1 0 1 16,2 7-1-16,1 9 0 0,-3 0 0 16,1 7 1-16,-4 1-2 0,0 4 2 15,0-1 4-15,-7 5-4 16,-1 0 5-16,0 1-6 0,-4-1-1 0,2 2 1 16,0-4-1-16,-2 1 1 0,2-6-1 15,3-6 1-15,-1-3-2 0,3-7 2 16,2-4-1-16,-3 4 1 0,3-7 0 15,0 2 0-15,-7-2 1 0,-3-2 1 16,-3 0 0-16,-7-8 0 0,2-1 0 0,2-3 0 16,0-4 0-16,2 0 0 0,5-4 0 15,3 0-1-15,3 4 0 0,5-3-1 16,1 1-1-16,3 0 0 0,9-5-2 16,6 5-3-16,4 1-3 0,6 2-5 15,2 3-8-15,2 1-11 0,3-1-12 16,0 6-12-16,0 0-13 0,-2 5-18 15,-1 1-8-15,-4 0-13 0</inkml:trace>
  <inkml:trace contextRef="#ctx0" brushRef="#br0" timeOffset="352327.4419">32042 10555 394 0,'0'0'59'0,"0"0"-9"0,0 0-7 16,0 0-16-16,0 0-2 0,0 0-12 0,0 0-5 15,0 0-4-15,0 0-7 16,0 0 3-16,-3-4-5 0,-7 16 5 0,-6 5 1 16,3 3 0-16,1 1 1 15,-1 1-2-15,3 1-1 0,0-2-4 0,0 0 3 16,4-4-5-16,2-1 5 0,1-6-2 16,1-4 0-16,1 5-4 0,1-5-2 15,0 0 3-15,0 3 0 0,0-6 7 16,1 1-1-16,7-4 3 0,2 0-2 15,6-7 0-15,1-6 1 0,-1 0 0 0,-3-3 3 16,0-3 4-16,-3 1 7 0,-1 0-4 16,-1 0 5-16,-3 4-7 0,-1 0 0 15,-2 3-1-15,-1 0-1 0,0-2-1 16,-1 7-1-16,2 2-3 0,-2-1-3 16,0 0-5-16,0-2-8 0,-9-1-21 15,-7 8-55-15,-4 2-134 0,-6 9-68 16</inkml:trace>
  <inkml:trace contextRef="#ctx0" brushRef="#br0" timeOffset="353434.9651">32114 10223 128 0,'0'0'40'0,"0"0"-10"0,0 0 3 16,0 0-7-16,0 0 5 0,0 0 7 16,0 0-8-16,0 0 4 0,0 0-8 15,-13-23-2-15,12 22-2 0,1-1-6 16,-3-2-2-16,1-3 0 0,1 3-3 0,-1 1 0 15,2 3 0-15,-1-6-3 0,1 0 0 16,0 0-1-16,0-6-1 16,0 6-1-16,0-1-2 0,-2-6-1 15,2 7 0-15,0-8 0 0,0 1 1 0,0 2-1 16,0-1 0-16,0-2 0 0,0-3-2 16,0 5 1-16,3-4 1 0,-1 7-2 15,-2 4 0-15,1 0 2 0,-1 5-1 16,0-2 0-16,0 2 1 0,2-1 0 15,-2 0-1-15,1-1 0 0,-1 1-1 0,0-1-2 16,2 1 1-16,-2 0-1 0,1 1 0 16,-1-3 1-16,2 3 0 15,-2 0 0-15,1 0 1 0,2 0 0 0,1 11 0 16,-1-2 1-16,1 6-1 0,-1 3 0 16,2-2-1-16,-1 7 1 0,0-2 0 15,0-1 0-15,-1 4 0 0,-1-3 0 16,-1 2 0-16,1 0 0 0,-1-9-3 15,1 4 1-15,-1-6-2 0,2-2 1 16,0 2-1-16,-2-7-1 0,2 6-5 0,0-7-3 16,-1 1-7-16,5 1-6 0,-3-3-7 15,6-2-6-15,8-1-3 0,-1 0-11 16,9-7-3-16,-1-4-5 16,-2-3-9-16,-3-1 2 0,-1-1-2 0</inkml:trace>
  <inkml:trace contextRef="#ctx0" brushRef="#br0" timeOffset="353676.627">31980 10143 237 0,'0'0'72'0,"0"0"-2"0,0 0-9 0,0 0-11 16,0 0-11-16,0 0-12 0,0 0-12 0,0 0-6 15,0 0-2-15,0 0 0 0,67-25-6 16,-43 18 4-16,0-1-6 16,4 1 0-16,-1-1-2 0,1 1-3 15,2-1-5-15,2 0-8 0,3 0-18 0,-1 2-19 16,3 1-30-16,-12 1-33 0,-6 1-35 16</inkml:trace>
  <inkml:trace contextRef="#ctx0" brushRef="#br0" timeOffset="357562.8728">32402 10190 182 0,'0'0'47'16,"0"0"-4"-16,0 0-6 0,0 0-5 0,0 0-2 16,0 0 2-16,0 0-4 0,0 0-3 15,0 0-5-15,0 0-7 0,9-14-1 16,-9 12-2-16,1 1-4 0,-1-1 1 16,3 1-3-16,2-2-3 0,0-1 0 15,5-1-1-15,1 3 0 0,0-1 1 16,0 1-1-16,2 2-2 0,5 0 1 15,-5 0-2-15,4 0 7 0,-4 0-7 16,-3 0 5-16,2 0-2 0,-1 0-13 16,1 0 8-16,-2 2-14 0,1 0-3 0,1 1-5 15,1-3-2-15,-3 4-2 0,2-3 1 16,-8 1-7-16,3 0-5 0,-4-1-3 16,0 2-6-16,0 0-2 0,0 1-14 15</inkml:trace>
  <inkml:trace contextRef="#ctx0" brushRef="#br0" timeOffset="357927.6134">32520 10039 261 0,'0'0'63'15,"0"0"10"-15,0 0-15 0,0 0-18 0,0 0-9 16,0 0-12-16,0 0 1 0,0 0-2 16,0 0-5-16,0 0-8 15,-6-60-3-15,6 60-1 0,0 0 1 0,0 0 0 16,0 0 0-16,0 3-1 0,5 7 0 16,-1 4 0-16,2-1 3 0,1 7-1 15,0-1 1-15,-1 4-1 0,-1-1 6 16,-4 1-9-16,2 2 0 0,-3 5-1 15,2-1 1-15,-2 1-2 0,1 0 1 16,0-1-3-16,1 0 1 0,-2-3-1 0,1-2 7 16,1-2-10-16,0-5-3 0,1 2-7 15,0-3-8-15,0 1-8 0,3 4-19 16,0-7-13-16,0-2-23 0,-1-3-25 16,-3-5-26-16</inkml:trace>
  <inkml:trace contextRef="#ctx0" brushRef="#br0" timeOffset="358999.0474">32818 9990 212 0,'0'0'63'0,"0"0"-5"16,0 0-5-16,0 0-9 0,0 0-3 15,0 0-3-15,0 0-7 0,0 0-7 16,0 0-3-16,2-66-4 0,-4 65-2 15,2 1-5-15,-1-2-2 0,-1 2-5 16,0-2-4-16,2 2 1 0,-2 0 0 0,2 0 0 16,-1 2 2-16,1 5-1 0,-2 7 0 15,2 6 0-15,0 0-1 0,0 4 1 16,0-1-1-16,0-2-1 0,2-2-1 16,1 2 1-16,1-3-5 0,-1-2-2 15,-1-1 0-15,3 1-8 0,1-3-5 16,-2 2-11-16,2 1-15 0,-1-3-11 15,-2-2-7-15,3 4-7 0,-3-6 0 16,-1-4-7-16,-1-1 5 0,-1 0 5 16</inkml:trace>
  <inkml:trace contextRef="#ctx0" brushRef="#br0" timeOffset="359184.8119">32776 10293 149 0,'0'0'38'0,"0"0"0"0,0 0-1 16,0 0 1-16,0 0-2 0,0 0-7 16,0 0-10-16,0 0-6 15,0 0-6-15,-8 6-3 0,8-6 0 0,0 0-4 16,1 0-8-16,15 0-14 0,3 1-25 16,5 1-36-16,-1-1-57 0</inkml:trace>
  <inkml:trace contextRef="#ctx0" brushRef="#br0" timeOffset="359646.6753">32701 10623 528 0,'0'0'54'0,"0"0"-17"0,0 0-11 16,0 0-10-16,0 0-3 0,0 0-5 0,0 0-4 16,0 0-2-16,0 0-2 0,0 0 0 15,-27-31-1-15,27 28 0 0,3 0 1 16,8 0-1-16,1 0 1 0,-1 1 0 16,9 0-1-16,-8 1 0 0,8 1 1 15,-8 0 0-15,1 0-1 0,-2 0 1 0,0 0-2 16,0 0 1-16,-2 0 0 15,0 1 0-15,-1 3 1 0,1 0-2 16,-3 4 1-16,1 3 1 0,-4-3 0 16,0 9 0-16,-3 1 1 0,-2 1-1 0,-8 7 1 15,-3 0 0-15,-4-1 0 0,-1 0-1 16,0-5 0-16,0 1 0 0,4-3 1 16,1 0-1-16,4-6 0 0,2-1-1 15,2-4-1-15,2-2 0 0,2-1-3 16,1-4-3-16,0 0 0 0,0 0-1 0,0 2 1 15,0 4-1-15,0-1 1 0,3 0-2 16,3 0-5-16,6-5-9 0,9 0-13 16,2-3-15-16,6-3-18 15,0-3-31-15,-4 0-36 0</inkml:trace>
  <inkml:trace contextRef="#ctx0" brushRef="#br0" timeOffset="360318.599">33178 10019 225 0,'0'0'54'0,"0"0"-6"0,0 0-4 15,0 0-4-15,0 0-3 0,0 0-5 0,0 0-5 16,0 0-6-16,0 0-6 0,0 0-3 16,-22-48-6-16,16 48-2 0,-3 0 1 15,-6 4 0-15,-2 8 1 0,-2 4 1 16,3 4 0-16,0 3-2 0,2 0 2 15,1 5-4-15,0 1 0 0,3 1-3 0,2 4 1 16,3-3-1-16,2 3 1 0,1-2-2 16,2-2 2-16,0-3-4 0,0-2 1 15,3-4 0-15,4-1-2 16,2-2-3-16,0-2-7 0,4 3-15 0,-2-3-12 16,4 1-21-16,1 1-26 0,1-1-26 15,-1-2-30-15</inkml:trace>
  <inkml:trace contextRef="#ctx0" brushRef="#br0" timeOffset="360625.2144">33203 10337 234 0,'0'0'45'0,"0"0"-7"0,0 0-3 16,0 0-11-16,0 0-4 0,0 0-4 0,0 0-4 15,0 0-2-15,0 0-2 0,0 0-2 16,-15-17-2-16,15 17 1 0,0 0-2 16,0 0-1-16,0 0 1 0,0 0-2 15,0 0-1-15,0 0-1 0,0-1-2 16,6 1-2-16,0 0-5 0,6 0-12 15,5 0-7-15,-5 0-18 0,5 0-3 16,-7 0-14-16,3 3-11 0,3 0-11 16</inkml:trace>
  <inkml:trace contextRef="#ctx0" brushRef="#br0" timeOffset="361242.635">33504 10252 257 0,'0'0'34'0,"0"0"-5"0,0 0 0 16,0 0-5-16,0 0-1 0,0 0-2 0,0 0 0 16,0 0-4-16,0 0-6 0,0 0-7 15,-54-62-3-15,48 62-1 0,1 0-1 16,-7 0 2-16,-2 6-1 0,2 4 1 15,-4 4 0-15,4 1 1 0,0 0-1 16,1 0 0-16,4-4-1 0,-1 1 0 0,3-4 0 16,2-4-2-16,0 6 0 0,2-6 0 15,-1 1 0-15,1-1-2 0,1-4-1 16,-1 0 3-16,1 0 1 0,0 2 2 16,0-1 1-16,0 1 1 0,0-2 2 15,4 0 0-15,2 0 2 0,5 0 1 16,-1 0 2-16,-2-5 4 0,1 1 2 15,-6 0 0-15,5 0 1 0,-4 1-5 16,-1 0-4-16,6 0-2 0,-2 1-4 16,3 2-2-16,6 0 0 0,0 0 0 0,4 3 0 15,-4 6-1-15,0 2 0 0,-3 3-1 16,-1 3 2-16,-2 1-2 0,-2 2 1 16,-2 0 1-16,-3 2-1 0,-3 1 0 15,0 1 1-15,-3 2 1 0,-7 0-2 16,-6-1 4-16,-1 1-4 0,-6-2 1 0,1-2 1 15,0-4-2-15,2-3 0 16,0-3-1-16,8-4 2 0,3-4 1 16,6 0 1-16,3-4 1 0,-6 0 1 15,-3 0-2-15,-2-4 1 0,-1-5-1 0,4-3 0 16,4 3 0-16,0-7 0 0,2-2 2 16,2-2-2-16,0-7-1 0,6 4-2 15,3-1-7-15,4 0 3 0,1 3-9 16,5 0-2-16,0 1-9 0,1 2-17 15,2 1-11-15,0 2-22 0,2 0-20 0,1 1-7 16,1 0-12-16</inkml:trace>
  <inkml:trace contextRef="#ctx0" brushRef="#br0" timeOffset="361503.0762">33631 10218 244 0,'0'0'45'15,"0"0"-10"-15,0 0-10 0,0 0-11 16,0 0-7-16,0 0-5 0,0 0 1 0,0 0 2 16,0 0 3-16,-6 11 2 0,6 9-1 15,0 6-1-15,0-1-2 0,0 3 0 16,0-1-3-16,0 0 1 0,0 2 0 16,0 2 0-16,-1 1 2 0,-4 1-5 15,-3-1 2-15,-1 0-2 0,-1 0-1 0,-6-2 37 16,-2 0-2-16,-5-1-2 15,-2 2-2-15,-7-1-39 0,-3-2-12 16,-3 5-32-16,-3-5-53 0,0-1-167 16</inkml:trace>
  <inkml:trace contextRef="#ctx0" brushRef="#br0" timeOffset="362186.7378">32862 11548 452 0,'0'0'62'0,"0"0"-18"15,0 0-16-15,0 0-10 0,0 0-5 16,0 0-6-16,0 0-3 0,-20-83-1 16,25 69-1-16,1 0-2 0,1 0 1 15,2 2 0-15,2-3-2 0,-2-1 1 0,-2 5 0 16,-1-3 0-16,3 1 0 15,-4-1 0-15,4-5 1 0,-4 6-1 16,-1-2 0-16,2 0 0 0,-5 3 1 16,0-6-1-16,1 5 1 0,-2 1-4 0,0 0 3 15,0 6-2-15,0 2 3 0,0 4 0 16,0-2-1-16,0 2-1 0,0-2 1 16,0 2 3-16,0 0-3 0,0 0 3 15,0 9-2-15,-2 7 0 0,-2 6-1 16,-3 3 2-16,0-1-1 0,-2 4 0 15,-1 0 0-15,1 1 0 0,1 1-1 16,0-1-1-16,1-1 1 0,3-3-2 16,3-6 0-16,-1-1 0 0,2-7-1 15,0 2-3-15,0 3-7 0,7-3-13 0,6 2-11 16,3-6-11-16,3-3-12 0,4-5-9 16,-1-1-14-16,2-2-20 0,1-8-9 15</inkml:trace>
  <inkml:trace contextRef="#ctx0" brushRef="#br0" timeOffset="362436.8076">32820 11471 417 0,'0'0'61'0,"0"0"-15"0,0 0-15 16,0 0-12-16,0 0-5 0,0 0-6 0,0 0-2 16,53-79-2-16,-34 71-3 0,1 0-2 15,1 3-2-15,2-2-1 0,0 2-6 16,3 0-17-16,1 0-22 0,1 0-42 16,2 3-46-16,-1-4-126 0</inkml:trace>
  <inkml:trace contextRef="#ctx0" brushRef="#br0" timeOffset="362794.9765">33209 11161 455 0,'0'0'60'16,"0"0"-14"-16,0 0-13 0,0 0-13 0,0 0-6 15,0 0-3-15,0 0-5 16,0 0-1-16,0 0-1 0,0 0 3 0,62-73 0 16,-49 76-1-16,-1 3 0 15,-4 5-4-15,-2 4-1 0,-6 5 3 0,0 7-5 16,-6 2 4-16,-7 1-3 0,-4 1 0 16,-4-1 4-16,-3-1-9 0,1-2 1 15,2-1 1-15,3-2-1 0,1-1 4 16,5-1 1-16,3-8-1 0,3-1 0 15,1-5 0-15,3-4 0 0,1 1-1 0,1-5 1 16,0 0-2-16,0 0 2 0,1 0-1 16,12 0-2-16,6 0-4 15,9-5-11-15,3-4-9 0,4-2-15 16,2-1-24-16,3 0-39 0,2-1-77 0</inkml:trace>
  <inkml:trace contextRef="#ctx0" brushRef="#br0" timeOffset="365818.4541">21380 14318 132 0,'0'0'43'0,"0"0"-2"0,0 0 0 0,0 0-6 15,0 0-4-15,0 0-1 0,0 0 3 16,0 0 1-16,-15-65-2 0,15 65-6 16,-1-2-9-16,1 2-8 0,0-1-4 15,0-1-3-15,0 1-1 0,0-1 2 16,0 2-1-16,0-1 3 0,0 1-1 0,10 0 0 15,7 0 1-15,5 3-1 0,6 1-1 16,2 1 2-16,6-2 1 16,6 1-2-16,3-2 0 0,4 1-1 15,-1-3-3-15,2 2 1 0,-1-1 1 0,1-1-2 16,0 0 1-16,0 0-1 0,0 0 0 16,-2 0-3-16,-5 0 1 0,-2-1 0 15,-1-1 2-15,-2-1-4 0,-2 2 0 16,-1 0-2-16,-4 1-2 0,0 0 1 15,-4 0 3-15,1 0-1 0,-2 0 2 0,-9 0 1 16,3 0-2-16,-6 0 1 16,0 0-2-16,-1-2 2 0,-6 2 1 0,-1 0 1 15,-6 0 1-15,0-2-2 16,0 2-4-16,1-1-7 0,-1-4-13 0,0-3-11 16,-13-1-14-16,-4 0-19 0,-8 5-17 15,-7 2-28-15</inkml:trace>
  <inkml:trace contextRef="#ctx0" brushRef="#br0" timeOffset="366202.7276">21516 14423 193 0,'0'0'65'15,"0"0"-3"-15,0 0-6 0,0 0-8 16,0 0-3-16,0 0-7 0,0 0-13 16,0 0-7-16,0 0-9 0,0 0 0 0,-9-10-3 15,32 2 2-15,5 1 0 0,2 2-1 16,2-1 0-16,3 0 0 0,2 1-4 16,3-1 0-16,1 1-2 0,1 1 1 15,3 0-1-15,-2 0-1 0,0 3 0 16,-2 1-1-16,-2 0-1 0,-3 0-2 0,3 0 1 15,-3 0-1-15,2 0-1 0,1 0 3 16,1 0-4-16,1 0-3 16,-3 0-5-16,-2 0-2 0,-3-4 0 15,-10 3-3-15,-1-1 1 0,-10 2-6 0,-6 0-3 16,2 0-2-16,-8 0 3 0,0 0 1 16,0 0-3-16,0 0-12 0,0 0-10 15,-13 0-9-15,-10 3-6 0,-10 4-1 16</inkml:trace>
  <inkml:trace contextRef="#ctx0" brushRef="#br0" timeOffset="366515.5466">21597 14437 195 0,'0'0'60'0,"0"0"-8"0,0 0-4 15,0 0-11-15,0 0-2 0,0 0-9 16,0 0-1-16,0 0-5 0,0 0-1 0,0 0-1 16,-8 2-3-16,22-2-2 0,6 1-1 15,7 0-4-15,4 1 1 0,0-2-3 16,6 0 0-16,2 0-1 0,2 0-2 16,3-6-2-16,1 1-1 0,0-1 1 15,1-1-1-15,-1 1-2 0,-1 0-1 0,0-3-2 16,-1 5-1-16,2-2-2 15,-1 4-5-15,-1 0-6 0,-1 0-11 16,-3 2-15-16,-3 0-8 0,-4 0-7 16,-2 2-11-16,-10 2-19 0,2-1-35 0</inkml:trace>
  <inkml:trace contextRef="#ctx0" brushRef="#br0" timeOffset="380400.867">23160 13863 7 0,'0'0'11'0,"0"0"5"15,0 0 1-15,0 0-2 0,0 0-6 16,0 0-5-16,0 0-5 0,0 0-1 0,0 0-4 16,0 5-2-16,0-5-5 0,0 0-6 15,0 0-7-15</inkml:trace>
  <inkml:trace contextRef="#ctx0" brushRef="#br0" timeOffset="381494.7944">23193 13880 3 0,'0'0'8'0,"0"0"1"15,0 0 5-15,0 0 3 0,0 0 1 16,0 0 1-16,0 0 1 0,0 0-2 0,0 0 1 16,0 0 2-16,-7 13-5 0,7-13-2 15,0 0 2-15,0 2-2 0,0-2 1 16,0 0 2-16,0 1-2 0,0-1 0 16,0 0-1-16,0 0 3 0,0 2-1 15,0-2 1-15,0 0-3 0,0 0-5 16,0 0-2-16,1-2-3 0,2-2-2 15,3-4 2-15,-1 2 0 0,-4 1 5 16,4-3-2-16,-3 3 1 0,1-4-3 16,0-2-1-16,0 1-2 0,-2 1 1 0,1-2 1 15,1-4-1-15,-2 4 1 0,2-7-4 16,-2 0 2-16,1-1 0 0,1-7-1 16,1 3 0-16,-1 0-1 0,3-2-1 15,-2 1 1-15,2-2 0 0,1 1-1 16,0 0 2-16,-1 2 0 0,-2 7-1 0,1-1 1 15,-2 6-1-15,0 1 1 0,0-1-1 16,-1 0 2-16,2 1-1 0,-2 5 0 16,-1 1 2-16,-1 4 3 15,0-2-1-15,0 2 2 0,0-1-3 0,2-1 1 16,-2 1-2-16,0-1 2 0,1 1-2 16,-1-6 1-16,0 2-2 0,0 0 1 15,0 0-1-15,0 5 0 0,0-4 2 16,-1-1 3-16,-1 0-1 0,1 2 1 15,-2-1 0-15,-1 1-1 0,1 0 3 0,2 0-4 16,1 3 1-16,-2-2-2 16,2 2-2-16,-1-1 0 0,-1 1-1 15,1-2-1-15,-1 2-1 0,1-1-2 0,-1 1 0 16,1-1-2-16,-1 1 1 0,1 0-1 16,-3 0 3-16,-1 2 1 0,-2 4 3 15,0 8 0-15,3 3 2 0,-2 1-3 16,0 8 1-16,-1-2 2 0,1 2 2 15,2 3-1-15,-1 0 1 0,2 2-3 16,0-2 0-16,2 1 0 0,-1 1 0 0,2-2 0 16,0-2 1-16,0 0-2 0,0-2 0 15,3-1-1-15,2-3 1 0,1 1 2 16,-1-4-3-16,3-1 2 0,2-2-5 16,3-3 1-16,3-2-2 0,1-2 0 15,5-3 0-15,1-4-6 0,-1-1-4 16,4 0-7-16,1-6-8 0,2-5-19 15,1-4-6-15,4-1-14 0,0-5-17 16,0-7-20-16,-1-1-22 0</inkml:trace>
  <inkml:trace contextRef="#ctx0" brushRef="#br0" timeOffset="381867.1532">22913 13772 321 0,'0'0'47'15,"0"0"-5"-15,0 0-11 0,0 0-10 0,0 0-3 16,59-81-6-16,-36 70-3 0,0 1-1 16,3 3-2-16,0 1-1 0,2-1-1 15,-1 4-2-15,2-1 0 16,1 1-2-16,5-3 1 0,1-2 0 0,4 1-1 16,0-4-1-16,-1 3-2 0,0-4-3 15,-1 1-4-15,-2 2-7 0,-3 0-4 16,-1 0-8-16,-2 2-4 0,-4 1-7 15,-8 2-7-15,-1 1-9 0,-7 3-18 16,-3 0-11-16,3 0-17 0</inkml:trace>
  <inkml:trace contextRef="#ctx0" brushRef="#br0" timeOffset="382807.4936">23145 14042 139 0,'0'0'38'0,"0"0"-4"16,0 0-7-16,0 0-1 0,0 0 3 15,0 0 5-15,0 0 6 0,27-80-3 16,-23 72-8-16,-3-3-5 0,2 2-11 0,-2-2-6 16,1-5 0-16,-1 5-3 0,2-7 3 15,-1 0-1-15,-1 6-1 0,1-6 3 16,1-1-3-16,-2 1 2 0,4-4 0 16,-3-1-2-16,2 1-3 0,-2-1 0 15,1-1-2-15,0 2-1 0,0-3 2 16,0 2 0-16,0 2-1 0,-2 6 1 15,2-3 0-15,0 1-1 0,-2 5 0 16,5-5 1-16,-3 8-1 0,-2 5 1 16,1-1 0-16,-2 5 2 0,0-1-2 0,0 1 1 15,0-7-1-15,0 1 0 0,0 0-1 16,0 3 0-16,0 3 0 0,0-3 0 16,0 3-1-16,0-1 1 0,0-1 1 15,0 1-2-15,0-1 2 0,0 1-1 16,0-1 0-16,0 1 0 0,-2-1-1 0,2 0 0 15,-1 2 1-15,1-1 0 0,0 1 1 16,-2-2 0-16,2 2-1 0,0-1-1 16,-1 1 0-16,1 0 1 15,0 0 0-15,-3 0 2 0,2 1 1 0,-2 13 0 16,0 6 4-16,-1 6-3 0,1-1 4 16,0 5-1-16,1 0-1 0,1 2-1 15,-1 0-1-15,1-2 0 0,1 1-2 16,0-4-1-16,0-1 1 0,0-4-2 15,0-5 0-15,0-2 4 0,4 0-3 0,4-2 3 16,0 3-4-16,4-5-2 0,2-2 0 16,3-3-3-16,3-3-3 0,1-3-5 15,2 0-4-15,0 0-10 16,-1-5-5-16,0 1-13 0,1-2-12 0,-3-2-23 16,0-1-24-16,0-5-49 0</inkml:trace>
  <inkml:trace contextRef="#ctx0" brushRef="#br0" timeOffset="383149.6827">23102 13743 383 0,'0'0'0'0,"0"0"17"0,0 0-17 0,0 0 21 16,0 0 1-16,0 0-8 0,0 0-5 15,0 0-2-15,0 0-2 0,0 0 0 16,-19-24 1-16,20 23-2 0,13-1 3 0,6 2-5 15,5-2 2-15,4 1 0 0,1-3-2 16,7 0 1-16,2-1-6 16,2-5-8-16,5 0-18 0,-2 2-18 15,2-3-35-15,-1 2-45 0</inkml:trace>
  <inkml:trace contextRef="#ctx0" brushRef="#br0" timeOffset="410098.4887">19219 16787 183 0,'0'0'35'0,"0"0"8"0,0 0-3 16,0 0-11-16,0 0-9 0,0 0-7 15,0 0-10-15,0 0 3 0,0 0-3 16,-45-58-3-16,45 56-2 0,0 2 0 0,0 0-1 16,0 0 5-16,0 0-1 0,0 13 0 15,3 2 3-15,2 5 0 0,-1 2 2 16,0-1 0-16,2 1-2 0,-1-1 0 16,2 2 0-16,-2-3-1 0,4 2 3 15,-1-2-2-15,3 0 0 0,-1-2-1 0,0-1 2 16,-1-7-5-16,0 1 1 15,-1-2 0-15,1-4-1 0,3 2 1 16,1-6 1-16,4-1 2 0,4 0-2 16,1-6 0-16,3-6 1 0,1-5-2 0,1-4 0 15,1-1 0-15,-1-3-3 0,1-2 3 16,-1 1-3-16,-1-1-1 0,0 1 0 16,-1 2-2-16,-4 3 0 0,-1 4-8 15,-3 3-3-15,-6 5-10 0,2 2-10 16,-6 4-14-16,-4-1-11 0,2 3-25 0,-5 1-20 15</inkml:trace>
  <inkml:trace contextRef="#ctx0" brushRef="#br0" timeOffset="410566.5442">19201 17011 382 0,'0'0'45'0,"0"0"-10"15,0 0-5-15,0 0-8 0,0 0-8 16,0 0-7-16,0 0-5 0,0 0-2 15,0 0 0-15,-21-7 0 0,20 7 0 16,-1 1 1-16,2 10 1 0,0 4 0 0,0 5 1 16,0-5-2-16,3-1 3 0,3 1-3 15,0 0 0-15,1 3 0 0,3-1 2 16,-4-4-1-16,3-3 1 0,4-1-1 16,1 1-2-16,6-2 1 0,1-4 2 15,2-1-2-15,0-3 1 0,1 0-2 0,0-4 0 16,2-4 0-16,1-1 0 15,2-3-1-15,3-2-1 0,0-1-1 16,1-5 0-16,0 2-1 0,3-3-1 16,-3 0-1-16,-1-1-1 0,0 1-2 0,-3 2-1 15,-3-1 1-15,0 4-7 0,-4 1-6 16,-2 3-2-16,-5 3-12 0,-3 2-4 16,0-1-12-16,-3 3-9 0,1 1-15 15,-1-1-21-15</inkml:trace>
  <inkml:trace contextRef="#ctx0" brushRef="#br0" timeOffset="410815.839">19918 17130 87 0,'0'0'-8'0,"0"0"-23"15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7T05:44:36.15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569 3306 288 0,'0'0'68'0,"0"0"-8"0,0 0-8 16,0 0-13-16,0 0-9 0,0 0-6 0,0 0-5 15,0 0-5-15,0 0-4 0,-19-35-3 16,19 33-4-16,0 1-5 0,-1-1-2 16,1 2-3-16,0 0 0 0,0 0 1 15,0 0 1-15,0 0 4 0,0 0 2 16,0 8-1-16,4 2 2 0,2 4-2 0,0-1-2 15,-2-3 1-15,3 5 0 0,-1-1 1 16,0 2 0-16,3 3 1 0,-1-1 0 16,0 0-1-16,-3-5 2 15,1-1-4-15,-1-2 2 0,0 1-1 0,0-3-1 16,-1 2 0-16,0-1 2 0,-2-7-1 16,1 3 2-16,-3-5 0 0,0 0 0 15,0 0 2-15,1 2 3 0,1-2 2 16,-1 0 6-16,-1 2 4 0,2-2-1 15,1-2-6-15,2-10-4 0,2-8-5 0,1-5-2 16,0 0 0-16,2-1 1 0,-1 0-2 16,1 2 0-16,0 3 2 15,-1 0-2-15,-2 7 1 0,-1-1-1 0,-1 2-2 16,-1 1-1-16,1-3-6 0,-2 5 7 16,2 0-7-16,-2 2 3 0,-2 3-11 15,2 2-26-15,-3 3-34 0,0-2-18 16,0 2-33-16,7 0-5 0</inkml:trace>
  <inkml:trace contextRef="#ctx0" brushRef="#br0" timeOffset="317.2808">19981 3409 368 0,'0'0'38'0,"0"0"-11"0,0 0-14 15,0 0-10-15,0 0-7 0,0 0-1 16,0 0 2-16,0 0-1 0,0 0 3 0,0 0-4 15,48-3 1-15,-31 2 1 0,6-3-4 16,-2 1-6-16,-5 0-12 16,0 2-13-16,4 0-12 0,-7-1 4 15,7 0-8-15,-6 2-15 0,-8-1-8 0</inkml:trace>
  <inkml:trace contextRef="#ctx0" brushRef="#br0" timeOffset="523.3516">20045 3530 284 0,'0'0'72'0,"0"0"-11"0,0 0-8 15,0 0-12-15,0 0-11 16,0 0-8-16,0 0-6 0,0 0-5 0,0 0-5 16,0 0-1-16,-6 2-3 0,6-2 1 15,2 0-3-15,3 0-3 0,6-2-1 16,6 0-1-16,-5 2-2 0,6 0-10 15,1 0-15-15,1 7-40 0,6 2-44 16,-4 2-64-16</inkml:trace>
  <inkml:trace contextRef="#ctx0" brushRef="#br0" timeOffset="1368.2948">21063 3405 306 0,'0'0'49'0,"0"0"-5"16,0 0-4-16,0 0 4 0,0 0-7 15,0 0-12-15,-29-78 1 0,28 74-3 16,-4-6-5-16,4 6-2 0,-1-1-4 16,-2-4-6-16,1 5-2 0,2-1 0 0,0 3-1 15,1 2 0-15,-2-3 0 0,2 3-3 16,0-1 2-16,-1-1-2 0,1 2 1 16,-2-1 0-16,2 1-2 0,-1-2 0 15,1 2-1-15,0-1-1 0,0 1-3 16,0 0-3-16,0 0-1 0,0 0-1 0,0 0 5 15,0 1 2-15,0 12 3 16,0 5 1-16,1 6 0 0,2 1 0 16,0 0 0-16,2 1-2 0,1 0 1 15,0 1-3-15,0 1-1 0,0-1 3 0,2-2 0 16,-2 0-1-16,0-7-12 0,-2-4-10 16,-1-2-10-16,2-3-11 0,0 0-5 15,-3-4-22-15,3 2-18 0,0-4-34 16</inkml:trace>
  <inkml:trace contextRef="#ctx0" brushRef="#br0" timeOffset="2238.1264">21491 3355 421 0,'0'0'31'0,"0"0"-8"15,0 0-12-15,0 0-4 16,0 0-5-16,0 0-5 0,0 0-3 0,0 0-4 16,-85-54-4-16,80 54-2 0,-2 5 2 15,-4 5 5-15,2 5 3 0,-1 5 2 16,3 2 2-16,1-1-2 0,3-6 2 15,2 3-3-15,1-6-1 0,0 0-4 16,0 6-2-16,0-7 3 0,1 2-3 16,2-6 3-16,0-2 2 0,2 1 2 0,0 1 3 15,-2-4 0-15,0 0 0 0,0-1 0 16,1 0 1-16,3 2 4 0,2 1 3 16,-1-1 0-16,6 1-1 0,-6-2-4 15,5 3 1-15,-4-2 0 0,-1 1 1 16,1-1-2-16,-2 1-1 0,1-1-1 0,-5 0 0 15,4 2-1-15,-4-4 0 0,-2 2 3 16,2-1 3-16,-3-3 3 16,0 0 7-16,0 4 8 0,-1-1 7 15,-8 2 1-15,-3-1-3 0,-2-4-7 0,-8 0-3 16,2 0-3-16,-5-3-2 0,5-5-1 16,8 3-5-16,1-6-1 0,5 4 0 15,2-3-1-15,-1 1-3 0,4 5-3 16,1-7-4-16,0 1-3 0,7-5-5 15,9-1 0-15,6 1 1 0,7 1 3 0,1 1 3 16,3 2 0-16,1 4 2 16,-4-1-1-16,-1 1 2 0,-2 3 3 0,-2 1 1 15,-7 0-2-15,-1 2 2 0,-7 0 3 16,1-2 0-16,1 3 4 0,-8-1 2 16,2 1 6-16,-6 0 0 0,0-1-1 15,0 1-2-15,2 0-2 0,-1 0-4 16,2 0-3-16,-2 0 0 0,1 0-3 15,-2 0-3-15,0 0 0 0,1 0-3 16,-1 0 2-16,0 10 2 0,-4 6 0 0,-5 3 3 16,2 3-2-16,-2 1 2 0,1 0-1 15,1-1-2-15,2-4-4 0,4 2 1 16,1-3 0-16,0 2 0 0,0 2 3 16,3-6-2-16,2-1-4 0,4-3 0 15,-3-5-3-15,4 3-4 0,-1-5 1 16,4-4 1-16,6 0-2 0,1-2 8 15,4-11 6-15,-2-5 1 0,-5-3 8 16,0-7 0-16,-3-2 1 0,-4-1 8 16,-3 0 8-16,-4 0-2 0,-3 4-2 0,0 2-3 15,-8 3 8-15,-1 4-1 0,1 6 0 16,-3 3-13-16,2 2-19 0,5 5-8 16,-6 2-14-16,-1 0-19 0,-3 9-26 15,1 9-31-15,0 6-65 0</inkml:trace>
  <inkml:trace contextRef="#ctx0" brushRef="#br0" timeOffset="3008.7942">22227 3421 389 0,'0'0'51'0,"0"0"-18"15,0 0-16-15,0 0-15 0,0 0-16 16,0 0-5-16,0 0 2 0,0 0 5 16,0 0 7-16,-4-12 0 0,7 12-3 15,1 4 1-15,2 4 0 0,-3-1 6 16,1 3 2-16,-1 1 0 0,0-1 0 15,-3-5-1-15,0 5 0 0,0-4-1 16,0 1 1-16,0-1 0 0,0-6 3 0,0 0 0 16,0 0 4-16,0 1 2 0,0 0 3 15,0 0 2-15,0 2-1 0,0-2 5 16,0-1 2-16,0 1 2 0,0-1 4 16,0 0-2-16,0 2-6 0,0-2-6 15,-3 0-4-15,0-7-6 0,0-2 2 0,2-3-3 16,1 1-4-16,0-8-3 15,0 2-2-15,7-2 0 0,-1 5 4 16,2 1 0-16,3 2-4 0,-1 2-2 16,3 0-1-16,-2 2-1 0,-1 5 0 0,0-1-2 15,1 1 2-15,1 2 1 0,5 0 5 16,-6 0 3-16,4 5 0 0,-5 2 0 16,-2-2-2-16,1 6 1 0,-5-4-1 15,-2 3 4-15,-1 0 1 0,-1 2 0 16,0 5 3-16,-1-6 0 0,-4 4 1 0,3-7 1 15,-1-4 1-15,1 1 1 16,2-5 3-16,0 0 1 0,0 0 6 16,0 1 2-16,0-1 5 0,-1 0-1 15,1 1-3-15,-2-1-6 0,2 0-3 0,-1 0-6 16,1-2-5-16,0-11-2 0,0-5-1 16,0-4 0-16,3 2-2 0,5 1 1 15,1 1-3-15,6 1-1 0,-2 1 5 16,2 4-4-16,0-1 4 0,-2 8 0 15,-1-2-2-15,-4 5 0 0,4 2-3 16,-2-3 2-16,2 3 2 0,5 0-1 0,-4 7 3 16,1-2-1-16,-2 3-1 0,-3 3 1 15,-2-4-1-15,0 8 1 16,-4-1 2-16,-2-3 1 0,1 7 0 0,-2 0 1 16,0 0-2-16,-5 6 0 0,0-6 0 15,-1-5-2-15,0-1-5 0,2-3-8 16,2-4-27-16,0 4-24 0,2-3-36 15,0-1-47-15</inkml:trace>
  <inkml:trace contextRef="#ctx0" brushRef="#br0" timeOffset="3343.9292">22911 3253 622 0,'0'0'36'0,"0"0"-20"16,0 0-5-16,0 0-11 0,0 0 3 16,0 0 0-16,0 0-1 0,0 0-5 15,0 0-1-15,0 0 3 0,0-32-4 16,0 33 6-16,0 15-3 0,-6 8 0 0,-4 10 1 15,-1 6 0-15,-4 6 1 0,-4 2-1 16,-1 2 2-16,0 0-3 16,0-2 1-16,3-5-3 0,0-5 0 15,3-4-10-15,2-7-5 0,4-2-15 0,2-10-22 16,0-5-16-16,6-5-22 0,0-5-7 16,0 0-10-16,0 0-36 0</inkml:trace>
  <inkml:trace contextRef="#ctx0" brushRef="#br0" timeOffset="3804.038">23053 3585 497 0,'0'0'50'0,"0"0"-11"0,0 0-12 16,0 0-12-16,0 0-4 0,0 0-5 0,0 0-3 16,0 0-2-16,0 0-6 0,0 0-8 15,-10-47-4-15,4 47 1 0,-6 5 4 16,-3 7 3-16,-6 6 5 0,2 3-4 16,4 1 2-16,0-1-1 0,5-3-1 15,0-5 2-15,4 1-3 0,2-5 0 16,1-4-5-16,1 1-4 0,2-6-1 15,-1 0 0-15,1 4 6 0,0 3 3 16,0-3-1-16,0 2 5 0,0-4 2 16,4 1 5-16,4 1 5 0,0 1-2 0,4-2 0 15,2 2-1-15,-4-2-2 0,5 1 3 16,-6-1-4-16,-1 0 2 0,1 2 6 16,0-1 3-16,-2 1-1 0,-2-2-5 15,0 0-4-15,-5-3-4 0,0 0 6 16,0 0 3-16,0 6 6 0,0 3 4 15,-10 3 1-15,-3 0-1 0,-4-4-6 0,-3-2-5 16,-3-2-5-16,6 0-3 16,0-1-12-16,4-2-28 0,7 1-44 15,-3-2-68-15</inkml:trace>
  <inkml:trace contextRef="#ctx0" brushRef="#br0" timeOffset="5836.1529">24225 3393 457 0,'0'0'36'0,"0"0"-11"0,0 0-5 0,0 0 3 16,0 0 3-16,0 0-6 0,0 0-10 15,0 0-6-15,0 0-2 0,0-43-5 16,0 41-4-16,0 0-5 0,0 2 3 16,0 0 0-16,0 0 4 0,0 0 4 15,0 13 1-15,2 5 0 0,1 5 1 0,1-2 0 16,1 2 1-16,1 0-1 15,-1-1 0-15,4 1-1 0,-2 0 2 16,2-1-2-16,1-1 0 0,-1 0 0 16,-2-8-2-16,0-1 1 0,-2-4 1 0,0-1-1 15,-1 2 1-15,-2-7 1 0,1 1 2 16,-3-3 1-16,0 0 3 0,0 0 3 16,1 0 0-16,1 2 5 0,-1-2-2 15,4-2-2-15,-1-12-3 0,6-7-6 16,-1-9-3-16,1-3 1 0,1-1 0 0,-2 2 2 15,0 4-2-15,1 1-1 0,-4 0 0 16,-1 6 2-16,0 4-3 0,-1 3 2 16,-1 3-3-16,0 2-6 15,1-2 0-15,-3 6-11 0,1 2-20 0,-2 3-37 16,0 0-48-16,0 0-21 0,3 0-6 16</inkml:trace>
  <inkml:trace contextRef="#ctx0" brushRef="#br0" timeOffset="6575.9388">24564 3706 526 0,'0'0'44'0,"0"0"-12"16,0 0-7-16,0 0-7 0,0 0-7 15,0 0-3-15,0 0-3 0,0 0-2 16,0 0-3-16,0 0-2 0,-20-62-4 16,29 46 0-16,3 4 0 0,-3 2-1 15,4 4 1-15,-3 2 0 0,0 2 0 0,1 1 0 16,0 1-1-16,4 0 0 0,-7 0-5 15,7 7 2-15,-5 4 3 16,0 1 1-16,-1 6 4 0,-2 2 1 16,-3 0 0-16,-1 1 2 0,0 2 0 15,-3-2 1-15,0-4 1 0,0 0-1 0,0-1 0 16,0-4 4-16,-1-1-6 0,1-5 5 16,0-6-5-16,-2 0 1 0,2 0 0 15,0 0 3-15,-1 2 2 0,1-1 3 16,0 1 3-16,-2-1-3 0,2-1 2 0,0 0-8 15,-1 0 2-15,1 0-4 0,-2-1-1 16,1-12 1-16,-1 1 0 0,1-6 2 16,0 6 0-16,1-2 2 0,0-6-2 15,0 2 1-15,0-6-1 0,0 9 0 16,0-2 3-16,1 6 3 0,2-1-2 16,0-4-1-16,0 5-2 0,1-6-4 15,3 2 0-15,-3 4 1 0,2-2-1 16,-1 3 0-16,1 2 0 0,0 0-1 15,0 0 0-15,0 0 1 0,-3 6-3 0,2-1 1 16,-5 3 0-16,0-2-1 0,0 2 0 16,1 0-2-16,-1 0-1 0,0 0 1 15,2 0 2-15,-2 2 0 16,0 8 2-16,-2 7-1 0,-4 6 1 0,-1-2 0 16,-2 2 0-16,-1 0 0 0,0-1 1 15,0 0 0-15,3-7-2 0,1 1-3 16,4-5 0-16,2 2-1 0,0 3 1 15,2-2 0-15,7 2-1 0,3-4-5 16,2-2 1-16,-2-5 0 0,5-1 2 0,1-4-5 16,1 0-1-16,7 0-8 0,-3-4 0 15,0-1-14-15,2-3-17 0,-9 2-30 16,1-3-56-16</inkml:trace>
  <inkml:trace contextRef="#ctx0" brushRef="#br0" timeOffset="6905.2592">25287 3519 557 0,'0'0'42'0,"0"0"-14"15,0 0-9-15,0 0-11 0,0 0-8 16,0 0-3-16,0 0-3 0,0 0 1 16,0 0 1-16,0 0-4 0,39-32 3 15,-16 30-1-15,0 2-3 0,-1 0 2 16,0 0 1-16,1 0-6 0,-2 2-17 15,-4-1-25-15,-2 2-29 0,0 1-24 0,-8 1-16 16,3 0-26-16</inkml:trace>
  <inkml:trace contextRef="#ctx0" brushRef="#br0" timeOffset="7127.3013">25237 3723 407 0,'0'0'72'0,"0"0"-14"0,0 0-19 0,0 0-15 16,0 0-3-16,0 0-5 0,0 0-4 15,0 0-1-15,0 0-6 0,52 3-2 16,-31-6-3-16,1 0 0 0,-2 1 1 16,5 0-2-16,-1-1 0 0,1 1-6 15,0-1-8-15,2 0-15 0,-1 3-23 16,-1-3-40-16,-1 3-46 0,-8-2-125 15</inkml:trace>
  <inkml:trace contextRef="#ctx0" brushRef="#br0" timeOffset="14036.1805">26253 3400 350 0,'0'0'70'0,"0"0"-4"15,0 0-16-15,0 0-21 0,0 0-11 16,0 0-7-16,0 0-5 0,0 0 3 15,0 0-2-15,0 0-1 0,-32-50-1 0,32 48-3 16,-1 2-3-16,0-2-3 0,-1 2-3 16,1 0-7-16,1 0-3 0,-3 0 0 15,-2 5 5-15,-1 11 7 0,0 6 7 16,-2 6 1-16,2 1 1 0,0 5-2 16,1 2 0-16,2-6-3 0,0 2 0 15,1-2 1-15,2-3 0 0,0-3-1 16,0-7 2-16,0 0-2 0,0-5 0 15,2-1-6-15,-1 1-8 0,1-8-18 16,1 7-25-16,-1-6-41 0,0-1-58 0</inkml:trace>
  <inkml:trace contextRef="#ctx0" brushRef="#br0" timeOffset="14901.3341">26487 3468 414 0,'0'0'48'0,"0"0"-5"16,0 0-12-16,0 0-8 0,0 0-5 15,0 0-9-15,0 0-6 0,0 0-5 16,0 0-5-16,0 0-3 0,0-43-3 0,-7 43-1 15,-7 0 2-15,-4 10 3 0,-3 4 2 16,-1 4 4-16,3 3 1 16,0 0-3-16,5 0 0 0,1-5-6 15,4-3-1-15,5-3 1 0,2 2 0 0,1-2 3 16,1 0 4-16,0 6 0 0,4-5 3 16,4 5 0-16,-1-7 2 0,4-1-2 15,2-1 1-15,2-2-1 0,2 3-1 16,2-4 4-16,-2 2-1 0,2-1 1 15,1-1-1-15,-7 1 0 0,3 0-2 0,-7-1-1 16,-2 0 0-16,1 1-1 0,-6-2 1 16,4 1 2-16,-5-2-1 15,1 3 2-15,-1-1 1 0,2 1 2 0,-3-5 2 16,0 3 3-16,-6 3 1 0,-9 2 0 16,-7 1-1-16,-3-3-2 0,-4-2-2 15,0-2 2-15,3-2 0 0,8 0 1 16,3 0 1-16,1-8-3 0,4-4-3 15,-1 1 4-15,8-5-4 0,3-3-3 16,5-1-5-16,8-11-4 0,7 3-2 0,3 0 5 16,4 2 0-16,0 2 0 0,3 2-2 15,1 2 2-15,-1 4 0 0,0 1 4 16,1 2 1-16,-4 5 0 0,-1 0 1 16,-6 5 0-16,-9 0-3 0,-6 3 2 15,0 0-1-15,2 0 0 0,-1 0-1 0,-1 0 0 16,-5 0 0-16,0 0 1 15,0 0 1-15,2 0 1 0,-1 0 0 16,1 0 0-16,2 2-1 0,-1 0-1 16,0 3 2-16,0 2 0 0,-1-1 3 0,0 7 0 15,-2 6 3-15,0 1 4 0,0 8-1 16,-2-5-2-16,-1 2-1 0,0 0-6 16,0-3 0-16,1 1 0 0,1-6 0 15,1-1-2-15,0 1 2 0,3-2-2 16,0 0 2-16,3-1-1 0,0-6-1 0,0-1 0 15,2 1-3-15,0-5 1 16,2 2 2-16,0-5 1 0,5 0 2 0,-2-2 2 16,3-9-1-16,-3-1-2 15,-1-4 1-15,-3-4 3 0,-1-1-1 0,-4-4 4 16,-2 1 1-16,-2 0 0 0,0-1 2 16,0 1 3-16,-5 1 2 0,-1 3 4 15,2 6-4-15,-3 1-5 0,4 6-5 16,0 2-6-16,2 2-8 0,1 3-17 15,-5 0-15-15,-2 3-29 0,-4 9-38 0,-4 8-90 16</inkml:trace>
  <inkml:trace contextRef="#ctx0" brushRef="#br0" timeOffset="15943.1671">27275 3488 269 0,'0'0'51'0,"0"0"-14"16,0 0-4-16,0 0 2 15,0 0-3-15,0 0-6 0,0 0-4 16,0 0-9-16,0 0-5 0,0 0-4 16,25-65-3-16,-28 60-2 0,2 3 0 0,-7 2-3 15,-5 0-2-15,-7 3 1 0,-6 8 1 16,2 4 0-16,3 6-1 0,1 0-1 16,3 3 2-16,5 2 0 0,2 1 0 15,4 0 3-15,-1 0-1 0,6 3-1 16,1-5 1-16,0 1-2 0,8-2 2 0,2-2 2 15,4-3 1-15,1-2-1 0,4-2-2 16,3-1-7-16,1-5-8 16,3 0-1-16,0-5-10 0,0-1-2 15,0-3 1-15,0 0 2 0,-1-4 10 0,-1-7 9 16,-3-1 8-16,-1-3 7 0,-3 0 9 16,-2-2 7-16,-4 1 9 0,-2 2 3 15,-3-1 10-15,-4 4 5 0,0 5-2 16,-2-8-7-16,0 8-12 0,0-5-13 15,0 2-7-15,-7 3-6 0,1 2-5 0,-7 4-3 16,-3 0 0-16,-1 6-1 0,-2 7 2 16,0 3 1-16,5 2-1 0,1 1 4 15,2 1-1-15,0 2-1 16,4-3-2-16,2-5-3 0,2 3 1 0,2-7-1 16,1 1-6-16,0 1 0 0,0-8-11 15,0 6-2-15,0-6 1 0,1-1 8 16,2 2 9-16,-3-5 8 0,3 0 5 15,5-6-5-15,3-6 4 0,2-5-3 16,-3 0 8-16,-1 4 5 0,-5-2 1 0,0-1-2 16,-1 0-3-16,0 1-7 0,0-4 2 15,-1 1 2-15,-1 6 2 0,2-8 0 16,0 10 1-16,-3 3-1 0,1-4 3 16,1 4-1-16,-2 1 1 0,1 2-4 15,-1 4-4-15,0-3-6 0,0 3-2 16,1 0-5-16,4-4-4 0,4 0 2 15,8 0 0-15,6-1 2 0,3 2 0 16,5 1-4-16,-2-1-4 0,-1 1-5 16,-7 2-5-16,0 0 4 0,-3-1 4 0,-4 1 11 15,-2 0 8-15,-6 0 10 0,-6 0 8 16,0-1 8-16,0 1 7 0,1 0-3 16,0-3-7-16,1 3-7 0,-1-2-6 15,-1 1-4-15,0-1 0 0,0-1-5 16,-3 0-3-16,-8 2-2 0,-9 1-1 0,-3 3 2 15,-2 6 0-15,2 6-1 0,4 2 2 16,6-1-1-16,3 4 2 16,3 0 0-16,2-6-3 0,5 4 0 15,0-2 0-15,0 1-1 0,9 2 2 0,2-2 1 16,3-3 0-16,3-1 1 0,0-5 2 16,5 2 3-16,1-1-2 0,-4-3 3 15,-3-2-5-15,-8-1 0 0,-3-1-1 16,-5-2-1-16,0 0 1 0,0 0 0 15,1 1 1-15,1-1 1 0,0 2 3 0,-2-2-2 16,0 5 1-16,-5-1-1 0,-7 4-2 16,-7-1-3-16,2 1-8 15,3-4-14-15,-1 4-30 0,1-2-38 16,3-3-66-16</inkml:trace>
  <inkml:trace contextRef="#ctx0" brushRef="#br0" timeOffset="16596.0454">28003 3637 252 0,'0'0'29'0,"0"0"-1"16,0 0-6-16,0 0-18 0,0 0-3 16,0 0 1-16,0 0-2 0,0 0 3 0,0 0-1 15,0 0-1-15,19-36-1 0,-19 36 1 16,0-1 0-16,0 1 4 0,1-1 7 16,-1-2 4-16,0 3 9 0,0-2 1 15,0 1-8-15,3-5-6 0,-2 1-9 16,7-4-4-16,2-2 1 0,-3 5 0 0,5-1-2 15,-3 2 1-15,2 4-1 0,5 1-2 16,0 0 0-16,4 3-3 16,-6 6 2-16,1 2-2 0,-4 1 1 15,0 4 3-15,-4 1 1 0,1 0 0 0,-3-2-1 16,-2 0 2-16,-3 2-2 0,0-1-1 16,-6 6 3-16,-4-4 0 0,-2-3 4 15,-3-1 4-15,-3-2 0 0,-4-2 3 16,3-2 4-16,4-2 1 0,-2-3 5 15,6 0 3-15,5-3 0 0,2 1 1 0,-2-1-4 16,2 0-4-16,-2 0-8 0,2 0-4 16,4 0-2-16,-2 0-5 0,2-3 0 15,5-4-4-15,7-2 0 16,6 0 2-16,4 4 2 0,1 2-1 0,0 3 1 16,-1 0 1-16,-1 0 0 0,1 6-1 15,-5 1 0-15,-2-3 0 0,-4 4-1 16,0-1 0-16,-4-1-1 0,1 5-1 15,-5-4 6-15,-3 5 0 0,0 3 5 16,-3 1-3-16,-8 2 1 0,-4-4-2 0,-2-2 2 16,0-3-2-16,3-3-1 0,0-1 3 15,5-3-3-15,3 0-3 0,-5 0-4 16,7-1-8-16,-1-1-13 0,1 2-19 16,4-2-63-16,-1 0-69 0</inkml:trace>
  <inkml:trace contextRef="#ctx0" brushRef="#br0" timeOffset="16956.3478">28489 3671 552 0,'0'0'34'0,"0"0"-16"15,0 0-1-15,0 0-3 0,0 0-11 16,0 0-4-16,0 0-1 0,0 0-4 0,0 0 4 15,0 0-1-15,-57-7-3 16,44 27 4-16,0 1 0 0,5 0 0 0,0 2 3 16,4 0-2-16,2-7-1 15,1 3-2-15,1-3 1 0,0-4-3 0,0 5-2 16,3-6-5-16,-2-7-2 0,2 1 1 16,-3-5 7-16,0 0 11 0,0 0 5 15,6 0 3-15,4-2 0 0,5-8-6 16,1-5-3-16,1-5 1 0,-5-2-4 15,0 0 5-15,-4-1 3 0,-2 6 0 0,-3 1-2 16,-2 4 0-16,-1-2 2 0,2 2 0 16,-2 6-1-16,0 1-3 0,0 5-9 15,0-1-13-15,0 1-34 0,0-2-58 16,0 2-67-16,0 0-108 0</inkml:trace>
  <inkml:trace contextRef="#ctx0" brushRef="#br0" timeOffset="17404.0424">28499 3227 500 0,'0'0'39'15,"0"0"-14"-15,0 0-11 0,0 0-3 16,0 0-9-16,0 0-4 0,0 0 5 16,0 0-4-16,0 0 1 0,0 0 0 15,-42 21-3-15,35-6 0 0,4-4-3 16,3 1 2-16,0 5 1 0,1-2 3 0,6 3 1 15,4-6-1-15,3-1-4 0,-4-4-3 16,4-4 0-16,3-1-2 16,1-2 4-16,4 0 2 0,-2 0 3 0,-7-3 0 15,2-4 1-15,-7-3 1 0,-2 3 0 16,0-7 0-16,-3 5 4 0,-3-3-2 16,-2-4 2-16,-6-2 0 0,-4 0 0 15,0 5 0-15,3 3 1 0,-3 3-4 16,3 4-3-16,-4 1-1 0,-4 2-5 15,-2 2-2-15,-4 10-14 0,5 5-51 0,0 4-86 16,6 3-117-16</inkml:trace>
  <inkml:trace contextRef="#ctx0" brushRef="#br0" timeOffset="18295.1331">29426 3593 255 0,'0'0'80'15,"0"0"-15"-15,0 0-13 0,0 0-6 16,0 0-7-16,0 0-9 0,0 0-8 15,0 0-3-15,0 0-4 0,-6-58-5 16,6 57-5-16,-1-1-5 0,1 0-2 0,0 0-2 16,0 2-3-16,0-1-1 0,0 1 0 15,0 0 3-15,0 0 2 0,0 3 3 16,0 11 5-16,0 8-3 0,0 3 2 16,1 0-2-16,1-3-1 0,1 1 0 15,0-2 1-15,0 0-2 0,0-7 2 16,2 1-3-16,-1-1 0 0,-1-5 1 15,1 4 0-15,-1-5-1 0,-1-3 2 16,3 2 0-16,-2-2-1 0,-1-2 1 16,1 1 0-16,-3-4 0 0,0 0 4 0,0 0 1 15,1 0 2-15,1 0-1 0,3 0-2 16,3-8-2-16,3-8-2 0,2-7 0 16,1-2-1-16,-2-4 2 0,0-4-2 15,1-5 0-15,-2 1-2 0,1-4 0 16,-1 3-2-16,-2 1 2 0,-1 5-2 0,-3 10-2 15,-2 1-1-15,-2 9-9 16,-1 6-15-16,0-1-36 0,0 7-35 0,0-1-31 16,0 1-35-16</inkml:trace>
  <inkml:trace contextRef="#ctx0" brushRef="#br0" timeOffset="18955.6674">29570 3854 424 0,'0'0'56'0,"0"0"-12"15,0 0-15-15,0 0-8 0,0 0-9 16,0 0-4-16,0 0-4 0,0 0-2 15,0 0-2-15,3-20-3 0,-3 20-2 16,0-2-5-16,0 2 1 0,0 0 5 0,0 0 5 16,-3 10-1-16,-4 5 5 0,0-2-6 15,0 1-2-15,2-5-1 0,1 2-1 16,1-2 1-16,2-5 1 0,1 8 2 16,0-7-2-16,0 4-1 0,0 0-1 15,6-2 0-15,-1-2 1 0,7-3 4 0,4 1 2 16,2-3-1-16,7 0 0 0,-3-6 1 15,-2-3 0-15,-1-3 0 16,-6 0 2-16,-3 1 3 0,-2 1 0 16,-2-4-1-16,-1 4-4 0,1-3 4 0,-3 4-2 15,-2 4 9-15,2 1 5 0,-3 4-1 16,0-2 0-16,0 2-4 0,0-2-6 16,2 1-3-16,-2 0-5 0,0-1-2 15,2 2 0-15,-2 0-1 0,0 0 7 16,0 11-3-16,0 7 4 0,0 5-3 0,0 1-2 15,0 2 0-15,-2-2-1 0,-1 3 1 16,-2 4 1-16,1 0 0 16,-1 3 0-16,-2 1 0 0,1 1-2 15,-2 3 1-15,0-2-1 0,3 1 2 0,-1-4-1 16,-1-2 1-16,1-7-1 0,2-7 1 16,-2-2 0-16,3-7 1 0,1-6 0 15,1 1 2-15,1-4 0 0,-2 0 2 16,-5 0-2-16,-4 0 0 0,-4-4 1 15,-4-7-1-15,6-3 2 0,0-5-2 0,6-4-1 16,0-4-2-16,2-4 0 0,3-2-2 16,2-1-2-16,0 1-4 0,5 2-7 15,4 0-11-15,6 5-27 16,3 2-30-16,5 3-42 0,6 3-46 0</inkml:trace>
  <inkml:trace contextRef="#ctx0" brushRef="#br0" timeOffset="19220.9809">29939 3763 596 0,'0'0'38'0,"0"0"-18"0,0 0-6 16,0 0-10-16,0 0-2 0,0 0-3 16,0 0 0-16,0 0-2 0,0 0-1 0,0 0-9 15,85-72-7-15,-67 72-8 0,1 0-11 16,-1 2-15-16,4 4-18 0,-2 1-18 16,-3 4-18-16,-5-3-7 0</inkml:trace>
  <inkml:trace contextRef="#ctx0" brushRef="#br0" timeOffset="19416.1317">29953 3952 421 0,'0'0'72'0,"0"0"-12"16,0 0-19-16,0 0-11 0,0 0-8 15,0 0-8-15,0 0-6 0,0 0-7 16,0 0-3-16,41-20-1 0,-19 15-1 15,0-2-3-15,1 4-9 0,-6 0-14 0,2 2-29 16,1 1-34-16,-7 0-47 0,10 6-101 16</inkml:trace>
  <inkml:trace contextRef="#ctx0" brushRef="#br0" timeOffset="20000.1862">30590 3663 552 0,'0'0'52'0,"0"0"-14"16,0 0-10-16,0 0-5 0,0 0-7 15,0 0-5-15,0 0-3 0,0 0-4 0,0 0-2 16,0 0-2-16,-10-70-3 0,10 70-2 16,0 0 0-16,0 0 1 0,0 1 1 15,0 16 2-15,0 4-1 0,1 8 1 16,2 0-1-16,-1-3-1 0,-2 1-1 16,1-7 0-16,-1 1-7 0,0 0-11 15,2 1-7-15,0 3-29 0,-2-2-46 16,0-2-45-16,0-5-133 0</inkml:trace>
  <inkml:trace contextRef="#ctx0" brushRef="#br0" timeOffset="20923.4839">30831 3643 504 0,'0'0'54'0,"0"0"-21"0,0 0-13 0,0 0-9 15,0 0-4-15,0 0-4 0,0 0-7 16,0 0-2-16,0 0-4 0,-48-72 0 16,31 78 3-16,-1 11 3 0,1 3 0 15,3 4-1-15,4 1 2 0,4 0-1 16,3 0 2-16,2-3 0 0,1 0-4 0,0-3 2 15,7 0-3-15,0-2-2 16,3-2 3-16,-2-7 0 0,0 3-8 16,-2-5 4-16,-3-3-6 0,0 2 6 15,-3-5 5-15,0 0 3 0,0 0 2 0,3 0 0 16,-2 0 0-16,1 2 2 0,-1-1-2 16,0 0 1-16,1 1-1 0,-2-1 0 15,1 1 0-15,-1-1 0 0,2 1 0 16,-2 0 1-16,1-1 0 0,-1 1 1 15,0-1 1-15,2 1-1 0,-2-1 1 0,0 0 1 16,0 1 4-16,1-1 2 0,-1-1 5 16,0 0 1-16,0 2 1 0,0-2-4 15,0 0-5-15,0 0-4 16,0-2-3-16,-4-5-5 0,-1-2 4 0,4 4-5 16,0-7 4-16,1 6 0 0,0-6-2 15,0 1 0-15,0 1 1 0,2 0-3 16,4 2 0-16,3-3 1 0,-2 5-4 15,6-4 1-15,-1 3 0 0,-1 3 0 16,4-3-1-16,-6 5 0 0,3 0-4 0,6 2 1 16,1 0-2-16,5 0 2 0,1 0-4 15,-2 2 4-15,2 0-2 0,-2 1 6 16,-7 1 4-16,0 0 0 0,-8-1 0 16,-3-1 1-16,2-1-1 0,-7-1-1 15,0 0 2-15,0 0 0 0,1 0 0 16,1 0 4-16,-1 1 0 0,0 1-1 15,-1 0 7-15,0 6 0 0,0-3 1 16,0 8 0-16,0-1-3 0,0-2-1 16,0 1-2-16,0 0 0 0,-1-1-2 0,1-5 0 15,0 5 0-15,0-3 3 0,0 1-2 16,1 2 1-16,4-3 2 0,4 4-3 16,-3-7 2-16,3 4 0 0,-1-3-2 15,-4-3 0-15,1 0-2 0,-5-2 4 16,4 0 3-16,0 1 8 0,2 1 8 0,-2 0 8 15,-4-2 1-15,0 0-4 0,3 0-9 16,4-7-12-16,2-8-3 0,2-4-4 16,-2-2 5-16,0-1-2 0,1 1 0 15,-3-3 1-15,2-1-5 0,-5 7 5 16,-1-1-1-16,-3-1-3 0,0 3 4 16,-3 0-4-16,-2 4 2 0,0 5 1 15,2 4 0-15,-3-3-2 0,3 4-2 16,-6-2-1-16,1 2-2 0,-2 1-1 15,-6 2-8-15,3 0-5 0,-5 5-13 0,1 10-17 16,2 6-27-16,0 2-46 0,4 5-88 16</inkml:trace>
  <inkml:trace contextRef="#ctx0" brushRef="#br0" timeOffset="21764.2554">31504 3952 531 0,'0'0'66'16,"0"0"-25"-16,0 0-15 0,0 0-12 0,0 0-6 15,0 0-3-15,0 0-1 0,0 0-2 16,0 0-6-16,0 0 4 0,-11-59-5 16,20 44 3-16,2-5-1 0,3 1 1 15,0-1 0-15,2-1 0 0,0-2 1 16,0-2-1-16,-1 0-1 0,0-2-1 0,-3-3 2 15,-2 1-3-15,0 1 5 0,-5 8 0 16,-1 2 4-16,-1 6-2 0,-3 6 0 16,1 1-1-16,-1 5-2 15,0-1 1-15,0 1-2 0,0-3-3 0,2 3-3 16,-2 0-2-16,0 0 2 0,0 0 1 16,-6 5 4-16,-4 10 3 0,-5 4 0 15,4 2-2-15,-1 1-1 0,4 3-1 16,0-2-2-16,5-5-2 0,2 2-8 15,1-2 1-15,0-1 1 0,4 4 2 0,1-7 5 16,1-2-5-16,-1-5-1 0,2 0 0 16,-1 0 5-16,-3-4 5 15,0 2 3-15,-1-2 1 0,-1 1 4 16,0 1-3-16,1 0 5 0,-2-1-4 0,1 0-1 16,1 1 0-16,-1 0-1 0,-1-5 0 15,0 0 1-15,0 0 1 0,0 2-1 16,2-1 1-16,-2 0-2 0,0 1 3 15,2-1 1-15,-2 1 3 0,0-1 2 16,0 1 0-16,2-2 1 0,-2 2 2 0,0-2-1 16,0 0 0-16,0 1-2 0,0-1-2 15,0 0-4-15,0 0 2 0,0-3-4 16,1-3 2-16,2-3-1 0,0 0-2 16,-1 4-1-16,2-3-2 0,-3 4 2 15,1 0-1-15,1 0 1 0,0 1-1 0,1 0-2 16,5-1 1-16,-1 1-2 15,3 1-1-15,6 1 3 0,0 1-3 16,6 0 3-16,0 5 0 0,-1 2-2 16,-3 1 1-16,0 2-2 0,-5 1 0 0,-1 3 5 15,-6-4-5-15,-4 3 3 0,-1 3-2 16,-2-1 1-16,-3 5-2 0,-6-2 1 16,-4-3 0-16,0 0-1 0,3-6-6 15,-3 0-7-15,7-2-15 0,2-4-7 16,1-1 4-16,3-2-15 0,0 0-23 0,-3 0-32 15,0-1-24-15</inkml:trace>
  <inkml:trace contextRef="#ctx0" brushRef="#br0" timeOffset="21909.2439">31835 3690 306 0,'0'0'86'16,"0"0"-9"-16,0 0-28 0,0 0-9 15,0-79-12-15,0 74-18 0,0 5-8 16,0-1-9-16,0 1-13 0,0-2-25 15,1 0-11-15,1 2-10 0,5 0-5 0,5 4 10 16,6 9-28-16,2 4-24 0</inkml:trace>
  <inkml:trace contextRef="#ctx0" brushRef="#br0" timeOffset="22416.3609">32001 3816 396 0,'0'0'40'0,"0"0"-13"0,0 0-14 16,0 0-3-16,0 0-9 0,0 0 2 15,0 0-6-15,0 0-4 0,0 0 3 16,46 33-5-16,-46-16 12 0,-1-1-5 16,-8 4 1-16,4-6-3 0,-1-1-2 15,1-6 0-15,2-4 5 0,-2 4 2 16,4-4 1-16,-2 0 4 0,1 2 6 15,2-5 6-15,-1 0 9 0,1 0 5 16,0 0-2-16,-2 0-7 0,1 0-9 16,-1 0-9-16,-1-5-3 0,2-8 0 0,-2 3 1 15,3-5 1-15,0-1-7 0,0-1 6 16,3 0-7-16,1 2 10 0,4 1-5 16,-4 6 6-16,4-7-5 0,1 3 0 15,0 2-3-15,2 0-2 0,0 2-2 16,-4 3 0-16,3 1-3 0,0 1 0 0,0 0 0 15,3 1 0-15,-1 0 3 16,6 2 1-16,-6 0 0 0,4 0-1 0,-3 5 0 16,-3 3 1-16,2-1 0 15,-4 2 1-15,0 2 2 0,-4-2 0 0,3 6-1 16,-4 0 2-16,-3-2 1 0,0 5-2 16,0 0-1-16,-6-1-3 0,-2 4-2 15,-3-3 4-15,1 1 3 0,0-8-1 16,0 1-5-16,4-5-3 0,3-4-1 15,-1 1 1-15,4-4 2 0,0 0 0 0,0 0-11 16,0 0-47-16,-4 0-63 0,-1 0-125 16</inkml:trace>
  <inkml:trace contextRef="#ctx0" brushRef="#br0" timeOffset="22946.7728">32348 3766 540 0,'0'0'42'0,"0"0"-8"16,0 0-12-16,0 0-5 0,0 0-3 15,0 0-6-15,0 0-5 0,0 0 0 0,0 0-5 16,0 0-2-16,13-70-6 15,-11 70-3-15,2 0 2 0,3 0 3 16,6 6 5-16,3 3 0 0,0 1-1 16,-4-1-1-16,-2-2 0 0,-2-1-1 0,0 1-1 15,-1 1 1-15,-1-2-1 0,2 2 1 16,-2 0 3-16,0-1 1 0,-5-4 2 16,2 6-1-16,-3-3 1 0,0-1 0 15,0 5-1-15,0-5 2 0,0 0-1 16,-1 4 1-16,-6-2 4 0,-5 5-5 0,-1 4 6 15,4-8-5-15,-3 3-1 0,1-2 0 16,4-1-1-16,1-2 1 16,2-3-1-16,4-3 1 0,0 0-1 15,0 0 0-15,0 5 1 0,0 0 1 0,6 0-1 16,-1 1 1-16,-2-4-1 0,2 1-1 16,-2-2-1-16,1 1-1 0,-1-1 1 15,5 2 0-15,-3 1 0 0,1 2 1 16,-1-1 0-16,0 2 1 0,-1 0 0 15,-1-2 1-15,-2 4 0 0,-1-2-1 0,0 3-1 16,-5 3-1-16,-7 0-6 0,-5 1-5 16,5-5-17-16,-1-2-20 15,3-2-19-15,1 2-22 0,-1-1-27 16,-1-1-76-16</inkml:trace>
  <inkml:trace contextRef="#ctx0" brushRef="#br0" timeOffset="23297.4124">32600 3835 604 0,'0'0'39'0,"0"0"-15"0,0 0-15 16,0 0-8-16,0 0-6 0,0 0-4 16,0 0 1-16,0 0 4 0,0 0 1 15,0 0 5-15,-3 10 3 0,0 8-3 0,-3 1 2 16,2-3-10-16,1-2 4 15,0-6-10-15,2-3 7 0,-1 6 0 16,2-5-3-16,0-2 8 0,0 6-6 16,0-6 5-16,0 0-3 0,0 1 2 0,0-5 5 15,0 0 3-15,0 0-1 0,5 0 5 16,2-6-4-16,-1-1-2 0,4-9 12 16,-5 1-8-16,-2 3 3 0,0-5-2 15,-1 6-4-15,-2 1 2 0,0-1 1 16,0 5-1-16,0 2-2 0,0-2-4 0,0 1-2 15,0-1-3-15,0 1-3 0,0 5-15 16,0-1-27-16,0 1-32 16,0 0-66-16,0 1-151 0</inkml:trace>
  <inkml:trace contextRef="#ctx0" brushRef="#br0" timeOffset="23948.3992">32590 3385 528 0,'0'0'42'0,"0"0"-16"16,0 0-14-16,0 0-8 0,0 0-6 16,0 0-4-16,0 0 2 0,0 0 0 15,0 0 2-15,0-7 0 0,0 7 0 16,0 0-1-16,0 0 1 0,0 4-1 0,0 2 1 15,0-1 3-15,1 5-2 0,-1-4 0 16,0-2 0-16,2 7 0 0,-1-5 0 16,1 3 2-16,-1 2-1 15,2-6 0-15,0 2 5 0,-2-2-5 0,1-3 8 16,3 4-4-16,0-4-3 0,-1-1 3 16,5-1 1-16,-2 0 3 0,2 0 1 15,0-3 5-15,-4-3 0 0,2-1-2 16,-5 2-1-16,-1-6-2 0,-1 6-3 15,0-8 1-15,0 2 1 0,0 0 0 0,-1 1-3 16,-1 7-2-16,-2-6-4 0,0 5-3 16,1 1-4-16,-7 0-8 0,-3 3-17 15,-3 12-15-15,-4 5-73 16,1 8-72-16,0 2-95 0</inkml:trace>
  <inkml:trace contextRef="#ctx0" brushRef="#br0" timeOffset="24146.8278">32775 3684 561 0,'0'0'-2'0,"0"0"-31"0,0 0-43 16,0 0-113-16</inkml:trace>
  <inkml:trace contextRef="#ctx0" brushRef="#br0" timeOffset="74313.0133">4617 9476 5 0,'0'0'0'0,"0"0"-5"0</inkml:trace>
  <inkml:trace contextRef="#ctx0" brushRef="#br0" timeOffset="80784.119">19289 4886 1 0,'0'0'6'16,"0"0"-4"-16,0 0-1 16,0 0 0-16,0 0-1 0,0 0 0 0,0 0 0 15,0 0-1-15,16-77 0 0,-15 72-1 16,2 3 1-16,-2-3 2 0,2 1-1 15,-1 2 2-15,1-2-1 0,-2-1 1 16,2 3 0-16,1-1 3 0,1-4 4 16,-3 1 2-16,0 2 1 0,2-4 1 0,-1 3 9 15,0-6 0-15,2 2 13 0,-4-2 2 16,2 0-4-16,-3 8 5 0,0-9-9 16,0 6-3-16,0 0-2 0,0-6-5 15,0 6 3-15,0 0 3 0,0-5 0 16,0 6 0-16,-1 1-2 0,1 0-4 15,0 4-3-15,0-2-7 0,0 2-5 16,0-1-5-16,0 1-3 0,0-2-2 16,0 2 2-16,0 0 3 0,0 0 2 15,0 2-1-15,0 3 0 0,0 10-1 0,0 2 1 16,0-3 0-16,0 5 0 0,0-7 0 16,0-1-3-16,0 1 2 0,0-1 1 15,1 0 0-15,0-6 0 0,3 3 1 16,-2-3-1-16,-1-2 0 0,1 2 0 15,-2-5 0-15,0 0 0 0,0 0 0 0,4 2 3 16,1 0 1-16,-1 1 3 16,7-3-3-16,1 0 2 0,0 0-3 15,5-5 2-15,-4-2 0 0,0-1 0 16,3-5-3-16,1-1 0 0,-1-2-1 0,2-1 0 16,-4 2 4-16,0 0-2 0,-5 4 1 15,-1 0 2-15,-4 4 3 0,-2 2 5 16,1 2 0-16,-3 3 1 0,0-2-4 15,0 2-2-15,0-1-2 0,2-1-1 16,-2 1 0-16,0-1-3 0,0 2-1 0,0-1-2 16,0 1 0-16,0-1 1 0,0 1-1 15,0-2 3-15,0 2-3 0,0-1 0 16,0 1 1-16,0 0-2 0,0 0 0 16,0 0 1-16,0 0-2 0,0 0-1 15,0 0 0-15,0 0 0 0,-2 0 1 16,1 0 0-16,-1 11 3 0,-3 8-1 15,2 2 0-15,0 3-2 0,0-1 1 16,0 4 0-16,2 2 1 0,-1 4-1 16,2 5 3-16,0 1-4 0,0 1 2 0,0 0-1 15,0-1 1-15,0-2-2 16,0-4 3-16,3-3-3 0,-1-4 1 0,1-6 3 16,-2-3-6-16,1-5 6 0,-2 0-5 15,1 0 4-15,-1-5-1 0,2-2 1 16,-2-5 0-16,0 0 0 0,0 0 2 15,0 2 0-15,0-1 2 0,0 1 1 16,0-1-2-16,0 1 2 0,-5-2-3 16,-5 0-2-16,-6-6 0 0,-1-6-6 15,-1-3 5-15,2-2-6 0,2 2 6 0,1 0 2 16,2-2-2-16,0 2 0 0,4-2 0 16,1 3-2-16,3-1 1 0,2-3-4 15,1 1 1-15,0-6-4 0,1 3-2 16,8 2-3-16,3 0-5 0,6 2-6 15,4 0-12-15,4 2-14 0,5 5-17 16,2-2-17-16,4 4-26 0,-2 0-43 0</inkml:trace>
  <inkml:trace contextRef="#ctx0" brushRef="#br0" timeOffset="81157.8337">20171 4824 492 0,'0'0'46'15,"0"0"-6"-15,0 0-15 0,0 0-13 16,0 0-10-16,0 0-6 0,0 0-8 16,0 0-1-16,0 0-4 0,0 0 4 15,-2-14 2-15,16 14 7 0,6 0-3 16,6 0-10-16,1 1-7 0,0 2-11 15,2-1-5-15,-1 0-12 0,0 1-17 16,1 0-28-16,-8 0-32 0</inkml:trace>
  <inkml:trace contextRef="#ctx0" brushRef="#br0" timeOffset="81380.8767">20163 5036 351 0,'0'0'66'0,"0"0"-11"0,0 0-12 16,0 0-16-16,0 0-8 15,0 0-9-15,0 0-3 0,0 0 0 16,0 0-1-16,3 1 0 0,15-1-1 0,8-5-1 16,0 3-4-16,0-3-3 0,0 3-3 15,0 0-4-15,-3 2-16 0,3 0-35 16,3 0-43-16,-3 0-55 0</inkml:trace>
  <inkml:trace contextRef="#ctx0" brushRef="#br0" timeOffset="84655.441">21230 4780 106 0,'0'0'30'0,"0"0"-1"15,0 0 2-15,0 0 6 0,0 0-2 16,0 0-4-16,0 0-6 0,0 0-1 15,0 0 1-15,0 0 5 0,-3-44-2 0,3 44-2 16,-2-2-3-16,2 2-5 0,0-2 0 16,-1 1-2-16,1 0-3 15,-2 0-2-15,2-1-3 0,-1 2-3 16,1-2-1-16,-2 2-2 0,2-1-1 0,0 1-1 16,-1-2-2-16,1 2-2 0,0-2-3 15,0 2-3-15,0 0-2 0,0 0 3 16,0 0 5-16,0 10 4 0,1 5 1 15,5 6-2-15,0 0 1 0,2 2 1 16,-2 1 0-16,2 1 1 0,-1 0 2 0,3 1-1 16,-1-1 1-16,-1-3-3 0,0 0 0 15,-1-9-2-15,-2 2 1 0,0-4 0 16,-2-2-1-16,1 0 0 16,-2-4 0-16,-1-1 0 0,-1-4 1 0,0 0 2 15,0 0 1-15,2 2 4 0,-2-1 0 16,1-1 1-16,-1 2 3 0,1-2 2 15,-1 0 2-15,3 2 2 0,-3-2 0 16,0 0-3-16,1 0-2 0,-1 0-5 16,0 0-4-16,2-4-3 0,-2-12 0 0,1-2 1 15,1-7-2-15,-1 2 1 0,2-1-1 16,0-2-2-16,0-1 0 0,0-2 1 16,1 1 0-16,1 2 4 15,0 0-6-15,0 2-5 0,1-1-4 0,-1 3-6 16,3 0 1-16,-1 7-3 0,-2 1-5 15,1 6-19-15,2 3-21 0,0 0-24 16,4 5-15-16,4 0-23 0</inkml:trace>
  <inkml:trace contextRef="#ctx0" brushRef="#br0" timeOffset="85596.1395">21558 5134 342 0,'0'0'41'0,"0"0"-11"0,0 0-9 0,0 0-5 16,0 0 2-16,0 0 0 0,0 0 2 15,0 0-1-15,0 0-4 0,0 0-4 16,-37-14-3-16,37 14-4 16,0-2 1-16,-1 1-3 0,1-6-4 0,0-3-3 15,3-4 0-15,6-1 0 0,3 4 2 16,3 1 0-16,-3 4-2 0,-4 3-1 15,1-1-4-15,-3 4-1 0,5 0 1 16,-1 0 0-16,-2 2-2 0,5 6 4 16,-8-2 1-16,4 5 1 0,-3 2 6 0,-2 4 0 15,-1 3 0-15,-3 3 9 0,0 1-5 16,-1-1 2-16,-3-1-5 0,-1-7-2 16,-1 0 0-16,3-5 0 0,2-6 1 15,-4 4 1-15,4-3 0 0,-3-2 1 16,3 1-2-16,1-4 4 0,0 0 1 15,0 0 4-15,0 1 4 0,0-1 3 16,0 0 0-16,0 0-1 0,0 0-6 16,0 0-6-16,0-12 0 0,6-3-2 15,0-6 0-15,2 2-3 0,-2 1 3 0,-1 5-2 16,1-1 2-16,-3 5 2 0,1-2-2 16,-1 2 0-16,0-1 2 0,1-1-1 15,-1 1-1-15,0-2 0 0,0 4-1 16,3-1-1-16,-5 3 1 0,1 4 0 15,-2 2-1-15,0-2 1 0,0 2-4 0,0 0 1 16,1-1-2-16,-1 1-1 0,0-2-2 16,2 2 2-16,-2-2-3 15,0 2 2-15,0 0 1 0,0-1 1 16,0 1 5-16,0 0-3 0,0 0 3 0,0 0-1 16,0 0 1-16,0 0 0 0,0 0-1 15,0 0 1-15,0 0 0 0,0 0-1 16,0 0 2-16,0 0-1 0,0 0 1 15,0 0 0-15,0 0 2 0,0 0-1 16,0 0 1-16,0 1 0 0,0-1-1 0,0 0 1 16,0 0-2-16,0 2 1 0,0-2-2 15,-2 0 0-15,2 0 1 16,0 0-1-16,-1 0 0 0,1 0-2 16,0 0 0-16,-2 0 0 0,2 2 0 0,0-2 0 15,-1 1-2-15,1-1 1 0,-2 2-2 16,2-2-1-16,-1 2 2 0,1-2 1 15,-3 0-2-15,3 0 2 0,-1 3-4 16,1-3 1-16,-2 1-3 0,2 1-3 16,-1-2-6-16,1 1-3 0,-2-1-6 0,2 2-2 15,0-2-3-15,0 1-1 0,0 0-2 16,-1 1-1-16,1 0-2 0,-2 4-6 16,-1-2-14-16,2 2-11 0</inkml:trace>
  <inkml:trace contextRef="#ctx0" brushRef="#br0" timeOffset="86516.7473">21627 5164 348 0,'0'0'46'0,"0"0"-16"0,0 0-13 0,0 0-9 16,0 0-4-16,0 0-2 0,0 0-1 15,0 0-2-15,0 0-1 0,0 0 0 16,-19-18-3-16,18 16-7 0,-1 2-1 15,0 0 3-15,-3 0 1 0,2 0 7 16,-3 6 2-16,1 1 3 0,0 3-2 0,1-1-3 16,1-4 0-16,0 3 0 15,3-1 0-15,-1-1 3 0,1 6 4 16,0-6-1-16,0 6 2 0,0 0-2 0,0-7-1 16,0 5-2-16,0-5 0 0,1-1 1 15,1 1-1-15,-1-2 2 0,3 0-1 16,-2 0-2-16,1 1 2 0,-3-4 0 15,0 0-1-15,0 0 2 0,1 2-1 16,1-2 1-16,-1 2 1 0,5-1-1 16,-2 2 1-16,1-1 1 0,5 1-1 0,-5-3 0 15,0 0 0-15,5 0 1 0,-3 0 0 16,2 0 4-16,1 0 2 0,1-3 3 16,3-3 0-16,-7 1-2 0,7-2 1 15,-4-4-2-15,1 0-2 0,1-6 0 16,-1 2-2-16,-4 3-6 0,1-1 6 15,-2 3-2-15,-4 6 8 0,1 0-1 16,-3 4-2-16,0-2-1 0,0 2-2 16,0-2 0-16,1 1-1 0,-1-1-1 15,0 1-3-15,2-1 0 0,-2 2 0 0,0-1 0 16,0 1-1-16,0-2-1 0,0 2-1 16,0-1 0-16,0 1-1 0,0 0-2 15,0 0-1-15,0 0-2 0,0 0 3 16,-2 3 8-16,1 9-7 0,-4 6 7 15,2 2-5-15,0 7 1 0,-1-1 1 0,1 0 1 16,1 3-2-16,-1-1-2 0,-2 4 1 16,2 3 1-16,-1 5 0 15,-1 4 0-15,-1 1 1 0,1 3-2 16,-1-1 1-16,2-8-2 0,1-4 1 0,0-11 0 16,2-4 2-16,-1-8-2 0,1-7 2 15,1 2-1-15,0-7 1 0,-2 0 1 16,2 0 1-16,0 2 1 0,-1-1 2 15,1 0 1-15,-3 1-2 0,2-2-2 16,-4 0-1-16,2 0-1 0,-2-7 1 0,-4-8-1 16,0-1 0-16,-1-5-1 0,3 0-2 15,1-2 2-15,-1 1-3 16,4-1 2-16,2-1-1 0,-1 0 0 16,2 0-2-16,2-1-1 0,6 2-1 0,4-2-1 15,1 2-1-15,3 2-1 0,-2 5-8 16,2 1-18-16,0 3-29 0,3 0-42 15,5 4-34-15,2-2-40 0</inkml:trace>
  <inkml:trace contextRef="#ctx0" brushRef="#br0" timeOffset="87019.9882">22034 5400 495 0,'0'0'47'0,"0"0"-15"15,0 0-9-15,0 0-6 0,0 0-9 0,0 0-5 16,0 0-1-16,0 0-1 16,0 0-2-16,0 0-8 0,-24-39 0 15,21 39 0-15,-2 5 3 0,-4 8 6 16,-1 6-2-16,-2 3 1 0,2 1-1 0,1 1-1 16,2 1-1-16,2-8 0 0,2 1 2 15,3 0-1-15,0-6 3 0,0 6-1 16,0-7-1-16,3-2-4 0,2 0 0 15,1-4 0-15,0 1 2 0,-3-5 6 16,8 1 2-16,4-2 1 0,6-7-2 0,4-5 0 16,-2-1 0-16,-3-3 3 15,-5-4 1-15,-2 2 1 0,-6 1-3 0,-3 1 2 16,-2-1 2-16,-2 1 2 16,0 4 1-16,0-8-2 0,0 9-2 0,-3 1-1 15,0-1 0-15,2 7-5 0,-1-1-2 16,2 5-7-16,-7 0-10 0,-7 0-18 15,0 7-35-15,-6 10-71 0,4 8-148 16</inkml:trace>
  <inkml:trace contextRef="#ctx0" brushRef="#br0" timeOffset="89331.4244">22722 4963 262 0,'0'0'73'0,"0"0"-12"0,0 0-10 0,0 0-14 16,0 0-11-16,0 0-11 16,0 0-5-16,0 0-7 0,0 0-2 0,0 0-3 15,-19-18-4-15,19 18-2 0,0 0 0 16,0 0 5-16,0 0 3 0,0 0 3 15,3 0 0-15,8 3-1 0,4 2 1 16,4-3 0-16,4 0-1 0,2-2-2 16,-2 0-2-16,2 0-5 0,1 0 3 0,2-3 2 15,1 1 0-15,1-2 3 0,-1 1-3 16,0 0-4-16,-7 2-3 0,-1-3-2 16,-7 4 0-16,-8-1 3 15,2 1 2-15,-8 0 5 0,0 0 3 0,0 0 5 16,1 0 1-16,1 0 1 0,-2 0 0 15,1 0-2-15,-1 0-5 0,-12 0-2 16,-9 0 0-16,-8 0 0 0,-3 0 0 16,-2 1 1-16,0 4-1 0,2 0 0 15,2 0 0-15,3-2 1 0,1 1-1 0,1-1 1 16,7-1 1-16,7-2 3 0,1 2 0 16,4-2 3-16,-1 0-2 0,1 0 1 15,6 0-1-15,-1 0 0 0,1 0 1 16,-2 0 0-16,1 0-2 0,0 0-3 15,-1 0-4-15,2 0-4 0,0 0-1 0,0-3-2 16,6-1 0-16,8-1 2 0,5-1 4 16,6 3-3-16,1 0-5 0,1 0-12 15,3 1-12-15,1 2-19 16,2 0-23-16,-1 0-29 0,0 2-30 0</inkml:trace>
  <inkml:trace contextRef="#ctx0" brushRef="#br0" timeOffset="94723.6136">22174 5068 253 0,'0'0'36'0,"0"0"-4"16,0 0-4-16,0 0-9 0,0 0-3 0,0 0-2 16,0 0 0-16,0 0 3 0,0 0-1 15,0 0-2-15,0-16 0 0,0 14 0 16,0 0 2-16,0 1-1 0,0-5 2 15,0-3-4-15,1-2-4 0,1-6-4 16,1 6-4-16,-1-7 0 0,1 2 0 0,0-2 2 16,3-7-2-16,-2 4-1 15,-1 5 0-15,0-3 1 0,0 1 0 0,1 0 0 16,-1 0 1-16,2 1-1 16,-3 8 0-16,0 3 2 0,-1 2 0 0,-1-3 1 15,0 3-1-15,0-3 2 0,2 3-4 16,-2 4 1-16,0-1-1 0,0 1-1 15,0-2-1-15,1 2-2 0,-1-2 0 16,0 2-2-16,0-1-3 0,0 1 0 16,0-2-1-16,0 2-4 0,0 0 4 0,0 0-1 15,0 0 4-15,0 0 1 0,-3 0 4 16,-4 12 1-16,0 2 1 0,-2 6 0 16,-1 1 0-16,0 2 1 0,1 1-1 15,0 2-1-15,1-1 0 0,4 1 0 16,1-3-1-16,1-4-2 0,2-3 0 15,0 0 0-15,8 0 1 0,1 2 3 16,0-2 2-16,3-1-1 0,2-3 3 16,-1-2-3-16,0-3 2 0,0-3-4 15,-2-1 1-15,3-2-2 0,7-1-5 0,-3 0-3 16,6-1-9-16,-2-3-11 0,-7-1-17 16,0-1-10-16,-6 1-28 0,-1-1-63 15</inkml:trace>
  <inkml:trace contextRef="#ctx0" brushRef="#br0" timeOffset="94992.8786">22104 5032 483 0,'0'0'36'0,"0"0"-8"16,0 0-8-16,0 0-10 0,0 0-5 15,0 0-4-15,0 0-6 0,0 0-1 16,0 0-2-16,0 0 1 16,53-73-5-16,-23 61-7 0,6 1-24 0,0 4-16 15,3-1-22-15,0 1-23 0,4 3-25 16</inkml:trace>
  <inkml:trace contextRef="#ctx0" brushRef="#br0" timeOffset="98795.1386">23675 4760 252 0,'0'0'69'0,"0"0"-11"0,0 0-13 16,0 0-7-16,0 0-3 0,0 0-3 15,0 0-4-15,0 0-4 0,0 0-4 16,0 0-6-16,-9-43-2 0,8 42-3 15,1-1-2-15,-2 1 0 0,2-1-3 16,-1 2-1-16,1-1-2 0,-2 1-2 16,2-1-1-16,-1 1-2 0,1 0-2 15,-2 0-1-15,2 0 1 0,-1 0 2 0,-1 11 3 16,1-1 1-16,0 8 0 0,1 4 0 16,0-3 0-16,0 8 2 0,0-4-2 15,0-7 2-15,1 3-2 0,2-2 0 16,-2-6-2-16,4 7 2 0,-2-8-1 15,1 1 0-15,-1 0-2 0,-2-8-6 0,4 6-8 16,-3-3-16-16,0-2-28 0,7 7-41 16,-3-5-60-16</inkml:trace>
  <inkml:trace contextRef="#ctx0" brushRef="#br0" timeOffset="99065.324">23453 5147 548 0,'0'0'39'0,"0"0"-13"15,0 0-11-15,0 0-7 0,0 0-7 16,0 0-1-16,0 0-2 0,0 0 0 15,0 0 0-15,39-24-1 0,-11 15-1 16,2-1 0-16,1 1-4 0,0 1-8 16,-2 1-8-16,2 1-22 0,-2 2-31 0,-2-2-30 15,2 2-36-15,-1 1-56 0</inkml:trace>
  <inkml:trace contextRef="#ctx0" brushRef="#br0" timeOffset="99522.7993">23594 5306 472 0,'0'0'65'0,"0"0"-20"0,0 0-12 0,0 0-8 16,0 0-9-16,0 0-8 0,0 0-3 15,0 0-2-15,0 0-3 0,-16-21 1 0,16 12-3 16,7-1-2-16,0 0 1 16,8 3-1-16,-1 2 1 0,-1 4-1 15,6-1-1-15,0 2-1 0,-5 0 1 16,3 2 0-16,-3 2 0 0,-7 1 0 0,1 2 0 16,-2 0 0-16,-3 3 2 0,0 4 2 15,-3 1 1-15,-1 5 1 0,-10-2 0 16,-3 0-1-16,-2 0 1 0,-4 1 1 15,-2-1 0-15,0 0 0 0,1 0 0 16,1-3 0-16,6-4-2 0,2-1 1 0,4-5-1 16,5-1 1-16,1-2-1 0,2-2 1 15,0 0-1-15,0 0 1 0,0 0 1 16,0 1-1-16,0-1 0 16,0 0 2-16,4 0-1 0,15 0 0 0,7-5 0 15,8-2-1-15,3-3-2 0,-3 2-1 16,3-1-7-16,-3 2-8 0,0-1-22 15,0 2-25-15,-1-2-37 0,-2 3-57 16,-5-2-90-16</inkml:trace>
  <inkml:trace contextRef="#ctx0" brushRef="#br0" timeOffset="101778.8561">24580 5075 118 0,'0'0'33'0,"0"0"-5"0,0 0 0 0,0 0-4 16,0 0 2-16,0 0 6 0,82-51 7 16,-77 41 1-16,-4 6-3 0,1-6-9 15,-1-1-3-15,-1 1-5 0,0-1-3 16,0 0 1-16,-1-3-5 0,-4 6-1 15,-2-6-6-15,-4 2-7 0,-3 3 0 0,-4-4 0 16,5 6 0-16,-2 2 3 16,5 4-2-16,-2 1-2 0,-5 0-1 15,2 0-2-15,-5 7 1 0,2 3 0 16,2 3 0-16,-2 3-1 0,4 1 3 0,0 1-2 16,2 4 0-16,2-2 4 0,0 0 0 15,2-7 0-15,4 4-1 0,1-7-3 16,3 1-1-16,0 1-1 0,0-3 4 15,4 4-2-15,7-5 2 0,-1 2-1 16,4-6-2-16,3-4 3 0,2 0 0 0,7-1-4 16,2-8 0-16,-2-2 2 0,1-3 2 15,-1-2 6-15,-4-3-1 16,-3 0 2-16,-6-2 9 0,-3 0 7 0,-6 7 4 16,-1-2-2-16,-1 6 1 0,-2-2-2 15,0 1 2-15,0 6-1 0,0 1-6 16,0 4-7-16,0-1-6 0,0 1-3 15,0 0-3-15,-2 0-3 0,-1 0-1 16,-1 5 3-16,-3 9 1 0,0 7 2 16,-1 1 1-16,1 5-1 0,1 0 0 0,2-1 1 15,1-2-1-15,2 2-2 0,1-2 1 16,0 1 4-16,0-1-5 0,0-1 6 16,3 1-6-16,0-3 1 15,1-4-1-15,-3-1-2 0,1-3 2 0,-2 1 0 16,0 4-1-16,0-6 1 0,-3 5 0 15,-1-9-1-15,1-3 4 0,1 0 0 16,2-5 1-16,-1 0 1 0,1 0 1 16,-2 1 2-16,1 1 0 0,-1-2 0 15,1 0-1-15,-5 0-2 0,0 0 0 0,-5 0-1 16,-4-3 0-16,6-3 0 0,-3-3-1 16,1-1 0-16,5 2-1 0,-3-5 1 15,6 4-2-15,1-1 0 0,1-1-2 16,1-1-3-16,6-7-6 0,8 1-13 15,6-6-8-15,8 1-21 0,5 5-24 0,-1 0-34 16,4 2-60-16</inkml:trace>
  <inkml:trace contextRef="#ctx0" brushRef="#br0" timeOffset="102278.7615">25078 5223 576 0,'0'0'22'15,"0"0"-4"-15,0 0-7 0,0 0 1 16,0 0-8-16,0 0 3 0,0 0 1 16,1-79 0-16,3 62-2 0,2-3-3 0,0-5-4 15,-2 0 0-15,2 0 1 0,-3 3 1 16,0-1 0-16,0 2-1 0,-3-2 1 16,0 1-1-16,0-2 1 0,0 7 0 15,0-2-1-15,0 7 0 0,0 5 1 16,0 1-1-16,0 6 0 0,0-2 0 15,0 2-1-15,0-2-1 0,0 1-3 16,0 0 0-16,0 1-1 0,-2 1 3 16,-2 15 1-16,-3 10 1 0,-4 8 0 15,1 4 0-15,0 3-1 0,-2 2 3 0,1-1-2 16,1 1 2-16,3-4 0 0,2-1-3 16,4-5 3-16,1-3-7 0,0-3 1 15,7-6 0-15,3-5-3 0,-2-5 3 16,4-5-1-16,2-3-2 0,4-3-9 15,7 0-10-15,0-6-22 0,1-3-18 0,-2-3-25 16,2-1-49-16</inkml:trace>
  <inkml:trace contextRef="#ctx0" brushRef="#br0" timeOffset="102520.6307">24972 5186 578 0,'0'0'38'0,"0"0"-14"16,0 0-8-16,0 0-11 0,0 0-3 0,0 0-4 15,0 0-3-15,0 0-2 0,37-80-2 16,-19 73-8-16,-1-1-12 0,5 2-32 15,4 3-40-15,1-2-45 0,2 3-104 16</inkml:trace>
  <inkml:trace contextRef="#ctx0" brushRef="#br0" timeOffset="102935.4551">25390 4725 406 0,'0'0'51'15,"0"0"-15"-15,0 0-5 0,0 0-11 0,0 0-6 16,0 0-7-16,0 0-2 0,0 0-4 16,0 0-2-16,0 0 0 0,29-51 0 15,-15 51 1-15,1 6 0 0,-4 1-1 16,-2 3-1-16,-3 3 1 0,0 1 1 15,0 1 0-15,-3 2 0 0,-1 1 1 0,-1-6-1 16,-1 9 0-16,0-1 2 0,0-2 2 16,0 8 0-16,-6-5 1 15,1-2 0-15,1-3-3 0,-2-2-1 16,1-1 2-16,1-3 1 0,1 0-1 0,0-2 0 16,2-3 0-16,-2 0-1 0,3 1 0 15,0-6-1-15,0 0 0 0,0 4 2 16,0-2 2-16,4 3 1 0,3 0 2 15,4-2-4-15,7-2-1 0,0-1-2 16,9-4-3-16,1-3-1 0,1-3-7 0,1-1-8 16,0 0-16-16,-1 2-22 0,-1 3-47 15,-11 1-69-15</inkml:trace>
  <inkml:trace contextRef="#ctx0" brushRef="#br0" timeOffset="103157.126">26045 5146 515 0,'0'0'4'0,"0"0"-5"0,0 0-20 16,0 0-66-16,0 0-114 0</inkml:trace>
  <inkml:trace contextRef="#ctx0" brushRef="#br0" timeOffset="117235.6367">2494 6016 103 0,'0'0'34'0,"0"0"-3"0,0 0-3 0,0 0 2 15,0 0 2-15,0 0 2 0,0 0-2 0,0 0-7 16,0 0-9-16,-39-51-6 16,36 48-2-16,0 0-1 0,-1 0-1 15,1 1-2-15,3 2 0 0,-1-1-2 16,1 1 0-16,-2 0 2 0,1-1-1 0,-1 1 2 16,1 0-2-16,-1 0-2 0,1 0-1 15,-2 0-1-15,3 0-1 0,-3 0-2 16,0 0 1-16,-1 0 1 0,-3 4 1 15,-5 8 3-15,6 2-2 0,-5 6 3 16,2-4 0-16,2-2-2 0,2 1 1 0,1 0 0 16,0-4 3-16,4 7-1 15,-3-1 2-15,3-5-2 0,0 6-2 0,-1-6-2 16,1-6-3-16,0 6 1 16,0-5-1-16,0 6 2 0,1 1 1 0,2-5 2 15,5 5 0-15,-2-6 1 0,0-3 1 16,3 0 1-16,2-3 0 0,7-2 0 15,-1 0-1-15,6-7-2 0,-1-3 1 16,-3-1-1-16,-3 1 1 0,-2-2 0 16,-2 0-1-16,-1-4 0 0,-1 1 2 0,-1-1 0 15,-6 5 3-15,4-5 4 0,-4 0 2 16,-2 4 0-16,1-8-3 0,-2 0-1 16,0 0-1-16,-6-5-2 0,-4 1-1 15,4 5-1-15,0 5-3 0,-1 2 1 16,0 5 3-16,1-1-1 0,-1 2 1 15,-2 2-4-15,3-1-2 0,1 3-2 16,-7 1 0-16,-1 1 0 0,-6 1-2 16,-5 8 2-16,2 2-1 0,3 1-2 15,-1 2 0-15,5 1 0 0,1 1 2 0,1 1 0 16,2 2 0-16,2 0-6 0,3-3-6 16,3 0-10-16,3 1-16 0,6 0-26 15,8 3-41-15,5-4-52 0</inkml:trace>
  <inkml:trace contextRef="#ctx0" brushRef="#br0" timeOffset="127992.0407">6274 6636 161 0,'0'0'8'0,"0"0"-7"0,0 0-2 15,0 0 1-15,0 0-2 0,0 0 3 16,0 0 0-16,0 0 1 0,0 0 3 16,0 0 1-16,0-9 1 0,0 9 3 0,0-2 3 15,0 2 0-15,0-1 1 0,0 1-4 16,0-2-4-16,0 2-2 0,0-1-3 16,0 1-1-16,0 0 1 0,0 0 2 15,0-1 0-15,0 1 3 0,0 0-1 16,3-2-1-16,-3 2 3 0,6-2 2 15,4-2 1-15,7-2-2 0,5-2 0 16,-9 3-2-16,6 1-2 0,-3 1-2 16,1 0 2-16,5 0-3 0,1 1-1 15,0 1 0-15,3-1 0 0,1 0 0 0,-2 1-1 16,3 1 1-16,-2 0-2 0,1 0 1 16,-1 0 0-16,0 0 0 0,3 0 0 15,-3 0 2-15,-1 0-1 0,1 0 1 16,1 0-1-16,1 0 0 0,-1 0 0 15,5 0 0-15,-2 0 1 0,2-2 0 0,4-2 1 16,-1-1 0-16,5 0 0 16,2-3-1-16,2-2-1 0,2-1 1 15,2-1-3-15,1 0 3 0,-7 0-1 16,0 2 0-16,-9 2-1 0,0 1 1 0,-5 2 0 16,-11 1 0-16,2 3 0 0,-6-1 0 15,0 1 0-15,0-2 0 0,-7 3 1 16,7 0-1-16,-7 0 0 0,-2 0 0 15,10 0 0-15,-8 0 1 0,-3 0-1 16,4 0 2-16,-7 0-2 0,0 0 0 0,0 0 0 16,2 0 0-16,-1 0 1 0,1 0 0 15,-1 0 1-15,1 0 3 0,3-1-2 16,1 1 4-16,1 0 1 16,-1 0 3-16,-3-3 5 0,0 2-1 0,4-1 1 15,-3 0 0-15,-4 2-3 0,0 0-3 16,0 0 0-16,2 0 1 0,-1-2 2 15,-1 2 1-15,0 0 1 0,2 0-5 16,-2 0-1-16,0-1-4 0,0 1-2 16,0 0-2-16,0-2-2 0,-2-1-2 0,-2-2-1 15,1 2 2-15,-5-1-1 0,5 1 1 16,-2 1 1-16,-5-3-2 0,7 4-3 16,-8-3 0-16,-4-3 0 0,4 3 0 15,-5-2 2-15,-3 1 1 0,10 2 0 16,-9-1-1-16,0-1 2 0,1 0 0 0,1 3 1 15,-3-3 1-15,6-1 1 16,3 2 0-16,-3-1 1 0,4 0 0 16,6 4 3-16,-1 0-2 0,4 1 2 15,-1-3 1-15,1 3-1 0,-2-1-3 0,1 1-3 16,1-1-5-16,-2 1-3 0,2-2 2 16,0 2 2-16,0 0 3 0,9 0 2 15,2 4 1-15,7 4-1 0,-1-1 0 16,2 3-6-16,-2-2 0 0,2 2-2 15,-1 0 2-15,2-2 4 0,-2 2 1 0,1-1 1 16,0-2 2-16,1-1-1 16,-7 0-1-16,-1-2-1 0,-1-1 0 15,-6-3 0-15,1 2 1 0,-6-2 2 16,0 0 1-16,0 0 5 0,1 0 5 0,-1 2 4 16,3-2 3-16,-3 0-1 0,0 1-4 15,0-1-6-15,0 0-4 0,0 0-4 16,-3 0-5-16,-7 0 0 0,-7 0 0 15,-6 2 0-15,1 4 0 0,-1 0 1 16,-2 5 2-16,6-1-3 0,-1 0 1 0,3 3 0 16,2-2-2-16,6-3 7 0,-2 3-8 15,5 1 3-15,2-2-3 16,-2 4-4-16,-1-4-6 0,4 0-11 0,3 0-8 16,0 0-16-16,0 1-4 0,0-2-6 15,3 3-8-15,4-4-10 0,-1-1-14 16</inkml:trace>
  <inkml:trace contextRef="#ctx0" brushRef="#br0" timeOffset="128272.478">7437 6372 375 0,'0'0'59'0,"0"0"-10"0,0 0-14 16,0 0-11-16,0 0-11 0,0 0-7 16,0 0-8-16,0 0 1 0,0 0 1 15,0 0 3-15,-10 1 0 0,10 9 0 0,4 5-3 16,-1-2-2-16,0-2 1 0,4 8 2 16,-3-4 1-16,-2-3 0 0,-1 4-2 15,1-4 1-15,-2 1 4 0,0 5-6 16,0-7 2-16,0 7-7 0,-2-2-19 15,-1 1-26-15,-1 0-44 0,1-2-70 0</inkml:trace>
  <inkml:trace contextRef="#ctx0" brushRef="#br0" timeOffset="129152.1294">7771 6642 504 0,'0'0'24'0,"0"0"-6"16,0 0-2-16,0 0-4 16,0 0-5-16,0 0-1 0,0 0-4 15,0 0-1-15,0 0 0 0,0-14-1 0,0 13 0 16,0-4-1-16,0-1-1 0,8-1-3 16,1-2 0-16,1 4-1 0,6 0-3 15,-7 4 1-15,3 1 0 0,6 0 1 16,-1 4 4-16,1 3-3 0,2 5 1 15,-7 1-4-15,-3 2-3 0,-4 4 2 0,-3 2 3 16,-3 3 5-16,-3 1-2 16,-7 2 2-16,0-1 1 0,-2-1-1 15,-1 2 4-15,2-5 2 0,0-2 0 16,3-7-1-16,2-5 4 0,5-3 1 0,1-5 6 16,0 0 4-16,0 0-2 0,0 0-5 15,0 0-1-15,-2 0-4 0,1-8 2 16,-1-4 1-16,2-6 0 0,0 1-2 15,0-4-2-15,3-1-1 0,3 3-2 16,0-1-2-16,4 0 1 0,0 0-1 0,0 2 0 16,2 0 0-16,-2 1 0 0,0 2 2 15,0 0-2-15,0 1 0 16,-2 4 0-16,0-1 0 0,-4 4 1 0,2-3-1 16,-1 1 0-16,-4 5 1 0,5-5-1 15,-3 6 2-15,-2-1-2 0,3 2 0 16,-4 2-2-16,0-2 0 0,0 2-2 15,0 0-1-15,0 0 1 0,0 0 2 16,0 0 0-16,0 8 1 0,-5 0 1 16,-1 8-1-16,0-2 1 0,3-4-1 0,-3 5 0 15,-2 0 1-15,5-4-2 0,2 5 2 16,-1-7-1-16,1-5 0 0,1 7-2 16,0-5-1-16,0 4-2 0,4 2-5 15,3-5 2-15,3 2-2 0,-1-5-6 16,2-2-4-16,7-2-7 0,-1 0-8 0,4 0-13 15,-6 0-14-15,0-5-32 16,-1 1-36-16</inkml:trace>
  <inkml:trace contextRef="#ctx0" brushRef="#br0" timeOffset="130971.7745">2711 6185 53 0,'0'0'27'0,"0"0"12"0,0 0 12 15,0 0 4-15,0 0-1 0,0 0-9 16,0 0-10-16,0 0-8 0,0 0-7 0,0 0-2 16,9-17 0-16,-6 1 2 0,-2-1-3 15,5-5-4-15,-5 0 1 16,2-2-2-16,-3 0 1 0,0-2-2 0,3-2-6 16,-3-2-1-16,0-2-2 0,0-4-1 15,0-1 1-15,-3 0-2 0,0-2 3 16,0 2 1-16,-2-1 5 0,0 0-2 15,-2-2 0-15,3 3-3 0,-2-3-4 16,-1 3-2-16,1 3 3 0,0 2 0 16,3 4 3-16,0 2-1 0,0 2-3 0,3 0 2 15,0 1-2-15,0 1 0 0,0-2-1 16,5 0-3-16,-1 0 0 0,2-2-1 16,0 2 5-16,-1 0 1 15,0 1-1-15,-2 6 1 0,-2-1-1 0,2-1 1 16,0 1-1-16,0-7 0 0,-2 7-1 15,2 2 1-15,-1 4 0 0,-2 0 1 16,1 0-2-16,-1 5 1 0,3-5 1 16,-2 8-1-16,-1-3 0 0,2 4 0 15,-2 3 0-15,0-2 0 0,0 2 1 0,0-2 0 16,0 1-1-16,0 0 0 0,0-1 0 16,0 1 0-16,0-1 1 0,0 0-1 15,0 0 1-15,0 1-1 0,0-1 2 16,0 1-2-16,0 0 0 0,0-1 0 15,0 0 0-15,0 1 0 0,0 0 0 0,-2 0 0 16,2-1 1-16,0 0-1 0,-1 1 0 16,1-1 0-16,0 0 0 15,-3 2 1-15,3-1-1 0,0 1 0 16,-1-1 0-16,1 1 0 0,0-2 0 0,-2 2 0 16,2-2 0-16,0 2 0 0,-1-1 0 15,1 1 0-15,0 0 0 0,-2 0 0 16,2-2 0-16,0 2 0 0,-1 0-1 15,1 0 0-15,0 0-2 0,0 0-2 16,0 0-1-16,-3 0 2 0,3 0 1 0,-3 9 2 16,-3 7 1-16,0 2-1 15,-2 0 1-15,-1 0-3 0,3 1 2 16,-1 1-3-16,0-1 4 0,4 1-1 16,-3-2 2-16,2 2-1 0,1-7 0 0,-3 2 0 15,3 2-1-15,-2 0 3 0,-3 4-3 16,1-7 2-16,4-2-3 0,0-4 5 15,2-4-3-15,-1 0 6 0,2-4-6 16,-1 0 0-16,1 0 1 0,0 2 1 16,-2 0 2-16,2-1 0 0,0 1 3 0,0-2-2 15,0 1-1-15,-1-1-5 0,-2 0 0 16,2-6-4-16,-2-6 2 0,3-6 2 16,0-1-1-16,0-4 2 15,0-1 0-15,4 3 0 0,2 0 1 0,-2 1-4 16,2 2 5-16,-3 5-5 0,1-4 2 15,-1 2 0-15,0-2-2 0,-1 1 2 16,2-1 0-16,-3 6 1 0,-1 5 0 16,3-7 0-16,-3 10 1 0,0-4-1 15,0 3 2-15,0 4-2 0,0-2 0 0,0 2 0 16,0-2-2-16,0 2-2 0,0-1 0 16,0 1-2-16,0 0 3 0,0 0 0 15,0 0 2-15,0 0 1 0,0 0-1 16,3 6 1-16,-3 5 0 0,4-3 0 15,-1 2 1-15,3 4-2 0,-3-7-1 0,7 5 1 16,0-2-2-16,-1 1 3 16,2 3 2-16,-3-3-2 0,-1 1 0 15,-1 0-2-15,1 1 1 0,-3 2 0 16,2 0-1-16,-3 0 1 0,1 5 0 0,-1-2 1 16,-3-1 0-16,0 0 1 0,0-4 0 15,0 5 6-15,0-6-5 0,-1-1 2 16,-1-1-3-16,1-5 0 0,-2-1 1 15,0 0 0-15,0-1 3 0,0-1-2 16,-5 1-2-16,2-3 1 0,-6 0 0 0,-5 0-1 16,5 0 1-16,-5-1 0 0,8-1-2 15,-4 0 1-15,3-1-5 0,0-1-3 16,0 3-18-16,4-1-26 16,2 2-23-16,-5 0-38 0,5 0-20 0</inkml:trace>
  <inkml:trace contextRef="#ctx0" brushRef="#br0" timeOffset="131900.9833">2782 4549 130 0,'0'0'28'0,"0"0"3"16,0 0-2-16,26-88 0 0,-20 71-8 15,-3 7-2-15,-1 4 1 0,0 1 3 16,-2 5-2-16,0-6-1 0,0 0-7 15,0 0-6-15,0 1-8 0,0 5-2 0,0 0 0 16,-2 0 2-16,-3 6 2 16,-1 6-1-16,0 1 0 0,2 0 2 15,-1 4-2-15,2-7 2 0,-2 9-2 16,2-7 0-16,0 0 2 0,3 0-3 0,0 0 3 16,0 0-1-16,0-1 3 0,0 1-2 15,3-3-1-15,0 1 0 0,1-6-1 16,-1 3 2-16,0-2-1 0,1 3-1 15,-1-1 0-15,3 0-1 0,-3 0 2 16,1-4 0-16,3 2 1 0,-4-2 0 0,0-2 1 16,0 2 1-16,-3-3 2 0,0 0 3 15,0 0 1-15,3 0 1 16,3 0 1-16,5 0 0 0,2-7-1 16,2-4-2-16,1-1 10 0,-6 0-1 0,1-2-2 15,-5-2-6-15,4-1-13 0,-2-3 0 16,-3 6-2-16,1 1 10 0,0 5 2 15,-5 3-1-15,2 2 0 0,-3 3-2 16,0-1-4-16,0 1 0 0,0 0-3 16,2-1-2-16,-2 1-3 0,0 0 1 0,0 0 0 15,0 0 4-15,0 0 4 0,0 0 0 16,0 2 1-16,0 11-1 0,0-1 5 16,1 6-4-16,1 0 2 0,-1 1-2 15,-1 4-2-15,3 1 1 0,1-2-2 16,2 3 1-16,-2-1 0 0,2 2-3 15,-3 2 1-15,3 2 1 0,-3 2 0 16,1 3 1-16,-3 0 1 0,1 1-2 16,-1-4 0-16,-1-5-1 0,0-6-2 15,0-3 2-15,0-6-1 0,0 0 0 0,0 0 1 16,0-7 1-16,0 0 2 0,0-5 3 16,0 0 1-16,0 0 3 0,0 3 3 15,0-2 3-15,0 1 5 0,0-1-3 16,0-1-3-16,-8 0-7 0,-2-4-6 15,-8-8 2-15,1-4-3 0,0-2 4 0,5 0 0 16,2-3-2-16,1 3 3 0,2-1 0 16,1 1 0-16,5 2-2 15,-2 0 0-15,1 5-2 0,2-3 1 16,0-4-1-16,0-2-2 0,5-1 0 0,2 5-1 16,3 0-2-16,3-2 1 0,4 4-5 15,4-2-5-15,5-1-1 0,4 2-10 16,2 0-6-16,4 0-7 0,0 1-15 15,0 4-12-15,-4 2-19 0,-10 3-28 16,1 4-39-16</inkml:trace>
  <inkml:trace contextRef="#ctx0" brushRef="#br0" timeOffset="132132.9511">3421 4802 487 0,'0'0'0'0,"0"0"-6"16,0 0-27-16,0 0-64 0,0 0-149 15</inkml:trace>
  <inkml:trace contextRef="#ctx0" brushRef="#br0" timeOffset="149917.0705">2702 6256 189 0,'0'0'27'0,"0"0"-5"0,-4-112-11 15,2 73-14-15,2-4 4 0,0 1 0 0,0-2-1 16,0-2-3-16,0 1-1 16,0-2 1-16,0 0-4 0,0 1-4 15,0-1-1-15,0-2-4 0,0 2 1 16,0 0 6-16,-5 2 1 0,-1 2 4 0,-3 5-7 16,2 4-2-16,-3 2-7 0,1 3 3 15,-1 0 2-15,2 2 2 0,-1-1 6 16,3-1-9-16,0 2 3 0,6-3-1 15,0-2 1-15,3 2 9 0,6-1 4 16,-2 5 0-16,-1 8 0 0,-2 5 0 0,-4 9 0 16</inkml:trace>
  <inkml:trace contextRef="#ctx0" brushRef="#br0" timeOffset="150461.6253">2811 6804 0 0,'0'0'0'0,"0"0"0"16,0 0 0-16</inkml:trace>
  <inkml:trace contextRef="#ctx0" brushRef="#br0" timeOffset="151075.5569">2873 6622 1 0,'0'0'4'0,"0"0"2"0,0 0-4 0,0 0-1 16,0 0-2-16,0 0 1 0,0 0-1 15,0 0 2-15,0 0 2 0,-1 18 0 16,1-5 4-16,0 6 1 0,0-1 1 16,0 7 2-16,0-2-4 0,0 0-1 15,-2-2-5-15,-1 1-1 0,0 1 0 0,0 3 1 16,-1 0 3-16,4 1-4 0,-3 2 0 16,0 0 1-16,3 0-2 0,0-2 2 15,0 0 0-15,0 1-3 0,0-2-1 16,0 0 5-16,0 1-2 0,0 2 3 15,6 1 3-15,-2 2-5 0,2 0 3 0,-1 1 1 16,-1 2 3-16,-1 3 1 0,-3 1 0 16,4 4-2-16,-1 1-6 15,-2 0 0-15,-1 2-1 0,0-3 0 16,0 0 3-16,0 0-3 0,0-2-3 0,-1 1 6 16,-1 1 1-16,-3 4-1 0,2 1 3 15,3 4-3-15,0 3-3 0,0 2 5 16,0 5-4-16,0 1 2 0,3-1-1 15,4 0-3-15,-4-2 1 0,1 1-1 16,-1-1-2-16,0-1 1 0,3-1 1 0,1-3-6 16,-1 0-2-16,-2-3-4 0,2 0 1 15,-2-2 4-15,-1-3-2 16,-1 0 3-16,-2-3 0 0,0-1 0 16,0 0 1-16,0-2 4 0,-2 2 2 0,-5-3-1 15,4 0 3-15,-3-2-4 0,2-3 0 16,-2 0 1-16,2-5 1 0,1-1 1 15,3-1-1-15,0-10 2 0,0 0-2 16,0 0-2-16,0-5 1 0,0 5-2 16,3 0-1-16,4-2 0 0,-1 7 1 0,-2 0 0 15,2-3 1-15,1 1-2 0,0-1-6 16,2 0-9-16</inkml:trace>
  <inkml:trace contextRef="#ctx0" brushRef="#br0" timeOffset="151212.8531">3004 10012 1 0,'0'0'2'0,"0"0"-1"0,0 0 1 0,0 0 2 16,0 0-2-16,0 0-5 0,0 0-6 16</inkml:trace>
  <inkml:trace contextRef="#ctx0" brushRef="#br0" timeOffset="153955.1711">2837 7006 84 0,'0'0'21'0,"0"0"-2"0,0 0-2 15,0 0-3-15,0 0-2 0,0 0-2 0,0 0 0 16,0 0-3-16,0 0-1 0,0 0-1 0,-23-18-7 15,20 18 1-15,3 0 1 16,0 0 1-16,-3 0 3 0,3 0 1 16,-3 7-3-16,3 4 3 0,0-2 0 15,0 4 2-15,0-1-1 0,0-1-2 0,0 1-1 16,0 0-6-16,0-1 3 0,0 2 1 16,3 5 2-16,-3 1 1 0,0 6 4 15,0 0-1-15,0-2 2 0,-3 4 2 16,0 3-6-16,0-1 3 0,0 3-4 15,0-1 1-15,0 3-2 0,2 1 1 0,1 1-1 16,0 3 1-16,0-2 6 0,0 1 2 16,0-1-1-16,0-2 0 15,0-2-4-15,0-2-5 0,0-2 1 16,0-2 2-16,1-3-2 0,1 0-1 0,-2 1 3 16,0-2-4-16,0 5 7 0,0-1 2 15,-2 2-6-15,-3-1 3 0,2 2-7 16,-1-3-1-16,-1-2 0 0,1 0-1 15,1-3 2-15,0 0 2 0,-3 0-2 16,6-7 1-16,-4 1-2 0,1-4-2 0,2 2 0 16,-1-1 0-16,2 0 0 0,0 7 2 15,0-2 1-15,0 5-1 16,2-2 1-16,-1-6 0 0,2 2-1 16,1 1 3-16,-1 2 2 0,0 6-1 0,1-4 0 15,-1 3 1-15,2-2 3 0,-2 2-3 16,-2 0 3-16,2-3-5 0,-3-5-2 15,3 0 1-15,-3-5 0 0,0 0 0 16,0 2 2-16,0-1-1 0,0 7 2 16,0-8 1-16,0 6-3 0,0-7 1 0,0 1-5 15,0-1 2-15,0 1 2 0,0 4-2 16,0 1 0-16,5 5 3 0,-2-3-3 16,0 1 1-16,0 1 0 0,0 1-1 15,0 0 1-15,0 3-1 0,0-1-1 16,-3 2 2-16,3-2-1 0,-2 0 1 15,-1-5 1-15,0-3-1 0,0-4-2 16,0 0 0-16,0 1 0 0,0-9 0 16,2 7 1-16,-2-7 0 0,0 1 1 15,2 5-1-15,0-3 0 0,-2-3 0 0,1 7-2 16,-1-7 2-16,0 1 0 0,2 2 1 16,-2-7 0-16,0 0-1 0,0 0 6 15,0 0-8-15,1 2 1 0,-1 0 1 16,0-1-5-16,0 1 4 0,0-1 0 15,0 0-2-15,0-1 3 0,0 2-2 0,0-2 2 16,0 1 0-16,3 1 5 16,-3-1-5-16,0 1 3 0,0 0-2 15,0-1-1-15,0 1 1 0,0-1-1 16,0 1 0-16,0 0 0 0,0-1 0 0,0 0 0 16,0 0 0-16,0-1-5 0,0 0 5 15,0 2-2-15,0-2 1 0,0 2 5 16,0-2-5-16,0 1 1 0,0-1 0 15,0 2-3-15,0-2 3 0,0 2-3 16,0-2 1-16,0 0 2 0,3 1-1 0,-3-1 0 16,0 0-4-16,0 1-9 0,0-1-8 15,0 0-10-15,0 0-19 16,3 0-16-16,3 5-28 0,0 0-57 16</inkml:trace>
  <inkml:trace contextRef="#ctx0" brushRef="#br0" timeOffset="155034.9736">3015 9624 64 0,'0'0'42'16,"0"0"-9"-16,0 0-4 0,0 0-3 15,0 0-1-15,0 0 2 0,0 0-2 0,0 0-3 16,0 0-5-16,-25-10-5 0,24 10-4 16,-1-2-4-16,1 2-3 0,-1-1-3 15,1 1-3-15,1-1 3 0,-2 1 2 16,2 0 4-16,0 0 2 0,2-2-4 15,8 2-4-15,10 0-1 0,3 0 0 0,-2 0 3 16,2 3 3-16,1 3-3 0,1 2 0 16,-2 1 0-16,5 3 0 15,-1 0 0-15,2 1 1 0,4 0-5 16,-1-1 4-16,3-2-2 0,0-5 1 0,2-5 4 16,2 0 0-16,3-4 0 0,6-9-2 15,1-3 2-15,6-1-1 0,1-2-1 16,-1-1-1-16,0 2-2 0,0 1 1 15,-3 2-1-15,-1 4 1 0,-5 2 1 16,0 1 0-16,-1 2 0 0,3 2 0 0,-3 1-1 16,2 0 0-16,0 3 0 0,-1 0-2 15,-4 0 2-15,1 0 1 16,-2 0-4-16,-1 1 2 0,-2 2-1 16,5-1-1-16,-4-1 3 0,-1-1-1 0,1 0 1 15,-6-3 0-15,2-3-2 0,-5 0 2 16,2 0-4-16,0 0-3 0,0 1-8 15,-2 1-6-15,5 0-9 0,-5 2-12 16,2 1-4-16,-3 1-5 0,-8 0-8 16</inkml:trace>
  <inkml:trace contextRef="#ctx0" brushRef="#br0" timeOffset="155724.8291">6186 8389 201 0,'0'0'12'16,"0"0"-13"-16,-9-85-9 0,9 58-6 16,0 1-13-16,3 2-14 0,4 3-28 15</inkml:trace>
  <inkml:trace contextRef="#ctx0" brushRef="#br0" timeOffset="162551.6751">18903 6598 310 0,'0'0'60'0,"0"0"-11"15,0 0-18-15,0 0-3 0,0 0-2 16,0 0-7-16,0 0-7 0,0 0-4 15,0 0-1-15,-31-21-1 0,31 19-1 16,-1 2-1-16,1-2 1 0,-2 2-1 0,2-1-2 16,0 1-2-16,0-1 1 15,0 1-2-15,0-1 1 0,0-1 0 0,11-1 3 16,6-2 0-16,6-2 1 16,5 0-2-16,0 0-1 0,3-1-1 0,-1-1-4 15,1 2 2-15,-3-2-3 0,1 1 3 16,0 1 0-16,-3 4-2 0,0 1-5 15,-2 2-4-15,-1 0-11 0,-8 0-12 16,0 2-11-16,1 3-23 0,-5 5-6 16,7 5-10-16,-10-5-15 0,-2 4-7 0</inkml:trace>
  <inkml:trace contextRef="#ctx0" brushRef="#br0" timeOffset="162903.6272">19562 6373 481 0,'0'0'58'0,"0"0"-15"16,0 0-16-16,0 0-13 0,0 0-3 15,0 0-7-15,0 0-4 0,0 0-1 0,0 0-3 16,0 0-4-16,-15-57 3 0,15 57 0 16,-1 12 2-16,0 7 4 15,-1 7-2-15,2 1 2 0,-1 1-1 16,1 0-1-16,0-3 5 0,0 0-5 0,0-6 0 16,0-1-6-16,0 0-4 0,0-6 3 15,1 4-5-15,3-5-7 0,-2-7-12 16,1 1-12-16,0-4-3 0,0 2 6 15,0 0-8-15,5-1-25 0,-1-2-31 16,5-9-21-16</inkml:trace>
  <inkml:trace contextRef="#ctx0" brushRef="#br0" timeOffset="163293.2739">19741 6433 307 0,'0'0'67'0,"0"0"-10"0,0 0-13 16,0 0-17-16,0 0-11 0,0 0-8 16,0 0-5-16,0 0-3 0,0 0-5 0,0-8-3 15,0 8-1-15,0 0 2 0,0 0 4 16,-1 3 3-16,1 5 1 0,0 6 1 16,0 4-1-16,0-3 3 0,0 2-4 15,0-4 4-15,0-3-4 0,4 6-3 16,-1-7 3-16,3 3-3 0,0-4-2 0,-1-4 0 15,1 2 1-15,2 1 3 16,-1-2 0-16,1 2 1 0,3 0-4 16,-4-1 0-16,6 2-2 0,-3 1 2 15,-3-3 0-15,5 3-1 0,-7-4 2 0,3 1-2 16,-2-2 3-16,-1 2 1 0,2 1 1 16,-4-5-1-16,0 1 2 15,-1 1-3-15,1-1 0 0,0 0-2 0,0 0-3 16,-3-3 3-16,0 4-1 0,0 6-1 15,-9 2-7-15,-4 3-15 0,-3 0-12 0,-6 0-21 16,2 0-24-16,-5 0-32 16</inkml:trace>
  <inkml:trace contextRef="#ctx0" brushRef="#br0" timeOffset="163740.0623">19728 6481 425 0,'0'0'23'0,"0"0"-3"0,0 0-5 15,0 0-7-15,0 0-4 0,0 0-4 16,89-75 0-16,-60 67-2 0,1 3 1 16,0 3-2-16,-1 2-2 0,-3 0 0 15,-3 2-1-15,-1 5 2 0,-3 2 0 16,0 0-1-16,-2 2 3 0,-1 1-1 15,-3 3-1-15,0 0 3 0,-4 2 1 16,-2 2 3-16,-1 1-1 0,-1-1 1 16,-2-2-2-16,0 0 0 0,-1-7 1 0,-1 3-1 15,0 0 1-15,1-2 2 0,-1 0-4 16,1-7-1-16,-1 1 1 0,-1-5-2 16,3 1 5-16,0 3 3 0,0-3-1 15,5-1 4-15,1 0-3 0,5-8 0 16,3-5-3-16,-3-4 2 0,2-3 0 15,-4-3-2-15,-1 1 8 0,-2-3-1 16,-5 9 3-16,-4-3 5 0,0 1 1 16,0 2 0-16,-4-1-2 0,-3 3-5 15,-3 4-5-15,4 4-4 0,-7-3-4 0,-3 7-1 16,0 2-3-16,-9 2-1 0,-1 14-2 16,0 4-7-16,0 5-12 0,3 4-27 15,6 6-43-15,7-1-55 0,7 0-114 16</inkml:trace>
  <inkml:trace contextRef="#ctx0" brushRef="#br0" timeOffset="164053.0698">20814 6604 442 0,'0'0'63'0,"0"0"-20"0,0 0-19 0,0 0-14 16,0 0-9-16,0 0-3 0,0 0-1 15,0 0 1-15,0 0 1 0,0 0 1 16,22-11-3-16,1 11-2 0,3 0-1 15,0 0 1-15,-1 0-5 0,-1 0-3 16,-2 0-16-16,-5 0-17 0,0 0-29 16,0 2-17-16,-7 1-26 0,1-1-8 0</inkml:trace>
  <inkml:trace contextRef="#ctx0" brushRef="#br0" timeOffset="164243.2905">20758 6818 403 0,'0'0'64'0,"0"0"-17"16,0 0-22-16,0 0-10 0,0 0-1 15,0 0-2-15,0 0 2 0,0 0-2 0,0 0-6 16,0 0-3-16,91-1-2 0,-61-4-1 16,1 0-3-16,2 2 0 0,2 1-7 15,0 0-16-15,-2 2-48 0,-1 0-59 16,-2 0-148-16</inkml:trace>
  <inkml:trace contextRef="#ctx0" brushRef="#br0" timeOffset="171012.2294">29941 4727 313 0,'0'0'43'15,"0"0"-8"-15,0 0-9 0,0 0-9 16,0 0-5-16,0 0-2 0,0 0 0 0,0 0-4 16,0 0 1-16,34-7-3 0,-22 7-1 15,-1 0-1-15,1 0-1 0,1 0 0 16,5-3 0-16,0 3 0 16,7-1-1-16,-2 1 0 0,-1-2 0 0,4 2-2 15,0 0-4-15,0 0-6 0,0 0-10 16,-3 0-17-16,3 0-30 0,-7 3-32 15,-2 2-20-15</inkml:trace>
  <inkml:trace contextRef="#ctx0" brushRef="#br0" timeOffset="171223.3762">30003 4881 330 0,'0'0'74'16,"0"0"-16"-16,0 0-18 0,0 0-12 15,0 0-7-15,0 0-5 0,0 0-5 16,0 0 0-16,0 0-5 0,0 0 1 16,-35 5-3-16,51-5-2 0,7-4-2 15,11 1-2-15,0-2-2 0,2 2-2 0,0 2-3 16,2-1-8-16,1 2-13 0,3 0-19 16,1 0-27-16,5 5-25 0,-2 1-44 15</inkml:trace>
  <inkml:trace contextRef="#ctx0" brushRef="#br0" timeOffset="171803.4939">31350 4743 480 0,'0'0'37'0,"0"0"-19"0,0 0-14 16,-20-86 0-16,13 66 0 0,-2 0 1 16,-2 3-6-16,4 5 9 0,-2 0-4 0,4 6 3 15,0-1-1-15,-2 0-4 0,4 4-2 16,1 0 0-16,2 3 0 0,-1-1-1 15,1 1-1-15,-8 0-1 0,-2 0 1 16,-1 0-6-16,-5 0 3 0,2 6-6 16,-1 5 5-16,-4 3 4 0,0 2 2 0,1 2 1 15,-4 2 2-15,4 0-3 0,1 0 0 16,3-2-1-16,1-1 0 0,5-6-1 16,4-2-1-16,3 1-3 0,1-4-1 15,0 5-1-15,0-1 1 0,1-2 2 16,3-1 3-16,7-4 2 0,6 2 2 15,2-3 1-15,8-2 1 0,2 0-2 16,2-4 0-16,-2-2 5 0,-1 0 1 16,-2 1 3-16,-7 1 1 0,-7 1 0 15,-8 3 4-15,-4 0 0 0,0 0-1 0,0 0-4 16,2 0-1-16,-1 0-5 0,1 0 0 16,-1 0-4-16,0 0-2 0,1 0 0 15,-1 0-1-15,3 0 1 0,-1 4 1 16,2 8-1-16,-1 2 1 0,-2-3-2 15,-1 7 2-15,-1 2-2 0,0-1-2 0,-1 7-3 16,-4-2-15-16,-2 1-13 16,-2 1-17-16,2-2-37 0,3 2-26 15,-1-2-25-15</inkml:trace>
  <inkml:trace contextRef="#ctx0" brushRef="#br0" timeOffset="172179.4611">31557 4748 544 0,'0'0'52'0,"0"0"-13"0,0 0-18 0,0 0-7 16,0 0-9-16,0 0-4 0,0 0-5 15,0 0 0-15,0 0 1 0,2-17-2 16,-2 25 5-16,-5 9 0 0,0 6-2 15,0 4 4-15,1-1-2 0,0 2-2 16,1-1-1-16,1-3-1 0,2-5 1 16,0-2 0-16,0-7-5 0,0 1-2 0,3-2 1 15,-1-4 3-15,1-1 6 0,1-4 3 16,7 0 0-16,5-4 0 0,4-7 0 16,-3-7 0-16,-2-4 4 0,-3-2-1 15,-5-3 0-15,0 1-2 0,-2-1 0 16,-2 2-1-16,-2 4 3 0,-1 3-3 15,0 7 1-15,0-2-2 0,0 3-1 16,0 3-3-16,0 2-5 0,-4 4-10 16,-8 1-24-16,-2 4-42 0,-11 8-97 15,1 10-109-15</inkml:trace>
  <inkml:trace contextRef="#ctx0" brushRef="#br0" timeOffset="173519.7421">21981 6615 294 0,'0'0'42'16,"0"0"-8"-16,0 0-8 0,0 0-1 0,0 0-6 15,0 0-7-15,-14-82 6 0,14 71-1 16,-1-1 0-16,1 6-3 0,-2-5-3 16,1 6-3-16,-4-5 0 0,2 0-2 15,2 5-3-15,-1 2 0 0,2 3 1 16,-1-1-4-16,1 1 1 0,-2-2-2 15,1 1-1-15,-1-1-1 0,2 1-3 16,-1 1-3-16,1-3 0 0,-1 3 5 16,-5 0 0-16,0 6 3 0,-1 6 2 15,-5 4 3-15,1 3-4 0,-1-1 3 0,1 1-3 16,1 1-2-16,1 0-1 0,1-2-1 16,2-4 0-16,0-1 2 0,3-3 1 15,1-6 0-15,1 0-1 0,1-4-1 16,-2 0 1-16,2 0 1 0,0 2 1 15,0 0 0-15,0-1 1 0,0 1 3 0,0-2-1 16,0 0 1-16,6 0 3 0,5 0 1 16,4-2-1-16,0-1-1 0,-1-3 0 15,-1 0-3-15,-3 0 3 16,3-1 2-16,-5 2 1 0,0 0 7 0,1-1-1 16,-3 0 0-16,1 1-1 0,-1-2-5 15,1 1-3-15,-1-3-1 0,2-2-3 16,-2 4-5-16,1 0 4 0,-4 4-4 15,-3 3 4-15,0-1 0 0,0 1-2 16,2 0 2-16,-1 0-4 0,3 0 5 0,1 3-3 16,2 8 2-16,3 5 0 0,-3 1-1 15,-1 3-1-15,-1 3 2 0,-2-1-2 16,-3 3 1-16,1-1 1 16,-1 0-4-16,0-6 4 0,0 2-3 0,0-6 1 15,0-1-2-15,0 2-7 0,0-1-14 16,0-1-11-16,0-8-17 0,0 7-20 15,0-7-26-15,0 1-42 0,1 0-78 16</inkml:trace>
  <inkml:trace contextRef="#ctx0" brushRef="#br0" timeOffset="173895.1382">22477 6468 530 0,'0'0'33'0,"0"0"-13"0,0 0-11 16,0 0-7-16,0 0-5 0,0 0 0 15,0 0 5-15,0 0-3 0,-86 71 3 0,66-40-2 16,3-1-2-16,0 0 0 0,5-1-3 16,5-3 0-16,3-8 0 0,0 1 2 15,4-2 1-15,0-4-4 0,0 3 0 16,4-7-2-16,-3-4 0 0,2-1 1 15,-3-4 4-15,0 0 5 0,0 0 8 0,6 0 3 16,1 0-2-16,2-10-1 16,4-7-5-16,-6-4 0 0,-1-3 4 15,-3-2-6-15,-1-2 3 0,-2 1-1 16,0 3-2-16,-5 0 4 0,-1 0-7 0,2 8 6 16,-2 1-6-16,3 6 1 0,2 4 1 15,-1 0-4-15,2 5-1 0,-2-1-7 16,2 1-6-16,0 0-9 0,2 5-14 15,8 13-35-15,5 6-50 0,7 5-90 16</inkml:trace>
  <inkml:trace contextRef="#ctx0" brushRef="#br0" timeOffset="174354.5476">22749 6824 544 0,'0'0'27'0,"0"0"-7"15,0 0-4-15,0 0-5 0,0 0-2 16,0 0-4-16,0 0-3 0,0 0-1 16,0 0-1-16,0 0 1 0,36-79 0 15,-31 70 0-15,1 2 0 0,-3-2-1 16,2-7 0-16,1 2 0 0,-2-1 0 15,-1-1 0-15,0-3 1 0,-1 0-1 16,-1-5 1-16,-1-1 1 0,1 1-5 16,-1-1 4-16,2 8-4 0,-1-3 3 15,1 7 1-15,-1 1-1 0,1 0 1 0,-2 8 0 16,1 0-1-16,-1 4-1 0,0-2-1 16,0 2-2-16,2 0 1 0,2 0 0 15,0 2 2-15,3 11 2 0,2 1-1 16,-3 4 1-16,1 2 4 0,-4 2-6 15,0 0 5-15,-2 1-5 0,1 2 1 0,-2-1 0 16,0 1-1-16,-2-1 1 0,-2 0 0 16,1-5 0-16,0-3-4 15,-1-5-5-15,3-5-11 0,1 0-7 16,0-6-11-16,0 0-6 0,0 4-2 0,0 0-2 16,0 0-6-16,11-1-16 0,-1-3-25 15,9-7-35-15</inkml:trace>
  <inkml:trace contextRef="#ctx0" brushRef="#br0" timeOffset="174580.8712">22726 6632 502 0,'0'0'69'16,"0"0"-24"-16,0 0-17 0,0 0-11 15,0 0-5-15,0 0-7 0,0 0-4 16,0 0-3-16,0 0-5 0,0 0 1 16,-19-4-1-16,37 1 2 0,9-2-2 0,14-3-4 15,8 2-15-15,6-2-21 0,6 0-33 16,8 3-34-16,0-3-59 0</inkml:trace>
  <inkml:trace contextRef="#ctx0" brushRef="#br0" timeOffset="174885.5779">23680 6672 596 0,'0'0'36'0,"0"0"-15"0,0 0 0 16,0 0-6-16,0 0-8 15,0 0-5-15,0 0-3 0,0 0-1 16,0 0-2-16,-8-33 0 0,9 30 1 0,11 0 3 16,6-2 1-16,10 1-1 0,2 1-6 15,5 0-1-15,3-2-8 0,-1 2-10 16,3 0-19-16,-3 2-29 0,-2-1-46 15,-4 2-56-15</inkml:trace>
  <inkml:trace contextRef="#ctx0" brushRef="#br0" timeOffset="175251.8572">24577 6307 613 0,'0'0'37'0,"0"0"-13"0,0 0-8 0,0 0-5 15,0 0-2-15,0 0-5 0,0 0-3 16,0 0-1-16,0 0-3 0,0 0-1 15,-10-54-1-15,10 54 1 0,0 3 2 16,0 9 1-16,0 10 1 0,3 6-1 16,0 1 2-16,-2-1-2 0,-1 1 1 15,0-2 0-15,0-1 0 0,0 0 3 0,0-6-2 16,0-2 1-16,0-6-7 0,0 0-1 16,0 0-4-16,0-8-9 0,0 3-6 15,0-4-16-15,0 1-16 0,0-1-22 16,6 4-24-16,-2-4-73 0</inkml:trace>
  <inkml:trace contextRef="#ctx0" brushRef="#br0" timeOffset="175522.9156">24411 6714 635 0,'0'0'29'0,"0"0"-10"15,0 0-6-15,0 0-5 0,0 0-4 16,0 0-6-16,0 0 0 16,0 0-1-16,0 0 1 0,0 0-3 0,42-34 1 15,-5 29-7-15,5 1-4 0,2 3-9 16,-1-1-6-16,-1 1-12 0,-4 1-13 15,-4 0-21-15,0 0-23 0,-10 0-40 16</inkml:trace>
  <inkml:trace contextRef="#ctx0" brushRef="#br0" timeOffset="175923.123">24454 7011 484 0,'0'0'60'15,"0"0"-21"-15,0 0-9 0,0 0-10 0,0 0-7 16,0 0-6-16,0 0-4 0,0 0-2 16,0 0 0-16,0 0-1 0,26-60-2 15,-21 58 0-15,-5 2-2 0,0-2-2 16,4 2 1-16,2 0 0 0,4 0 2 15,-3 2 0-15,-1 5 2 0,-2 0 1 0,-2-3 0 16,-1 7 0-16,-1 1 0 16,0 4 1-16,-3 0-1 0,-4-3 1 15,-2 3 1-15,-2-3-1 0,-4 4 1 16,-1-2-1-16,0 0 1 0,-1-1-2 0,1-3 0 16,5-1-1-16,0 0 0 0,4-5 3 15,1 2-5-15,1 2 3 0,2-5-5 16,1 1-3-16,2-1-2 0,2 3-5 15,11 3-3-15,4-1-6 0,6-8-12 16,8-1-14-16,5-1-8 0,7-8-9 0,5 1-8 16,4-1-28-16,-2 2-49 0</inkml:trace>
  <inkml:trace contextRef="#ctx0" brushRef="#br0" timeOffset="177238.952">25782 6638 138 0,'0'0'50'0,"0"0"-1"0,0 0-14 16,0 0-10-16,0 0-17 0,0 0-1 15,0 0 7-15,0 0 2 0,0 0 2 16,-58-45-4-16,56 41-6 0,0-7-2 15,0 6 0-15,1-5 0 0,-1 1-3 0,1 3 0 16,1-6-3-16,0 6 1 16,0-1 2-16,0-5-1 0,0 7 0 15,0-2 0-15,-2-4 2 0,2 4 5 16,0 1 4-16,0 2 4 0,-1-2 1 0,-1 1-2 16,1-1-4-16,-2-5-2 0,1 7 0 15,-2-6 2-15,0 3-3 0,3 2 0 16,-4-2-2-16,2 3 0 0,-1-4-1 15,-2 0 0-15,3 6 1 0,2-2-3 16,1 4-1-16,-6-3-2 0,3 1-1 0,0 0-2 16,0 0-4-16,3 2 0 0,-7 0-1 15,-6 0 2-15,-4 9 3 0,-8 5 1 16,4 3-1-16,0 2 1 16,2 4-2-16,3-2 1 0,2 1 0 0,2 1-1 15,4 0 5-15,2-8-5 0,3 2 2 16,2-5 0-16,-1-2-2 0,2 3 2 15,0-6-2-15,0 1-2 0,0-3 1 16,0-2 2-16,0 1 5 0,6-4 3 16,8 0 4-16,5-7-3 0,9-5 1 0,-1-3-1 15,2-5-1-15,0-1 3 0,-2-2-6 16,-1-1 7-16,-4 2 2 0,-1 3 2 16,-7 5 6-16,-4 0 0 0,-4 6-4 15,-3 5-3-15,0-1-2 0,-3 4-6 16,0-1-1-16,0 1-3 0,0 0-2 15,0-2-3-15,0 2-4 0,0 0 2 16,0 0 1-16,0 3 4 0,0 13 1 16,0 9 1-16,-2 7 5 0,-1 3-8 15,-1 0 5-15,1 1-4 0,0 3-3 0,0-2 3 16,2 3-4-16,-2-1-6 0,-1 0-11 16,1 0-7-16,0-3-9 0,1-3-6 15,0-10-23-15,2 0-34 0,0-8-55 16</inkml:trace>
  <inkml:trace contextRef="#ctx0" brushRef="#br0" timeOffset="177444.5289">25994 6715 310 0,'0'0'43'16,"0"0"-5"-16,0 0-12 0,0 0-14 0,0 0-11 16,0 0-6-16,0 0-12 0,0 0-11 15,0 0-14-15,0 0-34 0,9 6-47 16</inkml:trace>
  <inkml:trace contextRef="#ctx0" brushRef="#br0" timeOffset="178195.7955">26385 6513 520 0,'0'0'41'0,"0"0"-21"0,0 0-2 15,0 0-8-15,0 0-6 0,0 0-3 16,0 0-3-16,0 0-1 0,0 0-3 16,-13-56 2-16,0 56-1 0,-5 0-1 15,-4 11 1-15,1 5 2 0,1 3 2 0,4 0-7 16,1 1 2-16,8-6-3 0,3-4 1 16,2 1 5-16,2-5 0 0,0 4-2 15,0 1-2-15,0-6 2 0,0 2-1 16,3-3 4-16,0-2 2 0,3 4-1 15,4-1 2-15,-3 0 0 0,6 2-1 0,3-2 4 16,0-2-3-16,7 3 0 16,-3-2 1-16,-2 1-3 0,-1 1 1 15,-2 2-1-15,0 0 0 0,-6 0-3 16,0 0-1-16,-2 0-3 0,-3-1-3 0,1 2 3 16,-4-4-1-16,-1 4 6 0,0-3 0 15,0 5 2-15,-6 0 2 0,-4-1-1 16,-4 0 3-16,-3-3-1 0,-4-3 1 15,-2-3 0-15,-1-1 2 0,-1 0 0 16,3-2 4-16,0-6-1 0,7 2 5 0,3-3 1 16,6 2-1-16,2-3-2 0,2-8-10 15,2-1-2-15,6-4-3 16,6 0-1-16,5 3 4 0,2 0-3 16,6 2 2-16,4 1-2 0,-1 2 1 0,4-1 2 15,2 3-1-15,-1-1 0 0,-1 4 0 16,1-1 0-16,-3 2-3 0,-2 2 3 15,-10 2-3-15,0 0 5 0,-7 4-1 16,-5-1 1-16,6 2-1 0,-5 0 0 16,-1 0 0-16,2 0-1 0,-3 0 4 0,1 7-2 15,2-1 4-15,-5 3-1 0,0 0 1 16,-3 4 0-16,0 6-2 0,0 0-1 16,-2 6-1-16,-3-3-1 0,-1 1 0 15,3-8 0-15,0 4 1 0,2-7 0 16,-1 1 0-16,2 1 0 0,0 0-2 15,0 5 0-15,0-8-7 0,3 6 0 16,0-8-6-16,0 0-1 0,1 0-14 16,-2-4-13-16,2 2-14 0,-1-2-9 15,-2-2 6-15,2 2 2 0,-3-5-2 0,0 0-11 16</inkml:trace>
  <inkml:trace contextRef="#ctx0" brushRef="#br0" timeOffset="178523.7217">27006 6468 512 0,'0'0'62'0,"0"0"-20"0,0 0-18 15,0 0-10-15,0 0-8 0,0 0-3 16,0 0-6-16,0 0-5 0,0 0 0 0,0 0 1 16,-4-9 2-16,4 21 5 0,0 6 4 15,0 8-4-15,0 1 5 0,0 1-6 16,1-1-1-16,2-3 2 16,-1 2-3-16,1-2 1 0,0 0-4 0,0 1 0 15,0-3-3-15,-2-5 0 0,2 1-5 16,0-6-4-16,-2 2-10 0,0 1-17 15,-1-1-19-15,0 7-18 0,0-1-30 16,-8 4-55-16</inkml:trace>
  <inkml:trace contextRef="#ctx0" brushRef="#br0" timeOffset="179043.5149">25394 6267 399 0,'0'0'82'0,"0"0"-24"0,0 0-24 16,0 0-12-16,0 0-8 0,0 0-13 0,0 0-4 16,0 0-2-16,0 0 2 0,-39 11 2 15,24 19 4-15,-2 8-4 16,0 5 3-16,-5 4 2 0,2 5-4 0,1 2 4 16,-1 1-3-16,4 1-1 0,0 0 1 15,4-1-2-15,4-2 1 0,5-5-3 16,3-2-2-16,0-5 1 0,6-5 0 15,8-4 0-15,2-3 0 0,7-4-7 16,6-4-10-16,5-5-16 0,7-2-24 16,1-6-33-16,9-2-48 0</inkml:trace>
  <inkml:trace contextRef="#ctx0" brushRef="#br0" timeOffset="179591.631">27674 6741 416 0,'0'0'54'0,"0"0"-7"16,0 0-10-16,0 0-10 0,0 0-9 0,0 0-3 16,-20-81-2-16,19 71-3 0,-1-4-1 15,2-4-3-15,0 6-1 0,0-6 1 16,2 0-3-16,1-2 1 0,0-3-6 15,1 2 5-15,-2-1-5 0,0 1 3 16,0-1 1-16,-1 2-4 0,2-2 3 0,-2 6 1 16,2-1 0-16,-1 5 0 0,-2 0 0 15,1-1 0-15,-1 7 1 16,2 1 0-16,-2 5-1 0,0-1-2 16,0 1-1-16,0-1-3 0,0 1-1 0,0 0 1 15,0 0 1-15,0 11 1 0,-3 7 2 16,-3 9 1-16,0 1-2 0,1 5 2 15,-1 0 2-15,0 4-4 0,0 0 2 16,-1 1-4-16,1 2 0 0,0-4 1 16,3 0-3-16,1-4-1 0,0-1-12 0,2-4-6 15,0-5-3-15,2-6-9 0,3-3-17 16,6-3-11-16,-2-4-21 0,9 0-21 16,5-6-33-16</inkml:trace>
  <inkml:trace contextRef="#ctx0" brushRef="#br0" timeOffset="179838.0242">27551 6712 543 0,'0'0'45'15,"0"0"-17"-15,0 0-11 0,0 0-10 0,0 0-7 16,0 0-2-16,0 0-1 0,79-70-4 16,-49 64-2-16,3-2-4 15,1 4-6-15,-2 0-11 0,-1 0-21 16,0 1-34-16,1 3-34 0,-4-1-59 0</inkml:trace>
  <inkml:trace contextRef="#ctx0" brushRef="#br0" timeOffset="180263.0663">27939 6178 495 0,'0'0'37'0,"0"0"-4"0,0 0-3 16,17-79-10-16,-11 68-10 0,3 1-7 16,-3 2 0-16,2 4-2 0,0-3-1 0,-4 6-1 15,5-3-3-15,-2 4 0 0,2 0-2 16,5 2 2-16,-2 8-2 0,1 2 2 16,-3 4 1-16,-2 3 1 0,-2 2 2 15,0 3 0-15,-2 2 1 0,-1 1 0 16,0 0-2-16,0 0 3 0,-3-3-1 0,0 0 3 15,0-3-1-15,-6-1 0 16,2-6-2-16,-2 1 0 0,-1-2 1 16,-3 0 0-16,3-1 1 0,-2-4 0 15,4 1-2-15,3-6-1 0,0-1-1 0,2-2 1 16,0 0-1-16,0 3 2 0,0 0 2 16,6 2-1-16,7 2 2 0,9-5-4 15,5 0-6-15,3-2-4 0,-1 0-9 16,0-4-18-16,-1 0-26 0,1 1-38 15,-2-2-36-15,1 4-85 0</inkml:trace>
  <inkml:trace contextRef="#ctx0" brushRef="#br0" timeOffset="181742.4727">26924 6513 248 0,'0'0'59'0,"0"0"-13"0,0 0-2 16,0 0-7-16,0 0-9 0,0 0-10 0,0 0-3 15,0 0-1-15,0 0-4 0,-13-23-1 16,13 22-2-16,-2 0-2 0,2 1-1 15,-1-2-1-15,1 2 1 0,0-2-2 16,0 2-1-16,0-1-1 0,0 1-1 16,0-2 0-16,0 2-1 0,0 0-2 0,0 0 0 15,0 0 1-15,0 0 1 0,0 0 3 16,0 0 5-16,0 0 2 0,7 3 1 16,1 3 2-16,3 3-8 0,-4 2 2 15,1 0-2-15,-1-1 1 0,1 2 1 16,-2 4 1-16,0 0-2 0,0 7 0 15,-2 0-2-15,-1-1-1 0,0 5 1 16,-3 1 0-16,0 1 0 0,0 3-1 16,-4 1 0-16,-4 2-1 0,-2 2 2 15,0 0-2-15,0-4 0 0,0-2-1 0,1-3 0 16,4-4 1-16,0-1 0 0,-1-2-1 16,0-3 0-16,-1-1-5 0,2-3-6 15,-1-2-15-15,0 5-31 0,0 0-62 16,-4 5-147-16</inkml:trace>
  <inkml:trace contextRef="#ctx0" brushRef="#br0" timeOffset="183702.8738">19653 7874 213 0,'0'0'53'0,"0"0"-4"0,0 0-7 15,0 0-8-15,0 0-3 0,0 0-1 16,0 0-2-16,0 0-4 0,0 0-5 15,-21-15-5-15,19 14-4 0,2 0-5 16,0-2 1-16,0-4-6 0,0 2 3 0,0-8 0 16,0-3 1-16,6 0-1 15,-2-3-1-15,0-1 1 0,-1 5 0 16,0-2 0-16,0-3 0 0,-1-1 0 16,-2-8-2-16,0 0-1 0,0 2 1 0,0 1 0 15,0 8 2-15,0 0 0 0,0 5-1 16,-2 2 1-16,1-1 2 0,-1 5 2 15,2 2 0-15,0 5 1 0,-1-1-2 16,1 1-4-16,0-1-2 0,0-1-2 16,-2 1-4-16,2 1 1 0,0 0 1 0,0 0 1 15,0 10 2-15,0 10 2 0,0 7 1 16,0 3-2-16,0 4 1 0,0-1-3 16,0 2 2-16,0 0 0 0,3-1 1 15,0-1-1-15,2-1-1 0,2-2 4 16,-2-1-7-16,1-1 5 0,0-4-4 0,0-3 1 15,-2-7 0-15,2 1-6 16,-3-7-1-16,-2-4-5 0,1 1 3 16,-2-5 3-16,0 0 4 0,0 0-3 15,1 0-20-15,4 0-27 0,3-9-19 0,4-9-20 16,2-2-4-16,-1-4-15 0</inkml:trace>
  <inkml:trace contextRef="#ctx0" brushRef="#br0" timeOffset="183918.4226">19639 7731 450 0,'0'0'53'0,"0"0"-13"0,0 0-11 16,0 0-12-16,0 0-9 0,0 0-6 15,0 0-7-15,0 0 0 0,0 0 2 16,0 0 2-16,8 7 4 0,15-5-2 15,11 1-4-15,0-3-8 0,3 0-14 16,2 0-30-16,1 0-36 0,1 0-53 0,-2 0-112 16</inkml:trace>
  <inkml:trace contextRef="#ctx0" brushRef="#br0" timeOffset="184201.8479">20411 7977 620 0,'0'0'20'0,"0"0"-3"16,0 0-5-16,0 0-5 0,0 0-2 0,0 0-2 15,0 0-2-15,0 0-3 16,0 0 0-16,0 0-3 0,3-75 0 16,10 68-8-16,4 2-4 0,2 0-17 15,-2 2-21-15,-1 3-35 0,2 0-14 0,-7 2-20 16,8 6 1-16</inkml:trace>
  <inkml:trace contextRef="#ctx0" brushRef="#br0" timeOffset="184372.5636">20265 8151 245 0,'0'0'72'0,"0"0"5"15,0 0-9-15,0 0-17 0,0 0-16 16,0 0-10-16,0 0-10 0,0 0-7 0,89 20-4 16,-60-22-3-16,0-2-4 0,0-4-6 15,2 2-16-15,0 1-32 0,1 1-50 16,1 0-69-16</inkml:trace>
  <inkml:trace contextRef="#ctx0" brushRef="#br0" timeOffset="184836.1465">21455 7833 467 0,'0'0'39'0,"0"0"-4"0,0 0-9 15,-9-77-15-15,9 64-1 16,0-6 0-16,0 9 1 0,0-1-3 16,6 1-5-16,-2 0-2 0,2 3-1 15,1 0-1-15,2 0 1 0,1 3-3 0,6-1 1 16,-4 3-1-16,5-2 0 0,0 4 0 16,-2 0-3-16,5 4 0 0,-7 3 1 15,1 2 1-15,-3 3 0 0,-5-3 1 16,1 4 1-16,-3 1 0 0,-1-3 1 15,-3 7 2-15,0 3 0 0,-2 0 1 0,-9 8 4 16,-1-1-4-16,-3-1 2 0,-1-2-5 16,0-3 0-16,1-4 1 0,1-1-2 15,7-5-5-15,-1-1-13 16,4-4-15-16,-1 1-30 0,3 6-30 0,2-7-48 16</inkml:trace>
  <inkml:trace contextRef="#ctx0" brushRef="#br0" timeOffset="185102.7352">21752 7697 488 0,'0'0'51'16,"0"0"-14"-16,0 0-10 0,0 0-9 15,0 0-4-15,0 0-10 0,0 0-5 16,0 0-1-16,0 0 0 0,0 0 0 16,26-32 2-16,-19 48 0 0,1 5-1 0,-3 5-1 15,-4 2 0-15,-1 4 2 0,-1 4-10 16,-7-2-6-16,-3 1-10 0,-1-1-16 16,2-4-20-16,-1-1-29 0,3-2-51 15</inkml:trace>
  <inkml:trace contextRef="#ctx0" brushRef="#br0" timeOffset="185321.049">21403 8392 571 0,'0'0'32'0,"0"0"-6"0,0 0-8 16,0 0-8-16,0 0-7 0,0 0-3 16,0 0-5-16,0 0-9 0,0 0-25 15,0-77-40-15,0 77-48 16,4 0-77-16</inkml:trace>
  <inkml:trace contextRef="#ctx0" brushRef="#br0" timeOffset="185537.0922">21805 8312 663 0,'0'0'28'15,"0"0"-5"-15,0 0-7 0,0 0-4 16,0 0-6-16,0 0-4 0,0 0-3 15,0 0-4-15,0 0-10 0,0 0-21 16,17-24-66-16,-14 24-116 0,1 0-99 16</inkml:trace>
  <inkml:trace contextRef="#ctx0" brushRef="#br0" timeOffset="196254.5557">23075 7861 126 0,'0'0'43'0,"0"0"-4"0,0 0-6 0,0 0 1 15,0 0-6-15,0 0 0 0,3-80 9 0,-2 69 2 16,1 0 1-16,-2 1-3 0,2-1-9 16,-2 5-7-16,1-5-7 15,-1 7-6-15,0-2-1 0,2 1-2 16,-2 5-1-16,0-2-3 0,0 2-4 0,0-1-3 16,1 0-3-16,-1 1-2 0,0 0 4 15,0 0 2-15,0 0 4 0,0 0 1 16,0 4 0-16,0 10-1 0,0 2 1 15,0-1 0-15,0 4 0 0,0 3 2 16,0 0 5-16,-3 7-3 0,-3 0 2 0,-3-4-4 16,1 2-2-16,0-5-4 0,-1-1 2 15,3-7 0-15,2 0 0 16,1-5 1-16,0 1-1 0,0 1-2 16,2-7 0-16,1 3-2 0,0-3-1 0,0 1 0 15,1 2 0-15,4 0-2 0,2-2 4 16,0 2-3-16,5-4-1 0,-2-1 3 15,3-2-1-15,9 0 1 0,-1 0-4 16,7 0-7-16,-5-2-2 0,-1-3 0 16,-1 0 5-16,1-1 5 0,-9 4 1 0,2-5 5 15,-6 3 2-15,0-2 2 0,0 1 2 16,-6 2 4-16,2 0 4 0,-5 3 5 16,0 0 4-16,0 0-3 0,0-6-2 15,0 0 1-15,0-1 3 0,0 2 1 16,0 2-1-16,0-2-4 0,-1 1-2 0,-2 1 0 15,3 3 0-15,-1-3-2 16,1 3-3-16,-1 0-6 0,1 0-7 16,-2 0-3-16,2 0 0 0,-1 0 1 15,-1 0 5-15,-2 10 2 0,1 5 0 0,-3 8 1 16,3-1-2-16,0 1 2 0,0 1-2 16,-1-1 1-16,1 1-2 0,2 0-1 15,-2-2-8-15,-2 3-6 0,3-3-22 16,-1 0-25-16,1-5-31 0,2 2-46 15</inkml:trace>
  <inkml:trace contextRef="#ctx0" brushRef="#br0" timeOffset="196476.5367">23472 8254 525 0,'0'0'51'0,"0"0"-17"16,0 0-13-16,0 0-8 0,0 0-5 15,0 0-5-15,0 0-3 0,0 0-5 16,0 0-8-16,0 0-15 16,-16-24-20-16,16 24-25 0,0 0-32 0,0 0-44 15</inkml:trace>
  <inkml:trace contextRef="#ctx0" brushRef="#br0" timeOffset="197463.2378">23841 8140 422 0,'0'0'34'16,"0"0"-11"-16,0 0-5 0,0 0-4 15,0 0-1-15,10-84 0 0,-7 73-2 0,0 0 0 16,-3 5-2-16,0-5-3 0,0 5-1 16,0-6-1-16,0 2-1 0,-3 0-2 15,-3 1 1-15,-1 2 0 0,1 1 1 16,-3 0-2-16,1 1 0 0,4 2-1 15,1 2 0-15,-3 1-2 0,0 0 0 0,-7 0 1 16,3 0-1-16,1 0 1 0,-5 4-1 16,7 1-2-16,-4 3 1 0,1 2 0 15,5-2 1-15,-3 4 0 16,1 1-1-16,1 1 1 0,-2 4-3 0,3-6 4 16,1 3-2-16,1-4 1 0,0 1 0 15,0 0 2-15,2-5-2 0,1 4 1 16,0-4 0-16,0 3-2 0,0 2 2 15,0-7 1-15,0 0-1 0,0-5 1 16,0 3 1-16,3-1 0 0,0 1 0 0,4-1 3 16,3-2-2-16,6 0 2 0,1-3-1 15,-2-1 0-15,-4-2 2 0,-2 2-2 16,0-2 0-16,2-1-1 16,-2 2 0-16,2-4-2 0,1 0 1 0,-4 3 1 15,3-2 2-15,-4 2 0 0,-4 2 1 16,0 4 2-16,-3 0 2 0,0-2-1 15,0 2 0-15,1 0-1 0,1-1-2 16,-1 1-1-16,2-2-1 0,-3 2 0 16,1-2-2-16,-1 2 1 0,2 0-2 0,-2 0-1 15,0 0 0-15,1 0 0 0,-1 0 0 16,0 0 1-16,2 0 0 0,-2 0 1 16,1 4-1-16,1 2 0 0,-2-2 0 15,1 7 0-15,-1-5-1 0,0 0 2 16,2 4-1-16,-2-3 1 0,0-2-1 15,1 0 1-15,-1-5-2 0,0 0 1 16,0 0-1-16,0 2 2 0,1-1-1 16,-1 1 1-16,0 0 0 0,0-1-1 15,0 1 3-15,0-1 0 0,0-1 0 0,0 0 1 16,0 2-3-16,0-2-1 0,0 0 0 16,0 0 0-16,0 0-1 0,0 0 2 15,2-2-1-15,-2 1 0 0,0-1 0 16,0 1-1-16,0-1 1 0,1 0 0 15,-1 1-2-15,0-1 0 0,0 1-1 0,2-1 1 16,-2 1 0-16,0 1 0 16,0-1 0-16,0 1-1 0,0-2 2 15,1 2 0-15,-1-2 1 0,0 2 0 16,0-1 0-16,0 1-1 0,0-2 1 0,0 2 0 16,0-1 0-16,0 1 0 0,0-2 0 15,0 2-2-15,0 0 0 0,0 0-2 16,0 0 0-16,0-2 0 0,0 2-4 15,0 0-3-15,0 0-6 0,0 0-5 16,0 0 0-16,0 0 4 0,0 0 3 0,0 0-3 16,0 0-2-16,0 0-9 15,0 0-6-15,0 0-4 0,0 2-4 0,3 1-1 16,0 2-9-16,4 1-6 16,-2-3-5-16,0 2-11 0</inkml:trace>
  <inkml:trace contextRef="#ctx0" brushRef="#br0" timeOffset="198272.0418">23919 8086 91 0,'0'0'37'0,"0"0"-3"16,0 0-4-16,0 0-3 0,0 0-2 15,0 0-3-15,0 0-3 0,0 0-2 16,0 0-2-16,0 0-1 0,-29-50-1 15,29 50-1-15,-1 0-3 0,1 0-1 16,-2-2-1-16,1 0-1 0,-1 1-2 16,2-1 0-16,-2 2-2 0,2-1-2 0,-2 1 0 15,2-2 0-15,-1 2 0 16,1-1 0-16,-2 1 1 0,2-1 1 0,0 1 1 16,0-2 1-16,0 2 3 0,-1 0 2 15,1-1 1-15,0 1-1 0,0 0 1 16,0 0-1-16,0 0-2 0,0 0-2 0,0 0 1 15,0 0 2-15,-2 0-1 16,2 0 4-16,0 3-1 0,-1 2 1 16,-1 9 0-16,1 6-2 0,-2 0 0 15,0 7-6-15,-1 2-1 0,-1 1 0 0,0 1-2 16,0 0 0-16,3 0-2 0,-1-3 0 16,1-8-1-16,2 0 2 0,0 0-1 15,0-8-3-15,0 6-1 0,0-6-9 16,0-9-13-16,0 6-16 0,0-4-26 15,2 0-15-15,5 1-31 0,0-5-66 0</inkml:trace>
  <inkml:trace contextRef="#ctx0" brushRef="#br0" timeOffset="200158.7108">24531 8400 314 0,'0'0'46'0,"0"0"-8"0,0 0-11 0,0 0-6 16,0 0-5-16,0 0-1 0,0 0-2 15,0 0 0-15,0 0-4 0,-7-47-4 16,7 31 2-16,0 3-3 0,1-5 0 15,-1 0 1-15,2 5-1 0,-1-6 0 16,-1-1-2-16,0-1-1 0,0-6 2 0,0 8-1 16,0 0 0-16,0-1 1 0,0 6-2 15,0-6 1-15,0 2 1 16,3 4-2-16,-1-2 4 0,1 4-1 16,-1 8 2-16,-1 0 2 0,-1 4 0 0,0-2-1 15,0 2-2-15,2-1-4 0,-2 0-2 16,1-1-4-16,-1 2-1 0,2-1 0 15,-2 1 1-15,1 0 1 0,-1 0 4 16,2 1 0-16,1 9-1 0,1 7 1 16,0 3-1-16,0 1 1 0,1 3 2 0,-1 2 2 15,-1 2-2-15,0 2 0 0,-1 2-2 16,-1-2 1-16,0 0-2 0,-1 0 1 16,2-5-2-16,-2-6 1 0,1-3-1 15,1-4-3-15,-1-1 1 0,2 1-2 16,1-3-3-16,1 0-6 0,2-3-7 0,6 1-15 15,4-4-12-15,6-3-17 16,3 0-18-16,5-3-21 0,-1-8-29 16</inkml:trace>
  <inkml:trace contextRef="#ctx0" brushRef="#br0" timeOffset="200425.3613">24451 8236 415 0,'0'0'55'0,"0"0"-19"16,0 0-10-16,0 0-6 0,0 0-9 15,0 0-3-15,0 0-4 0,0 0-2 16,0 0-5-16,0 0-4 0,-12-83-2 15,26 75-2-15,3 2-1 0,5 0-10 16,2-1-8-16,4 5-8 0,1-3-23 0,2 4-11 16,3-4-34-16,-2 2-34 0</inkml:trace>
  <inkml:trace contextRef="#ctx0" brushRef="#br0" timeOffset="200871.0874">24795 7814 324 0,'0'0'65'0,"0"0"-9"0,0 0-18 0,0 0-3 16,0 0-9-16,0 0-8 0,0 0-6 15,0 0-3-15,0 0-4 0,0 0-3 16,5-78-1-16,-1 75-2 0,6-2 0 15,-1 1-1-15,1-1 0 0,1 1-2 16,-5 3 1-16,5 1 1 0,-6 0-2 16,7 0 0-16,-2 3 1 0,-3 1 2 15,6 6 0-15,-7-5 1 0,4 8 0 0,-1-3 0 16,-5 0 1-16,2 3-1 0,-3-2 1 16,-3 0 2-16,0 10 3 0,0-3-2 15,-5 6 1-15,-2-3-5 0,2-5 0 16,-1-1 2-16,0-2-2 0,-1 1 1 15,1-1-1-15,-3 0-1 0,6-6 1 0,0-4 1 16,2 1-2-16,1-4 1 16,0 0-2-16,0 0 0 0,0 0 0 15,0 0 1-15,0 6 0 0,1-3 1 16,2-1 0-16,7 0-2 0,3-2-2 0,8 0-6 16,3 0-9-16,1-4-14 0,1 1-16 15,0 0-13-15,1 0-14 0,2 3-11 16,0 0-29-16</inkml:trace>
  <inkml:trace contextRef="#ctx0" brushRef="#br0" timeOffset="201275.9718">25260 8403 510 0,'0'0'49'0,"0"0"-13"0,0 0-9 15,0 0-9-15,0 0-7 0,0 0-6 0,0 0-1 16,0 0-4-16,0 0 0 0,27-33-3 16,-7 25 1-16,-1 2-1 0,4 1-2 15,0 1 0-15,2 1-2 0,0-1-7 16,-1 2-5-16,2 1-7 0,0-3-14 15,0 1-20-15,0 2-27 0,-1-1-34 0,0 2-42 16</inkml:trace>
  <inkml:trace contextRef="#ctx0" brushRef="#br0" timeOffset="202711.794">26344 7990 147 0,'0'0'48'16,"0"0"3"-16,0 0 2 16,0 0 1-16,0 0-4 0,0 0-10 15,0 0-6-15,0 0-5 0,0 0-7 16,-13-82-4-16,10 73-3 0,2 5-8 0,-5-3-3 16,3 4-2-16,-2 0-2 0,2 2-1 15,3 1-2-15,-8 0 0 0,-2 0-1 16,-9 4 0-16,-2 7 2 0,0 6 1 15,0 2-1-15,-1 3 1 0,5 1 0 16,-1-3-3-16,5 0 0 0,6-5-2 0,0-1 0 16,5-3-1-16,2-2 0 0,0 1 1 15,0-5 1-15,0 0 5 16,0-5 4-16,5 3 1 0,5-2 2 0,3-1 1 16,1 0 2-16,-1-4 2 0,-1-4-1 15,1-2 1-15,-1-1-2 0,3-3-2 16,-3 0 0-16,-2 6-1 0,0-4-2 15,0 2 0-15,-2 3-2 0,3-4 2 16,-5 5-4-16,-3 3 4 0,4-5-2 16,-4 5 0-16,0 0-1 0,2-1 0 0,-5 4 1 15,0 0 0-15,0 0-1 0,2 0 0 16,-1-2-2-16,1 2-2 0,-2 0 0 16,1 0 0-16,-1 0 0 0,0 0 2 15,2 2 2-15,-2 3 0 0,0 11 1 16,0 4 1-16,0 1-2 0,0 5 0 0,-3 0 1 15,-3 1-3-15,-1 0 0 16,1 2-2-16,0 1 1 0,2 1-2 16,-1-3-1-16,5-1-5 0,0-9-2 15,0-2-7-15,2 0-8 0,5-3-12 0,4 4-23 16,-3-8-33-16,5 2-41 0,-4-6-65 16</inkml:trace>
  <inkml:trace contextRef="#ctx0" brushRef="#br0" timeOffset="203142.6876">26613 8036 490 0,'0'0'46'0,"0"0"-10"16,0 0-7-16,0 0-6 0,0 0-7 15,0 0-8-15,0 0-5 0,0 0-3 16,0 0-4-16,0-37 1 0,0 37 0 0,-3 0 2 16,-1 10 3-16,-5 7-1 0,-2 6-2 15,2 0 1-15,0 0-3 0,1 1 3 16,2 2-2-16,2 0 2 0,-1-1-3 16,4-6 2-16,1-1-1 0,0-6-2 15,0 0-1-15,0-1 1 0,1-4-1 16,4 1 2-16,-3-5 2 0,6-1 1 15,2-2 2-15,1-8-1 0,5-5 0 16,-1-6 1-16,0-5-1 0,2-4 0 16,-2 1 2-16,0-3-2 0,1 1 1 15,-5 0 0-15,1 0 0 0,-2 2 2 0,-3 3 3 16,-2 5-3-16,-2 1 1 0,-2 6-2 16,-1 6-1-16,0-5-1 0,0 7 2 15,0 0-6-15,0-1-2 0,-3 5-3 16,-9 3-4-16,-6 12-3 0,-8 9-21 0,0 8-28 15,1 4-49-15,2 6-67 16</inkml:trace>
  <inkml:trace contextRef="#ctx0" brushRef="#br0" timeOffset="203771.2166">26985 8282 206 0,'0'0'71'0,"0"0"-6"0,0 0-2 16,0 0-10-16,0 0-14 16,0 0-12-16,0 0-7 0,0 0 0 0,0 0 1 15,0 0-5-15,-19-19-6 0,17 14-5 16,-2-5-4-16,3 0 1 0,-1-3 0 15,2 3-1-15,0-2 0 0,0-5-1 16,3 2 0-16,6-5 1 0,0 2 0 16,1-1 1-16,3 1-2 0,0 0 2 0,1-3-2 15,-1 0 2-15,0-2-2 0,0-1 0 16,-1 1 0-16,-2-1 2 0,-3-1-1 16,-3 1-4-16,-1 6 4 0,-3 0-4 15,2 6 7-15,-2 5 0 0,0-5 1 16,0 8 0-16,0-1-2 0,0 1-1 15,0 4-2-15,0-2-1 0,0 2 0 16,-5 0-1-16,-3 6 1 0,-4 9 5 16,-2 7-5-16,-1 5 5 0,4 1-5 15,-1 2 0-15,1-2 0 0,3 0-1 0,4-1 1 16,1 0-2-16,3-2 1 0,0-3-1 16,1 0-1-16,7-2-3 0,2-4-1 15,1 1-4-15,3-3-8 16,1-3-10-16,3 0-9 0,2-5-15 0,3-1-14 15,2-5-17-15,4 0-27 0,1-2-32 0</inkml:trace>
  <inkml:trace contextRef="#ctx0" brushRef="#br0" timeOffset="204020.4364">26926 8143 578 0,'0'0'33'0,"0"0"-12"0,0 0-9 16,0 0-6-16,0 0-5 0,0 0-2 15,0 0-1-15,0 0-4 0,92-71-2 16,-61 67-4-16,0-1-9 0,3 1-17 15,3 2-33-15,2-1-40 0,3-2-76 16</inkml:trace>
  <inkml:trace contextRef="#ctx0" brushRef="#br0" timeOffset="204718.8127">27741 8125 317 0,'0'0'64'0,"0"0"-12"0,0 0-9 15,0 0-10-15,0 0-11 0,0 0-2 16,0 0-7-16,0 0-2 0,0 0-1 16,-4-26-4-16,4 25-2 0,0-1-1 15,0 1-2-15,0-1 0 0,0 1 0 16,0 1 0-16,2-3 0 0,3 0 0 15,5 0 2-15,7-1-1 0,-1 1-1 16,7-1 0-16,2 1-1 0,2-2-1 16,5 0 1-16,0 0-3 0,1 0-4 15,1-1-3-15,-5-1-6 0,-2 5-5 0,-8-1-9 16,1 1-15-16,0 2-11 0,-8 0-21 16,7 0-13-16,-9 3-28 0</inkml:trace>
  <inkml:trace contextRef="#ctx0" brushRef="#br0" timeOffset="205080.6985">27968 7939 523 0,'0'0'47'0,"0"0"-6"0,0 0-14 0,0 0-10 16,0 0-6-16,0 0-5 0,0 0-3 16,0 0 0-16,0 0-3 0,0 0-2 15,-10-10-1-15,10 10-1 0,0 0 2 16,0 0 2-16,0 0 1 0,0 2 1 15,0 10-1-15,0 6-1 0,1 7 0 16,1-2 1-16,-2 4-2 0,0 5 1 16,0-1-4-16,-5 3-3 0,2 2-11 0,-1 2-14 15,-1 0-33-15,5 2-34 0,0-4-42 16,3-1-133-16</inkml:trace>
  <inkml:trace contextRef="#ctx0" brushRef="#br0" timeOffset="210243.625">27502 8139 59 0,'0'0'23'16,"0"0"2"-16,0 0-2 0,0 0-5 16,0 0-6-16,0 0-5 0,0 0-3 15,0 0 1-15,0 0-1 0,0 0-2 16,19-15 0-16,-15 13 0 0,1 1-2 15,4-2 0-15,-5 1 0 0,2 0 0 0,2-1 0 16,-3 3-2-16,-1-1 0 16,2 1 0-16,-6 0-2 0,0-2-2 15,0 2 1-15,1 0-3 0,1 0 1 16,-1 0 2-16,1 0 1 0,0 0 0 0,0 0 3 16,-1 0 0-16,1 0-1 0,-1 0 2 15,-1 0 0-15,0 0 3 0,2 0 3 16,-2 0-1-16,0 0-1 0,-2 0 2 15,-11 5-1-15,-4 3 2 0,-9 1-1 16,-3 1-2-16,0 0 1 0,-3-2 3 0,0 2 0 16,2-4 1-16,0 0 4 0,1-1-2 15,1-1 2-15,0 0-2 0,2 1-2 16,8-2 2-16,5-1 4 16,9-1 1-16,4-1 0 0,-2 0 0 0,2 0-4 15,-1 0-4-15,1 0-2 0,0 0-6 16,16-4-3-16,6-6-3 0,11-2-1 15,4 3-1-15,1 0-4 0,-2 2-2 16,0 0-2-16,-4 3-4 0,-9 2 5 16,-3 1-1-16,-7 1 4 0,-7 0 3 0,6 0 2 15,-8 0 1-15,0 0-2 0,2 0 0 16,-6 0 3-16,0 0 1 0,0 0 4 16,0 0 2-16,2 0 1 0,-2 1 2 15,0-1 1-15,0 0 2 0,0 2 2 16,0-2 1-16,0 0 1 0,0 1 1 0,0-1-1 15,0 0 0-15,0 0-1 16,0 2 3-16,0-2 3 0,-2 0-3 16,1 0-3-16,-1 0-5 0,1 0-4 15,-5 0-1-15,0 0-1 0,1-2 0 0,0 2 3 16,-1 0-6-16,1 0 2 0,-1 0 0 16,0 0-4-16,-1 0 0 0,3 0-6 15,-5 0-9-15,1 3-10 0,-1 2-28 16,1 1-33-16</inkml:trace>
  <inkml:trace contextRef="#ctx0" brushRef="#br0" timeOffset="211739.1484">27945 8002 0 0,'0'0'13'16,"0"0"7"-16,0 0 3 0,0 0 3 15,0 0 2-15,0 0-1 0,0 0-2 16,0 0-3-16,0 0-3 0,26-30-2 15,-26 28 1-15,0 1-4 0,2-1-1 0,-2 1-3 16,0-1 0-16,0 2 2 16,0-1 1-16,0 1 3 0,0-2 0 15,0 2 1-15,0-2 0 0,0 2-3 16,0-1-2-16,0 0-7 0,0-2 1 0,-2 3 2 16,1-2 3-16,-1 1 2 0,1-1 1 15,-1 0-1-15,1 1-2 0,-1 0-2 16,1 1-3-16,-1-2-2 0,1 2-2 15,-1-1-3-15,1 1-1 0,-1 0-1 16,-4 0 0-16,-6 0 0 0,-3 4 2 0,-5 7 0 16,0 1 0-16,2 1 2 0,-2 4-2 15,0 1 2-15,1 1-2 16,-1 1 1-16,0-2 0 0,4 0 0 16,0-3-1-16,3 0 1 0,4-6-1 0,-1 2 0 15,6-3 2-15,1-4-4 0,0 0 1 16,3-4-1-16,-1 0-3 0,1 0 2 15,0 2-2-15,0-1 5 0,0 1 1 16,0 0 3-16,8-2 0 0,10 0-4 16,3 0 0-16,0-9-2 0,0-4 2 0,1 0-1 15,-5-1 2-15,2-1-2 0,-1 0 1 16,-3 1 0-16,-3 3 1 0,-2 1 1 16,-4 2 1-16,-2-3-1 15,1 3 2-15,-4 3 0 0,2-6-2 0,-2 7 2 16,1-3 3-16,-1 3 0 0,-1 4 4 15,0-1-1-15,0 1-5 0,0-2 1 16,2-4-2-16,-2-1 1 0,0 0 2 16,0 3-3-16,1-3-1 0,2 2 0 15,-2 2-1-15,1-2 1 0,-2 5 2 0,0-1 1 16,0 1 1-16,1-2 3 0,1 1 1 16,-1-1-3-16,1 1-2 0,-2-2-2 15,1 2-3-15,-1 1 1 0,0-1-1 16,1 1 0-16,-1-2-1 0,0 2-1 15,0 0 1-15,2 0 1 0,-2 0-1 0,0 0 2 16,0 0 0-16,0 0 1 0,0 3 2 16,-2 9 0-16,-2 5 0 15,-2 5 1-15,-2-1-2 0,-1 0 1 16,0 0-2-16,1 2-1 0,1-2-2 0,2-4 1 16,1 1-1-16,1 0 2 0,3-4-2 15,-2 6 1-15,2-2 0 0,0-6 0 16,0 5-1-16,0-6-2 15,0-7-1-15,2 7 1 0,-1-7-2 0,1 1-1 16,-1 1-3-16,-1-6-5 0,0 0-6 0,0 0-6 16,2 2 2-16,-1-1 2 0,1 0 2 15,-1-1-8-15,1 0-6 16,0 0-6-16,3-10-5 0,2-7 14 16,-1-4 8-16,-3-3 8 0,0 1 13 0,-2-1 1 15,2 1 1-15,1 0 0 0,2 2 2 16,-2 7 6-16,1-1 8 0,-3 6 4 15,0 4 8-15,1 1 1 0,-3 4 2 16,0-3 2-16,0 3-6 0,1 0-4 16,-1-2-9-16,2 0-5 0,-2 1-4 0,1-1-3 15,-1 1 0-15,2 1 0 0,-2-2 4 16,1 2 1-16,-1 0 5 0,2 0-1 16,-1 0 1-16,1 0-1 0,2 0-1 15,-3 6-3-15,2 7-1 0,0 3-1 16,-3 2-3-16,0 7-1 0,0-1-2 15,0 1 1-15,0-1 0 0,0 3 0 16,-2 0 1-16,-1 2 0 0,1-1 1 16,-4-1 0-16,2 0-2 0,-2-1 0 15,1-2-2-15,0-4-1 0,0-5-2 0,-2 0-4 16,4-7-9-16,-2 0-13 0,0 1-10 16,2-5-16-16,2 1 1 0,1-5-7 15,-2 0-8-15,2 0-13 0,0 0-14 16</inkml:trace>
  <inkml:trace contextRef="#ctx0" brushRef="#br0" timeOffset="211964.0919">27894 8388 161 0,'0'0'42'0,"0"0"2"0,0 0-2 16,0 0-4-16,-89 0-7 0,80 4-8 0,-1-1-4 16,3 3-4-16,2-3-3 0,-1 4-3 15,3-3-2-15,0 0 2 0,1-1 1 16,2-3 0-16,-1 0 4 0,1 5 0 15,0 0-3-15,4 2-2 0,9 3-1 16,-4-6-6-16,6 1 1 0,3-4-3 0,3-1-3 16,5 0-2-16,0 0-7 0,-1 0-9 15,1 0-8-15,0 0-18 16,2-1-24-16,-4-4-15 0,1 2-49 16</inkml:trace>
  <inkml:trace contextRef="#ctx0" brushRef="#br0" timeOffset="212458.8114">28286 8049 275 0,'0'0'42'0,"0"0"-3"16,0 0-8-16,0 0-3 0,0 0-2 16,0 0-2-16,0 0-3 0,0 0-4 15,0 0-7-15,0 0-5 0,-40-28-1 16,34 28-2-16,-4 0-1 0,0 3 0 15,-2 7 1-15,5 2-2 0,2-2 1 0,0 6 0 16,4-5-1-16,-1 1 1 0,1 6 0 16,1-5 0-16,0 6 1 0,0-3-2 15,0-3-2-15,0 3 2 16,1-6-1-16,2-2 2 0,4 6 1 0,-1-6-1 16,3 4 0-16,1-3-1 0,3-2 0 15,1 3 0-15,3-3-1 0,-6 0-2 16,3-1 0-16,-1-2 1 0,-4-1 0 15,7 3 0-15,-8-1-3 0,1 1 0 16,1-1-2-16,-7-2 1 0,1-1 0 0,-4 3 1 16,0 3 3-16,-6 4 1 0,-8 3 2 15,-5-3-3-15,-5 1-9 16,-4-3-19-16,-1 0-29 0,3 2-35 0,0-4-31 16</inkml:trace>
  <inkml:trace contextRef="#ctx0" brushRef="#br0" timeOffset="212963.5849">28227 8079 402 0,'0'0'44'0,"0"0"-15"15,0 0-13-15,0 0-6 0,0 0-8 16,0 0 0-16,0 0-1 0,0 0 0 15,78-45-2-15,-58 45 1 0,-2 0-2 16,-1 0 2-16,-1 2 0 0,-2 7-1 16,-3-2 0-16,0 4-1 0,1 2 0 15,-4 3 2-15,2-1 2 0,-4 2 0 0,0 2 0 16,0 1 0-16,0 2-1 0,1-3 1 16,-2-1-1-16,0-4-1 0,-1-2 2 15,4-2-2-15,-4-3 2 0,7 2 0 16,-5-5-1-16,4 0 2 0,2-3-1 15,-1-1-1-15,8 0 1 0,-7 0-1 0,5 0 1 16,-8-1-1-16,-5-1 3 0,5-3 0 16,-5 4 0-16,2-1 3 15,-2 1 2-15,-1-2 3 0,0 0 1 16,3-5 1-16,0 2-2 0,-3-3-3 0,2 2-1 16,-3-4-1-16,1 2-1 0,-2-3 0 15,0-1-2-15,-1-2-1 0,0-4 0 16,-1 1 0-16,-6-6 0 0,-3 5-2 15,-2-1-1-15,-4 3 2 0,-1 2-5 16,0 3 3-16,3 3-2 0,0 3 1 0,5 3 1 16,5 1-2-16,0 0-1 0,-2 2-3 15,-6 0-1-15,-1 7-7 0,-4 5-8 16,5 5-17-16,6 6-36 16,0 2-33-16,6 6-40 0</inkml:trace>
  <inkml:trace contextRef="#ctx0" brushRef="#br0" timeOffset="213442.3716">29145 8025 486 0,'0'0'50'0,"0"0"-14"0,0 0-13 0,0 0-11 16,0 0-8-16,0 0-4 0,0 0 1 15,0 0 1-15,0 0 0 0,-4-3 1 16,18 2-1-16,7-1-3 0,8-1-1 15,0 0 0-15,1-1 0 0,2-1 2 16,-3 2-5-16,0-2-4 0,-5 1-6 0,-5 1-9 16,-3 0-14-16,1 3-28 0,-5 0-26 15,5 0-28-15,-7 3-62 0</inkml:trace>
  <inkml:trace contextRef="#ctx0" brushRef="#br0" timeOffset="213652.8737">29168 8317 460 0,'0'0'56'15,"0"0"-18"-15,0 0-13 0,0 0-9 16,0 0-5-16,0 0-3 0,0 0-1 16,0 0-1-16,61-86-1 0,-38 75-4 15,2-2-1-15,0 2-1 0,1 3-4 16,-2 0-2-16,1 0-4 0,-1 4-11 15,-2 1-19-15,3-1-32 0,2 3-40 16,2-2-67-16</inkml:trace>
  <inkml:trace contextRef="#ctx0" brushRef="#br0" timeOffset="214042.8488">29958 7869 541 0,'0'0'40'0,"0"0"-12"15,0 0-4-15,0 0-9 0,0 0-6 16,0 0-8-16,0 0-1 0,0 0-1 0,0 0 1 16,0 0 7-16,-16-11-5 0,13 32 3 15,-1 7-5-15,-2-3 0 0,0 1-2 16,-2 0 1-16,-1 1-1 0,3-2 0 15,0 2 2-15,3-4-3 0,2-1-1 16,1-2 0-16,0-5-3 0,7-4-3 0,3-2 1 16,5-3-5-16,-2 0 0 0,4-4 1 15,1-2 1-15,0-9 5 0,4-6 1 16,-2-4 6-16,-3-4 0 16,-2-2 4-16,-2-3 2 0,-4-2 3 0,-5-2 2 15,-2 2 4-15,-2-2 0 0,-3 2-1 16,-6 3 3-16,-4 3-8 0,0 4 2 15,2 9-6-15,-3 2-6 0,-4 7-3 16,-3 2-3-16,-8 13-11 0,0 9-35 16,-2 9-92-16,2 5-154 0</inkml:trace>
  <inkml:trace contextRef="#ctx0" brushRef="#br0" timeOffset="216071.5122">21350 9175 219 0,'0'0'32'0,"0"0"-11"0,0 0-9 16,0 0-2-16,0 0-3 0,0 0 1 15,0 0-1-15,0 0 0 0,0 0 0 16,-8 7 3-16,8-6 9 0,-1-1 11 15,1 0 12-15,-2 0 0 0,2 0-9 0,-1 0-10 16,1 0-14-16,-2-4-2 16,2-3 4-16,-1-5 1 0,-1 0-2 15,1-1-2-15,-2-5-5 0,0 4-2 16,2-4 0-16,-2 0 2 0,2 1-2 0,-2-2 0 16,1 1-1-16,2-3 0 0,0-2 1 15,0-6-2-15,3 2 3 0,2 4-2 16,1 2 0-16,-1 6 1 0,1 3-2 15,-2 2 2-15,-1 6-1 0,0 1-1 16,-3 3-1-16,3-3 0 0,2 2 0 0,0-1 1 16,2 2 0-16,-1 0 1 0,-2 6 0 15,6 6 1-15,-5 3-1 0,-1 0 1 16,-1 8-1-16,-2 0 2 16,-1 2-4-16,0 0 4 0,0 1-2 0,-1 1 0 15,-4 2 1-15,1-3 0 0,0 0-1 16,0-2 0-16,2-7 3 0,2 0-4 15,0-1 3-15,2-5-4 0,3 4 0 16,0-7-2-16,0-1 0 0,3 0-5 16,1-4-3-16,6 1-12 0,1-4-16 0,9 0-22 15,1-7-26-15,4-1-25 0,-1-3-28 16</inkml:trace>
  <inkml:trace contextRef="#ctx0" brushRef="#br0" timeOffset="216285.6711">21338 9056 365 0,'0'0'52'0,"0"0"-12"0,0 0-17 16,0 0-8-16,0 0-8 0,0 0-2 15,0 0 1-15,0 0-3 0,0 0 0 16,0 0 0-16,56-13-3 0,-24 8-5 15,4 0-5-15,3 0-11 0,4 1-16 0,2 2-31 16,3-1-31-16,1 3-57 0</inkml:trace>
  <inkml:trace contextRef="#ctx0" brushRef="#br0" timeOffset="216560.7715">22123 9195 538 0,'0'0'50'0,"0"0"-15"15,0 0-17-15,0 0-6 0,0 0-12 16,0 0 1-16,0 0-2 0,0 0-1 15,0 0-1-15,0 0-3 0,34-23-3 16,-10 16-8-16,2 2-11 0,1 0-13 16,-2 1-19-16,-1 4-25 0,-7 0-19 0,0 0-27 15,-7 0-32-15</inkml:trace>
  <inkml:trace contextRef="#ctx0" brushRef="#br0" timeOffset="216736.5703">22049 9371 442 0,'0'0'67'0,"0"0"-25"0,0 0-21 0,0 0-11 15,0 0-3-15,0 0-2 0,0 0-4 0,0 0-1 16,87-36-1-16,-66 27-4 0,2 3-1 16,0 0-13-16,-2 0-28 0,4 4-45 15,1 1-67-15,0 1-107 0</inkml:trace>
  <inkml:trace contextRef="#ctx0" brushRef="#br0" timeOffset="218540.994">24034 9156 200 0,'0'0'38'16,"0"0"-4"-16,0 0 3 0,0 0-5 15,0 0-7-15,-9-23-8 0,9 23-6 16,0-1-8-16,-2-1-4 0,2 1-5 0,-1-1-1 16,1 2-2-16,-2-2-1 0,2 2-2 15,-1-1 1-15,1 1 3 16,0-2 5-16,0 2 1 0,0 0 4 16,0 0-1-16,0 0 1 0,0 0-2 0,0 0-2 15,0 0 2-15,0 0 0 0,0 0 0 16,0 0-1-16,0 0-3 0,0 0-6 15,0 0-3-15,0 0-8 0,0 0-8 16,0 0-11-16,0 0-12 0,0 0-14 16,0 0-5-16</inkml:trace>
  <inkml:trace contextRef="#ctx0" brushRef="#br0" timeOffset="218944.8284">24126 9015 7 0,'0'0'7'0,"0"0"1"0,0 0-1 0,0 0 0 16,0 0-2-16,0 0-5 0,0 0-4 15,0 0-4-15,0 0-3 0,-1-9-7 16</inkml:trace>
  <inkml:trace contextRef="#ctx0" brushRef="#br0" timeOffset="219995.1174">24334 9119 184 0,'0'0'38'0,"0"0"-5"16,0 0-3-16,0 0 1 16,0 0-3-16,0 0-6 0,0 0 0 0,0 0-2 15,9-86 8-15,-8 69 1 16,3 7-3-16,-4-3 1 0,2 1-5 0,-2-1-3 16,0-6-2-16,0 8-4 0,-3-8-1 15,-4 4-1-15,4 4-1 0,-4-3-5 16,-2 1-3-16,3 5 0 0,-1 1-2 15,0 0 0-15,4 6 0 0,-1-2 0 16,1 2-3-16,3 1 2 0,-2-2-5 0,-2 2 2 16,-6 5 0-16,0 7 2 0,-5 5 0 15,5 2 1-15,3 2-3 0,2-6 1 16,2 4 0-16,2-7 1 16,1 0 0-16,0 2-1 0,0-2 0 0,0 0 1 15,0-3 1-15,3 0-1 0,-2-4 2 16,1 0 2-16,-2-5-1 0,0 0 3 15,0 0 1-15,1 1 2 0,-1-1 1 16,0 2-1-16,2-2 0 0,-2 1-2 16,0-1 3-16,0 0-5 0,0 1-1 0,0-1 0 15,0 0-2-15,1 2 2 0,-1-2-3 16,2 0 0-16,-2 0-2 0,1 1 1 16,1-1 0-16,5 0 1 0,6 0 2 15,-1 0-1-15,8 0 1 0,-3 0-1 16,-4-1 2-16,5-1-2 0,-7 1 0 0,-7 1 0 15,2 0-1-15,-6 0 0 16,0 0 1-16,0 0-1 0,2 0 1 16,-1 0-1-16,1 0 0 0,-1 0 1 15,0 0 0-15,1 0-1 0,-1 0 3 0,1 0-2 16,-1 0 0-16,1 0 0 0,0 0-1 16,0 0 1-16,-1 0 0 0,1 0 1 15,-2 0-1-15,1 0 0 0,-1 0-1 16,2 0 2-16,-2 0 0 0,1 0 0 15,-1 0 1-15,0 0-1 0,2 0 1 0,-2 0 0 16,0 0-2-16,1 0 1 16,-1 0-2-16,0 0 2 0,0 0-1 15,0 0 0-15,1 0 0 0,-1 0-1 16,0 1 0-16,0-1-1 0,0 0-1 0,0 2 2 16,0-2 1-16,0 1 0 0,0 7 0 15,0-2 0-15,0 6 0 0,0 7 0 16,0-2 0-16,-1 7 1 0,-3-2 3 15,-1 1-3-15,0 0 2 0,0-1-3 16,0-1 0-16,2-6-1 0,0-1 1 0,0-2 0 16,1-3 0-16,-1 4-1 0,2-8 1 15,-1 5 0-15,2-4 1 0,-1 1-2 16,1-1 0-16,0-6-3 0,-3 0-2 16,3 0-5-16,0 2-6 0,0 2-11 15,10-2-18-15,6-2-27 0,3-1-30 16,8-10-33-16</inkml:trace>
  <inkml:trace contextRef="#ctx0" brushRef="#br0" timeOffset="220380.6809">24710 9060 486 0,'0'0'52'0,"0"0"-16"0,0 0-12 0,0 0-9 16,0 0-9-16,0 0-8 16,0 0-1-16,0 0 1 0,0 0 1 15,0 0 3-15,-69 47 0 0,54-21 2 0,-1 1-4 16,6 1 3-16,3-2-4 0,0-1 0 16,4-7 0-16,3-1 0 0,0-3 1 15,1-5 0-15,8 4-1 0,-3-8 0 16,-3-2 1-16,-1 0 1 0,4-3 0 15,7 0 1-15,2-7 0 0,5-7 0 0,-7-1-1 16,-1-5 1-16,-2-3-1 0,-4-1-2 16,-4 0 3-16,0-2-4 15,-2 2 3-15,0-1-1 0,0 7 1 16,-3 0 3-16,0 7-3 0,0 1 1 0,2-1 0 16,-1 7-3-16,1-1-1 0,1 5-10 15,0-2-10-15,0 2-15 0,0 0-22 16,0 3-24-16,1 11-34 0,2 7-68 15</inkml:trace>
  <inkml:trace contextRef="#ctx0" brushRef="#br0" timeOffset="220711.8563">25299 9188 598 0,'0'0'27'0,"0"0"-4"0,0 0-8 0,0 0-5 16,0 0-5-16,0 0-4 0,0 0-1 15,0 0-4-15,0 0 2 0,-18-31 0 16,20 31 1-16,9-1 2 0,10 1 0 15,6 0-1-15,3 0-1 0,4 0 0 16,0 0-2-16,1 0-3 0,1-1-4 16,-2-3-4-16,0 3-6 0,-6-1-3 15,-1 1-7-15,-7 1-8 0,2 0-1 0,-4 0-10 16,-4 0-26-16,3 3-20 0,-5 3-25 16</inkml:trace>
  <inkml:trace contextRef="#ctx0" brushRef="#br0" timeOffset="220983.5759">25488 9010 510 0,'0'0'47'0,"0"0"-15"15,0 0-9-15,0 0-7 0,0 0 1 16,0 0-1-16,0 0-1 0,0 0-5 15,0 0-3-15,-36-61-7 0,36 61 0 16,0-1-3-16,0 1 2 0,0 9-1 0,4 8 1 16,2 5-1-16,1 3 1 0,2 4 1 15,-1 1 1-15,1 0-1 0,-1 4-1 16,-1-1 0-16,0 0-9 16,-1-1-5-16,-2-2-17 0,0-1-21 0,1 1-32 15,-2-11-44-15,0 3-93 0</inkml:trace>
  <inkml:trace contextRef="#ctx0" brushRef="#br0" timeOffset="221240.2348">25234 9525 616 0,'0'0'18'0,"0"0"-8"0,0 0-9 15,0 0-3-15,0 0-1 0,0 0 1 0,0 0 3 16,0 0 0-16,0 0 0 0,0 0 0 16,89 25-3-16,-61-23-9 0,2-2-14 15,2 0-34-15,3-2-50 0,1-4-98 16</inkml:trace>
  <inkml:trace contextRef="#ctx0" brushRef="#br0" timeOffset="222703.9266">26315 9332 439 0,'0'0'58'0,"0"0"-13"16,0 0-12-16,0-24-10 0,0 19-8 15,0 1-7-15,0-1-5 0,3 1-3 16,-3 4 0-16,4 0 1 0,7 0 1 16,-1 0-2-16,6 0 0 0,-3 9 0 15,-2 2 0-15,2 1 0 0,-1 4 0 16,-2 1 1-16,-3-1 0 0,0 3-1 15,2 1 0-15,-2-1 0 0,-1 2 0 16,0-1 0-16,0 2-1 0,1-1 1 16,-3-2-1-16,0 3 1 0,-1-9 0 0,2 2 0 15,-4-4 0-15,1-7 0 0,-1 3 0 16,-1-4 0-16,2 1 0 0,-1 1 1 16,1-1 4-16,-2-4 0 0,0 0 3 15,0 0-2-15,0 0-1 0,0-1-2 16,0-11-2-16,1-5-1 0,2-8 3 15,-1 2-3-15,1-5 1 0,2-1-1 16,1-1 1-16,0 0-2 0,-1-5 2 16,2 5-1-16,-1-6 0 0,-1 2 1 15,0 0-5-15,0-1 4 0,-1 1-3 0,0-2 1 16,1 2 2-16,-2-1-2 0,1-2 2 16,0 0 0-16,-1 3 1 0,-1 2-1 15,-2 1 0-15,0 7 0 0,0 6 0 16,-2 7 1-16,2 7 1 0,0 4-1 15,-1-5 1-15,-1 0-2 0,1 1-3 0,-1 1 1 16,2 3-2-16,-1-1-1 0,1 1-2 16,0 0 1-16,-2 0 1 15,1 0 1-15,-2 1 1 0,0 10 3 16,-1-2-1-16,0 3 2 0,1-2-1 0,0 1 0 16,1 2 0-16,1-9 0 0,1 2 0 15,0-1 1-15,0-1-1 0,0 5 2 16,0-1-1-16,7-2 2 0,6 2 0 15,5-4-1-15,6-1 0 0,2-3 0 16,3 0-1-16,0-3 1 0,1-1-2 0,2-3 0 16,3 3 0-16,3 0-1 0,5-1 1 15,2 2 1-15,7-2-1 0,5 1 0 16,6-1 0-16,8-1 0 16,8 0-1-16,7-4 0 0,8 2-1 0,7-4 0 15,4-1 1-15,4 3-1 0,1-1 1 16,2 3 0-16,-1 4 0 0,1 0-1 15,-2 1 1-15,0-1 1 0,0 1-1 16,-3 0 1-16,0 2 0 0,-6-1-3 16,-2 2 1-16,-5 0 0 0,-5 0 0 0,-2 0 1 15,-6 0-1-15,-6 2 0 0,-2 1-1 16,-6-2 1-16,-5 1-3 0,-1-2 1 16,-6 0-3-16,2 0 1 0,-1 0 0 15,0 0 0-15,-1 0 1 0,-2-3-1 16,-5-2-2-16,-1 1-6 0,-5-1-1 0,-5 0 0 15,-3 3 1-15,-11-1 8 16,-3 1 5-16,-9 0 1 0,-5 1 2 16,0 1-1-16,-6 0 1 0,0 0 1 15,0 0-8-15,2 0-11 0,-1 0-27 0,-1 0-25 16,0 0-41-16,0 9-131 0</inkml:trace>
  <inkml:trace contextRef="#ctx0" brushRef="#br0" timeOffset="224303.217">27442 9452 160 0,'0'0'49'16,"0"0"-1"-16,0 0-3 0,0 0-11 15,0 0-4-15,3-87 0 0,-3 75-5 16,0-2 4-16,0 1-2 16,0-1-2-16,0 2-5 0,0 1-4 0,-3 1-3 15,1 5-5-15,-4-2-3 0,3 4-2 16,-1 0-3-16,-6-1-3 0,-1 4 0 15,-5 0 0-15,-2 4 1 0,1 4-2 16,2 5-1-16,1 4 1 0,4-1 0 16,1 4 0-16,2-5-1 0,4 3-1 0,3 1 0 15,0-1 2-15,0 5-3 0,9-6 1 16,-5-4-4-16,5-3 1 0,1 0 2 16,0-6 1-16,-3 1 4 0,4-4 2 15,-6-1 1-15,7 0 1 0,-1-6 1 16,-3-1 3-16,2-5 1 0,-6 4 2 15,-1-4 7-15,0 1 1 0,-2 0 1 0,2 1 1 16,-3 4 1-16,2 1 1 16,-2-1-2-16,0 0-1 0,0 0-7 15,1 2-2-15,-1 4-6 0,0-2-1 0,0 2-3 16,2-1-2-16,-2 1 2 0,1 0-1 16,5 0 2-16,1 4 2 0,3 10-1 15,3 3-1-15,-4 4 1 0,-2 1-2 16,-3 4 1-16,-1 5-1 0,-3 1 1 15,0 0-3-15,-1 1 3 0,-6-3-4 0,-1-1-6 16,1-2-11-16,-1-4-14 16,2-6-26-16,4 1-36 0,2-4-48 15,0-1-123-15</inkml:trace>
  <inkml:trace contextRef="#ctx0" brushRef="#br0" timeOffset="224718.7077">27800 9435 500 0,'0'0'37'0,"0"0"-12"15,0 0-11-15,0 0-8 0,0 0-2 16,0 0-4-16,0 0-3 0,0 0 2 15,0 0 1-15,-88 28 3 0,75-6-3 16,2 6 1-16,0-1-2 0,1 2-1 16,5-2 1-16,0-1 0 0,4-8 0 0,-1-1 0 15,2-7 0-15,0 1 1 0,0 0-2 16,0-7 1-16,0 1 1 0,0-5 2 16,5 0 1-16,-1 1 0 0,7-1 1 15,4 0-2-15,4-9-1 0,3-5 0 16,-1-2 0-16,1-4 1 0,-5-1-1 15,1 1 0-15,-4-1 2 0,-1 0 1 16,-4 1 0-16,-3 5-1 0,-3 6 1 16,-2 4-1-16,-1-1 2 0,0-1-4 15,0 2-1-15,0-4-3 0,-3 6-4 0,0-3-4 16,-6 4-5-16,1 2-12 0,-7 2-28 16,4 4-42-16,-1 3-60 0</inkml:trace>
  <inkml:trace contextRef="#ctx0" brushRef="#br0" timeOffset="225171.6886">27894 9145 481 0,'0'0'50'0,"0"0"-9"0,0 0-10 16,0 0-12-16,0 0-8 0,0 0-3 0,0 0-3 16,0 0-1-16,0 0-2 0,-4-48-2 15,4 46-3-15,0 0-2 16,0 1 0-16,1 1 1 0,1-2 1 16,4 2 2-16,-2 0 1 0,5 0-2 0,4 8 2 15,-8-1-1-15,4 3 0 0,-3 2 1 16,-2-2 0-16,-1 6 5 0,-2 0-4 15,-1-2 3-15,0 6-4 0,0-2 0 16,0-1 0-16,0 1-1 0,-4-3 1 16,-3 1 1-16,4-6-1 0,-3 5 1 0,3-6-1 15,2-4 0-15,0 0 0 0,1-5-1 16,0 4 1-16,0 0 0 0,0 1 1 16,0 1-2-16,4-3 1 0,6 0-1 15,9-3 0-15,-2 0 0 0,8-5-2 16,-1-6-1-16,-2 2-4 0,-3-2-9 15,-5 3-5-15,-1 1-5 0,-3 2-7 16,-1 0-8-16,1 3-14 0,-5-1-25 16,9 3-22-16,-7 0-52 0</inkml:trace>
  <inkml:trace contextRef="#ctx0" brushRef="#br0" timeOffset="225655.6685">28375 9643 224 0,'0'0'61'0,"0"0"2"0,0 0-4 0,0 0-9 15,0 0-9-15,0 0-4 0,0 0-9 16,0 0-2-16,0 0-8 0,-14-26-5 15,14 25-4-15,0-1-3 0,0 2-2 16,0-2-2-16,0 2 0 0,0-1-1 16,0-2 1-16,5 2-1 0,4-4 1 0,5 0 0 15,2 2-2-15,4-1 1 0,2 1 0 16,0 0-2-16,1-2 0 0,1 1-2 16,1 1-1-16,-1 0-2 0,0 1-3 15,0 2 0-15,2-2-7 0,0 2-3 16,0 0-8-16,-3 0-7 0,0 0-10 0,0 0-5 15,-1 4-19-15,-1-1-8 16,-6 0-21-16,1-2-25 0</inkml:trace>
  <inkml:trace contextRef="#ctx0" brushRef="#br0" timeOffset="226194.8028">28538 9470 226 0,'0'0'77'0,"0"0"-8"0,0 0-11 0,0 0-16 15,0 0-10-15,0 0-10 0,0 0-9 16,0 0-6-16,0 0 2 0,0 0-1 16,-3-30 3-16,3 30 1 0,0 3-3 15,0 12 3-15,0 5-2 0,1 5 1 16,1 1-1-16,1 0-5 0,-2 1-3 15,1 1-1-15,0-1-1 0,0 0 0 0,-1 2 0 16,1-3 1-16,-1 0-3 16,-1 0-1-16,2-1-2 0,-2 2-18 15,1-2-27-15,2 1-48 0,0-7-87 0,3 3-92 16</inkml:trace>
  <inkml:trace contextRef="#ctx0" brushRef="#br0" timeOffset="231222.9606">29069 9339 184 0,'0'0'47'0,"0"0"-9"16,0 0 1-16,0 0-2 0,0 0-3 15,0 0-2-15,0 0-5 0,0 0-3 16,0 0-2-16,0 0-4 0,-3-72-7 15,1 70-4-15,2 2-5 0,0 0-1 0,0-1-2 16,0 1-1-16,-1-2 2 16,1 2 0-16,0 0 3 0,-2 0-2 15,2 0 1-15,0 0 0 0,-3 0-1 16,-1 5 2-16,0 6 1 0,-3 4-1 0,-4 0 1 16,-3 8-2-16,-1-3-1 0,0 1 0 15,-1 2-1-15,-2 2 0 16,5-2-1-16,2-1 0 0,2 1 0 0,2-1 1 15,2-7-2-15,1 0 0 0,0-5 1 16,3-5-2-16,1 1-1 0,0-6 2 0,0 4 0 16,0 1 2-16,2 1 1 0,5 0 0 15,2-4 0-15,8-2-2 0,-1 0 0 16,9-5 0-16,-2 0-1 0,-1-4-1 16,-2 2-2-16,-5 3 1 0,0-3 0 15,0 3-1-15,-5 1 3 0,5-3-1 16,-8 3 0-16,-2 1-1 0,0 1 2 15,-2-2 0-15,1 0 1 0,-1 3 0 16,1-2 1-16,-4 2 0 0,0 0-1 16,0 0 1-16,0 0 0 0,2-1 0 0,-2-1 1 15,0-4 0-15,0 0 2 0,0 0 1 16,-2-3 5-16,1 4 1 0,-2 1 1 16,2 1 0-16,1 3 0 0,-3-3 1 15,0 0 0-15,0-1-2 0,1 1-2 16,2 3-5-16,-1-1-5 0,1 1-3 0,0 0-2 15,0 0 3-15,0 0 2 16,0 1 2-16,0 13 1 0,0 6 0 16,3 7-2-16,0-1 2 0,1 1-1 15,-1-1-1-15,1-2 0 0,-1 1-2 0,0-3-4 16,1-5-3-16,-1-2-10 0,-1-4-19 16,1-1-23-16,2 7-31 0,1-6-45 15</inkml:trace>
  <inkml:trace contextRef="#ctx0" brushRef="#br0" timeOffset="231951.3913">29494 9531 302 0,'0'0'56'0,"0"0"-2"0,0 0-6 15,0 0-6-15,0 0-13 0,0 0-9 16,0 0-9-16,0 0-6 0,0 0-7 16,-16-49-1-16,16 49 0 0,0 0 0 15,1 0 2-15,11 3-2 0,-1 7-1 0,7 5 1 16,-4 0-2-16,1 2-2 0,-1-1 2 16,-1 1-6-16,0-2-3 0,-4-3-10 15,0-2-3-15,-2 3-5 0,-3-6-4 16,3 5 3-16,-2-4-4 0,-4-4 4 15,2 0 4-15,-3-4 6 0,0 0 10 0,0 0 9 16,2 1 5-16,-2 1 2 0,1-2 1 16,0 1 1-16,5-1-1 0,0-7 6 15,1-7 2-15,2-4 1 16,-1-3 3-16,0-2 4 0,-1 2 8 0,-3 4 12 16,1 0 7-16,-2 6 3 0,-2 6-4 15,2 0-11-15,-3 5-8 0,0-2-8 16,0 2-5-16,0-1-7 0,0-1-5 15,0 1-3-15,-3 1-1 0,-6 0 0 16,-4 11 1-16,-5 5-1 0,-3 7-1 0,2 3-1 16,-2 1-1-16,3 0-7 0,0 1-7 15,2-2-25-15,6-1-33 16,-2 0-36-16,5-2-85 0</inkml:trace>
  <inkml:trace contextRef="#ctx0" brushRef="#br0" timeOffset="232555.201">29909 9452 355 0,'0'0'49'0,"0"0"-3"0,0 0-7 16,0 0-11-16,0 0-13 0,0 0-6 16,0 0-5-16,0 0-2 0,0 0-4 15,0 0-2-15,-26-20-2 0,26 20 1 16,0 0 3-16,0 1 3 0,0 11 1 15,0 6 0-15,4 4 3 0,2 0-3 0,-2-1 1 16,-1 0-2-16,1-1 0 0,-1 1-2 16,0-1 0-16,2-2 0 15,-2-4 0-15,3 0 0 0,-3-6-2 16,3 2-1-16,0-3 0 0,-3-4 0 0,4 2-1 16,-1-4 2-16,3-1 1 0,4 0 1 15,0-3 0-15,0-8 1 0,0-1 1 16,-5-1-2-16,1-2 2 0,-3-1 1 15,1-2 0-15,-1 0 0 0,-3 4 3 16,1-1-1-16,-2 6 5 0,1-2 1 0,-2 2 3 16,0 5 0-16,1-1-2 0,-2 5-4 15,0-2-2-15,0 2 0 0,1-1-1 16,1 0-1-16,-1 1-1 16,2 0 0-16,-2 0 0 0,4 0-1 0,1 4 0 15,1 7-1-15,0 5 1 0,0 2 0 16,-4 1 0-16,0-4 1 0,-3 3-3 15,0 0 1-15,0 1-2 0,-1 4 1 16,-5-4-4-16,-1-2-5 0,2-5-11 16,0 2-21-16,0-5-36 0,2-5-42 0,0 7-94 15</inkml:trace>
  <inkml:trace contextRef="#ctx0" brushRef="#br0" timeOffset="232761.0324">30318 9701 480 0,'0'0'57'16,"0"0"-17"-16,0 0-14 0,0 0-9 16,0 0-9-16,0 0-5 0,0 0-7 15,0 0-3-15,0 0-5 0,0 0-9 16,-3-18-27-16,3 18-42 0,6 0-60 15,2 0-126-15</inkml:trace>
  <inkml:trace contextRef="#ctx0" brushRef="#br0" timeOffset="233281.4519">30683 9450 537 0,'0'0'28'0,"0"0"-7"15,0 0-5-15,0 0-2 16,0 0-7-16,0 0-3 0,0 0-2 16,0 0-3-16,0 0 0 0,-41-79-5 0,31 78 4 15,-5 1-3-15,-1 0-1 0,-7 8 2 16,3 1-2-16,3 1 4 0,-1 4 0 15,2 0 3-15,-1 1-1 0,2 2 0 16,3-2-1-16,0 3-1 0,6-6-1 16,-1 0-1-16,6-4 0 0,-1-2 0 0,2 0 1 15,0-2 0-15,0 1 1 0,0-1 2 16,0 3 0-16,0-7 3 0,2 1 0 16,2 1-1-16,9-2 0 0,3 0-1 15,1-2 1-15,5-4-2 0,-5-3 6 16,3 1-4-16,-3 1 3 0,-3 2 1 15,0-1-1-15,-4 3 1 0,1 0-2 16,0 0 1-16,-5 1 1 0,0 1 1 16,-6 1-2-16,0-2-1 0,0 2-1 15,7 0-2-15,-1 0 2 0,3 0-1 0,2 3 0 16,-5 5 0-16,0 6-1 16,-2-4 0-16,-1 7-1 0,-3 3 2 0,0 0-4 15,0 5 4-15,0-2-4 0,-6-2 1 16,2 1-2-16,-4-3-2 0,4-5-8 15,-1 1-9-15,0-4-21 0,5 4-37 0,-1 2-46 16,1-1-125-16</inkml:trace>
  <inkml:trace contextRef="#ctx0" brushRef="#br0" timeOffset="233855.3612">30980 9472 411 0,'0'0'52'0,"0"0"-4"0,0 0-9 16,0 0-13-16,0 0-8 0,0 0-11 16,0 0-5-16,0 0-2 0,0 0-2 15,23-43 2-15,-5 51 0 0,-1 5-1 16,-1 4 0-16,0 3-2 0,-3 3-2 15,0 1 1-15,-1 2-2 0,-2 1-1 16,0-3 0-16,-2-3-8 0,0-6-6 16,0-1-8-16,-3-4-11 0,0-3-6 15,1-1 4-15,-3-3 8 0,5-1 9 0,1-2 11 16,3-5 6-16,5-5 10 0,-2-4 1 16,-1-3 7-16,-4-1-1 0,-1-3 4 15,-1-1 0-15,-2 1 7 0,-3 0 0 16,0 6 5-16,-1-2 7 0,-1 6 1 15,-1 6 3-15,0-6-7 0,0 6-6 0,0-1-6 16,0 1-5-16,0 5-5 0,0-1-4 16,0 1-2-16,0 0-2 15,-11 0-4-15,-8 8 5 0,-6 12-6 16,-2 5 3-16,-3 7-3 0,-4 4-4 0,0 4-23 16,0 1-31-16,1-1-35 0,4-3-55 15</inkml:trace>
  <inkml:trace contextRef="#ctx0" brushRef="#br0" timeOffset="234251.4332">31593 9363 445 0,'0'0'59'16,"0"0"-11"-16,0 0-12 0,0 0-9 0,0 0-8 15,0 0-5-15,0 0-2 16,0 0-4-16,0 0-6 0,0 0-4 16,-3-20-1-16,3 20-1 0,0 0 3 15,-1 0 1-15,1 12 0 0,-2 4 0 0,1 8 0 16,0 1-2-16,-1-1-1 0,0 4 0 16,2-1-3-16,-2 0-6 0,2-1-9 15,0-2-15-15,2-3-30 0,4 1-33 16,0-7-35-16,3 0-77 0</inkml:trace>
  <inkml:trace contextRef="#ctx0" brushRef="#br0" timeOffset="234596.1415">31768 9385 493 0,'0'0'64'0,"0"0"-21"15,0 0-16-15,0 0-11 0,0 0-11 16,0 0-5-16,0 0-3 0,0 0 1 0,0 0 2 16,0 0 1-16,2 5 0 0,-6 5-1 15,1 7-1-15,0-6 0 0,1 1-1 16,2 9 1-16,0-3-1 16,0 3 0-16,0-6-2 0,2 1 0 0,2-1-1 15,2-6 0-15,0 6-1 0,-4-6 0 16,1 1-1-16,2-2 3 0,-4-3 1 15,1 0 1-15,-2-5 1 0,0 4 0 16,1 1-1-16,1-1 1 0,-1 1-2 16,-1-5 0-16,0 0-1 0,0 0-7 0,0 1-2 15,2 1-3-15,-2-1-5 0,0 6-7 16,-2-3-13-16,-2 7-17 0,-1-2-23 16,4-5-29-16,-1 1-57 0</inkml:trace>
  <inkml:trace contextRef="#ctx0" brushRef="#br0" timeOffset="235019.8712">31783 9417 441 0,'0'0'42'0,"0"0"-11"0,0 0-10 16,0 0-10-16,0 0-3 0,0 0-1 15,95-53-3-15,-69 50 4 0,0 2-7 0,-3 1 0 16,-4 0-1-16,0 0-1 0,-3 7 3 16,-2 2-6-16,-2 2 5 15,-5 4-4-15,0 3 2 0,-5 2 1 16,-2 5 0-16,0 3-1 0,-6 1 1 0,-1 1-1 16,0 0-5-16,1-1 4 0,1-1-6 15,4-9 2-15,1-1-2 0,0-5-3 16,0-3-2-16,1 1 1 0,5-5 3 15,2 0 1-15,2-6 7 0,7 0-2 16,2-8 3-16,3-7 3 0,-2-5 3 0,-4-3 3 16,-2-7 3-16,-4 0-2 0,-1-2 1 15,-6 0 4-15,-2 0 0 0,-1 4 5 16,0 3-2-16,-4 3-2 16,0 7-4-16,-2 0-4 0,3 8-5 0,0 2-6 15,2 3-5-15,-5 2 0 0,-6 0-4 16,-2 9-1-16,-5 6-12 0,4 5-24 15,1 2-26-15,3 3-22 0,-1 5-38 16</inkml:trace>
  <inkml:trace contextRef="#ctx0" brushRef="#br0" timeOffset="235954.901">30163 8822 55 0,'0'0'12'16,"0"0"-4"-16,0 0-1 0,0 0 0 16,0 0 3-16,0 0 2 0,0 0 2 15,0 0-1-15,0 0-2 0,0 0-6 16,-7-20-4-16,7 20 2 0,0 0 4 15,0 0 3-15,0 0 3 0,0 0 4 16,-1 0 5-16,1 0 9 0,0 0 5 16,0 0 4-16,0 0-3 0,1 0-8 15,13 0-6-15,7 0-5 0,6-1-1 0,4-1-3 16,2-1 0-16,3 0-2 0,3 0-1 16,3 0-3-16,6 0 0 0,1 0 2 15,7 1-3-15,5 0-2 0,1 1 0 16,5 1-5-16,-1 0 0 0,3 0-1 15,2 0 0-15,0 1-3 0,4 3 0 0,1 0 2 16,0 1-1-16,3-2-1 16,-3 0 0-16,-2-3-7 0,-3 1-4 15,-5-1-5-15,-1 0-4 0,-4 0-6 16,-4 0-3-16,0 0 3 0,1 0 4 0,-2 0 13 16,1 0 8-16,-2 0-2 0,-6 0 9 15,-3-3-3-15,-4 2 1 0,-6-2 4 16,-4 0-1-16,-4 0 4 0,-8 1 0 15,-4 1 0-15,-5-1 1 0,-5 0 3 16,0 2-3-16,-6 0 1 0,0-1-2 0,0 1-8 16,1 0-10-16,1 0-1 0,-1 0-3 15,-1 0-2-15,2 0-5 16,-2 0-15-16,0 5-26 0,-3 4-45 0</inkml:trace>
  <inkml:trace contextRef="#ctx0" brushRef="#br0" timeOffset="236551.5675">32094 9320 186 0,'0'0'43'0,"0"0"-6"15,0 0-12-15,0 0-7 0,0 0 1 16,0 0-1-16,0 0 7 0,0 0 0 15,0 0-1-15,58-35-4 0,-58 35-3 16,5 0-3-16,1 0 3 0,4 0 4 0,0 4-2 16,1 4-2-16,1 5 0 0,-1-1-1 15,-1 4-2-15,3-1-5 16,-2 2-2-16,5-2-5 0,-1 2 2 16,2 1 1-16,-1 2 3 0,1 1-1 0,-1 3-2 15,0 4-1-15,-1 2-2 0,-2 2 1 16,-2 3-4-16,-2 1 2 0,1 2-1 15,-3 2 0-15,-2-1-1 0,-2 1 1 16,-3 0-2-16,0 2-14 0,-5 1-19 16,-7 2-48-16,-8 1-64 0,-9 4-138 0</inkml:trace>
  <inkml:trace contextRef="#ctx0" brushRef="#br0" timeOffset="237371.7116">28996 9164 184 0,'0'0'58'0,"0"0"-14"16,0 0-7-16,0 0-1 0,0 0-4 15,0 0-4-15,0 0-4 0,0 0-5 0,0 0-6 16,0 0-7-16,-53-63-3 0,47 63-3 16,-5 4-1-16,-6 9 2 0,-3 9 3 15,2 7 3-15,2 7 1 0,-2 3 2 16,5 4-4-16,1 3 0 0,3 3 1 15,1 0-1-15,2 1-1 0,2 0-2 0,1-3-1 16,-1-5-2-16,1-1 3 0,0-4-4 16,0-6 2-16,2-2-1 15,-1-1-1-15,1-10 2 0,1 2-6 16,0-2 0-16,1-2-8 0,8 8-9 0,4-8-15 16,5 1-8-16,5-3-4 0,4-3-2 15,5 2 4-15,3-3-8 0,1 2-9 16,-1-1-19-16</inkml:trace>
  <inkml:trace contextRef="#ctx0" brushRef="#br0" timeOffset="238719.2079">24626 10056 201 0,'0'0'19'16,"0"0"2"-16,0 0 3 0,0 0-2 16,0 0-6-16,0 0-9 0,0 0-10 15,0 0-3-15,0 0 3 0,-24-16-1 16,24 16 4-16,0 0 3 0,0 6-1 15,0 4 2-15,4 3 3 0,0-4 5 16,2 3 0-16,-1-3 3 0,0-2 0 16,-1 2 0-16,2-1 2 0,5 1-3 15,0-1 1-15,4 3 0 0,0-4-3 0,3 0 1 16,3-1-3-16,4-1-1 0,2-2 0 16,4-1 0-16,2-2-2 0,5 0-2 15,2 0 1-15,6 0-1 0,2 0 0 16,4 0 0-16,2 0-2 0,-2 0-1 15,1 0-2-15,1 0 2 0,-5 1-2 0,0 3 1 16,-3 3 0-16,-4-1-1 0,-2 1 1 16,1 0 0-16,3 1 3 15,1-1-1-15,5-2 1 0,5-1 0 16,4-1-2-16,2-3 2 0,4 0 0 0,5 0-1 16,2 0 1-16,6-2-1 0,4-3-1 15,5 0 1-15,6-2-2 0,5 3 0 16,-1 2 0-16,-2 0 0 0,1 2-1 15,-4 0 0-15,-2 7 1 0,-3 2-1 16,-5 2 1-16,2 1-1 0,-3 1-1 0,-1 1 2 16,-1-1-1-16,1-2 0 0,-2 1 0 15,0-2 2-15,0-1-2 0,1-3 0 16,0 0 0-16,0 0 0 16,2-3 0-16,6-1 0 0,4-2 0 0,9 0 0 15,8-3 0-15,6-4 0 0,8-2 1 16,2 0 1-16,2-3-1 0,-2 2 0 15,-1-3 0-15,-3 1-1 0,-5 0 0 16,-5 2 0-16,-6 0 0 0,-5 0 1 16,-5 3-1-16,-7 0 0 0,-1-1 1 0,-6 0-3 15,-4-1 2-15,-3 1-1 0,-2-2-1 16,2 1 0-16,-1 0 3 0,2 0 0 16,-2 0 0-16,3 0 0 0,-2 2-3 15,-3 0 2-15,-2 2 0 0,-3 1-1 16,-2 1 1-16,-4-1-1 0,0 4 5 0,0-2-1 15,1-1 1-15,-2 0-1 16,0 2-5-16,-2-2-1 0,-3 1 0 16,-1 2 0-16,-4-2-1 0,-3 2-8 15,-2 0-5-15,-2-2-6 0,1 2-9 0,-2 0-9 16,-1 0 1-16,3 0-15 0,0 0-3 16,2 2-16-16,-1 6-38 0</inkml:trace>
  <inkml:trace contextRef="#ctx0" brushRef="#br0" timeOffset="243053.8168">26270 10947 365 0,'0'0'57'0,"0"0"-12"15,0 0-6-15,0 0-9 0,0 0-13 16,-8-90-3-16,11 82-5 0,-1-4-2 15,1 5 0-15,0 3-3 0,-1-1-4 0,1 2 0 16,-3 3-2-16,3-3 0 16,2 0 3-16,5-2-3 0,7 1 2 0,1 2 0 15,5 1-1-15,-2 1 1 16,0 0 0-16,1 1-1 0,-5 5 1 0,2 1 0 16,0 0 0-16,-3 2-1 0,-1 2 1 15,-1 2-3-15,-3 1 2 0,-1 1-1 16,-2-2 2-16,-5 3-1 0,-3 1 2 15,-2 3 0-15,-8 5 0 0,-4 1 0 16,-6 0 1-16,-4 0-2 0,-3 1 2 0,-4-1-1 16,1 1-2-16,1-1 5 0,3-3-5 15,4-2 5-15,11-7-4 0,3-7-2 16,5-2 0-16,3-5 1 0,0 0-1 16,0 0 3-16,0 0 1 0,5 0 0 15,11-2 0-15,7-5-1 0,6-5 0 16,1-2-5-16,2 0 4 0,0-1-4 15,3 1 3-15,1 1-1 0,3 1-5 16,0 1-6-16,1 2-13 0,2 0-20 16,-1 4-27-16,-4 1-26 0,0 4-48 0</inkml:trace>
  <inkml:trace contextRef="#ctx0" brushRef="#br0" timeOffset="243500.4547">26872 10918 576 0,'0'0'39'0,"0"0"-11"15,0 0-10-15,0 0-6 0,0 0-5 16,0 0-6-16,0 0-1 0,0 0-2 15,0 0 2-15,84-26-1 0,-55 48 0 0,1 3-1 16,-2 1 0-16,1 0-1 0,-3 1-1 16,-3-1-2-16,-1-2-2 15,-2-2-4-15,-3-2-1 0,-4-4-2 16,-3-5 2-16,-5-4 0 0,-1-4-1 0,-4-3-1 16,1 3 2-16,1 2 8 0,-1-2-1 15,2 1 3-15,-3-4 3 0,0 0-4 16,-4-5 6-16,-5-6-2 0,-1-6 1 15,1 2 3-15,3 1 0 0,1 1 3 16,0 2 2-16,3-1 5 0,-1 1 2 0,1 6 3 16,1 1-3-16,1 4-7 0,0-1-3 15,-6 1-5-15,-6 0-2 0,-5 5 2 16,-8 9-1-16,-1 4 0 16,-2 5 0-16,-1 3 3 0,-3 2-8 0,0 2-3 15,2 2-14-15,2-2-30 0,9 2-36 16,2-3-69-16,7-2-114 0</inkml:trace>
  <inkml:trace contextRef="#ctx0" brushRef="#br0" timeOffset="244181.2293">27693 10862 3 0,'0'0'1'0,"0"0"6"0,0 0 7 0,0 0 15 15,0 0 9-15,0 0 6 0,0 0 4 16,0 0 1-16,0 0 3 0,0 0 3 16,46-68-4-16,-46 66-3 0,2 1-8 15,-2-1-3-15,0 0-2 0,1 1-8 16,-1 0-5-16,0-1-5 0,0 2-7 15,2-2-4-15,-2 2-5 0,0 0-1 16,0 0 0-16,0 0 1 0,-3 11 0 0,-3 7-1 16,-2 7 0-16,2 1-1 0,1 2 0 15,3 1-1-15,0 0 1 16,2 0-2-16,0-5 2 0,4-1-3 16,1-8 1-16,2-1-2 0,2-4 2 0,-4-4-2 15,7 4 0-15,-4-5 1 0,-3-3 1 16,5 0 2-16,0-2-2 0,8-4 2 15,-1-4 0-15,0-6 2 0,-2 0 1 16,-2-3 0-16,-1-1-1 0,-1 0 0 16,-2-2 1-16,-2 2 1 0,-3 5 2 0,2-1 1 15,-2 4 1-15,-1-1 1 0,0 3 2 16,-1 4-1-16,-1-1 1 0,-1 5-1 16,0-2-2-16,0 2-5 0,1 0-1 15,-1 0-2-15,2 0 1 0,1 11 0 16,-2 6 1-16,2 4-1 0,-3-1-1 15,0 3-2-15,0-1-2 0,0 1-4 16,-1-3-6-16,-5 1-11 0,0 0-20 16,-4-1-45-16,1 1-39 0,1-1-72 15</inkml:trace>
  <inkml:trace contextRef="#ctx0" brushRef="#br0" timeOffset="244382.4834">28043 11200 550 0,'0'0'50'0,"0"0"-14"16,0 0-12-16,0 0-9 0,0 0-8 0,0 0-5 16,0 0-2-16,0 0 0 0,0 0-3 15,0 0-1-15,21-46-16 0,-21 46-20 16,6 0-37-16,-1 0-50 0,5 0-113 15</inkml:trace>
  <inkml:trace contextRef="#ctx0" brushRef="#br0" timeOffset="244951.4046">28668 10917 495 0,'0'0'49'0,"0"0"-13"16,0 0-9-16,0 0-10 0,-16-81-2 16,15 71-5-16,-1 3-3 0,-2-2 0 15,2 5-5-15,0-1-1 0,-4-2-1 16,3 4 0-16,-6-1 0 0,1 0-1 15,-6 4 0-15,-6 0 0 0,-3 0-1 16,-4 4 2-16,3 5 0 0,3-1 0 16,1 3-1-16,2 3 1 0,2-1-2 15,2 3 2-15,0 2-2 0,3 0-1 0,2 0-3 16,3-4 0-16,3-1-2 0,1-2 0 16,2 1 4-16,0 4 1 15,0-6 2-15,5 3 1 0,4-3 0 0,-3-4 0 16,7 0 1-16,-3-3-1 0,2-3 1 15,8 0 0-15,-1 0 1 0,7-6-2 0,-1-3 1 16,-4 1 0-16,-2-1 2 16,0 1-2-16,-6 2 3 0,0-1 0 15,-6 2 2-15,0-1-1 0,3 0 2 16,-7 3 2-16,2 0-2 0,-5 3-1 0,0-1-1 16,0 1-3-16,1 0-2 0,1 0 0 15,1 0 0-15,1 5 2 0,0 3-1 16,1 6 0-16,-1 4 0 0,-4 2 0 15,0 4-1-15,0 0 1 0,0-1-1 16,-7 2 1-16,2-3-1 0,-2 0-1 0,0 0 2 16,-2-2-7-16,1 0-5 0,-1-2-16 15,3-5-22-15,4 1-35 0,1-4-60 16,1-5-135-16</inkml:trace>
  <inkml:trace contextRef="#ctx0" brushRef="#br0" timeOffset="245165.7821">28918 11333 529 0,'0'0'30'0,"0"0"-11"15,0 0-8-15,0 0-11 0,0 0-15 0,0 0-16 16,0 0-42-16,0 0-53 16,0 0-142-16</inkml:trace>
  <inkml:trace contextRef="#ctx0" brushRef="#br0" timeOffset="292156.4279">22995 11564 338 0,'0'0'60'16,"0"0"-9"-16,0 0-12 0,0 0-10 15,0 0-7-15,0 0-3 0,0 0-1 16,0 0-2-16,0 0-4 0,-14-22-2 16,12 21-5-16,2 1-3 0,-1-2-2 0,1 2-2 15,0-2-1-15,0 2 0 0,0 0 0 16,1 0 2-16,12 0 1 0,5 0 0 16,5 0-3-16,3 0-2 0,-2 0 2 15,2 0-4-15,0-1-3 0,0-2-7 16,0 2-8-16,0-1-12 0,0 2-15 15,-2 0-10-15,-6 0-19 0,1 0-21 16,-7 3 5-16,-2 3 3 0</inkml:trace>
  <inkml:trace contextRef="#ctx0" brushRef="#br0" timeOffset="292355.0556">23018 11770 397 0,'0'0'56'0,"0"0"-9"0,0 0-18 0,0 0-8 16,0 0-10-16,0 0-1 0,0 0-3 16,0 0 0-16,0 0 0 0,6 9-1 15,11-6-3-15,9-2-1 16,2 2-5-16,2-3-3 0,0 0-13 0,5 0-25 16,0 2-37-16,3-1-56 0,0 3-129 15</inkml:trace>
  <inkml:trace contextRef="#ctx0" brushRef="#br0" timeOffset="293211.836">24693 11714 346 0,'0'0'57'0,"0"0"-13"0,0 0-13 15,0 0-9-15,0 0-9 16,0 0-4-16,0 0-3 0,-2-81-1 0,2 77 0 16,-1-1-3-16,-1 0-1 0,1 1-1 15,-1-1 1-15,-3 2-2 0,2 0 0 16,-6 0 0-16,0 0-1 0,-2 3-2 15,2 0 1-15,-1 0 1 0,-6 1-1 16,3 7 2-16,-6 3 0 0,5 1 0 0,0 2 1 16,2-1 0-16,2 4-2 0,-2 0 2 15,3 1-1-15,2-1 0 0,0-2 0 16,4-2 1-16,2-2-1 16,-1 2 0-16,2 2 1 0,0-5 4 0,2 5-3 15,4-1 3-15,-1-5-3 0,2 2-1 16,-1-5 3-16,-3-4-3 0,6 0 1 15,-2 0 1-15,3-2-1 0,7 0-3 16,0-6 4-16,3-6-4 0,-3-1 4 16,2-2 2-16,-3-2-1 0,1 1 4 0,-4-1 4 15,2 0 4-15,-7 5 3 0,0 2 0 16,-3 2-3-16,-2 4-1 0,0 1-3 16,-3 3-3-16,0-2-3 0,0 2-2 15,1 0-3-15,1-1 0 0,4 1 0 16,3 0 0-16,2 8 1 0,1 5-1 0,-5 2 1 15,0 3 0-15,-3 3-1 16,-2 2 5-16,-2 3-5 0,0 3 3 16,0 0-4-16,-5 0-3 0,0-2-1 15,2-1-10-15,-1-4-11 0,2-3-17 0,1-1-23 16,1-5-34-16,0 1-28 0,0 2-41 16</inkml:trace>
  <inkml:trace contextRef="#ctx0" brushRef="#br0" timeOffset="293614.8082">24984 11811 417 0,'0'0'71'0,"0"0"-13"0,0 0-17 15,0 0-13-15,0 0-12 0,0 0-8 16,0 0-3-16,0 0-2 0,0 0-3 15,-3-44-1-15,0 44 0 0,-3 4 1 16,0 8 0-16,-2 8 1 0,0 2 4 0,4 1-5 16,-1 2 4-16,2-1-5 0,1-6-1 15,0-1 1-15,1-5-1 16,1-1 0-16,0 1 0 0,0-7 1 0,0 3 1 16,1-3 1-16,1-1 0 0,0 0 1 15,4-4 0-15,5 0 0 0,3-8 1 16,5-2 0-16,-2-5 0 0,-2-2 0 15,-1-1 0-15,-2-4 0 0,-1 2-5 16,-2-1 4-16,-3 0-4 0,-2 6 4 16,-1-2 1-16,0 5 1 0,-3 0-1 0,1 0-1 15,-1 6 0-15,0 1-4 0,0-1 3 16,0 1-2-16,0 1-3 0,0 0 0 16,0 4-5-16,-3 0-9 0,-2 3-17 15,-4 9-27-15,-7 6-51 0,3 4-72 16</inkml:trace>
  <inkml:trace contextRef="#ctx0" brushRef="#br0" timeOffset="293915.9393">25445 11937 471 0,'0'0'69'16,"0"0"-18"-16,0 0-14 0,0 0-12 15,0 0-10-15,0 0-6 0,0 0-3 16,0 0-3-16,0 0-1 0,0 0-2 0,41-44 0 16,-23 38 0-16,7-1-1 0,0 2 1 15,3 1-2-15,-1 1 0 0,0 2 0 16,0-1-2-16,1 1-3 0,2-1-8 15,-1 1-5-15,1 0-16 0,2 1-17 16,-2 0-26-16,1 0-33 0,-10 1-40 0,-2 3-47 16</inkml:trace>
  <inkml:trace contextRef="#ctx0" brushRef="#br0" timeOffset="294139.5603">25673 11774 398 0,'0'0'77'0,"0"0"-20"16,0 0-12-16,0 0-10 0,0 0-7 16,0 0-7-16,0 0-3 0,0 0-6 0,0 0-3 15,0 0-6-15,-36-55-4 0,36 55 0 16,0 0 1-16,6 7-1 0,1 11 2 16,2 6-1-16,0 2 1 0,-1 5 2 15,-4 0-5-15,1 4 3 0,-2 0-9 16,0 1-11-16,0 1-17 0,-2 1-40 15,0 2-52-15,-1-3-164 0</inkml:trace>
  <inkml:trace contextRef="#ctx0" brushRef="#br0" timeOffset="295058.5669">26486 11861 442 0,'0'0'55'16,"0"0"-21"-16,0 0-9 0,0 0-5 15,0 0-2-15,0 0-8 0,0 0-1 16,0 0-3-16,0 0-4 16,0 0-5-16,-20-60 1 0,18 60-2 0,-2 0 3 15,-3 4 2-15,-2 7-1 0,-4 5 4 16,3 4-4-16,-3-1 3 0,3 1-4 15,1-1 1-15,2-6 0 0,0-1-1 16,2-4 2-16,2-4-1 0,-1 4 0 16,2-3 0-16,1-3 0 0,0 3 0 0,1-5 1 15,-2 0 1-15,2 0-1 0,0 0 2 16,0 2-1-16,0-2-2 0,7-4 2 16,1 0 0-16,5-4 0 0,-8 4 1 15,-2 1 0-15,2 1 1 0,-5 2 1 16,0-1-1-16,0 1-2 0,1 0-1 15,1 0 0-15,-1 0-1 0,2 0 4 16,-1 3-1-16,1 9 0 0,-1 5-1 16,-2 1 1-16,0 5-2 0,0 0 1 15,-2-3-1-15,0-4 0 0,-2 0 0 0,2-5 0 16,-1 1 1-16,0 1-1 0,2-7-1 16,1 0 2-16,0-6-1 0,-2 0 0 15,2 0 0-15,0 1-1 0,0 0 2 16,0 1-2-16,0-1 1 0,0-1 0 15,0 0-1-15,0 2 1 0,0-2-3 0,0 0-1 16,0 0-4-16,0-6-6 0,5-2-9 16,1-10-8-16,0 2-13 15,3-5-15-15,0-2-9 0,1-2-11 16,5 1 4-16,-2-1 17 0,1 0 15 0,-2-1 18 16,-1 0 15-16,-2 1 3 0,-2 0 5 15,-1 1 7-15,0 0 3 0,-1 2 4 16,-2 7 4-16,0 0 9 0,0 5 8 15,-3 3 8-15,0-5 5 0,0 6-6 16,0 0-11-16,0 1-10 0,0 5-9 0,0-1-2 16,0 1 0-16,-4 5 0 0,-2 7-1 15,-4 3-1-15,3 1 4 0,2-3 0 16,1 2-2-16,-1 3-1 16,3 2 1-16,-2 6-5 0,1-1 4 0,1 0-5 15,1 1-1-15,1-2 1 0,-2 0-3 16,1-1-2-16,-1 1 1 0,1-7 1 15,1 3-1-15,0-2 1 0,0-6-2 16,0 8 1-16,0-10-3 0,0-3-5 16,0 5-6-16,0-6-18 0,0-1-20 0,0 8-30 15,3-6-49-15</inkml:trace>
  <inkml:trace contextRef="#ctx0" brushRef="#br0" timeOffset="295843.2067">26835 11950 510 0,'0'0'49'0,"0"0"-21"15,0 0-12-15,0 0-4 0,0 0-8 0,0 0-6 16,0 0-2-16,0 0 0 0,0 0 3 16,-41-12 1-16,16 32-2 15,2 1 0-15,4 4-1 0,2-1 1 16,2-1-1-16,4 1 1 0,2-3 0 0,4-3 0 16,0-3 0-16,4-3-1 0,-1-5-3 15,2 6 1-15,0-7 1 0,0 0 1 16,0 3 1-16,0-9 2 0,0 0 0 15,0 0 2-15,3 0-1 0,10-3 0 16,7-7-1-16,5-5 0 0,-2-3 1 0,-1-2-1 16,-2 0 1-16,-4 1 0 15,-2 1 2-15,-2 0-1 0,-3 2 0 0,-2 3 1 16,-1 0 2-16,-3 4-1 16,0-2 1-16,1 1-1 0,-3-1 0 0,2 0-1 15,-1 1 0-15,2-1-2 0,-4 5 0 16,1 1 0-16,-1 0-3 0,2 0 0 15,-1 0-3-15,4-4 1 0,-2 6 0 16,5-3 0-16,0 0 2 0,3 1-1 16,-1 2-1-16,3 2 2 0,-1-2-1 0,-2 1 3 15,3 1 0-15,-7 0 0 0,-1 1 0 16,-5 0 1-16,0-2-5 0,0 2 6 16,2 0-4-16,-1-2 5 0,1 2 4 15,-1 0-5-15,1 0 1 0,-1 0-2 16,1 0-1-16,-1 0-1 0,2 0 3 15,-2 0-3-15,1 2 0 0,-1 4 1 16,-1 6 1-16,2 6-2 0,-2-7 3 16,1 9 0-16,-1-2-2 0,0-6 2 15,1 8-3-15,1-2 1 0,1 0-1 0,0-1 1 16,0-1 0-16,3 0 0 0,2-3 0 16,-2 1 0-16,3-2 0 0,-1-2 1 15,4-2 2-15,-2 0-1 0,4-1-1 16,-1-3 1-16,-2-1-2 0,4 1 1 15,-6-1 1-15,-4-1-4 0,2 4 1 0,-3-3 0 16,-1 0 1-16,-2 6-1 16,-1 4 1-16,-3 1 1 0,-9 7-3 15,-3-2 1-15,-4-2-1 0,0-3-1 16,-2 1-6-16,-1-5-9 0,2-1-32 0,5-3-35 16,7-3-61-16,3-1-121 0</inkml:trace>
  <inkml:trace contextRef="#ctx0" brushRef="#br0" timeOffset="296040.5682">26991 11903 558 0,'0'0'62'16,"0"0"-30"-16,0 0-6 0,0 0-13 16,0 0-4-16,0 0-4 0,0 0 0 15,0 0-5-15,0 0 0 0,55-78 1 16,-32 71-2-16,1 3 0 0,4 1-5 15,-4 0-6-15,2 1-8 0,-1 1-12 16,-1 1-19-16,-1 0-25 0,-1 0-38 16,-4 1-53-16</inkml:trace>
  <inkml:trace contextRef="#ctx0" brushRef="#br0" timeOffset="296504.0619">27563 12127 653 0,'0'0'27'0,"0"0"-11"0,0 0-6 16,0 0-1-16,0 0-5 0,0 0-2 0,0 0-1 16,0 0-2-16,0 0-1 0,0 0-1 15,-10-38 1-15,10 36-1 0,0 2 2 16,0 0-1-16,0 0-1 16,0 0 1-16,0 0-1 0,0 0 0 0,0 0-3 15,0 0-7-15,0 0-12 0,0 0-21 16,-2 4-48-16,-4 4-102 0,-2-2-91 15</inkml:trace>
  <inkml:trace contextRef="#ctx0" brushRef="#br0" timeOffset="297306.7436">28064 11880 440 0,'0'0'60'0,"0"0"-23"0,0 0-9 15,0 0-7-15,0 0-9 0,0 0-7 16,0 0-2-16,0 0 0 0,0 0-3 16,0 0 4-16,-58-10-3 0,43 30-1 15,0 0-1-15,1 2 1 0,3 3 1 16,-1-3-2-16,2 1 1 0,4-6-2 15,2-1 1-15,1-4-2 0,3 1 0 16,0-1 0-16,0-5 2 0,4 3 0 16,-1-8 2-16,4 3 0 0,-1-5 1 15,5 0 1-15,7-2-2 0,-1-8 0 0,2-5 0 16,0-2 1-16,-3-1-1 0,0-2 1 16,-3 0-1-16,-2 1 1 0,0-1 0 15,-4 0 1-15,-1 7 2 0,-2-2-1 16,-1 4 1-16,-3 5-7 0,0-5 2 15,0 5-6-15,0-3 2 0,-3 0-1 0,-1 6-3 16,-5 1 0-16,-6 2-10 16,-5 11-25-16,-3 4-33 0,6 5-64 0,1 1-130 15</inkml:trace>
  <inkml:trace contextRef="#ctx0" brushRef="#br0" timeOffset="297623.2096">28214 11801 372 0,'0'0'59'16,"0"0"-17"-16,0 0-13 0,0 0-15 0,0 0-6 15,0 0-3-15,78-62-2 0,-65 61 1 16,6 1-3-16,-3 0 0 0,4 0-1 15,-4 8 0-15,-2 2 2 0,-2 2-1 16,1 5 3-16,-3 1 6 0,-3 7-4 16,1 2 7-16,-3 3-1 0,-3 2-2 0,-2 3 0 15,-2 0-6-15,-6 0-2 0,-1 0-2 16,-1-2 2-16,-2 0-2 0,4-2 0 16,-3-1-2-16,2-3-2 0,-2-1-6 15,2-3-10-15,-2-3-27 0,1-3-41 16,4-5-78-16,-3-2-106 0</inkml:trace>
  <inkml:trace contextRef="#ctx0" brushRef="#br0" timeOffset="297836.6886">28204 12026 599 0,'0'0'37'0,"0"0"-16"0,0 0-10 0,0 0-7 16,0 0-3-16,97-26 0 0,-65 25-1 16,2-1-2-16,4 1 2 0,2 1-3 15,-1-2-5-15,0 2-6 16,1 0-23-16,0 0-37 0,-5 0-73 0,-1 3-139 16</inkml:trace>
  <inkml:trace contextRef="#ctx0" brushRef="#br0" timeOffset="298391.216">24910 12632 398 0,'0'0'47'0,"0"0"-8"16,0 0-7-16,0 0-13 0,0 0-9 15,0 0 0-15,0 0-2 0,0 0 6 0,0 0 0 16,85 0-1-16,-37 4 1 0,10 1-1 16,8-3-1-16,12-2-3 0,12 0-3 15,12-3-3-15,14-5 0 16,8 0-2-16,10 0 0 0,4 0 0 0,1 0-3 16,4 1 0-16,-2 0-5 0,0 1-3 15,0 2-7-15,-3-1-12 0,-1 2-10 16,-3 0-21-16,-4 3-12 0,-6 0-23 15,-5 0-20-15,-10 0-28 0</inkml:trace>
  <inkml:trace contextRef="#ctx0" brushRef="#br0" timeOffset="299078.9426">26418 13053 162 0,'0'0'51'16,"0"0"1"-16,0 0-7 0,-3-98 10 15,-5 76-9-15,-1-2-9 0,-2 5-13 0,-4 1-13 16,-4 1-2-16,-6 3 1 0,-4 2-1 16,-3 5-3-16,-2 2 2 15,-3 3-1-15,2 2 0 0,1 4-2 16,7 4-2-16,4 0 0 0,2 4-2 0,5 5-1 16,1 3 0-16,4 4 1 0,2 3-1 15,3 0 1-15,4 2-1 0,2-1 1 16,2-2-1-16,6-3 1 0,5-4 0 15,0-2 1-15,5-3-1 0,2-4-1 16,2-4 2-16,4-6 0 0,1 0-1 0,3-4 3 16,2-10-1-16,0-1 0 0,-3-6 2 15,-2-2-1-15,-2-1 5 16,-6-2 3-16,-3-1 7 0,-5 5-1 16,-3 4 1-16,-1 3-3 0,-3 4-4 0,-3 5-3 15,1 2-3-15,-2 4-3 0,0-2-4 16,0 2 0-16,0 0-2 0,1 0 1 15,4 12 2-15,-1 7-1 0,1 8-1 16,-2 2 2-16,-3 3-2 0,0 1 2 16,0 0-1-16,-5 1-2 0,-1-1 3 0,-1 2-9 15,1-2-12-15,-1-1-24 0,-2-2-40 16,3 1-56-16,-2-5-144 0</inkml:trace>
  <inkml:trace contextRef="#ctx0" brushRef="#br0" timeOffset="299303.7643">26652 13162 686 0,'0'0'0'0,"0"0"-7"0,0 0 7 16,0 0-16-16,0 0-31 0,0 0-54 16,0 0-104-16,0 0-88 15</inkml:trace>
  <inkml:trace contextRef="#ctx0" brushRef="#br0" timeOffset="299803.4362">27232 12972 582 0,'0'0'37'0,"0"0"-12"0,0 0-9 0,-10-81-8 15,4 69-3-15,-4 0-3 0,4 4-1 16,-4 6 0-16,-7-1-2 0,-1 3 0 15,-5 7 0-15,2 9-1 0,0 3 0 16,1 2 0-16,3 2-1 0,4 1-1 16,2-1 3-16,3-5-3 0,5 0 0 0,3 0 1 15,0 1-2-15,3 4 0 0,8-5 2 16,1-1-2-16,2-5 1 0,2-2 0 16,-3-3 1-16,2-1 2 0,2-4 1 15,-1 2 1-15,3-1-1 0,-3 0 1 16,1 0-1-16,-2 1 6 0,6 2-6 15,-7-1 6-15,0 1-5 0,-7-1-1 16,0 1 1-16,0-1 0 0,-4-1 0 16,-1 5 1-16,-2 0-1 0,-2 3 3 15,-9 3 0-15,-5-3-1 0,-6-2 1 0,-2-2-1 16,-2-1 0-16,-1-1 1 0,1-3-1 16,2-2-1-16,-1-1 1 0,9 0 0 15,1-1 1-15,1-5 0 0,6-1-1 16,-1-6-2-16,6-5-2 0,3-4-5 15,8-8 3-15,9 0-6 0,9-1 0 0,7 3-3 16,5 2-8-16,4 2-12 16,4 5-22-16,-2 3-28 0,3 7-36 15,-5-1-61-15</inkml:trace>
  <inkml:trace contextRef="#ctx0" brushRef="#br0" timeOffset="300564.885">29050 12424 459 0,'0'0'56'0,"0"0"-18"0,0 0-14 15,0 0-4-15,0 0-5 0,0 0-4 16,0 0-2-16,0 0-4 16,0 0-1-16,0 0 0 0,-3-64-1 0,6 61-1 15,5-1 0-15,0-1-2 0,2 1 1 16,7 0-1-16,1 1-1 0,8 1 0 15,-2-1 1-15,3 1-2 0,1 0 0 16,2-1-5-16,2 2-6 0,-2-2-5 16,-2-1-14-16,-2 3-15 0,-1 1-25 0,-7 0-21 15,-1 0-27-15,-5 0-40 0</inkml:trace>
  <inkml:trace contextRef="#ctx0" brushRef="#br0" timeOffset="300801.7443">29037 12612 500 0,'0'0'50'0,"0"0"-15"0,0 0-12 15,0 0-8-15,0 0-6 0,0 0-5 16,83-38-2-16,-58 29 0 0,1 2 0 15,2 0-2-15,-1 2-1 0,1 0-3 0,-2 0-4 16,-2 2-4-16,-2 0-15 16,0 3-25-16,-8 0-49 0,5 0-78 15</inkml:trace>
  <inkml:trace contextRef="#ctx0" brushRef="#br0" timeOffset="306539.4217">30198 11832 345 0,'0'0'54'15,"0"0"-12"-15,0 0-6 0,0 0 2 16,0 0-6-16,0 0-4 0,3-79-5 15,-3 79-3-15,0-2-3 0,0-2-5 16,0-2-5-16,0 0-1 0,0 1-6 0,0 5 0 16,0-1 0-16,0 1 0 0,0 3 0 15,0 12 1-15,0 11 2 0,0 7 1 16,0 2-3-16,-6 3 3 0,2 0-3 16,-2 2-2-16,-1-4 2 0,-1-1-3 15,0-2 1-15,2-3 0 0,2 0-1 16,1-11-2-16,1 0-5 0,2-7-4 15,0 0-10-15,0-1-10 0,0-4-13 16,0 3-14-16,0-2-10 0,3 0-32 16,0-1-57-16</inkml:trace>
  <inkml:trace contextRef="#ctx0" brushRef="#br0" timeOffset="307311.4712">30639 11996 279 0,'0'0'38'0,"0"0"-13"0,0 0-3 16,0 0 0-16,0 0-2 0,0 0 1 16,0 0 0-16,0 0-1 15,0 0-2-15,-35-71-2 0,35 71-2 16,0-2-1-16,0 2-1 0,0-1-1 0,0-1-2 16,0 0 1-16,-1 1-5 0,-1-1 2 15,2 1 0-15,-1 1-2 0,-1-2-3 16,-5 2-1-16,-4 0-3 0,-5 0 2 15,-5 2-1-15,3 7 0 0,2 0 1 16,0 2-2-16,6-4 1 0,0 4-1 0,4-5 0 16,2 3 0-16,-1 0-2 0,4-4 2 15,-1-1 0-15,2 1-1 0,0 1 0 16,0 3 1-16,0 2 0 0,2-4 0 16,2 2 2-16,-2-4 0 0,2 3 0 15,-1-5 0-15,0 0 0 0,1 1 0 16,-4-4 3-16,0 0 0 0,0 0 2 15,1 0 1-15,1 2 2 0,-1-2-1 16,4 0 0-16,3-2 0 0,4-3-2 16,-2-3 1-16,2 0 0 0,2 0-1 0,-1 2 1 15,4-3-5-15,-3 5 2 0,0-2 0 16,0 1-3-16,-3 2 2 0,4-2-1 16,0 1-1-16,-4 1 0 0,4 0 0 15,-4 1-1-15,0 1 1 0,-1-1 0 16,-6 0 2-16,3 2-1 0,-2-1 3 0,-1 0 1 15,0-1 3-15,4-1 0 0,-4 2-1 16,0-1-1-16,0 1-1 16,-4 1 0-16,0-2 0 0,0 2-3 15,2 0 0-15,-1-2-2 0,1 2 0 0,-1 0-2 16,1 0 2-16,-1 0 0 0,4 0 0 16,-2 0 2-16,2 10-2 0,2 4-2 15,-5-4 4-15,1 8-4 0,-3 2 2 16,0 2-1-16,0 3 0 0,0 1-1 15,-2-2-1-15,-1 2-1 0,-2 0-3 0,2-3-6 16,0-5-7-16,0-2-8 16,2-4-10-16,-1 0-16 0,-1 1-19 15,-3-6-25-15,2 3-40 0</inkml:trace>
  <inkml:trace contextRef="#ctx0" brushRef="#br0" timeOffset="307552.8042">30976 12211 546 0,'0'0'63'0,"0"0"-23"15,0 0-14-15,0 0-8 0,0 0-9 16,0 0-2-16,0 0-3 0,0 0-3 15,0 0-2-15,0 0-3 0,3-33-7 16,-2 32-4-16,-1 1-14 0,0 0-15 16,0 2-28-16,-3 10-51 0,-3 6-70 0</inkml:trace>
  <inkml:trace contextRef="#ctx0" brushRef="#br0" timeOffset="308159.5457">31647 12035 472 0,'0'0'57'0,"0"0"-14"0,0 0-16 0,0 0-7 16,-10-77-6-16,8 66-4 0,0-1-3 16,-1-5-1-16,0 6 1 15,-3-6-2-15,1 7 0 0,0 0-6 16,-4-4 2-16,5 6-4 0,-2 1 4 0,0 1 0 16,1 3 0-16,-6 0-1 0,3 0-1 15,-5 3 1-15,-5 0 0 0,1 0-1 16,-4 4 2-16,1 7 3 0,2 1-5 15,2 2 4-15,1 2-5 0,2 1 1 16,3 1 1-16,2 1-1 0,2-6 1 0,3 2-1 16,0-4 0-16,1 2-1 0,1-2 1 15,1 1 0-15,0 1 1 0,0-3-1 16,0 1-1-16,1-6 1 0,4 3 1 16,-2-6 0-16,0 1 1 0,6-1 0 15,-3-2 0-15,6 0 0 0,4-2 1 16,-3-5-1-16,-1-1 1 0,0-1 0 15,-1 1 0-15,-5-1 3 0,5-2 1 16,-5 6 0-16,1-2 0 0,6-2-1 16,-4 5-1-16,2-3 0 0,-1 5-2 0,-5 0-1 15,5 2 0-15,-1 0-1 0,2 3 0 16,1 8 0-16,-3 3 0 0,-4 2 0 16,-4 4 0-16,-1 2-1 15,0 3 1-15,-6 2-1 0,-3-1 0 0,1 1-4 16,0 2-1-16,-2-3-6 0,2 0-6 15,3-5-11-15,0-4-9 0,2-2-23 0,2 1-26 16,-2-3-41-16,3-1-114 16</inkml:trace>
  <inkml:trace contextRef="#ctx0" brushRef="#br0" timeOffset="308654.9815">31881 12028 509 0,'0'0'45'16,"0"0"-17"-16,0 0-8 0,0 0-5 15,0 0-4-15,0 0-3 0,0 0-4 16,0 0-2-16,0 0-1 0,0 0 0 15,-62-6-1-15,50 25 2 0,1 6-3 16,2 2 2-16,0 1-3 0,1 0 2 0,-1 0-2 16,3-2 0-16,2-8-2 0,1 0-4 15,2-6 0-15,-1-1-4 0,1 4-2 16,1-9-2-16,0 0 2 0,0-3 5 16,0 2 5-16,0-1 3 0,7-2 1 15,5-2 0-15,5-11 1 0,3-6 0 16,-2-3 2-16,-3-3 3 0,-1-4 4 15,-4 0 1-15,0-2 4 0,-2 1 0 16,0 1 1-16,-2 2-2 0,0 2 5 16,-1 9-7-16,-2-4-4 0,-2 9-3 0,-1 3-7 15,2 1 3-15,-2 5-1 0,0-1 1 16,0 1 1-16,0-2-8 0,1 1 2 16,-1 0-13-16,2 1-2 0,-2 0-5 15,6 0-11-15,3 1-7 0,2 8-10 16,3 3-5-16,-4-3-2 0,-1 0-1 15,-3-1-6-15,1 1-7 0,0-1 3 16,0-2 9-16,-1 1 18 0</inkml:trace>
  <inkml:trace contextRef="#ctx0" brushRef="#br0" timeOffset="309262.8136">32069 12064 4 0,'0'0'10'16,"0"0"1"-16,0 0-1 0,0 0 3 16,0 0 2-16,97-30 0 0,-75 28-2 15,-1 2-1-15,-2 0-3 0,3 0 2 16,0 0-2-16,-1 3 2 0,0 2-2 15,0-1-1-15,-5-1-1 0,2 2-1 0,-5-3 3 16,-1 1 5-16,2-1 4 16,-3-1 6-16,1 1 5 0,-6-2 5 15,-1 2 13-15,-5-2 3 0,4 0 1 16,-1 0-7-16,0-3-9 0,-1-4-9 0,-2-6-3 16,-2-2-1-16,-4-3-3 0,-5 1-3 15,1 2-4-15,-4 1-5 0,-1 1 0 16,-1 2 1-16,6 2-4 0,-3 3-1 15,4 1-1-15,5 4-2 0,0-1 0 16,-2 2 0-16,0 0-2 0,-5 0 1 0,0 0-1 16,3 3 0-16,-1 2-1 0,5 2 1 15,-2 1-2-15,4-3 0 0,0 4 0 16,2-4 0-16,-2-1 0 16,2 2 2-16,0-1 1 0,0-1 1 0,0 0 0 15,0 3 0-15,0-7 1 0,0 0 0 16,0 0 1-16,0 2 1 0,0-1 1 15,0 0 3-15,0 1-1 0,0-1 2 16,0-1-1-16,0 2-1 0,0-2-3 16,0 1-2-16,0-1 1 0,0 2-1 0,0-1-1 15,0 7 2-15,0 6-1 0,0-2-1 16,0 6 0-16,2 1 1 0,-1-1-2 16,0 7 2-16,-1-5-2 0,2 3 1 15,-2 2 0-15,1-3 0 0,1 2 0 16,-1-3-1-16,2 1 1 0,0-8 0 0,1 1 0 15,1 0 0-15,-3-6 0 16,3 6-1-16,2-1 1 0,-1-2 0 16,2 0-1-16,0-2 1 0,-1 1 0 15,-1-5 0-15,5 4 0 0,-3-5 1 0,-1 0-2 16,2 0 2-16,-4-4-1 0,0 2 0 16,-5-3 0-16,0 0-1 0,0 3 1 15,-12 2 0-15,-8 2-4 0,-11 1-6 16,-6-2-16-16,-8 3-28 0,-7-4-44 15,0-1-55-15,-3-1-74 0</inkml:trace>
  <inkml:trace contextRef="#ctx0" brushRef="#br0" timeOffset="309485.9968">32251 12117 642 0,'0'0'34'0,"0"0"-14"0,0 0-8 0,0 0-7 15,84-73-2-15,-62 63-3 16,1-1 0-16,2 4-1 0,-2-1-3 0,3 4-6 16,-2 0-10-16,3 3-13 0,-6 1-44 15,-7 0-61-15,-6 0-156 0</inkml:trace>
  <inkml:trace contextRef="#ctx0" brushRef="#br0" timeOffset="313198.6321">32856 12209 308 0,'0'0'50'0,"0"0"-8"16,0 0-4-16,0 0-4 15,0 0-2-15,0 0-7 0,0 0-4 0,0 0-6 16,0 0-4-16,12-58-4 0,-12 56-2 16,0 1-3-16,0-1-1 0,0 2 0 15,0-2-1-15,-6 2 2 0,-3 2-1 16,-4 9-1-16,0 1 1 0,1 3 0 15,4-5 0-15,0 3-1 0,3 1 2 0,2-5-2 16,-3 5 1-16,2-3-1 0,1 0 0 16,0 1 0-16,3 0-1 15,0 5 1-15,0-7 0 0,0 8 0 16,1-5-1-16,2-2 1 0,3 2 2 0,0 1-3 16,-2-6 1-16,3 5-1 0,-1-5 0 15,-1-2 0-15,2 0 1 0,-5-3 1 16,1 0-1-16,-3-3 0 0,0 0-2 15,0 0 1-15,2 2 0 0,-2-1 1 16,1 0 2-16,-1 6-1 0,0-3-1 0,-3 4 1 16,-2 0-2-16,-2-3 0 0,1 3-1 15,3-5 3-15,-3 3-2 0,3-3 1 16,0 0-5-16,2 2-1 16,1-5 0-16,-2 0 2 0,2 0 0 0,0 1 3 15,-1 1 0-15,1-1-1 0,0-1 1 16,-2 2 0-16,2-2 0 0,0 1 0 15,-1-1 1-15,1 2 0 0,0-2 0 16,0 1 1-16,0-1 2 0,0 0 1 16,0 2 0-16,3-2 0 0,3 0 0 0,4 0-3 15,6-3 5-15,-8-2-2 0,6-2 5 16,-6 2 1-16,-1 1-2 0,5-4 0 16,-2 2-3-16,3-1-2 15,-1 0 0-15,0 0-1 0,2-1 1 0,-3-1 0 16,-1-2-1-16,-2 4 3 0,3-5 2 0,-4-2-1 15,1 2-3-15,-1-3-1 16,-3 3-3-16,2 2 1 0,-3 2 1 16,0-2 0-16,-2 5 1 0,1 3-1 15,-2 2-1-15,0-3 0 0,0 3 0 0,0 0-1 16,0 0 2-16,0 0-2 0,-8 4 1 16,-5 7 0-16,0 5-1 0,0 3 1 15,3-1 0-15,0 2-1 0,0-1 0 16,1 1 0-16,3 0 1 0,2-5 1 15,3 3-1-15,1 1 1 0,0-6-7 0,0 7-2 16,0-8-3-16,0-6-1 0,0 3-1 16,1-4-1-16,0-1-2 15,1 1-1-15,2-5-2 0,2 0-7 16,7 0-4-16,6-3-10 0,-2-5-1 0,6-4-4 16,-2 1 1-16,-3 3 2 0,0-3 9 15,-4 3 12-15,-2-1 14 0,-5 3 6 16,2 0 1-16,-1 0 1 0,-5 3 0 15,2 1 0-15,-2-1 1 0,2 0-2 16,0 0 0-16,2 0 1 0,-3 2 1 16,1-1 4-16,-1 1 5 0,-4 1 4 0,0 0 4 15,3-2 8-15,2-1 3 16,-2 1 0-16,5-2 1 0,-5 1-4 16,0 0-1-16,2-5-1 0,-2 4 1 0,3-4-2 15,0-1-2-15,-2 1-2 0,0 0-1 16,-2 3-1-16,1 2-1 0,-3-3-1 15,0 0-4-15,0-1-1 0,1 2-2 16,-1 5-1-16,0-7-2 0,0 1 0 16,0-1-1-16,0 4-1 0,0 3-2 0,0-2 1 15,0 2-3-15,0 0 0 0,-8 0 0 16,-6 5-1-16,-1 8 1 0,0 4 0 16,1 1 0-16,2 5 0 0,-1 1 1 15,2 2 1-15,2 0-3 0,-1 1 3 16,4-2-5-16,3-8-2 0,0-1 0 15,3-5-1-15,0-1-2 0,0 1-2 0,0-2 1 16,2-1-4-16,4-4 0 16,1 2-4-16,6-6-4 0,6 0-6 15,4-2-7-15,6-5-18 0,1 1-20 0,0-2-39 16,1 1-75-16</inkml:trace>
  <inkml:trace contextRef="#ctx0" brushRef="#br0" timeOffset="313397.7392">33418 12757 705 0,'0'0'40'0,"0"0"-15"0,0 0-10 15,0 0-4-15,0 0-5 0,0 0-5 16,0 0-2-16,0 0-8 0,0 0-12 15,0 0-24-15,-7-7-63 0,6 7-206 16</inkml:trace>
  <inkml:trace contextRef="#ctx0" brushRef="#br0" timeOffset="333859.3852">18330 12725 149 0,'0'0'56'0,"0"0"-2"0,0 0 1 16,0 0-5-16,0 0 0 0,0 0-5 16,0 0-7-16,0 0-9 0,0 0-7 0,-78-55-5 15,75 52-2-15,0 0-1 0,3 3-6 16,-1-2-2-16,1-4-3 0,0-3 0 15,1-5-3-15,9 1 0 0,3 1-1 16,3 4-2-16,0 1 2 0,-2 2-1 16,1 2-1-16,2 3 1 0,-2 0-3 0,5 0-1 15,-4 8 2-15,0 0 0 0,-1 5 3 16,-1-1 2-16,-3 3-4 0,2 0 0 16,-1 0 2-16,-3 1 0 15,1-1 1-15,-6-3 0 0,0 2-1 0,-1-4 1 16,-3 2 1-16,0 0-1 0,0 1 1 15,0-1-1-15,0-2-1 0,0 1 2 16,-1-7 0-16,1 1-1 0,0-5 2 16,0 0-1-16,-2 0 2 0,2 2 0 15,0-1 3-15,0 1 0 0,0-2 0 0,0 0 3 16,0 0-5-16,0 0-3 0,0 0 0 16,2-11-1-16,5-3 0 0,4-3 1 15,-3 2 0-15,1 0-1 0,-1-2 2 16,2 2-2-16,-1-1 1 0,1 1 0 15,0-1 1-15,0 0-2 0,-1 1 1 16,2-2-2-16,0 0 2 0,-1 0-1 16,3 2 1-16,-3 2 1 0,-3 2-6 15,3 0 4-15,-4 5-3 0,-3 3 6 16,0 0-2-16,-3 3 2 0,0-1-2 0,0 1-1 16,0 0 0-16,0 0 0 0,0 0 6 15,-4 10-4-15,-8 7 4 0,-4 6-5 16,-4 1 0-16,-1 2-1 0,0-1-1 15,-1 3 2-15,5 1-2 0,0-2 0 16,5-1 0-16,4 0-2 0,3-8 0 0,4 2 0 16,1 0-1-16,0-3 0 0,7 6-1 15,6-4-4-15,1-4-2 16,7-5-1-16,0 0-10 0,4-6 0 16,-2-1-9-16,4-3-13 0,-1 0-3 0,0 0-23 15,-3 0-25-15,-1-5-30 0</inkml:trace>
  <inkml:trace contextRef="#ctx0" brushRef="#br0" timeOffset="334120.2277">19104 12990 513 0,'0'0'40'16,"0"0"-13"-16,0 0-9 0,0 0-6 15,0 0-8-15,0 0-4 0,0 0-2 0,0 0 0 16,0 0 0-16,73-49 0 0,-49 49-8 16,0 2-6-16,-1 3-8 0,0 2-18 15,-2-1-19-15,0 4-21 0,-3-3-21 16,-7 2-33-16</inkml:trace>
  <inkml:trace contextRef="#ctx0" brushRef="#br0" timeOffset="334294.8185">19130 13154 452 0,'0'0'58'15,"0"0"-20"-15,0 0-16 0,0 0-10 16,0 0-5-16,0 0-2 0,0 0-4 15,0 0-1-15,0 0-3 0,94-39-10 16,-70 36-18-16,4 3-29 0,-8 0-29 16,0 3-42-16,2 1-118 0</inkml:trace>
  <inkml:trace contextRef="#ctx0" brushRef="#br0" timeOffset="336695.4974">20566 12720 19 0,'0'0'25'0,"0"0"5"0,0 0 1 0,0 0 1 16,0 0 5-16,0 0-2 0,0 0 1 15,0 0-3-15,0 0-4 0,0 0-2 16,-5-8 2-16,5 8-4 0,0-1 1 16,0-1-4-16,0 1-8 0,0-1-4 15,0 1-3-15,0-1-3 0,0 1 2 16,0-1-2-16,-1 0 2 0,-1 1 0 0,0 0 2 16,2-1 0-16,-2 1-3 0,2 1-2 15,-1-2 0-15,1 2-1 0,-2-1-2 16,2 1-3-16,-1-2 0 0,1 2-2 15,-2-1-1-15,2 1 1 0,0-2 0 16,0 2 0-16,0-2 3 0,-1 2 2 0,1 0 0 16,0 0 1-16,0 0-1 15,0 0 1-15,0 0-2 0,0 0 1 16,0 0 0-16,0 0 1 0,0 0 0 16,0 0-1-16,0 0 1 0,0 0 2 0,0 0-3 15,0 0 3-15,0 0-1 0,0 0 0 16,0 0-1-16,0 0 1 0,0 0-1 15,0 0 0-15,0 0 1 0,0 0 0 16,1 0-2-16,-1 0 1 0,2 0 0 16,1 5-1-16,2 3 2 0,0 1-1 0,2 4 1 15,-3 2 2-15,1 4 0 0,2 6 1 16,0-2 2-16,0 2-3 16,-1 0-1-16,2 0-1 0,1 0-1 0,0 0 1 15,1 0-2-15,2-3 0 0,-4-3-2 16,0-3 2-16,-1-2-1 0,-1-5 0 15,-2 0 0-15,0 2 2 0,-1-4 0 16,2 2 3-16,-4-6-1 0,2 1-2 16,-3-4 1-16,0 0 2 0,0 0 0 15,2 2 5-15,-2 0 3 0,1-1-2 0,-1-1 1 16,0 0-4-16,2 0-2 0,-2 0 1 16,0-1 1-16,0-14-2 0,0-2-1 15,0-11-3-15,2 1-1 16,4-3-1-16,1-3 2 0,1 1-3 0,0-1 1 15,2 3-1-15,0 0-1 0,2 1-4 0,1 6-1 16,0-1-4-16,4 4-5 16,-1 4-4-16,5 2-8 0,-6 5-16 15,0 4-20-15,2 4-29 0,-7 1-29 16,5 1-27-16</inkml:trace>
  <inkml:trace contextRef="#ctx0" brushRef="#br0" timeOffset="337452.6493">20970 13153 481 0,'0'0'51'16,"0"0"-16"-16,0 0-8 0,0 0-8 16,0 0-5-16,0 0-3 0,0 0-3 0,0 0-2 15,0 0-3-15,-1-52-1 16,1 51-1-16,0 1 1 0,0-2-2 0,0 0 0 16,0 1 0-16,0-1 0 0,0 1 0 15,0-1 0-15,0 1 0 0,0 1-3 16,0-2 1-16,0 2-1 0,0-2 0 15,0 2 1-15,0 0 1 0,0 0 1 16,0 0 0-16,0 0 0 0,1 0 0 16,5 0 0-16,0 0-1 0,-1 0 0 15,4 0 1-15,-4 0-1 0,1 5 1 0,1 0-1 16,0 1 0-16,-1 1 0 0,-2 3-1 16,1 4 1-16,-2-4 1 0,-2 7 4 15,-1 2-5-15,0 1 5 0,-7 6-5 16,-1-3 0-16,-1-4 1 0,3-3-2 15,-2-2 3-15,2-6-3 0,4-3 1 0,0 0 0 16,2-5 0-16,0 0 0 16,0 0 1-16,0 1 2 0,0 0 0 15,0 1 2-15,0-2-1 0,0 1-2 16,0-1-1-16,4-5 1 0,7-8 0 0,4-4-1 16,2 2 2-16,0-1-1 0,0-3 0 15,2 1-4-15,-3 0 3 0,1 2-4 16,-6 5 5-16,0-1-1 0,-5 6 0 15,1-4 1-15,2 0-1 0,-2 2 0 16,1-2 0-16,-2 2 0 0,-3 5 0 0,2-5 1 16,-2 5 0-16,-2 0 0 15,3 0 0-15,-4 3-1 0,0-2 0 16,0 2-1-16,0 0 0 0,0 0-1 16,-7 2 1-16,-5 7-1 0,-5 5 1 0,3-1 0 15,-4 4 1-15,2 3-3 0,1 2 1 16,0 0 2-16,2 3-9 0,4 0 4 15,2 0-10-15,4-3-9 0,3-5-3 16,0 1-8-16,2-1-8 0,3-1-3 16,6 4-9-16,0-3-5 0,2-5 1 0,-3-3 4 15,3-3 4-15,-2-3-4 16,3-3 6-16,6 0 6 0</inkml:trace>
  <inkml:trace contextRef="#ctx0" brushRef="#br0" timeOffset="337801.3114">21315 13388 3 0,'0'0'46'0,"0"0"16"16,0 0 10-16,0 0-3 0,0 0-6 15,0 0-2-15,0 0-8 0,79-61-5 16,-76 58-7-16,0 0-9 0,-3 3-6 16,0-2-4-16,0 2-4 0,0-1-6 15,0-1-2-15,0 1-3 0,0 0-4 0,0-2-2 16,-6-1 0-16,2 3-3 0,-6 1 3 16,1 0-1-16,-1 0 0 0,-3 8 1 15,3 1-2-15,2 1 1 0,0 1 0 16,2 4 0-16,2 0 0 0,1-3 0 15,1 8-2-15,2-3 1 0,0 1 0 16,0 3-2-16,8-1 1 0,-1-2-2 16,1-3-1-16,-2-3-1 0,2-1 0 15,-2-4-5-15,1-2-5 0,1 0 2 16,-5-3 3-16,7-2 6 0,2 0 6 0,1-10 4 16,4-4-3-16,-4-1 3 0,-2-7 0 15,-2 1 2-15,-3-3 2 0,-1 8 8 16,-4-4-2-16,-1 3 2 0,0 1-5 15,-4-1-5-15,-2 2-6 0,-1 7 0 16,0-1-4-16,1 2-10 0,1 4-23 0,-3-1-47 16,1 4-70-16,1 0-141 15</inkml:trace>
  <inkml:trace contextRef="#ctx0" brushRef="#br0" timeOffset="338700.4741">22009 13294 14 0,'0'0'0'0,"0"0"31"0,0 0-31 0,0 0 50 15,0 0 20-15,0 0-3 0,0 0-5 16,0 0-11-16,0 0-8 0,-16-20-4 15,16 18-3-15,-2 1-2 0,2-1-2 16,-1 1-7-16,1-1-3 0,-1 1-4 16,1 0-1-16,0-1-1 0,0 0-5 0,0 1-1 15,0-7-5-15,0 2-1 0,0-7-4 16,0-5 3-16,0 1-6 16,2-6 4-16,3 0-1 0,-4 2 2 15,2-2-1-15,-1-1 1 0,-1-1 0 0,-1 0-2 16,0-3 0-16,0 2 0 0,-4-1 1 15,1 0-1-15,0 2 1 0,0 7-1 16,2 5-1-16,1 2 1 0,0 5 0 16,0 0-1-16,0 1 1 0,0 5-2 15,0-1-1-15,0 1-1 0,0 0 1 0,0 12 2 16,1 6 0-16,3 9 1 0,1 4-1 16,-2 1 2-16,1 3-1 0,-4 0 0 15,0 0-1-15,0-4 0 0,0 0-2 16,0-4 2-16,-3 1 2 0,3-3-6 15,0 0 3-15,0-9-6 0,0 0-5 16,0-6 2-16,7-2-1 0,-1-1-2 16,4-2-4-16,2-1-4 0,1-4-13 15,7 0-6-15,0 0-12 0,8-6-16 16,-2-4-21-16,-2-4-21 0</inkml:trace>
  <inkml:trace contextRef="#ctx0" brushRef="#br0" timeOffset="338954.1122">21872 13194 455 0,'0'0'51'0,"0"0"-15"16,0 0-8-16,0 0-10 0,0 0-10 15,0 0-4-15,0 0-3 0,0 0-1 16,89-67-1-16,-63 65 0 0,0 0-3 16,3 2-3-16,1 0-9 0,2 0-13 15,4 0-19-15,1 4-17 0,2-1-25 0,-2 1-23 16,2 1-41-16</inkml:trace>
  <inkml:trace contextRef="#ctx0" brushRef="#br0" timeOffset="342339.3203">24991 3980 144 0,'0'0'42'0,"0"0"-7"0,0 0-3 15,0 0-6-15,0 0 1 0,0 0-2 16,0 0 1-16,0 0-1 0,0 0-1 16,-16-24-6-16,14 22-3 0,2 0-6 15,-1 2-5-15,1 0-1 0,-2-3-3 16,2 3-3-16,-1-1-1 0,1 1-1 15,-2 0 2-15,1 0 3 0,-5 0 0 16,1 4 2-16,-3 6 2 0,-2 5-2 16,-1 0 0-16,2 2-1 0,0-1-1 15,-1 1 0-15,3 0-1 0,1-5 1 0,2 1-2 16,-2 1 1-16,3-3-3 0,-1-2 0 16,2-4-3-16,1-1 0 0,1 3 4 15,0-4 1-15,0 3-1 16,0-6 2-16,0 5 0 0,0 0-1 0,0-1 0 15,0 1 3-15,5-5 6 0,1 1 3 0,6-1 1 16,7 0 1-16,-2-4-2 16,8-5 0-16,-5-2 4 0,-3 1-3 15,-4 0 1-15,-3 2-3 0,-4 1-1 16,-1-2-1-16,2 0 0 0,-4-2-3 0,1-5 0 16,-1 5-2-16,-2-7 1 0,1 7 0 15,-2-1 0-15,1 0 1 16,-1 6 2-16,0-4-3 0,0 5 2 0,0-2-1 15,0 3 2-15,0 4-4 0,0-1 0 16,0 1-1-16,0-2-1 0,0 1-1 0,0-1-3 16,0 1-2-16,0-1-3 15,0 2-5-15,0-2-4 0,-1 2-11 16,1 0-16-16,0 0-2 0,-2 0-32 16,-1 0-28-16,-2 8-89 0</inkml:trace>
  <inkml:trace contextRef="#ctx0" brushRef="#br0" timeOffset="343635.7773">29789 4376 158 0,'0'0'32'0,"0"0"2"0,0 0-4 16,0 0-2-16,0 0-7 0,0 0-4 0,0 0-4 16,0 0-2-16,0 0-2 0,-3-19-2 15,3 18-1-15,0 0-2 16,0-1-2-16,0 1-2 0,-2-1-1 16,2 1-3-16,0 1 0 0,-1-3-2 0,1 3 1 15,0 0 4-15,-2 0 0 0,2 0 1 16,-2 0 0-16,0 6 0 0,-1 3 0 15,0 1 1-15,2 1 3 0,-2 1-1 16,0 2 2-16,2-1-4 0,-1 0-2 16,2 0-2-16,0-2 0 0,0-1-1 0,0 0 2 15,0 0-3-15,0-5 7 16,3 2-4-16,0-2 2 0,-2-2 3 16,2 2-2-16,-3-5 2 0,0 0 7 15,0 0 2-15,2 0 12 0,-1 1 7 0,1-1 1 16,2 0-12-16,5-9-12 0,4-6-6 15,1-5-7-15,2-3 5 0,-1 0 3 16,0 1-3-16,-1 1 2 0,1-1-1 16,-3 4 3-16,-5 4 6 0,-2 5 7 15,-2 5 1-15,-3 4-1 0,0 0-4 0,0 0-8 16,0-2-2-16,0 1-2 0,0-1-1 16,0-1-3-16,-9 0-1 0,-7 2-2 15,-7 1 0-15,-3 3-5 0,-3 9-4 16,-2 6-24-16,0 4-31 0,-1 5-45 15,3 1-105-15</inkml:trace>
  <inkml:trace contextRef="#ctx0" brushRef="#br0" timeOffset="348514.6705">23374 13558 198 0,'0'0'50'16,"0"0"1"-16,0 0-7 0,0 0-13 15,0 0-6-15,0 0-5 0,0 0-9 16,0 0-7-16,0 0-6 0,0 0 1 16,-9-50 1-16,9 48 6 0,0 2 3 0,12 0 1 15,5 0 0-15,6 0-5 0,2 0 1 16,1 2-1-16,0-1 0 0,1-1-1 16,-1 0 0-16,1 0-4 15,-1 0 0-15,-2-1-6 0,-7-1-5 0,2 2-19 16,0 0-15-16,-7 0-16 0,8 0-20 15,-8 0-14-15,-7 0-16 0</inkml:trace>
  <inkml:trace contextRef="#ctx0" brushRef="#br0" timeOffset="348749.9408">23183 13855 374 0,'0'0'77'0,"0"0"-13"16,0 0-18-16,0 0-18 0,0 0-10 16,0 0-8-16,0 0-8 0,0 0-3 15,0 0 0-15,-10-2 1 0,21 2 0 16,8 0 0-16,6 0 1 0,2 0-5 0,2 2 2 16,2 1-11-16,2 0-8 0,0-1-7 15,3 0-24-15,3-1-21 0,-3-1-25 16,1 3-47-16</inkml:trace>
  <inkml:trace contextRef="#ctx0" brushRef="#br0" timeOffset="350069.3449">24847 13596 176 0,'0'0'40'0,"0"0"-3"0,0 0-1 15,0 0 3-15,-1-98-4 0,1 86-7 16,0 6-5-16,0-6-5 0,0 6-3 15,0 0 0-15,0 1-6 0,0 5-2 16,0-1-5-16,0 1 0 0,0-2-2 16,0 1-1-16,0 0-1 0,0 1-2 0,0-2 0 15,0 2 2-15,0 0 2 0,0 0 2 16,0 2 2-16,1 10 0 16,2 7 0-16,0 6 2 0,2 0 0 15,-4 5-3-15,2-2 0 0,-1 2-2 0,-1 0 0 16,-1 0 1-16,1-2 0 0,1-2-2 15,-2 0 2-15,2-3-5 0,-2-6 2 16,2 1-1-16,-1-1-9 0,1 4-3 16,-2-3-17-16,0 0-16 0,0-4-16 15,0-2-19-15,0 5-11 0,0-4-28 0</inkml:trace>
  <inkml:trace contextRef="#ctx0" brushRef="#br0" timeOffset="351015.537">25306 13695 43 0,'0'0'18'16,"0"0"6"-16,0 0 7 0,0 0 7 0,0 0 6 15,0 0-7-15,-20-80-6 0,18 70-8 16,1 5-7-16,-1 1 0 0,1-1-3 15,1 5-4-15,-3-4-4 0,0 1-3 16,0-1 0-16,-8 0-2 0,5 4 0 16,-6 0-1-16,-7 0-1 0,5 3 1 0,-6 6-1 15,4 0 2-15,3 3-1 0,3 1 0 16,0-3-1-16,4 3 1 16,1 0-2-16,3-2 3 0,-1 7 0 15,3-2 0-15,0-5 4 0,0 7-2 0,0-2 0 16,0-3 2-16,5 4-3 0,0-4 0 15,-1-3 0-15,5 3-1 0,-2-2 4 16,-3-3-4-16,4 2 3 0,-1 0-3 16,0-3-2-16,2 4 1 0,-3-6 1 15,1 2 1-15,4 3-1 0,-5-3 1 0,3 3-1 16,-5-2 0-16,-2-5 4 0,1 1-3 16,-3 1 2-16,0 1 2 0,0 0 1 15,0 3 0-15,-2-5 2 16,-1 1 4-16,-3 1 0 0,2-3 1 0,0-1-4 15,-8 1 1-15,6-3 0 0,-4 0 2 16,0 0 1-16,2-2-1 0,-1-2-1 16,3-4-2-16,1 0-2 0,1-2-3 15,0-5-2-15,4-2-2 0,0-6-8 16,6 2 3-16,4 1-5 0,4 2 5 0,2 0 0 16,3 4 2-16,-2 1 3 0,2 2-2 15,-7 3 3-15,2 1-1 0,-5 3 0 16,1-1 1-16,1 2 0 0,0-1 1 15,-1 2-2-15,-6 0 2 0,9 2-2 16,-7 0 3-16,4 0-1 0,6 2 0 0,-4 4 3 16,0 1-2-16,-1 2 0 15,-4 3 0-15,0 4-1 0,3 3 0 16,-4 1 4-16,-2 3-5 0,1-1 6 16,-2 1-5-16,0 2-1 0,1-4 0 0,-1-6-2 15,-1 0 2-15,3-5-1 0,-1-2 0 16,2 2 0-16,0-5-2 0,2 2 1 15,3-6 0-15,3-1 0 0,3 0 1 16,4-4 1-16,-5-7 1 0,-2-3 1 16,-2-2 0-16,-5-2 1 0,-3-4 2 0,-4 2 2 15,0-1 2-15,-5 0-5 0,-9 1 6 16,-1 0-5-16,-4 4 1 16,-3 1 1-16,-2 3-7 0,0 2-2 15,7 6-2-15,-2 3-5 0,5 1 0 0,2 0-10 16,2 0-16-16,6 5-23 0,4 7-41 15,1 6-30-15,12 9-38 0</inkml:trace>
  <inkml:trace contextRef="#ctx0" brushRef="#br0" timeOffset="352348.9556">26071 14009 130 0,'0'0'35'0,"0"0"3"0,0 0 6 0,0 0 2 15,0 0-3-15,0 0-11 0,0 0-4 16,0 0-4-16,0 0 1 0,0 0-2 0,-20-46-2 16,18 45-5-16,2-4-7 0,0 0-5 15,0-4-2-15,6-4 2 0,3 2-2 16,2-3 0-16,1 2-1 16,0 2-1-16,-1-2-3 0,1 1 5 0,-5 2-2 15,1-2 2-15,-2 4 3 0,-3-4-3 16,1 2 2-16,-1-2 1 0,0 2 2 15,-1 3-1-15,-2-5-1 0,0 6 0 16,0-5-3-16,0 0 1 0,-2 5 0 16,1 2-1-16,1 3-1 0,0-2-2 15,0 2-4-15,0 0-2 0,0-1 1 0,0 1 3 16,0 0 2-16,3 8 2 16,7 8-3-16,1 3 0 0,1 0 0 15,2 0 0-15,-2 0 4 0,2 1-2 0,-1-2 1 16,2 0-3-16,-2-1-1 0,-1 0 1 15,-3-5-1-15,-3 1 1 0,-1-3-2 16,-2 0-1-16,0 1 2 0,-2-7 2 16,-1 8-1-16,0-5 4 0,0 2-1 15,-3 2 1-15,-6-4 2 0,-2 1 0 0,1-4 0 16,-5 0-1-16,5-2 1 0,-1-2-3 16,-1 0 1-16,1 0 1 0,2 0-1 15,4 0 1-15,-4-3-1 16,4 2-1-16,1-2 2 0,-2-4-1 0,3 4 0 15,0 0 1-15,1 1-2 0,2 2 1 16,0-8-1-16,0 2-1 0,0-5-2 16,0 1 2-16,0 5-1 0,0 0 0 15,3 1 0-15,3-4-3 0,3 1-3 16,5-4 2-16,2 4 2 0,-3 2 2 0,2 2 1 16,-4 0 0-16,1 1-1 0,5 2 0 15,-2 0 1-15,5 0 0 0,-4 5 0 16,3 3 1-16,-2-1-1 0,0 2 0 15,2 2-1-15,-4 1 0 0,-1 1-1 16,-2 3 1-16,-4-1-1 0,0 3 1 16,-3 0-2-16,-2-4 1 0,-3 3-2 0,0 1-1 15,0 0-3-15,0-1-9 16,-1-1-16-16,-1-5-12 0,-1 0-26 16,1 1-17-16,-3-4-13 0,1 1-32 0</inkml:trace>
  <inkml:trace contextRef="#ctx0" brushRef="#br0" timeOffset="352520.6924">26389 13852 259 0,'0'0'16'0,"0"0"-11"0,0 0-7 15,0 0-4-15,0 0-5 0,77-22-3 16,-54 22-4-16,0 3 1 0,3 4-6 15,-3-1-11-15,-1 1-14 0,-5-2-8 16</inkml:trace>
  <inkml:trace contextRef="#ctx0" brushRef="#br0" timeOffset="352935.5321">26667 13919 183 0,'0'0'46'0,"0"0"-9"15,0 0-10-15,0 0-11 0,0 0-9 16,17 85-1-16,-17-60 0 0,3-9-1 16,-3 3-3-16,0 0 0 0,0-1 1 15,-3 0-2-15,0-1 3 0,2-6-3 16,-2 0 2-16,0-1 0 0,1-5-2 0,1 1 4 16,1-6 1-16,-1 0 3 0,1 0 0 15,-2 0 3-15,-2 0 2 0,-1 0 1 16,-2-3 0-16,0-9-3 0,4 1-3 15,0-6-3-15,3 0-2 0,0 1 0 16,5-5 0-16,2 1-2 0,3 3-3 16,0 2 1-16,2 1-1 0,0 3-1 15,2 1 2-15,-5 4-3 0,3 0 0 16,-3 1 1-16,2 4-2 0,0-2 1 16,-1 3 1-16,3 0-3 0,-3 0 2 0,3 4 2 15,0 4 1-15,-1 0 0 0,-1 0 2 16,-4 3-1-16,-1-3 2 0,0 4 0 15,-2-3-1-15,-1 1 0 0,1 2-2 16,-1-4 0-16,0 3 0 0,-1-7-3 16,-2 9-4-16,0-1-11 0,-5 10-30 0,-9 9-52 15,-4 1-113-15</inkml:trace>
  <inkml:trace contextRef="#ctx0" brushRef="#br0" timeOffset="353510.7654">27213 13871 588 0,'0'0'0'16,"0"0"3"-16,0 0-3 0,0 0 6 0,0 0-3 16,0 0-2-16,0 0-3 0,0 0-3 15,0 0 0-15,0 0-1 0,-14-19 2 16,14 19 2-16,0 0 6 0,0 0-5 0,0 0 7 16,6 6-6-16,2 1 0 0,-1-3 0 15,1 0 1-15,1-1-1 0,0 1 1 16,0 2-1-16,1-3 1 0,0 1 0 15,1-1-1-15,-3 2-1 0,1-1 0 16,-3 4 1-16,-2-2-1 0,-3-2 1 0,1 7 0 16,-2 3 1-16,-3 3-2 15,-6 4 1-15,-4-2 0 0,3-2 0 16,-3-2 0-16,2 0 0 0,-1-1 0 16,2-3-1-16,1-1-2 0,5-2 1 0,-2 0-3 15,2 1-1-15,2-6-3 0,0 1 3 16,2-1-1-16,4 4 2 0,3-2 1 15,6 2 0-15,-2-6 1 0,3-1 3 16,-1 2 1-16,1-2 1 0,-1 0-1 16,-6 0 0-16,5 0 1 0,-6 0 0 0,-2 0 0 15,3 1 0-15,-7-1-1 0,0 0 0 16,0 0 0-16,0 6 1 16,-10 2-1-16,-4 6 0 0,-9 1-3 15,-2 1-3-15,2 1-3 0,0-2-11 0,1 2-19 16,3 1-22-16,2-3-33 0,1 2-38 15</inkml:trace>
  <inkml:trace contextRef="#ctx0" brushRef="#br0" timeOffset="353880.951">27434 14077 429 0,'0'0'54'15,"0"0"-12"-15,0 0-13 0,0 0-10 0,0 0-12 16,0 0-4-16,0 0-4 16,0 0-1-16,0 0 0 0,0 0 2 15,0-29-1-15,0 41 2 0,0 5-2 16,-5 6 0-16,-2-2-2 0,1 0-1 0,-2-1-4 16,1 0 0-16,3-7-4 0,-3 3-1 15,4-7-6-15,1-5-2 0,1 2 5 16,1-6 6-16,0 0 5 0,0 0 5 15,3-9 5-15,8-8 0 0,1-7 0 16,1-2 4-16,0-2 2 0,-1-1 4 16,0 0 4-16,-3 1 1 0,0 3-2 0,-2 0-3 15,0 9 0-15,-4-1-3 16,-1 7-2-16,-2 3-3 0,1-3-2 16,-1 5-4-16,0-1-3 0,2 2-7 0,-2 4-7 15,0-2-5-15,0 2-15 0,0 0-20 16,0 10-37-16,-5 7-42 0,-2 5-116 15</inkml:trace>
  <inkml:trace contextRef="#ctx0" brushRef="#br0" timeOffset="354301.4163">27637 13655 381 0,'0'0'43'0,"0"0"-5"16,0 0 0-16,0 0-12 0,0 0-5 15,0 0-5-15,0 0-6 0,0 0-5 0,0 0-3 16,0 0-2-16,23-71-2 0,-23 71 0 16,0 0 0-16,0 0 0 0,0 0 0 15,-9 6 2-15,-3 7 0 0,-2 6 0 16,3-1 0-16,-1 1 0 0,5 1-1 15,1-4 1-15,3 0-1 0,2-5 1 16,-1 2-1-16,2 0 1 0,0-2-2 16,0 2 2-16,0-2 0 0,3-3 0 15,5-1 2-15,-1-2-1 0,4-5 0 16,5 0 1-16,0-2 0 0,5-10 1 0,-4-4 2 16,-3-2-1-16,-1-3 2 0,-3-4 0 15,-4 0 1-15,-3-2 3 0,-1-3-2 16,-2 3-3-16,-3 3 0 0,-5 1-2 15,3 8-1-15,0 6-4 0,4 6-5 16,-8 3-5-16,-2 0-10 0,-8 9-20 0,-3 8-47 16,3 11-51-16,3 6-130 0</inkml:trace>
  <inkml:trace contextRef="#ctx0" brushRef="#br0" timeOffset="355300.676">28276 13919 382 0,'0'0'65'0,"0"0"-17"15,0 0-5-15,0 0-18 0,0 0-2 16,0 0-8-16,0 0-7 0,0 0-6 15,0 0-2-15,0 0-1 0,-17-76 1 16,22 85 6-16,6 7-6 0,3 6 4 16,1 1-3-16,0 0-3 0,0-2 3 15,1 0-2-15,0-1 1 0,2-2-1 0,-1-1 1 16,1-2-3-16,-3 1-2 0,1-1-6 16,-3-3-2-16,1 0-11 0,-5-4-8 15,3-1-11-15,0-1-7 0,-3-1-4 16,4 0-3-16,-3-1 2 0,-6-3 8 15,2 2 9-15,-6-3 13 0,0 0 7 16,0 0 5-16,2 0 2 0,-1-6 5 16,-1-6 6-16,0-5 4 0,-1-1 2 15,-5-3 6-15,0 5 1 0,2 0 9 16,-2 1 17-16,5 3 14 0,-2-3 15 0,0 4-4 16,1 6-10-16,2 1-14 0,0 4-9 15,-1-2-9-15,1 2-8 0,-1-1-8 16,-1 1-3-16,-5 0 0 0,-7 4-1 15,-4 10 0-15,-8 7-1 0,1 5-2 16,-2 4-2-16,0 4-4 0,2 5-17 0,-1 4-30 16,1-1-45-16,5-1-64 0</inkml:trace>
  <inkml:trace contextRef="#ctx0" brushRef="#br0" timeOffset="355668.7661">29077 13791 460 0,'0'0'59'0,"0"0"-15"0,0 0-12 16,0 0-12-16,0 0-8 0,0 0-7 15,0 0-6-15,0 0-5 0,0 0 0 0,0 0 2 16,-27-34 2-16,22 52 4 0,0 8-1 16,-3 3 4-16,1 6-3 0,2 0 2 15,0-1-4-15,1 1-2 0,1-3-1 16,3-3-2-16,0-3-3 0,0-3-6 15,0-7-4-15,0 1-7 0,4 0-9 16,-1-7-16-16,2 9-14 0,-3-9-28 16,0-4-38-16</inkml:trace>
  <inkml:trace contextRef="#ctx0" brushRef="#br0" timeOffset="356235.3183">29540 13848 380 0,'0'0'43'0,"0"0"-10"15,0 0-5-15,0 0-9 0,0 0-11 16,0 0-6-16,0 0-1 0,0 0-1 15,0 0 0-15,0 0-1 0,-23-79 0 16,17 79 1-16,-7-1 1 0,0 1-1 16,0 0 0-16,-6 0 0 0,8 0 0 0,-8 0 0 15,9 1 1-15,-1 1-1 16,0-1 0-16,1 0 1 0,0 2-1 16,0 0 1-16,-3 5 1 0,2 0-2 15,-3 4 0-15,2 2 1 0,1-1-2 0,1 4 6 16,1 1-4-16,3-4 3 0,1 1-4 15,2-3 0-15,3 0 0 0,-2 0-3 16,2-1 3-16,0 1-1 0,3-3-1 16,3 0 2-16,1-4 1 0,0 1-1 15,5-6 2-15,5 0-2 0,2-2 1 0,1-7 1 16,1-3-1-16,-5 0 2 0,-2-3 1 16,-2 1 4-16,-1-1 2 0,-4 4-2 15,1-1 12-15,-4 4-5 16,-1 4 4-16,0 1-2 0,-3 3-7 0,0-1-4 15,0 1-4-15,0-2-1 0,0 2-1 16,1-1-2-16,6 1 1 0,2 3 5 16,1 7-3-16,3 5 3 15,-3 5-2-15,-2 0-4 0,-4 1 1 0,0 0-1 16,-4 1 0-16,0 2-4 0,0-1-6 0,-1 2-12 16,-5 1-12-16,-1 0-26 0,-1 0-32 15,1-2-47-15,2-7-119 0</inkml:trace>
  <inkml:trace contextRef="#ctx0" brushRef="#br0" timeOffset="356451.2803">29787 14027 588 0,'0'0'30'0,"0"0"-11"0,0 0-11 0,0 0-7 16,0 0-3-16,0 0-6 0,0 0-6 0,0 0-14 15,0 0-33-15,2 6-56 16,-7 6-130-16</inkml:trace>
  <inkml:trace contextRef="#ctx0" brushRef="#br0" timeOffset="357226.9886">30332 13943 398 0,'0'0'57'0,"0"0"-11"16,0 0-18-16,-17-88-5 15,14 73-8-15,-1-2-1 0,2 7 3 0,0-2-3 16,-1 0-4-16,0-1 0 0,0 3-5 16,-2-1-1-16,1 2 0 0,0 2-4 0,0 0 0 15,1 4-1-15,-6-1 0 0,3 4 1 16,-8 0-2-16,-2 0-1 0,1 0 1 16,-2 7-1-16,3 2 1 15,2 2-2-15,2 3 0 0,3-5-1 0,1 5-1 16,3-5 1-16,1 4 4 0,2 6-5 15,2-3 5-15,7 4-9 0,3-6-1 16,2-2 0-16,3-3-2 0,0-2 2 16,5-3 0-16,1-3 7 0,-3-1 1 15,4-5 4-15,-1-3 3 0,-4-6-2 0,-1-3 1 16,-5-1 3-16,0 0 1 0,-7 4 7 16,-2-2 2-16,-1 6 1 0,-1-3 0 15,-1 2-2-15,-1 5-1 0,0 0-4 16,0 6-3-16,0-2-4 0,0 2-1 15,0-2-4-15,0 2 1 0,0 0-1 16,0 0 1-16,0 13 1 0,-3 8 0 16,-2 8 0-16,-1 3 4 0,0 0-5 15,-1 1 4-15,1-1-10 0,2-2-3 16,-2-1-4-16,0-1-11 0,-1-3-8 0,3 1-25 16,-2 0-22-16,0-2-33 0,1-1-40 15</inkml:trace>
  <inkml:trace contextRef="#ctx0" brushRef="#br0" timeOffset="357971.6135">30730 13823 503 0,'0'0'25'0,"0"0"-9"16,0 0-7-16,0 0-6 0,0 0-3 0,0 0 0 15,0 0 0-15,0 0 2 0,0 0 4 16,-70 49-5-16,55-21 3 16,0 0-8-16,2 1 0 0,3-3-1 15,3 0 1-15,0-5-2 0,3-4 0 0,1-2-4 16,1-5 0-16,2-5-4 0,0 1-3 15,0-6 3-15,0 0 2 0,0 0 7 16,0 1 3-16,0-1-1 0,0 0 1 16,0 0 0-16,0-12 0 0,0-6 0 15,-3-7 2-15,-4 0 2 0,2 1 4 0,1-1 6 16,4 3-2-16,3 1-4 0,9-1-6 16,4 4 6-16,2-1-4 0,4 3 11 15,-3 2-1-15,3 4 0 16,-2-1-2-16,-7 5-2 0,3 1-4 0,-6 3 0 15,2-2-3-15,0 3-1 0,-1 0-1 16,1 1-1-16,0 0-2 0,4 0 0 16,1 1-1-16,4 5-4 0,-4 0-4 15,-3-1-7-15,1-1-3 0,1-1 0 16,-6 0 3-16,9-1 5 0,-3-2 7 0,-3 0 2 16,3 0 6-16,-8-2 4 0,2-2 4 15,-2-1 10-15,-5 1 3 16,1 2 5-16,-3-3 0 0,1 1-5 0,-1 0-2 15,1-1-3-15,-2 5-3 0,0-2-4 16,0 2-3-16,0 0-3 0,1-1-3 16,-1 1 1-16,0 0-1 0,-3 5 3 15,-5 10-2-15,-3 1 1 0,1 3 3 0,3 3-4 16,1-6 4-16,2 2-5 16,2-1 0-16,1-4 0 0,1 7-1 0,0-8-2 15,0 0 0-15,0 5 1 0,6-4-1 16,0 1 2-16,1-2 0 0,0-6-1 15,0 1 1-15,1 0 0 0,-6-4 1 16,6 2 1-16,-5-2-1 0,1 0 0 16,0-1 0-16,-4-2-1 0,0 0 0 0,0 0-2 15,2 2-2-15,-2 0-2 16,0 4-8-16,-8 1-14 0,-7 4-20 0,-7 4-25 16,0-1-45-16,-3-2-70 15</inkml:trace>
  <inkml:trace contextRef="#ctx0" brushRef="#br0" timeOffset="358172.656">31065 13912 526 0,'0'0'0'0,"0"0"9"0,0 0-9 15,0 0 7-15,0 0-1 16,0 0 2-16,70-78-9 0,-41 65 3 0,0 3 2 15,3 1-4-15,-1 3-3 0,0 1-9 16,-5 3-19-16,-7 2-19 0,-8-2-32 16,1 2-35-16,-6 0-46 0</inkml:trace>
  <inkml:trace contextRef="#ctx0" brushRef="#br0" timeOffset="363081.4608">26181 13968 84 0,'0'0'34'0,"0"0"2"16,0 0-11-16,0 0-4 0,0 0-3 15,0 0-2-15,0 0 3 0,0 0 0 16,0 0-3-16,0 0 2 0,-2-45-5 16,1 41 2-16,-1 0 0 0,2 4 0 15,-1-2 0-15,1 2 2 0,0-1-2 16,-3-6 1-16,2 2-3 0,-1 0-1 0,2 0-1 16,0 5-2-16,-3-4 1 0,2 1 0 15,-1-2-1-15,0 2 2 0,2 3-3 16,-2-2-4-16,2 2 1 0,-1-1-2 15,-1 0 0-15,1 1 1 0,-1-2-4 16,-3 2-1-16,-3-1 1 0,-3 1-1 0,-5 0 0 16,3 4 1-16,0 0 0 15,1 4 0-15,5-2 1 0,0 0 0 16,-3 5 0-16,2 1 1 0,-2 3 2 16,2 2 1-16,0 1 1 0,1 2-1 0,-1 3 2 15,0-1-3-15,2 1 0 0,2 2-3 16,0-9 1-16,2 2-1 0,2-1 0 15,0 0 0-15,2 4 0 0,3-3-1 16,3-1 0-16,-2-5-1 0,2-1 1 16,5-4 0-16,0 1-1 0,3-2 1 0,2-3-3 15,2-3-2-15,1 0-3 0,8-2-1 16,-3-4 0-16,-2-1 2 0,0-2-1 16,-1-2 2-16,0 1-1 15,-2 0 2-15,-3 1 3 0,-4 2 1 0,-2 1 1 16,-4 3 2-16,-4-1 0 0,3 0 1 15,-4 1 1-15,1 0 0 0,-1 2-1 16,-3 1 0-16,0-2 1 0,0 2-2 16,2-2 1-16,-2 1-2 0,1-1 0 15,-1 1-1-15,2-1 0 0,-2 1-1 0,1-1 0 16,-1 2 0-16,2-1-1 0,-2 1 0 16,1-2-1-16,-1 2 2 0,1-1 0 15,-1 1 1-15,2-2 0 0,-1 2 0 16,1-1 1-16,-1 1 0 0,1-2 2 15,-1 2-1-15,1-2-1 0,-2 1 0 16,1 0 1-16,-1-1-1 0,2-4 2 16,2 1 1-16,-1-3-3 0,0-2 1 15,-2 6 0-15,2-4 2 0,-2 3 1 16,1 1 4-16,-1 0-2 0,-1 4 2 0,0-2-1 16,0 2 1-16,0-6-1 0,0 0-2 15,0 0-2-15,0 1-1 0,0 5-3 16,0-4 0-16,0 1 1 0,-3-2-1 15,2 2-1-15,1 3 1 0,-2-2-2 16,2 2 1-16,-4 0 1 0,-4 8 0 16,-3 9 0-16,0 4 0 0,-1 5 0 15,4 0 0-15,0 1 0 0,1 0-2 16,2 1 1-16,2-4 0 0,1 1 0 16,2-8-2-16,0 0 2 0,0-1-2 0,0-6 0 15,7 4-2-15,5-6 0 0,-3-3 0 16,6-2-2-16,3-3 0 0,0-1 2 15,7-10 3-15,-3-4 0 0,0-3 2 16,-1-4 0-16,-2-1 1 0,-2-2 0 16,-3 1 3-16,-3-1 0 0,-4 1 1 0,-2 7-2 15,-4-2 0-15,-1 1 0 0,0-1 2 16,-1 1 2-16,-4 3-1 16,-2 1 0-16,0 6-2 0,-3-4-2 15,2 6 0-15,-2 0-4 0,0 2 4 0,6 2-2 16,-1 0-2-16,5 2 1 0,-5 0-1 15,-1 0 0-15,-1 0-1 0,2 0 0 16,2 0 0-16,1 4 0 0,-1-1-1 16,0 1 2-16,3 1 0 0,0-1-1 15,0 4 1-15,3-1 1 0,-2-3 1 0,6-1 1 16,-2-2 0-16,0 1-1 0,5-2 2 16,-4 0-2-16,3 0 2 0,5-5-2 15,-5-1 2-15,3 0 0 0,-2 2 1 16,-1-1-1-16,-1 0 0 0,-2 2-2 15,-2 2 0-15,-4 1 0 0,0 0-1 16,0 0 0-16,2 0 0 0,-1 0-1 16,1 0 0-16,-1 0 2 0,3 0 2 15,1 0-2-15,-1 0 0 0,1 3 1 16,-5 1-2-16,0 3 1 0,0-3-2 0,0 8 1 16,0-6 1-16,0 5 0 0,0 1 1 15,-5-2 1-15,-1 4-2 0,2-5 0 16,-3 3 0-16,2-2 0 0,0-1 0 15,-1 0 0-15,2 0 0 0,-1 0 1 16,2 2-2-16,0-1 1 0,2-1 0 16,-1 2 0-16,1-4-2 0,1 4 2 15,0-5 0-15,0 7 0 0,0 0 2 16,6-1-2-16,1-1 2 0,2 0-1 16,2-4 0-16,1 1-1 0,0 0 0 0,0-1 0 15,0 0 0-15,-5-2 0 16,6 3-1-16,-5-4 0 0,-3 2-1 0,4 1-1 15,-6-5 2-15,0 2 0 0,-2 1 1 16,1-2 0-16,-1 2 0 0,1 0 2 16,-2-5-2-16,0 0 0 0,0 0 0 0,0 1-1 15,1 1 2-15,-1 0-1 16,0-1 0-16,0 0 1 0,0 1-1 16,0-1 0-16,0 1 2 0,0 2-1 15,-1 1 0-15,-5 2 0 0,1 2 0 0,-3-4-2 16,1 1 1-16,-1-3 0 0,-1 2 0 15,4-3 2-15,-4 2-2 0,5-3 0 16,-6 1-1-16,-2 0-1 0,-1 0 1 16,0 0-3-16,7-2-1 0,-5 0-2 15,5 0-7-15,-1 0-13 0,3 0-30 0,4 0-31 16,0-4-39-16,1-4-45 0</inkml:trace>
  <inkml:trace contextRef="#ctx0" brushRef="#br0" timeOffset="363676.3049">26909 14161 151 0,'0'0'31'0,"0"0"-7"15,0 0-4-15,0 0 0 0,0 0 0 16,0 0 1-16,0 0-1 0,0 0 0 0,0 0-3 16,0 0 2-16,-14-74-4 15,8 67-3-15,-1 3 0 0,1-3-4 16,-4 4 1-16,3 1 1 0,3 0-1 16,-7-1 1-16,4 3-1 0,-4 0-1 0,-1 0 0 15,-1 0 1-15,-4 0 1 0,5 0-1 16,-4 3-3-16,2 3-1 0,1 2-1 15,0-2-1-15,1 3 1 0,1 0-2 16,-1 2 1-16,-1 4-3 0,3-2 2 16,0 2-1-16,3 4 0 0,1-3 2 0,-2 4 1 15,2-2-1-15,0 0-1 0,1-2 0 16,1-2-1-16,1-6 0 16,0 2 2-16,0 0-2 0,2-5 0 15,-1 0 0-15,2-5 1 0,-2 0 0 0,2 0 1 16,0 0 3-16,0 5 2 0,0 0 0 15,4 3 3-15,1 1-6 0,3-5-1 16,5 4-1-16,1-3 0 0,-1 1-2 16,3-1 0-16,-3-2-2 0,2 2 1 15,-1 1-1-15,-1 0-1 0,-6-1 1 0,-1 2-1 16,0 1 2-16,-3 2 0 0,0-2 0 16,-3 2 0-16,0 0 0 0,0 1 3 15,-6 2-2-15,-3-1 1 16,-6 3 3-16,0-3-5 0,-2-1 5 0,1-3-5 15,3-2 1-15,-2-3-1 0,-5 0 0 16,2-3-1-16,-2 0-2 0,4 0-12 16,5 0-30-16,7 0-50 0,-1 0-110 15</inkml:trace>
  <inkml:trace contextRef="#ctx0" brushRef="#br0" timeOffset="364791.0942">24158 15152 397 0,'0'0'50'0,"0"0"-16"15,0 0-8-15,0 0-5 0,0 0-4 16,0 0-6-16,0 0-6 0,0 0-2 15,0 0 1-15,0 0 0 0,-16-23 3 0,17 23 3 16,11-2-2-16,7 1-1 16,4 0 0-16,3-3-3 0,1 1-1 15,2-3-1-15,3 2-1 0,1-2 1 16,0-1-1-16,1 0 0 0,-1 1 1 0,2-1-4 16,1-2 0-16,0 2 0 0,0 2-2 15,0-2 1-15,-7 3-2 0,-7 0-2 16,-9 3 0-16,-7 1-2 0,-6 0-5 15,3 0-1-15,1 0 0 0,0 0-5 16,-2 5-16-16,-4 3-20 0,-9 7-39 16,-9 2-57-16</inkml:trace>
  <inkml:trace contextRef="#ctx0" brushRef="#br0" timeOffset="365060.6668">24225 15369 511 0,'0'0'50'0,"0"0"-12"16,0 0-10-16,0 0-10 0,0 0-7 15,0 0-7-15,0 0 1 0,0 0-4 16,0 0-1-16,0 0 2 0,-12-14-1 15,27 10 0-15,9-3 0 0,9 0-1 16,3-2-2-16,3 1-1 0,2-1-6 16,3 2-8-16,3-3-15 0,3 3-32 15,2-1-47-15,-1 2-84 0</inkml:trace>
  <inkml:trace contextRef="#ctx0" brushRef="#br0" timeOffset="388518.6596">26519 15136 177 0,'0'0'47'16,"0"0"-2"-16,0 0-5 0,0 0-4 15,0 0-8-15,0 0-4 0,0 0-6 0,0 0-2 16,0 0-2-16,-21-66-3 0,19 61-2 16,1 1-4-16,-1-2 2 0,2 1-3 15,0-6 2-15,0 1-3 0,0 1 0 16,2-5-1-16,5 5 3 0,0-4-3 15,0 6 0-15,1 1-1 0,-1 0-1 0,3 2 0 16,0 0 0-16,3 3-2 16,-2-1-3-16,1 2-3 0,7 0 0 15,-3 2 2-15,3 4 1 0,-2 0 4 16,-4 3 0-16,-1 2-1 0,0 1 1 0,-3 1 1 16,0 3 0-16,-2 0 4 0,-3-2-3 15,-1 2 1-15,-3 2 1 0,0 1-3 16,-6 7 6-16,-3-3-2 0,-2-2 1 15,0-1-3-15,-1-3 0 0,5-5-2 16,0-2 2-16,2-4 1 0,2-3-1 0,-1 2 3 16,4-5 3-16,0 0 3 15,-1 0 1-15,1 0-4 0,0 0 0 16,-2 0-5-16,2 0 1 0,-1 0-3 16,1 0 0-16,0-3 0 0,0-3-1 0,0-3-1 15,4 1 0-15,5 2 0 0,-3-1 1 16,2 5-3-16,8-1 3 0,-1 3 0 15,5 0-1-15,0 3 3 0,2 6-2 16,-2 2-1-16,-1 1 1 0,0 1-1 16,-4 3 0-16,-4 0-1 0,-4-2-1 0,-6 4 0 15,-1 2-1-15,-5 1 1 0,-9 6-1 16,-6-2 0-16,-1-3 0 0,-4 0 1 16,-1-4-1-16,0-1-1 15,-2-5 1-15,4-3 2 0,4-3-4 0,1-6-2 16,0 0-8-16,3-2-12 0,-6-7-13 15,11 2-28-15,-1-5-35 0,8 1-51 16</inkml:trace>
  <inkml:trace contextRef="#ctx0" brushRef="#br0" timeOffset="388872.7831">27057 15075 417 0,'0'0'55'0,"0"0"-12"0,0 0-11 16,0 0-14-16,0 0-10 0,0 0-7 15,0 0-4-15,0 0 2 0,0 0 2 16,0 0 2-16,-16-4 2 0,16 27-2 0,0 4 1 16,2 4 0-16,2 0-3 15,2 2 2-15,-1 1-2 0,1-2-2 16,-1-2-3-16,-1-1 0 0,0-4-2 16,1-3-4-16,0-6-4 0,0-1-11 0,-2-6-17 15,-2-4-23-15,1 0-23 0,-2-5-24 16,0 0-27-16</inkml:trace>
  <inkml:trace contextRef="#ctx0" brushRef="#br0" timeOffset="389407.7828">27507 15159 227 0,'0'0'33'0,"0"0"-7"0,0 0-10 16,0 0 2-16,0 0-2 0,0 0-2 15,0 0-7-15,0 0-4 0,0 0 3 16,-62-57 8-16,47 66 3 0,-7 5 2 16,4 4 6-16,2 1-9 0,-1 2 2 15,3 1-4-15,2-1-5 0,1-3 0 16,5-3-4-16,1 1-1 0,2-7-1 0,1 4 0 16,2 6-1-16,0-7-1 0,0 4 0 15,5-3-2-15,2-1 0 0,2-2-1 16,1-2 0-16,1-1 0 0,-3-3 0 15,7 0 0-15,0-4 0 0,2 0 1 16,4 0 1-16,-1-8 0 0,-2-2 0 0,-1-4-1 16,0-1 2-16,-4-2-1 15,-2-1 3-15,-2-1 0 0,-2-1 0 16,-2 4 2-16,-4-2-2 0,-1 0 0 16,0-2-3-16,-7-1 2 0,-2 3-4 0,1 6 3 15,-1 3-3-15,2 4 2 0,-4 2-2 16,1 0-2-16,-1 3-1 0,-5 0-5 15,4 9-16-15,1-1-28 0,1 2-33 16,4-4-33-16,4 2-61 0</inkml:trace>
  <inkml:trace contextRef="#ctx0" brushRef="#br0" timeOffset="389906.82">27716 15175 430 0,'0'0'38'16,"0"0"-11"-16,0 0-5 0,0 0-6 16,0 0-5-16,0 0-3 0,0 0-4 15,0 0-2-15,29-78-1 0,-24 76 1 16,5 1-2-16,3 1 0 0,3 1 0 15,5 8 0-15,-3-2-2 0,-2 2 2 16,-2 2-1-16,-1 2 4 0,-1 1-3 16,-1 3 3-16,-3-5-3 0,-3 3-1 15,-2-5-1-15,-3 3 2 0,0 5 0 16,-8 0-3-16,-6 5 3 0,-6-2 0 0,-1-1-1 16,-4-1 1-16,0 1-1 0,-1-1 0 15,2-1 1-15,1-3-1 0,4 0 2 16,5-6-1-16,5-1 0 0,6-5 1 15,3-3-1-15,0 0 2 0,0 0 1 16,0 0-3-16,-6 0 2 0,-1 0-1 0,3 0-1 16,-4-5 1-16,7 2-2 0,-2-2 1 15,3-4 1-15,0 2-1 16,4-2 2-16,7-2-2 0,1 3 0 16,-3 4-2-16,6 0 1 0,2 2 1 0,2 2-1 15,3 0 1-15,-1 2-2 0,-2 3-1 16,-2 3-1-16,2 3-3 0,-1-1-4 15,0 3-16-15,2 0-22 0,-5-2-35 16,1 0-38-16,-6-3-53 0</inkml:trace>
  <inkml:trace contextRef="#ctx0" brushRef="#br0" timeOffset="390108.892">28134 15431 509 0,'0'0'59'0,"0"0"-19"0,0 0-10 15,0 0-11-15,0 0-6 0,0 0-8 0,0 0-4 16,0 0-4-16,0 0-9 0,8-30-12 16,-7 30-19-16,-1 0-53 0,0 0-58 15,-6 4-128-15</inkml:trace>
  <inkml:trace contextRef="#ctx0" brushRef="#br0" timeOffset="390687.8558">28645 15086 345 0,'0'0'51'16,"0"0"-14"-16,0 0-8 0,0 0-12 16,0 0-9-16,0 0-3 0,0 0-2 0,0 0 0 15,0 0-3-15,-70-75 0 0,62 73 0 16,1 2-1-16,-4 0 1 0,3 0 0 15,-2 2-2-15,2 3 0 0,3 2-1 16,0 1 0-16,1 0 2 0,1 1 1 16,1 2 0-16,2 1 0 0,0 0 0 0,0 7 0 15,0-3 0-15,3 4 0 0,3-2 4 16,2-1-4-16,-1-2 3 16,3 1-3-16,0-1 0 0,2-3-1 15,-2-2 1-15,-2-1 0 0,1 2 1 0,-2-3-2 16,3 2 1-16,-5-2 0 0,1-1-3 15,-2 1 3-15,0-1 1 0,2 3 0 16,-5-8 0-16,2 3 0 0,-3-5 3 16,0 5 1-16,0 3 2 0,-3 2 0 15,-7 0 2-15,-3-3 1 0,-1 0 0 0,-1-1 1 16,-2-2 0-16,5-1-2 0,-1-3 1 16,-2 0-1-16,1 0 3 0,-3-2-3 15,7-3 2-15,-4-2-4 0,6 1-2 16,2-3-1-16,2 1-2 0,1 3 0 15,3-7-2-15,0 1-1 0,6-3-1 16,7-6-3-16,6 4-3 0,4 3-8 16,2-1-9-16,5 4-20 0,1-3-29 15,0 4-34-15,-2 1-67 0</inkml:trace>
  <inkml:trace contextRef="#ctx0" brushRef="#br0" timeOffset="391855.3481">29469 15170 306 0,'0'0'60'0,"0"0"-5"0,0 0-8 16,0 0-6-16,0 0-14 0,0 0-6 16,0 0-5-16,0 0-6 0,0 0-3 0,-35-59-3 15,35 57-4-15,0 1 1 0,0 1-1 16,0 0 1-16,0 0-1 0,6 5 2 15,0 5 3-15,1 4-2 0,-1 1 2 16,-3-5-5-16,-2 7-1 0,-1-7 1 16,0 1 1-16,0 0 0 0,0-7-1 15,0 2 1-15,0-6-2 0,0 0 1 0,0 0 2 16,0 2-1-16,0 0 3 16,0-1 2-16,0 0 2 0,0-1-2 0,0 2-1 15,0-2-2-15,0 0-2 0,2-9 0 16,4-3 0-16,1-5-2 0,2 1-4 15,1 0 3-15,0 0-4 0,3 2 3 16,-2 0-1-16,2 4 0 0,3-1-1 16,2 3 1-16,2 3 1 0,3 0 0 15,1 2 2-15,1 1 0 0,-2 2-5 0,-1 0 4 16,-4 5-1-16,-3 2 0 0,-2 1 3 16,0 3 0-16,-4-4 0 0,-2 4 0 15,0 2 5-15,-5-2-4 0,-1 7 5 16,-1 1-4-16,-3-3-1 0,-8 7 0 15,-2-6 0-15,-3-2 0 0,4-5 0 16,0-2 0-16,4-2 1 0,4-5 1 16,-7 3 1-16,6-4 1 0,-7 0 1 15,-1-2-2-15,5-4 0 0,0-5-1 16,6 3 0-16,2-5 0 0,0-7 0 0,4 4-2 16,7-6-4-16,1 4 3 0,1 3-6 15,-2 4 5-15,1 4 0 0,-4 2-2 16,-3 4 1-16,4-2 1 0,-3 3 0 15,5 0 0-15,6 0 0 0,-3 2-1 16,4 5 1-16,-1 2-2 0,-3 2 7 0,-1 2-4 16,3 3 4-16,-2 0-6 15,2 2 0-15,-3 1 0 0,1 2-8 16,-3 0 1-16,-3 2-12 0,-1 1-9 16,-2-1-18-16,-2 0-19 0,-3-6-19 0,0 1-21 15,0-3-57-15</inkml:trace>
  <inkml:trace contextRef="#ctx0" brushRef="#br0" timeOffset="392120.384">30288 15422 567 0,'0'0'34'0,"0"0"-11"16,0 0-5-16,0 0-9 0,0 0-5 16,0 0-3-16,0 0-7 0,0 0-12 15,0 0-36-15,0 0-59 0,-6-21-177 16</inkml:trace>
  <inkml:trace contextRef="#ctx0" brushRef="#br0" timeOffset="418867.7962">18118 15323 156 0,'0'0'43'0,"0"0"-13"0,0 0-5 15,0 0 5-15,0 0 6 0,0 0 8 16,0 0-4-16,0 0-11 16,0 0-7-16,-6-26-5 0,6 25 2 15,0-1 0-15,-2 1-3 0,2-1-1 0,0 0-3 16,0 1-2-16,0 0 1 0,0-2-2 15,0 3 0-15,0-2-2 0,0 1 0 16,-1-1-1-16,1 0-2 0,0 1 0 16,0 1-2-16,0-1 0 0,0 1-1 15,0-2 1-15,0 2-1 0,0-2-1 0,0 2 0 16,0-1-1-16,0 1-2 0,0-1 0 16,0 1-1-16,0 0 1 0,0 0-3 15,0 0 2-15,0 0 2 16,0 0 2-16,7 4 4 0,4 7-2 0,4 4 1 15,1 2-1-15,-2-1 0 0,4 4-2 16,-2 0 0-16,1-1 0 0,-1 3 1 16,1-2-1-16,-2-1 0 0,1 1-2 15,-5 0 2-15,1-2-2 0,-2 0 2 16,-4-6-1-16,-2 2 2 0,0-5 0 0,-2-4 1 16,-1 1 1-16,-1-6 0 0,0 0 3 15,0 0 2-15,0 1 1 0,2 1 0 16,-2-2 1-16,0 0-6 0,0 0-1 15,0-2 0-15,0-13-1 0,0-5-1 16,0-7 0-16,0 1 0 0,0-1-1 0,4 0 0 16,3-2 0-16,2 1-1 15,0 3 0-15,2 0-2 0,-1 3 2 16,1 0-3-16,0 4-7 0,-2-2-5 16,1 3-5-16,1 1-9 0,0 0-10 0,-3 7-7 15,2-2-27-15,2 4-28 0,-3 3-52 16</inkml:trace>
  <inkml:trace contextRef="#ctx0" brushRef="#br0" timeOffset="420612.8009">18587 15639 0 0,'0'0'5'15,"0"0"0"-15,0 0-1 0,0 0 0 0,0 0-2 16,0 0 0-16,0 0-2 0,0 0 1 16,0 0 0-16,0 0-1 0,-2-11-1 15,2 10-8-15,-2 1-5 0</inkml:trace>
  <inkml:trace contextRef="#ctx0" brushRef="#br0" timeOffset="421042.4095">18587 15639 39 0</inkml:trace>
  <inkml:trace contextRef="#ctx0" brushRef="#br0" timeOffset="421599.3631">18587 15639 39 0,'44'-17'14'0,"-46"11"1"0,2 0 4 0,0 0 1 0,-1-5 2 0,1 7-2 0,-2-1 2 0,1-5 2 16,1 5-3-16,-2 1 2 0,2-1-1 15,-1 0 1-15,-1 1 2 0,1 0-4 16,0 0-9-16,1 4-2 0,-3-1-5 15,3 1-2-15,0-2 0 0,-1 0-3 0,1 1 0 16,-2 1 1-16,2-1-2 16,0 1 1-16,-1-2 0 0,1 2 0 15,0-1 0-15,0 1 0 0,0-2-3 16,-2 2 2-16,2-1 0 0,0 1 1 0,0 0-1 16,-1-2 3-16,1 2 2 0,0 0-1 15,-2 0 4-15,2 0 0 0,0 0 1 16,-1-1 1-16,-1 1-1 0,1 0 0 15,-1 0-1-15,1 0-3 0,-1 0 2 16,1 0-2-16,0 0 0 0,-1 0-2 16,1-2 0-16,-1 2-1 0,1 0 1 15,-1 0-2-15,0 0 0 0,0 0 1 16,1 0-1-16,-1 0 1 0,1 0 0 16,-1 0 1-16,1 0 0 0,-1 0 4 0,-2 0-2 15,0 2 1-15,-2 5-1 0,-1 1 0 16,2 2 9-16,0 7 3 0,2 1 0 15,-3 8-1-15,3-2-6 0,-2 1-2 16,2-1 0-16,0 2 0 0,0-2 0 16,0 1-5-16,0-2 0 0,1-6 3 0,1 4-5 15,1-10 6-15,0 3-5 0,0 0-1 16,0-2 0-16,0-1-2 16,0 0 4-16,0 0-3 0,1-6 2 0,1-1-1 15,-2-4-2-15,1 3 2 0,1 2 0 16,-1-1-1-16,1 1-1 0,-2-5 0 15,0 0-3-15,0 0-1 0,0 1-3 16,1 0 0-16,-1 6-2 0,0-1-6 16,-3 4-5-16,-7 1-10 0,-4-2-4 15,-4 3-8-15,2-6-1 0,2-1 2 0,2-1 3 16,1-4-11-16,-1 0-3 0,1 0-11 16,-1 0-1-16</inkml:trace>
  <inkml:trace contextRef="#ctx0" brushRef="#br0" timeOffset="421779.2603">18330 15913 182 0,'0'0'39'0,"0"0"4"0,0 0-1 16,0 0-3-16,0 0-5 0,0 0-7 0,0 0 0 16,0 0 2-16,0 0-8 0,62-40-2 15,-39 32-8-15,2-1-12 0,-1 2 3 16,1-3-7-16,3 4-1 0,-2-3-13 15,0 4-14-15,0-2-31 0,-9 2-43 16,0-1-81-16</inkml:trace>
  <inkml:trace contextRef="#ctx0" brushRef="#br0" timeOffset="423458.2249">18531 14809 142 0,'0'0'25'0,"0"0"-3"0,0 0-2 16,0 0 4-16,0 0 0 0,0 0-3 15,0 0-1-15,0 0-4 0,0 0-4 16,-26-47-2-16,24 45-2 0,2 2-1 15,0-2 1-15,0 1-2 0,0-5-3 16,0 0-3-16,0-2 0 0,2-1-2 16,2 3 1-16,2 2 0 0,2-1 1 15,0 2 0-15,2 0 1 0,-1 1-1 16,4 1-1-16,-2 1 1 0,2 0 0 0,0 0 1 16,-1 0-1-16,5 0 1 0,-6 1-1 15,6 4 0-15,-4 0-1 0,-3-2 1 16,3 4 0-16,-3 1 0 0,-3-1 2 15,2 5 1-15,-3-2-2 0,-3 0 1 16,-2 8 0-16,-1 1 2 0,0 6 1 0,-6 0 0 16,-4 0-2-16,-4 0-1 15,-2 0 0-15,-3 2-1 0,-4-4-1 16,4 1 1-16,-3-3 0 0,2-2 0 16,4-4 1-16,3-3-2 0,8-5 0 0,-1-1 1 15,3-3 0-15,0 0-2 0,1 2 1 16,2-5 0-16,0 0 0 0,0 0 1 15,0 1 0-15,0 1 1 0,0 1 3 16,9 1-2-16,7-1 1 0,3 1-2 16,4-2-1-16,0-2 0 0,-1 0-4 0,2 0-3 15,1 0-2-15,-1-3-9 16,-4 1-20-16,-2 1-24 0,2 1-28 16,-7 0-27-16</inkml:trace>
  <inkml:trace contextRef="#ctx0" brushRef="#br0" timeOffset="424279.1547">19092 15515 389 0,'0'0'54'0,"0"0"-13"15,0 0-6-15,0 0-16 0,0 0-10 16,0 0-4-16,0 0-2 0,0 0 0 15,0 0 1-15,7-14 1 0,9 14-4 16,2 6 0-16,-3 2 0 0,2 0 1 0,-2 2 0 16,0-1 2-16,2 0-3 15,2-3 0-15,1-1 0 0,3-1 0 16,2-2-1-16,0-2 0 0,1 0-1 0,0 0-1 16,-2 0-2-16,1 0-1 0,-1-5 0 15,-3-1 1-15,-4 1 2 0,-3 3 0 16,-4-1-4-16,-5 1-9 0,1 0-17 15,-6 2-15-15,0-1-11 0,2 1-18 16,1 0-14-16,-1 6-38 0</inkml:trace>
  <inkml:trace contextRef="#ctx0" brushRef="#br0" timeOffset="425046.7923">20097 15359 335 0,'0'0'62'0,"0"0"-11"0,0 0 1 0,0 0-17 16,-39-80-3-16,36 70-7 0,0-2-6 15,0 1-1-15,2 6-6 0,1 1 0 16,0 4-11-16,-2-1 5 0,2 1-6 15,0-2-2-15,-1 0 7 0,1 2-8 16,0 0 10-16,0 0-6 0,0 6 1 0,4 8-1 16,2 4-1-16,2 1 0 15,1 0-1-15,0-1 2 0,0 0-1 0,1-1-1 16,-1 1 1-16,1 1-1 16,0-3 1-16,-1 1 0 0,-1-2 0 0,-2-3-2 15,1 0 1-15,-1 1-1 0,-3-4 1 16,3 4 1-16,-3-2-3 0,0-2 3 15,0 2 0-15,-2-7-2 0,1 3 4 16,-2-7-2-16,0 0-2 0,0 0 4 16,2 1-1-16,-2 1 2 0,1-2-2 0,-1 1 1 15,2-1-1-15,-1-11-1 0,2-6 1 16,0-8-2-16,2-3 0 0,1-1 0 16,-1-1 0-16,2-2-4 15,1 0 2-15,-1 1-4 0,0-1 0 0,2 5-3 16,-1 2-5-16,0 5 5 0,-2 5-7 15,1 4 3-15,-3 2-7 0,2 2-12 16,0 1-13-16,1 3-16 0,3-2-23 16,2 5-18-16,-1 0-25 0</inkml:trace>
  <inkml:trace contextRef="#ctx0" brushRef="#br0" timeOffset="427327.4145">20447 15681 133 0,'0'0'41'0,"0"0"-6"15,0 0 1-15,0 0-2 0,0 0-5 16,0 0-6-16,0 0-5 0,0 0-3 16,0 0-6-16,0 0-3 0,-6-15-3 0,5 14-2 15,1-1-2-15,0 1-1 0,-2 1-2 16,2-2 0-16,0 2 0 0,-1 0 2 15,1 0 2-15,-2 0 0 0,2 5 1 16,-2 5-1-16,0 2 0 0,1 0 1 16,1-1-1-16,0 1 0 0,0-3 0 0,0-4-1 15,0 3 1-15,3-3 0 16,-1-3 3-16,6 4 0 0,-4-4 4 16,5 0 1-16,1-1-2 0,0-1-2 15,3-5-2-15,1-3 4 0,1-5-1 0,-1 1 0 16,-2-2 4-16,0-1-4 0,-1 0 4 15,-2 4 0-15,-3-3 1 0,-2 6 1 16,0-3 1-16,-1 0 2 0,-2 5 4 16,1 2-2-16,-2 4-2 0,0-2-4 15,0 2-6-15,0-1-3 0,1 1 2 0,-1-2-3 16,0 2 4-16,0 0 2 0,0 10-1 16,0 7-1-16,-3 3-3 0,0 2 1 15,-3 0 0-15,0 1-1 0,0 2 0 16,0 0 1-16,0 2 1 0,1 2-3 15,0 2 3-15,1-3-3 0,0 3-1 0,1-2 1 16,0-2-3-16,0 1 2 16,0-5-1-16,1-3 2 0,-2-5 0 15,3-2-1-15,-1-6 0 0,1 2 0 16,-1-4 1-16,1-1 3 0,1 2-3 0,0-6 2 16,-1 0 2-16,1 0-2 0,-8 0 2 15,-2 0-2-15,-1 0-1 0,-4-4 0 16,1-4 1-16,6 2 0 0,-2-5 1 15,0-1-1-15,6 3-1 0,-2-6-1 16,5 0-2-16,1 0 1 0,0-7 1 0,7 6-1 16,4 0-2-16,1 0-4 15,5 2-11-15,1 2-11 0,2 1-33 16,6 0-41-16,-1 1-56 0</inkml:trace>
  <inkml:trace contextRef="#ctx0" brushRef="#br0" timeOffset="430032.2523">18130 15791 74 0,'0'0'26'0,"0"0"-1"0,0 0-2 15,0 0-2-15,0 0-2 0,0 0 0 16,0 0-1-16,0 0-1 0,0 0-1 0,-1-30-6 16,-1 28-3-16,2 0-3 15,0 1-3-15,0-1-1 0,0 2-1 16,0 0 1-16,-1-3-1 0,1 3 1 16,0-1 2-16,0 1 2 0,0 0 3 0,0 0 0 15,0 0 0-15,0 0-2 0,0 0 0 16,0 0 2-16,0 0-1 0,0 0-1 15,0 4 0-15,0 3 0 0,3 4-2 16,0-4 2-16,0 2-4 0,0-2-1 16,1 2 0-16,-1-1 0 0,1-1 5 0,1 1-4 15,0 1 5-15,0-1-5 0,-4-3 0 16,3 2-1-16,-1-4 0 0,0 0 2 16,3 5 0-16,-3-5 4 15,1 0-3-15,-1 0 0 0,-3-3 2 0,0 0-4 16,6 0 5-16,-2 0-1 0,2 0 7 15,3 0 8-15,-4-2 2 0,3-3 0 16,-1-2-13-16,-3-2-1 0,2 2-8 16,-2-3 3-16,1 1 4 0,-4 5-2 15,2 0 1-15,-3-2 0 0,2 2 0 0,-1-1-1 16,0 2 0-16,-1 3 0 0,0-3-1 16,0 3 0-16,2-1 1 0,-2 0-3 15,0-1 0-15,1 0-1 0,-1 1-1 16,0 1 0-16,0-2-1 0,0 2 0 15,2-1 0-15,-2 1 0 0,0 0 0 16,0 0 0-16,0 0 0 0,0 0 0 16,0 0 1-16,0 0 0 0,0 0 0 15,0 0 1-15,0 0-1 0,0 4 1 16,-2 2 0-16,1 6 1 0,-2-1 6 0,0 1-3 16,0 6 3-16,0-9-5 0,-1 7-3 15,0-6 2-15,1 1-2 0,0 0 2 16,0 0 0-16,0-1-1 0,0 1 0 15,-1 5-1-15,1-3 0 0,0 4-2 16,-1 0 0-16,4-6 2 0,-3 9 0 0,2-2 0 16,1-6-1-16,-3 8 1 15,1-3-2-15,2-4 2 0,-3 6-1 16,2-3 0-16,-1-4 1 0,-1 5-1 16,-1 0-1-16,0-4 1 0,-3 2 0 0,1-1 0 15,-3-2 1-15,3-3 1 0,-5 2-1 16,5-3 0-16,-1-4 0 0,-1 2 1 15,5-5 0-15,-1 4 0 0,4-5 2 16,-5 0-2-16,-6 0 2 0,2-5-1 16,-5-3 0-16,4-3 1 0,3-1-2 0,-2 0 0 15,3-2 1-15,2 2-2 0,3-1 0 16,-1 2 1-16,1-1 0 16,1-1 2-16,0 3-1 0,0-1 1 15,0 0-3-15,4-4-2 0,6 1-1 0,6-4-2 16,0 0 1-16,3 1-6 0,2 1-8 15,0 0-14-15,3 3-18 0,1-1-26 16,-5 7-22-16,-1-2-28 0</inkml:trace>
  <inkml:trace contextRef="#ctx0" brushRef="#br0" timeOffset="431928.7844">20853 15933 42 0,'0'0'20'0,"0"0"-2"15,0 0-3-15,0 0 1 0,0 0-3 16,0 0-2-16,0 0-5 0,0 0-2 0,0 0-1 16,0 0-3-16,-7-11 0 15,7 11-1-15,0-2-1 0,-1 2 0 16,1-2 0-16,0 2-2 0,0 0-1 16,0-1 2-16,0 1 0 0,0 0 2 0,0 0 0 15,0 0 1-15,0 0 0 0,0 0-1 16,0 0 1-16,0 0 1 0,0 0-1 15,0 0 0-15,0 0 0 0,0 0-1 16,0 0 0-16,0 0-5 0,0 0-3 16,0 0-6-16,0 0-10 0,-2 0-17 0</inkml:trace>
  <inkml:trace contextRef="#ctx0" brushRef="#br0" timeOffset="432835.7033">20881 15950 48 0,'0'0'25'0,"0"0"-3"15,0 0-1-15,0 0-4 0,0 0-2 16,0 0 0-16,0 0-1 16,0 0-1-16,0 0 3 0,3-27-3 15,-3 22 1-15,0 5-2 0,0-5 0 0,0 1 3 16,-2 0 1-16,1 0-1 0,1 4-2 15,-2-1-6-15,2 1-3 0,-1 0-1 16,-1-1-2-16,1 1 1 0,-5 0-4 16,-4 0 4-16,2 2-1 0,-4 8 1 15,2-1 0-15,6-2 6 0,-2 7 4 0,3-5-2 16,0 3 2-16,1 6-8 0,2 1-2 16,0 2-1-16,0 0 0 0,0 0 1 15,5-1 0-15,-1 0 0 0,2-3 0 16,-2-4-2-16,3-1 0 0,-1-4 0 15,0-1-2-15,1 1 4 0,3-3-2 16,-1-2 0-16,1-3 1 0,6 0 1 16,-1 0 1-16,3-6-1 0,-6 0 0 15,1-2 2-15,-6 2 0 0,0-2 2 16,1 1-1-16,-5 2 0 0,0-4-2 0,-1 5 2 16,0-3-1-16,-2-5 1 15,0-1-1-15,0 4 0 0,0-10-1 0,-4 4-1 16,1 4 0-16,-3-4-1 0,-2 2 1 15,4 4-1-15,-6-7 2 0,6 9-1 16,-1-2 3-16,0 2-2 0,2 2-1 0,-2-1-2 16,2 2-1-16,0 2-1 0,-1-2-5 15,4 4-2-15,-5 0-10 16,-4 0-5-16,-4 6-28 0,-3 5-28 16,4 3-83-16</inkml:trace>
  <inkml:trace contextRef="#ctx0" brushRef="#br0" timeOffset="434387.0276">20885 15250 176 0,'0'0'35'0,"0"0"-1"16,0 0-2-16,0 0-4 0,0 0-7 0,0 0-6 16,0 0-8-16,0 0-4 0,0 0 1 15,0 0 5-15,12-13 9 0,-8 13 3 16,-1 0-2-16,4 6-4 0,4 3-6 15,0 1 1-15,3 4 4 0,4-1 3 16,1 2 0-16,1-3-3 0,1 8-4 16,1-1-5-16,1 5-1 0,-1 5-1 15,1 6 1-15,-1 5 0 0,0 5 1 16,-2 4-2-16,-4 4-4 0,-1 0 1 16,-6 1 2-16,-1 1-4 0,-7 0 0 0,-1-2-4 15,0-1-6-15,-7-2-9 0,-5 0-17 16,-1-2-15-16,-1-4-24 0,-4-2-23 15,-1-6-60-15</inkml:trace>
  <inkml:trace contextRef="#ctx0" brushRef="#br0" timeOffset="434959.1222">19929 15191 274 0,'0'0'48'15,"0"0"2"-15,0 0-18 16,0 0-3-16,0 0-11 0,0 0-12 16,0 0-5-16,0 0 1 0,0 0 1 0,0 0 3 15,-63 9 13-15,54 22-1 0,2 9 0 16,-2 9-4-16,2 9-7 0,0 5 1 15,-1 6-2-15,1-1-1 0,1-1-6 16,4-3 1-16,2-10 4 0,0-4-3 16,7-6 2-16,6-4-3 0,3-4-6 0,5-4 2 15,7 0-15-15,2-4-8 0,5-1-23 16,3-3-18-16,-2-3-26 16,-1 1-36-16</inkml:trace>
  <inkml:trace contextRef="#ctx0" brushRef="#br0" timeOffset="435488.8993">21458 14944 365 0,'0'0'0'0,"0"0"5"0,0 0-5 16,0 0 8-16,0 0 0 0,0 0-4 15,0 0-2-15,0 0-2 0,0 0 0 16,0 0 0-16,-19-25 4 0,19 25-3 0,0 0 4 16,5 0 0-16,0 5 2 15,4 4 4-15,-5-1 2 0,2 5 0 0,-3-4-2 16,-2 2-4-16,1 1-4 16,-2 2 2-16,0 6-2 0,0-1 4 0,-7 5 1 15,-5-1-1-15,-4 0 0 0,-3 0-3 16,-3 0 2-16,-1-2-3 0,2 0 1 15,2 1-2-15,0-3-2 0,3 0 0 16,2-1 1-16,4-6-2 0,1 0 1 16,3-3 0-16,5-5-2 0,1 5 0 0,1-1-2 15,9 2-1-15,5 2 0 0,-2-6-3 16,3-2-4-16,2-4-3 16,1 0-9-16,9-2-10 0,-2-5-20 15,-2-1-14-15,-1 0-26 0,-4-3-45 0</inkml:trace>
  <inkml:trace contextRef="#ctx0" brushRef="#br0" timeOffset="436176.2293">22091 15967 411 0,'0'0'49'0,"0"0"-14"16,0 0-13-16,0 0-7 0,0 0-2 16,0 0-6-16,0 0-6 0,0 0-2 15,0 0 0-15,10-37 1 0,5 30 0 16,3 2 1-16,6 0-1 0,2 3 0 15,0 0 1-15,1 2-3 0,1-2-3 16,-2 1-9-16,-2 1-18 0,-6-1-17 16,0 1-35-16,0 0-29 0,-5 0-81 15</inkml:trace>
  <inkml:trace contextRef="#ctx0" brushRef="#br0" timeOffset="436396.4051">22034 16125 475 0,'0'0'35'16,"0"0"-17"-16,0 0-8 0,0 0-6 0,0 0-2 15,0 0-1-15,0 0-1 0,79 12-1 16,-52-12-5-16,2-1-20 0,3-4-23 15,0-3-42-15,1 1-40 0,-1 0-110 16</inkml:trace>
  <inkml:trace contextRef="#ctx0" brushRef="#br0" timeOffset="437386.8772">23128 15982 151 0,'0'0'48'16,"0"0"0"-16,0 0-2 0,0 0-9 16,0 0-10-16,0 0-8 0,0 0-3 15,0 0-1-15,0 0 1 0,-10-67-5 0,10 58 1 16,0 4-5-16,1-1-1 0,4-3-3 16,2 3-3-16,5 0 0 0,-2 2-2 15,6-1 1-15,-5 2-1 0,2 2 2 16,6-1 0-16,0 2-1 0,5 0 0 15,-4 2 1-15,0 2-2 0,-6 1 4 16,-2 2-2-16,-1 0 1 0,-5 0 0 16,2 6 0-16,-3-5 1 0,-5 5 1 15,0 5 0-15,-2 0-1 0,-8 5 1 16,-7-2-1-16,-2 0 0 0,-6 0 1 0,-1 1-1 16,-2-3 0-16,2 2-1 0,1-5 0 15,6-1 1-15,5-4-1 0,4-3 0 16,2-3 1-16,5-2-1 0,0 2 3 15,3-5 1-15,-1 0-2 0,1 0-1 16,-3 0 2-16,2 0 0 0,-1 0-1 0,1 0-1 16,1 0-2-16,-1 0-2 0,1 1 0 15,0-1 0-15,0 0 0 16,2 0-1-16,11 0 3 0,5 0-1 16,5 0 1-16,0-1 0 0,0-4 0 0,2 1-1 15,2 0-1-15,2 0-6 0,0 3-15 16,-2-2-12-16,-1 3-27 0,-5 0-28 15,-1 0-45-15</inkml:trace>
  <inkml:trace contextRef="#ctx0" brushRef="#br0" timeOffset="448931.7563">23999 15689 203 0,'0'0'48'0,"0"0"-7"15,0 0-6-15,0 0-7 0,0 0-5 16,0 0-2-16,0 0-3 0,0 0-5 0,0 0-4 16,1-10-5-16,-4 10 4 15,-6 2 3-15,-6 14 2 0,-6 5 0 16,0 6-1-16,-2 5-2 0,1 2-6 16,-1-1 4-16,4 0-7 0,4-3-1 0,3 0 0 15,3-3 1-15,4-2 1 0,1 1 0 16,2-2-1-16,2 1-1 0,0-2 0 15,3-1-1-15,5-5-1 0,-1 1-4 16,4-4-1-16,0 1-14 0,3-2-9 16,2-1-13-16,6-2-23 0,-2-4-15 0,6-1-23 15</inkml:trace>
  <inkml:trace contextRef="#ctx0" brushRef="#br0" timeOffset="449321.1845">24156 16004 214 0,'0'0'45'0,"0"0"-7"0,0 0-15 16,0 0-8-16,0 0-6 0,0 0-1 15,0 0 3-15,0 0-2 0,0 0 1 16,-4-5-3-16,4 5 1 0,0 0-2 15,3 0-3-15,8 0 1 0,-1 0-3 16,11 0-2-16,-1 1 1 0,5-1-4 0,5 2-4 16,-1-2-7-16,-2 2-11 15,-1 0-22-15,-1 4-10 0,-9-1-22 16,3 3-12-16</inkml:trace>
  <inkml:trace contextRef="#ctx0" brushRef="#br0" timeOffset="450539.2225">24830 15984 110 0,'0'0'39'0,"0"0"-13"0,0 0-5 15,0 0 2-15,0 0 4 0,0 0 4 16,0 0 0-16,0 0-5 0,0 0-4 16,26-85-8-16,-26 74-6 0,0 0 6 15,-3 2 2-15,-1 0 3 0,-1 0-4 16,-3 2 2-16,2-2-6 0,3 5 2 0,-4-2-4 16,4 4-3-16,0-2-3 0,0 1-3 15,3 3 0-15,-1-2-4 0,1 2-2 16,-2 0 3-16,-5 0-2 0,-1 5 4 15,-6 6 1-15,-1 7-2 0,3 0 5 16,-1 1-5-16,3 3 2 0,1-2 0 0,2-7-1 16,1 3 0-16,3-6-2 15,2-5 2-15,1 5-4 0,0-3 0 16,0-3-3-16,0 2 0 0,0-6 5 16,0 0 4-16,0 0 2 0,0 2 3 0,1-2 0 15,5 0-1-15,6 0 0 0,2-5 1 16,-1-5-2-16,2 1 1 0,-7 1 0 15,4-2 3-15,-5 5-2 0,-1-2 3 16,1 1 1-16,-3 4-2 0,1-1 0 16,-2 1-3-16,-1-1-3 0,1 0 0 0,2 2 0 15,-5 1-2-15,4 0 2 0,2 0-1 16,5 0-1-16,1 2 1 16,-5 8-1-16,3 3 0 0,-4-1 0 15,-3 3 0-15,-1 3-1 0,-2 4 1 0,0 8-2 16,0-4 1-16,-6 1-3 0,0 2 1 15,-1-2-4-15,1-1-8 0,-1-2-17 16,2-2-14-16,1-9-33 0,0 2-28 16,2-5-59-16</inkml:trace>
  <inkml:trace contextRef="#ctx0" brushRef="#br0" timeOffset="450770.8595">25069 16164 506 0,'0'0'34'16,"0"0"-13"-16,0 0-11 0,0 0-6 15,0 0-2-15,0 0-4 0,0 0-8 16,0 0-12-16,0 0-28 0,0 0-28 15,-5-32-38-15,5 34-54 0</inkml:trace>
  <inkml:trace contextRef="#ctx0" brushRef="#br0" timeOffset="451367.1539">25504 16002 357 0,'0'0'27'16,"0"0"2"-16,0 0-9 0,0 0-1 0,0 0-4 15,-23-77-4-15,16 67-5 0,1 2 0 16,-2 2-1-16,-1 0 0 0,-2 4-4 15,-7-3 0-15,2 5-1 0,-9 0 0 16,4 0-1-16,3 5 0 0,1 2-4 16,5 0 1-16,3 3 1 0,-1 0 1 15,5 4-1-15,-1-1 2 0,1 1-2 0,4-3 1 16,1 1-2-16,0 4 0 0,0-1-2 16,6 2 2-16,4-1 2 15,1-2 1-15,2-1 2 0,2-4-2 0,-1 0 0 16,2 0 1-16,-6-2 0 0,4 0 1 15,-2 1-1-15,-1-3 1 0,2 3 1 16,-3-5-1-16,-3 4 1 0,2-2-1 16,-6-1-1-16,2-1 3 0,-5-3-2 15,0 6 2-15,0-2 2 0,0 6-1 16,-8 2 1-16,0-6 0 0,-5 1-2 0,2-2 2 16,-1-3 0-16,2 0 2 0,-3-2 0 15,3 0 1-15,-1 0-2 0,-1-7 1 16,4 0-3-16,-3-5-1 0,7 5 0 15,1-5 1-15,1-5-3 0,2 0 1 16,0-4-1-16,3 3 0 0,6 0-1 0,-1 3-2 16,3 0 0-16,4-1-3 0,2 3 2 15,1-1-1-15,3 3 0 16,-1 0-2-16,1 4 1 0,0 0-4 16,1 2-3-16,-5 2-14 0,0 1-10 0,3 2-10 15,-1 0-27-15,0 0-23 0,-3 2-45 16</inkml:trace>
  <inkml:trace contextRef="#ctx0" brushRef="#br0" timeOffset="451897.6473">25636 15856 241 0,'0'0'62'16,"0"0"-2"-16,0 0-16 0,0 0-6 15,0 0-8-15,0 0-5 0,0 0-8 16,0 0-4-16,0 0-6 0,0 0-3 15,-2-41-2-15,5 41 0 0,10 0 0 16,2 0 3-16,3 0-1 0,2 8 1 0,-3 2 4 16,0 1-5-16,-1 2 7 15,-1 4-9-15,-1 0 2 0,0 3-1 16,-4-1-3-16,-1 5 0 0,-2-2-2 16,-1 4 0-16,-3 1 2 0,-3 1 0 0,0 4-1 15,0 1 1-15,-9 0-2 0,-1 0 0 16,-3-2-5-16,-6 1-6 0,-4-2-19 15,-2 0-25-15,-8 1-54 0,-1-1-103 16</inkml:trace>
  <inkml:trace contextRef="#ctx0" brushRef="#br0" timeOffset="452791.1397">26263 16047 157 0,'0'0'41'0,"0"0"-8"0,0 0 3 15,0 0 3-15,0 0-2 0,0 0 0 0,0 0-10 16,0 0-2-16,0-79 3 16,0 75-4-16,0-3-2 0,0 4-6 15,0 3-8-15,0-4-3 0,2 3-2 16,8-1-2-16,7 2 0 0,1 0-1 0,5 8 0 16,-2 4-1-16,0 1-1 0,-3 2 0 15,1 2-3-15,-3 1 1 0,0 1-7 16,-2-1-3-16,1 2-9 0,-5-2-10 15,0 0-8-15,-4-4-14 0,-1-2-14 16,0-5 2-16,-4-2-8 0,2 6 6 0,-1-8 3 16</inkml:trace>
  <inkml:trace contextRef="#ctx0" brushRef="#br0" timeOffset="452960.4732">26480 16032 209 0,'0'0'65'16,"0"0"2"-16,0 0-12 0,0 0-9 15,0 0-8-15,0 0-14 0,0 0-10 16,0 0-10-16,0 0-4 0,0 0-2 16,-38-39-1-16,26 57 0 0,1 3 1 0,-1 3-4 15,-2 4-8-15,1 5-12 0,-1 1-20 16,-1-1-31-16,0-1-27 16,-2-2-62-16</inkml:trace>
  <inkml:trace contextRef="#ctx0" brushRef="#br0" timeOffset="458307.8612">26859 15975 79 0,'0'0'32'0,"0"0"0"15,0 0 5-15,0 0 2 0,0 0-1 16,0 0-1-16,0 0-7 0,0 0-6 15,0 0-5-15,0-28 0 0,0 28-2 16,0-2 2-16,0 2-1 0,0-1-1 16,0 0-3-16,0-1-4 0,0 0-2 0,0 1-4 15,0 0-2-15,0-2 1 0,0 3 0 16,0 0 1-16,0 0 3 0,0 0-1 16,0 0 2-16,0 0-5 15,0 4-1-15,0 2 2 0,0 7-3 0,0-3 1 16,0-1-1-16,3-1 0 0,-2-3-1 15,4 3 1-15,0-5 1 0,4 1 0 16,0-1-1-16,4-3-1 0,3 0 1 16,1-1 0-16,-2-3-1 0,-1-3 4 15,-7 3-3-15,-1-3 2 0,0 0 0 0,-2-2-1 16,3 2 0-16,-4-2-1 0,0 1-1 16,-2-3 1-16,2 3-1 0,-3 3 0 15,2-6 0-15,-1 7 0 16,1-1 0-16,-1 0 0 0,-1 5 0 0,0 0-1 15,0 0 1-15,2-2 0 0,-2 0-1 16,0 0 1-16,1 1-2 0,-1 1 2 16,0-2 0-16,0 2 0 0,0 0 0 15,0 0 0-15,0 0 0 0,0 0 0 16,0 0 0-16,0 0-2 0,0 0 2 0,0 0 0 16,-1 0 0-16,1 0 0 0,-2 0 0 15,2 0 0-15,-1 0 0 0,1 2 2 16,-2-2-2-16,2 1-2 0,-1-1 4 15,1 2-2-15,-2-2 0 0,2 2 3 16,0-2 0-16,0 2 0 0,0-2 1 0,0 0-2 16,0 0-1-16,0 2 0 0,0-2 2 15,0 2 1-15,0-2-1 16,0 1 1-16,0 0-1 0,0 2-1 16,0 2 2-16,0 1 3 0,0-1 0 0,0 7 0 15,0-6-2-15,0 0-1 0,0 7-1 16,0-8-1-16,0 6 0 0,3 5 0 15,-1-5 0-15,1 6 0 0,-2-2-1 16,1-3-1-16,-1 5 1 0,-1-5-1 16,2 2 0-16,-2 8-1 0,1-5 1 0,1 8 0 15,-1-4-1-15,2-6 0 0,-3 4 1 16,0-2-2-16,0 3 2 16,0 6-1-16,0-5 0 0,-3 0-1 15,-1 1 1-15,-1-9-3 0,1 3 3 0,1-6-2 16,0 1 3-16,-1-1 1 0,2-5-1 15,-2 6 2-15,1-7-4 0,2 1 2 16,-1-1 0-16,2-4 0 0,-1 0 0 16,1 0 0-16,0 2 0 0,-2-1-1 15,-1 4 2-15,0-1-1 0,1-1 0 0,-4 4 2 16,1-3-2-16,0-4-3 0,-2 4 4 16,2-1-1-16,1-3 0 0,-1 4 3 15,-1-4-3-15,1 1 1 0,-1-1-1 16,2 2 1-16,-2-2 0 0,1 0 0 15,0 0 1-15,-5 0 0 0,7-3-1 16,-2-1 1-16,0-2-2 0,3 2 1 16,-1-1-1-16,0-4 1 0,2 3-1 15,-2 1 2-15,3-8-1 0,0 6 0 16,0-7-1-16,0 1 0 0,0 2 0 0,4-5 1 16,1 7-1-16,2-5 1 0,0 1-1 15,5 3-1-15,2-6 0 0,3 4 0 16,1 0-1-16,4 0 2 0,-1 0-1 15,0 1-4-15,0 0-6 0,-1 1-5 16,-1 0-7-16,3 2-6 0,-2-2-12 0,-2 1-14 16,2 1-27-16,-6 3-41 0,1 0-123 15</inkml:trace>
  <inkml:trace contextRef="#ctx0" brushRef="#br0" timeOffset="466395.2919">17308 16779 240 0,'0'0'42'0,"0"0"-4"0,0 0-2 16,0 0-6-16,0 0-6 0,0 0-2 15,0 0-2-15,0 0-1 0,0 0-7 16,-16-24-5-16,16 24-6 0,0-3-2 0,0 3-1 16,0 0 2-16,5-2 1 0,1 0 0 15,6-1-1-15,7 1 0 16,-9 0-1-16,10 1 0 0,-1 1 0 16,4 0 0-16,4-4-2 0,-1 4-2 0,0-1-2 15,0-1-6-15,-2 2-5 0,-1 0-12 16,-6 0-6-16,-4 0-15 0,-3 2-10 15,-4-1 1-15,-2 7-12 0,-4 0-9 16</inkml:trace>
  <inkml:trace contextRef="#ctx0" brushRef="#br0" timeOffset="466616.3141">17228 17040 299 0,'0'0'59'0,"0"0"-12"0,0 0-13 16,0 0-13-16,0 0-6 0,0 0-11 16,0 0-4-16,0 0-2 0,0 0 1 15,0 0-5-15,32 11-2 0,-9-10 1 0,2-1-1 16,1 0 2-16,1 0-1 0,2 0-10 16,0-4-17-16,1-1-11 0,-1-2-16 15,-3-1-11-15,3 0-10 0,-4 1-19 16</inkml:trace>
  <inkml:trace contextRef="#ctx0" brushRef="#br0" timeOffset="466919.3897">17514 16670 208 0,'0'0'43'0,"0"0"-10"0,0 0-7 0,0 0-6 16,0 0-2-16,0 0 0 0,0 0 6 15,0 0-1-15,80 35 4 0,-64-18-7 16,-2 2-10-16,2 3 1 16,-4 3-6-16,1 1-1 0,-5 1 3 0,0 2 1 15,-4 0-4-15,-2-2-2 0,-2-4-2 16,0 1-1-16,-5-6 1 0,-4 0 0 15,-3 1-1-15,-2-1-1 0,-3-1-5 16,1 0-10-16,-1 1-19 0,1-3-29 16,-3-2-36-16,5 3-51 0</inkml:trace>
  <inkml:trace contextRef="#ctx0" brushRef="#br0" timeOffset="482221.0944">5864 5290 80 0,'0'0'20'16,"0"0"4"-16,0 0 0 0,0 0-3 15,0 0 2-15,0 0 0 0,0 0 1 0,0 0 2 16,0 0-2-16,0 0 0 0,-5-36-2 16,4 35-2-16,1 0-4 0,0-1-1 15,0 1-3-15,0-1-4 0,-2 1 3 16,2-1-3-16,0 1 3 0,0-1-2 15,0 0-3-15,-1 1-2 0,1-1-1 16,0 1-1-16,-2 0 0 0,2-1-1 16,0 1 2-16,-1-1 0 0,1 0 0 15,0 1 1-15,-3-1 0 0,3 1-1 16,0-1 0-16,0 1 0 0,0-1-3 0,-3 1 1 16,3 0-1-16,0-1-2 0,0 0 0 15,-3 1-2-15,3 1 0 0,-1 0 5 16,-6 0-4-16,-1 5 5 0,-2 6-2 15,-3 5-1-15,3-5 0 0,6 3-3 16,-2 0 3-16,3-5-1 0,0 6 0 16,0-4 2-16,3 0 0 0,0-1 1 0,0 0 0 15,0 0-2-15,0-5 1 16,0-1-2-16,0 1-1 0,0-1 2 16,0 1-2-16,3-1 1 0,-3-4-3 0,0 0 0 15,0 0-1-15,0 2 3 0,0-1 3 16,3 1 3-16,-3-1 3 0,1 1-1 15,-1-2 0-15,2 0-2 0,-2 2-3 16,1-2-1-16,1 0 0 0,2 0 1 16,-1-5 0-16,0 2 2 0,0-5-2 0,0 4 2 15,1-5-2-15,-1-1 3 0,0 0-2 16,0-5 0-16,-2 0-1 0,2-1-1 16,3 1 0-16,-3 4 2 15,0 0-1-15,0 0 3 0,-1 5 0 0,0 1-3 16,-2 5 7-16,0-2-2 0,0 2 0 15,0-1-1-15,1-1-2 0,-1 1-7 16,0 0 4-16,0-1-1 0,2 1 1 16,-2-1-1-16,0 0 1 0,0 1-1 15,0-1 0-15,0 1 0 0,0-1 0 0,1 2 5 16,-1 0-4-16,0 0 4 0,0 0-3 16,0 0 2-16,0 0-1 0,0 6 0 15,0 6 2-15,0 1-3 0,0-1 1 16,0 2-1-16,0-1 1 0,0 1-1 15,0-1 1-15,0 3-1 0,0-4-1 16,0 0 1-16,0-6-1 0,0 5 0 16,0-5 1-16,0 0-3 0,0 0 1 15,0-6 0-15,0 0-3 0,0 0-2 16,0 2-4-16,0-1-9 0,0 1-18 0,0-1-23 16,0 7-22-16,0-2-40 0</inkml:trace>
  <inkml:trace contextRef="#ctx0" brushRef="#br0" timeOffset="483606.7142">5794 5235 44 0,'0'0'11'0,"0"0"2"0,0 0 3 0,0 0-1 15,0 0 0-15,0 0 3 0,0 0-5 16,0 0 7-16,0 0-2 0,0 0-1 15,-19-32 1-15,19 32-1 0,0-1-5 16,0-1-2-16,0 2-7 0,0-1-6 16,-4 1-3-16,4-2-3 0,0 2 4 15,0 0 1-15,0 0 8 0,0 2-1 0,0 11 6 16,0 6 1-16,4 4-4 0,-1 1 0 16,0-2-4-16,0-1-1 0,-2 3 2 15,1-9-1-15,-2 3-2 16,1 0 0-16,-1-6-1 0,0 8 2 0,0-8 1 15,0 0 2-15,0 2-1 0,0-8 0 16,0 0-1-16,0-6-1 0,0 0 2 16,0 0-2-16,0 1 2 0,0 1-1 15,0-1 2-15,0 1-1 0,0-1 1 16,0 2-2-16,0-2-3 0,0 0-1 0,0-1-6 16,0 2-2-16,0-2 1 0,0 0-2 15,3 0 3-15,0-4-6 0,0-6-6 16,3 2 0-16,-5 4 1 0,3-7 4 15,-2 6 5-15,-1-5-4 0,2-1-4 16,0 2 4-16,-3-1 3 0,3-1 7 0,0 2 3 16,0-2 1-16,0 0 0 15,-2 1-1-15,2 0 1 0,1-3-1 0,1-2 1 16,-4 4-1-16,5-5 1 16,0 2-3-16,-3 5 6 0,1-2 0 0,-2 8 4 15,-1-1 3-15,-1-1-1 0,4 1 3 16,-4-1 4-16,0 5 0 0,0-2 7 15,0 2 4-15,0-1 4 0,3 0 2 16,-3-1-7-16,0 1 0 0,0-1-6 16,0 0-7-16,0 2 0 0,0-1-6 0,0 1-6 15,0-2-2-15,0 2-6 0,0 0 0 16,0 0 3-16,0 0 4 16,-7 5 3-16,1 7 3 0,-4 3-3 15,4-4-1-15,0 3-3 0,-1-1 0 0,4-4 1 16,-4 8 0-16,4-2 0 0,0-4 1 15,0 6-1-15,0-7 0 0,2 1-1 16,-2 1 1-16,2-8-1 0,-2 7 0 16,3-5 0-16,0 0 1 0,0 0-1 15,0-6 1-15,0 5-4 0,0 1-6 0,0-1-11 16,0 0-8-16,0-5-8 0,0 0-2 16,0 0 0-16,0 2-2 0,0 0-12 15,0 1-13-15</inkml:trace>
  <inkml:trace contextRef="#ctx0" brushRef="#br0" timeOffset="486979.3051">5794 5570 20 0,'0'0'2'0,"0"0"1"0,0 0 7 16,0 0 6-16,0 0 5 0,0 0 0 0,0 0-4 16,0 0-7-16,0 0 3 0,0 0 3 15,-35 1 2-15,32-5 1 16,-1-3-7-16,-2-1-5 0,5-2 1 16,-3 0 1-16,2-2 2 0,1-1-2 0,-1-1-6 15,1 2-2-15,1-3 0 0,-2-5 0 16,1 6 3-16,1-7 1 0,-3 1 0 15,3 8 5-15,-3-7-3 0,3 7-1 16,-3-2-2-16,2-4 0 0,-2 5 2 16,1-5 0-16,1 7 5 0,1 0 0 0,-2-2-2 15,2-1-1-15,0 2-7 0,0-1 2 16,0 1 0-16,0-1-1 16,0 1 1-16,0 2-1 0,0-1 3 15,2 7-1-15,-1-1 3 0,-1 5 0 0,0-2 0 16,0 2-3-16,0-1 0 0,0-1-3 15,2 0-1-15,-1 1 0 0,-1 0 0 16,2 0-1-16,-2-1-3 0,0 2 1 16,1-2 1-16,-1 2-2 0,0-1 3 15,0 1-1-15,0-2 0 0,0 2-1 0,3-1-1 16,-3 1 1-16,0 0 2 0,0 0 0 16,0 0 1-16,0 0 0 0,0 0-2 15,3 0 3-15,-3 0-1 0,0 0 1 16,0 0 0-16,0 0 0 0,3 0-2 15,-3 0 2-15,0 0 1 0,1 0 0 0,-1 0 1 16,0 0 2-16,0 0-2 16,2 0 1-16,-2 0 0 0,0 0-1 15,0 0-1-15,0 0-1 0,0 0 0 16,0 0 0-16,0 0 0 0,0 0-3 0,1 0 1 16,-1 0 0-16,0 0-1 0,0 1 4 15,0 1-2-15,0-1 0 0,2 5 0 16,-2 0 0-16,0 6 3 0,0 7 0 15,0-8 2-15,0 7-4 0,0-2 2 16,0-3-1-16,-2 3 0 0,-1-5 0 0,-1-2 0 16,4 2-1-16,-3-7 0 0,3 0 0 15,0-4 0-15,-3 0 1 16,3 0 2-16,0 2-3 0,0 0 0 16,-1-1 1-16,-1 1-2 0,1-1 0 0,-1-1 0 15,1 2 0-15,-1-2 0 0,0 0-1 16,-4 2-2-16,0-1 1 0,2-1-1 15,-1 1 1-15,1 1 0 0,-3-1 1 16,4 1-1-16,0-1 1 0,0 1 0 16,0 1 1-16,0 0 0 0,0 0 0 0,3-3 0 15,-1 0-1-15,1 0 1 0,0 1 0 16,-3 1 1-16,3-1 0 16,0 1-1-16,0 0-1 0,-3-1 1 0,3 1-1 15,0-1 1-15,0 1 0 0,-3-1 0 16,3 1 0-16,0-1 0 0,0 0 0 15,-2 1 1-15,2 0 0 0,-2-1 2 16,2 1 0-16,0 0 2 0,0-2-3 16,0 0-2-16,0 0 0 0,4-5-2 15,6-7 2-15,2-3 0 0,2 0-2 0,-2-2 4 16,0 2-5-16,-1-1 4 0,-2 5-1 16,-2-1-3-16,-1 5 4 0,-2-4-4 15,-1 2 5-15,1 0-1 0,1 0 0 16,-4 4 0-16,1 2 3 0,-2 3-2 15,0-1 1-15,0 1 0 0,1-2-2 0,-1 1-1 16,0-1-4-16,2 1 2 16,-2-2-1-16,0 3-5 0,1 0 2 15,-1-2 3-15,0 2-1 0,0 0 3 16,0 0-1-16,0 0-1 0,0 0 1 0,0 0 4 16,0 5-2-16,2 1 4 0,-2 0-4 15,0 4 4-15,0-3-3 0,0-1 0 16,0 0 1-16,0-6 0 0,0 0-1 15,0 0 1-15,0 1-1 0,0 1 0 16,0-1 0-16,0 1 0 0,1 0 0 16,-1-1-1-16,0 0 1 0,0 1-1 0,0-1 0 15,0 5 0-15,0 1 4 16,4-3-4-16,-1 5 0 0,-3-4 0 16,3-1 0-16,0 4-2 0,0-4-1 0,1 6 0 15,2 2 3-15,-3-3 0 0,4 3 1 16,-4-3 0-16,0 2-1 0,1-2-1 15,-4 0 1-15,3 0 1 0,0-4-1 16,-3-1 2-16,0-4 0 0,0 0 0 16,0 0 1-16,0 1 1 0,0 1 0 0,0 1-1 15,-3-1 0-15,-6-1-3 0,-5-1 1 16,4 0-1-16,-7 0-1 16,8-3-3-16,-3 0-7 0,4-1-22 15,3 2-41-15,-5-1-83 0</inkml:trace>
  <inkml:trace contextRef="#ctx0" brushRef="#br0" timeOffset="488190.8499">5791 5641 148 0,'0'0'28'0,"0"0"-6"15,0 0 1-15,0 0 5 0,0 0 3 16,0 0 1-16,0 0-8 0,0 0-8 16,0 0-8-16,-10-34-3 0,10 34-3 0,0-2-1 15,-3 2-1-15,3-1 2 0,0 1-2 16,0-2-2-16,0 2 4 0,0-2-4 16,0 2 2-16,0-1 0 0,0 1-1 15,0-1-1-15,0 1 1 0,0 0 0 16,0 0 2-16,0 0 2 0,0 0 0 15,0 0 0-15,0 0 5 0,9 0 3 16,-2 4 2-16,9 3-1 0,-3-3-5 16,3 1-2-16,3-1-5 0,-1 1 0 15,0-1 0-15,1 1 1 0,-1 0-1 0,-3-3 1 16,-1 2-1-16,4-3 0 0,-8 0 1 16,9 3-1-16,-1-4 0 0,-9 1-2 15,11 0-1-15,-8-1-2 16,0 2 2-16,8 0 0 0,-3-1 1 0,5 2 3 15,-5-1-1-15,-1 1 0 0,3 0 0 0,-1-2 0 16,-3 2 0-16,4 0-1 16,-9-1 0-16,-6-2-1 0,2 1-2 15,-6-1 2-15,0 0 1 0,0 0 0 16,2 0 1-16,-1 1 0 0,1-1 2 0,0 0 1 16,0 0 1-16,-2 2 0 0,0-2-1 15,0 0-1-15,0 0-1 0,0 0 2 16,0 0 1-16,0 0-3 0,0 0 2 15,-2 0 0-15,0 0-1 0,-4 0-1 16,1 0 1-16,1 0-1 0,-2 0 0 0,3-2 1 16,-1 1 0-16,-2-2 0 15,2 2 0-15,1-4 0 0,0 3 0 16,2-2-1-16,-2 1 0 0,3 3 0 16,-2-2 0-16,2 2 2 0,-1-1-2 0,-1 0 2 15,1-1-2-15,-1 0 1 0,-3-3 0 16,2 3 2-16,0-1 0 0,0 0 1 15,3 3 2-15,-3-3 0 0,0 0-3 16,0-1-3-16,0 1 0 0,3 3-1 16,-4-2 1-16,1-2-1 0,-1 2 1 15,1 1-1-15,3 1 1 0,-1-2-1 0,1 2 2 16,0 0-2-16,-2-2 1 16,2 2-1-16,-1-1 0 0,1 1 0 0,-2-2-1 15,2 2-1-15,-1 0-1 0,1-2-1 16,0 2-4-16,0 0-1 0,0 0-2 15,0 0-2-15,0 0 4 0,0 0 5 16,0 0 3-16,1 0 3 0,4 0 0 16,3 4 0-16,2-1-1 0,-1 1 2 15,0-1-2-15,1 1-1 0,-3-1-3 0,-4-1 1 16,6 3 0-16,-5-2 2 0,-1-2-1 16,1 3 2-16,-4-4 0 0,0 0 1 15,0 3 3-15,0 4 0 16,0 2-1-16,-7 3-2 0,0-4-1 0,-3 3 0 15,2-5 0-15,-3 0-1 0,4 0 0 0,-1 0-1 16,-2 0 0-16,3-1-1 16,-2 2-3-16,2-3-10 0,1 3-19 15,3-4-24-15,-2 4-23 0,3-1-25 16</inkml:trace>
  <inkml:trace contextRef="#ctx0" brushRef="#br0" timeOffset="488896.5311">6458 5482 19 0,'0'0'1'15,"0"0"-4"-15,0 0-7 0,0 0 3 16</inkml:trace>
  <inkml:trace contextRef="#ctx0" brushRef="#br0" timeOffset="489568.5766">7120 5463 5 0,'0'0'0'0,"0"0"-1"0,0 0 1 16,0 0 1-16,0 0-1 0,0 0 4 15,0 0 5-15,0 0 9 0,0 0 6 16,-1-15-2-16,1 13-4 0,0 1-5 16,0-1 4-1,0 1 2-15,0-1-20 0,-2 0-3 0</inkml:trace>
  <inkml:trace contextRef="#ctx0" brushRef="#br0" timeOffset="494055.6115">7101 5443 33 0,'0'0'18'16,"0"0"4"-16,0 0-2 0,0 0 1 0,0 0-2 15,0 0-1-15,0 0 0 0,0 0-4 16,0 0-2-16,0 0 0 0,-8-11 1 15,8 11 5-15,-2-1-1 0,2 1-4 16,0-2-4-16,-1 2-8 0,1-1-7 16,0 1 0-16,-2-1-1 0,2 1 0 15,0-2 1-15,0 2 0 0,0 0 3 0,-1-2 0 16,1 2 1-16,0 0 2 0,0 0-1 16,0-1 1-16,0 1 0 15,0 0 0-15,0 0 1 0,0 0 1 0,0 0 2 16,0 0-1-16,6 0 1 0,8 0 0 15,5-2 1-15,4 2 0 0,0-2-2 16,3 1-1-16,-4-1-2 0,1 0-2 16,0-1 1-16,-1 0 1 0,-6-1 1 15,1 1-1-15,-1 1 0 0,6-1 0 0,2-1-1 16,-3 0 0-16,-4 1-1 0,-1 0-3 16,-5 1-1-16,1 1-1 0,1-1-1 15,-7 2 0-15,4 0 0 0,-4 0 3 16,-1 0 1-16,4 0 2 0,-3 0-1 15,-2 0 1-15,1 0 0 0,-5 0 2 0,0 0 2 16,0 0 0-16,1 0 5 16,1 2 3-16,-1-2 0 0,-1 0 2 15,0 1-1-15,0-1-4 0,0 0-2 16,0 0-3-16,0 0-2 0,0 0 1 0,-3 0 0 16,-3 0-1-16,-7 0 3 0,2 0-1 15,-1-1 3-15,0-1-2 0,-2 2 1 16,4 0-2-16,-4 0-1 0,-4 0-1 15,5 0 1-15,-6 0-1 0,6 0 0 16,0 0 2-16,-1 2-2 0,1-1 0 0,1-1 0 16,-2 0-2-16,-5 2 2 0,6-2-1 15,-5 1 0-15,6-1 0 0,-2 2-3 16,2-2 2-16,-3 1-3 16,-2 2-4-16,1 2-8 0,-7 1 0 0,1 0 1 15,10-1 5-15,-3 1 7 0,6-4 2 16,3 0-1-16,2 0 2 0,4-2 2 15,-5 0-1-15,0 1 2 0,0 1 2 16,1 0 9-16,4-2 3 0,-3 0-3 16,0 0-2-16,0 0-6 0,-1-4-3 0,-2-3 4 15,2 4-2-15,4-2 1 0,-3 2-2 16,3 3-2-16,0-2-1 16,0-2 0-16,0-2-1 0,0 1-1 15,0 1-2-15,0 1 2 0,7 1-1 0,-4-1 0 16,7 0 1-16,-4 3-1 0,7-1 1 15,-3 1 3-15,5 0 0 0,5 0-1 16,-10 0 0-16,13 0 3 0,-4 0-2 16,0-2 1-16,5 0-2 0,-5 1 0 15,-3 1 1-15,4-1 0 0,-7-1-1 0,7 2 0 16,-8 0 0-16,-2 0-1 0,3 0 0 16,-10 0 1-16,3 0-1 0,-6 0 1 15,0-1 0-15,0 1 1 0,4 0 1 16,-3 0 2-16,1 0 1 0,-1 0 2 15,1 0 0-15,-1 0-2 0,-1 0-1 16,2 0-3-16,-2 0-2 0,0 0 0 16,0 0 0-16,-3 0 1 0,-3 0 0 15,-1 0 0-15,4 1 0 0,-3-1 0 16,2 2 0-16,-2-2 0 0,3 1 0 0,-4-1 0 16,3 1-1-16,-8 1 0 0,2 0-1 15,-6 1 1-15,-1 0-1 0,5-2-3 16,-8 2 0-16,4 0 1 0,-3 2 1 15,-1 0 1-15,4-2 1 0,0 1 0 16,0-1-2-16,3 0 4 0,-4 2-1 0,7-3 0 16,-2-1 2-16,2 1-2 15,4-2-2-15,2 2 2 0,4-2 2 0,-2 0-2 16,2 0 1-16,-1 0 0 16,-1 2-1-16,1-2 1 0,-3 0-2 0,4 0 1 15,0 0 0-15,0 0 0 0,13 0 1 16,4-6-1-16,11 0 1 0,-1-1-2 15,2 2 1-15,3 0 1 0,0 0-1 16,-3 2 2-16,-2 0-2 0,-1 0 0 16,-8 2 0-16,-1-1 0 0,-7 1 0 0,6-1 0 15,-3 1 0-15,0-1 0 0,0 0 1 16,-7 2-1-16,5-1 0 16,-5 1 0-16,-2-1-1 0,2 1 1 15,-6 0 1-15,0-2 0 0,0 2 1 0,2 0 2 16,-1 0-1-16,1 0 4 0,-1 0 0 15,-1 0-1-15,0 0-4 0,0 0-4 16,0 0-3-16,0 0 0 0,-1 0 1 16,-13 0 2-16,-3 0 3 0,1 3 0 15,0 2 0-15,0-2 2 0,5-2-1 0,-5 2 1 16,-1-1 1-16,5-1 2 0,-5 1 4 16,1-1 3-16,3-1 1 0,-6 0 2 15,0 0-2-15,6 0-2 0,-6 0-4 16,0 0-4-16,5 0-3 0,-6 0-2 15,1 0 1-15,5 0 0 0,2 0-1 16,0 0 1-16,5 0 1 0,0 0-2 16,1 0 1-16,6 0-4 0,0 0 1 15,0 0 1-15,-1 0-1 0,-1 0 4 16,2 0-1-16,-1 0 4 0,1 0-2 0,0 0 2 16,0 0-1-16,10-3-1 0,7-1 1 15,2-2-1-15,0 0-1 0,1 0 0 16,-4 1-1-16,0 0 1 0,0 1-1 15,-3 3 0-15,-2-3-1 0,1 3 0 16,1-1 0-16,-3 0 2 0,2 2 1 0,1-1-1 16,-2 1-1-16,2 0 0 0,0 0 0 15,0 0 1-15,0 0 1 0,6 0-1 16,-3 0 1-16,4 0 0 16,-2 0 3-16,0 0-4 0,0 0 1 0,5 0 0 15,0-3 0-15,0 0 1 0,3 0-1 16,-1-2 2-16,7 1-1 0,0 0-1 15,2-1 0-15,-2 0 1 0,-2 2-2 16,-1 1-1-16,-4 0-1 0,-2 0 1 16,0 2-2-16,0 0 2 0,-1 0 2 0,1 0-2 15,0 0-2-15,-2 0 2 0,-4 0-1 16,0 4 0-16,-1-2 2 16,-4 0-2-16,8-1 2 0,-3 1 0 15,-4-2-1-15,9 0 2 0,-2 0 0 0,2 0-1 16,4 0 1-16,-2 0 0 0,-1 0-2 15,-1-2 0-15,0-1 0 0,5 2 0 16,-1-2 1-16,2 0 1 0,-2 0-2 16,3-1 0-16,-3 2 0 0,3-1 0 15,-2 0 0-15,-8 1 0 0,0 0 0 0,1 1-2 16,-8 1 2-16,8 0 0 0,0 0 0 16,-8 0 0-16,5 0-1 0,-4 0 1 15,-4 0 0-15,5 0 0 0,-9 0 0 16,6 0 0-16,-5 0 0 0,7 0 0 15,-1 0 1-15,-8 0-1 0,7 0 2 16,-5 0-1-16,0 0 0 0,4 0-1 16,-3 0 1-16,5-2 1 0,0 2-1 15,2-3 0-15,-2 2-2 0,-1 0 1 16,2-2-2-16,-8 1 2 0,-1 2 0 0,3-2-1 16,-3 2 0-16,1-1 1 0,-1 1-1 15,-4 0 0-15,0-2-1 0,0 2 2 16,3 0 0-16,-3 0 2 0,3 0-1 15,-3 0 1-15,3 0 2 0,-2 0 5 16,1 0 5-16,-1-2 3 0,2 2 1 0,-2 0 0 16,1 0-1-16,-1 0-4 15,1 0-4-15,-2 0-4 0,1 0-3 16,1 0 0-16,-2 0 0 0,1 0-1 16,-1 0-1-16,0 0 0 0,0 0-2 0,0 0 3 15,3 0-2-15,-3 0 2 0,0 0-1 16,0 0-1-16,0 0 0 0,0 0-1 15,3 0 2-15,-3 0-3 0,0 0-1 16,0 0-3-16,0 0-1 0,0 0-2 16,0 0 0-16,0 0 0 0,0 0 1 0,0 0 2 15,-3 0-1-15,3 0 0 0,-3 0 0 16,-3 0 1-16,-1 0 3 16,-6 0 1-16,3 0-1 0,-3 0-3 15,3 2-7-15,-2-2 3 0,1 0 0 0,-1 0 6 16,3 0 6-16,-2 0 1 0,1 0 0 15,-2-3 2-15,2 2-1 0,0-4 1 16,-1 2 1-16,0 0-2 0,1-2 0 16,-1 3 0-16,2-3 1 0,3 3 2 15,3 1-2-15,-1-2-5 0,1 1 3 0,-3-1-5 16,2 2 3-16,4 1 3 0,0-1-5 16,0 1 2-16,-3 0-6 0,3 0 0 15,0 0 1-15,0 0-1 16,-1 0 3-16,1 0 2 0,-2 0 2 0,2 0-1 15,0 0 2-15,0 0-2 0,0 0 1 16,0 0-1-16,0 0 1 0,0 0 0 16,0 0 0-16,0 0 2 0,0 0-2 15,0 0 2-15,0 0-1 0,0 0 0 16,0 0-2-16,6 0 1 0,-2 1 0 0,8 0-1 16,-5 2 1-16,5-3-2 0,-1 2 1 15,1-1 0-15,6-1 0 0,-6 0 0 16,7 2-2-16,-9-2 0 0,6 0 1 15,1 0 1-15,-4 1 0 0,-1-1 0 16,-2 2 0-16,-2-2 0 0,-2 0 1 0,2 0-1 16,-8 0 0-16,4 0 0 0,2 0 0 15,1 0 0-15,-1 0 1 0,-6 0-1 16,0 0 0-16,0 0 0 16,1 0 0-16,1 2 0 0,-1-2 0 0,-1 0 1 15,3 0-1-15,-3 0 1 0,3 0 1 16,-2 0 1-16,1 0 1 0,-1 0 0 15,1 0 2-15,-1 0-1 0,1 0 3 16,-1 0 0-16,1 0-3 0,0 0-1 16,-2 1-1-16,0-1-2 0,0 4 3 0,-7 4-3 15,-6 2 1-15,-4 3-2 0,-1 1 0 16,1-2 0-16,1 0 0 16,0 0-1-16,3 0 0 0,-1-1 0 0,5-2-3 15,0 0 2-15,2-3-2 0,3-3 0 16,0 5 0-16,1-5-3 0,0 0-1 15,0 0-4-15,3-3-3 0,-2 0-2 16,2 0-1-16,0 1-3 0,-1-1-7 16,1 2-7-16,-2-2-15 0,2 0-22 15,0 1-38-15</inkml:trace>
  <inkml:trace contextRef="#ctx0" brushRef="#br0" timeOffset="494738.4392">8666 5253 436 0,'0'0'62'0,"0"0"-17"0,0 0-20 0,0 0-2 15,0 0-11-15,0 0 4 0,0 0-4 16,0 0-3-16,0 0-2 0,-6-27-2 0,6 25-2 16,0 1-1-16,0 1-1 0,0-2-2 15,0 2 1-15,0-1-2 16,0 1 0-16,0-2-1 0,0 2-1 16,0-1-1-16,0 1 2 0,0-1-1 0,0 1-2 15,0 0 0-15,0 0 6 0,0 0-3 16,0 0 7-16,0 10-2 0,0 0-2 15,2 7 2-15,1-2-2 0,-2-4 0 16,3 6 0-16,-1-7-2 0,0 1-3 16,-2 0-3-16,1-7-5 0,-1 2-1 0,1-3 1 15,-1 2 2-15,1-1-2 0,-1 1 2 16,-1-5-4-16,0 0-2 0,0 0-1 16,2 1 2-16,-2 1 3 15,0 0 1-15,1-2-2 0,-1 0-10 0,0 1-10 16,0-1-4-16,0 0-6 0,0-1 9 15,0-6 3-15,-4-3 0 0,1 1 6 16,-2-4 7-16,1 3 6 0,1-2 3 16,1-1 10-16,0 0 0 0,1-1 11 15,1 2 4-15,0 0 2 0,0 6 10 0,0 1 15 16,0 5 13-16,0-1 2 0,0 1-3 16,0-2-23-16,0 1-9 0,0-1-8 15,0 1-5-15,0 0-2 0,0-1-5 16,0 0-1-16,0 1-1 0,0 1-2 15,0-2 3-15,0 2 9 0,0 0-1 16,0 5 6-16,0 8-6 0,0 4-5 16,0-5-1-16,0 6-1 0,0-6-1 15,1 2-1-15,1-1 0 0,0-1-2 16,-2 1-1-16,3-1-1 0,-3 1 0 0,4-3-8 16,-1 2-13-16,-1-1-21 0,1 9-32 15,-2-7-29-15,-1 6-119 0</inkml:trace>
  <inkml:trace contextRef="#ctx0" brushRef="#br0" timeOffset="501952.2055">14747 9485 34 0,'0'0'7'0,"0"0"-1"0,0 0-2 0,0 0 0 15,0 0 0-15,0 0-6 0,0 0-4 16,0 0-1-16,0 0-1 0,8 3 3 15,-6-1 3-15,-1-2 1 0,1 2 1 16,2 0 0-16,2 1-2 0,-5 0 2 16,5 0-1-16,-3-1 1 0,0 1 0 0,0-1 1 15,0 1-2-15,-3-3 0 0,0 0-5 16,0 0-6-16</inkml:trace>
  <inkml:trace contextRef="#ctx0" brushRef="#br0" timeOffset="502282.5959">14747 9485 105 0</inkml:trace>
  <inkml:trace contextRef="#ctx0" brushRef="#br0" timeOffset="502351.3044">14747 9485 105 0,'11'-18'20'0,"-11"16"-7"0,-1 2-6 0,1-1-5 0,0 1-7 0,0 0-5 0,0-1-4 16,0 1-10-16,0 0-10 16,0-2-17-16</inkml:trace>
  <inkml:trace contextRef="#ctx0" brushRef="#br0" timeOffset="505134.1001">12874 7817 101 0,'0'0'34'0,"0"0"-3"16,0 0-10-16,0 0-6 0,0 0-8 0,0 0-2 16,0 0 0-16,0 0 1 15,0 0-2-15,0 0-1 0,-3-47-1 0,3 46-1 16,0 1-1-16,0 0 0 16,3-2 4-16,-3 2 3 0,0 0 1 0,3 0 2 15,-2 0 0-15,1 0 0 0,-1 0-2 16,1 0 1-16,-1 0-2 0,1 0-1 15,-1 0-1-15,2 0-2 0,-2 0-1 16,1 0 1-16,-1 0-2 0,1 0 1 16,-1 0-2-16,-1 2 0 0,3-2-2 0,-2 1 1 15,1-1-2-15,-1 1 1 0,1-1 1 16,-1 3-1-16,1-3-1 16,-1 1 1-16,1-1 0 0,-1 1 0 0,1-1 4 15,-1 2 1-15,1-2 2 0,0 0-1 16,-2 1 2-16,3-1-5 0,-2 0-5 15,1 0-3-15,-1 0-5 0,2 0 2 16,0-4-1-16,-1-1 2 0,1 2-5 16,-3-3-4-16,0-1 3 0,0 2 0 15,0-8 11-15,0 9 3 0,0-7-1 0,-2 3 2 16,-1 3 0-16,-1-2 0 0,1 3 4 16,0 0-1-16,-4-4 1 0,4 5 0 15,0 0 1-15,0 0 3 0,3 3 2 16,-1-2 2-16,1 2-5 0,-2 0-1 15,2 0 0-15,-1-3 4 0,1 3 10 0,-2-1 5 16,2 1 2-16,-1-1 1 16,1 1-5-16,-3-2-3 0,3 2-4 15,0-2-3-15,0 2-4 0,0-1-5 16,0 1-2-16,0 0-5 0,0 0-1 0,0 0 1 16,0 0 0-16,0 0 3 0,0 0 4 15,0 0-2-15,0 0 1 0,0 0 1 16,0 5-3-16,6 4 2 0,0-2-1 15,0 1-1-15,5 1 0 0,-5-2-2 16,4 3 1-16,1 0-1 0,-2-1 0 0,1 0-1 16,0 0-4-16,-4-2 2 0,0-1 1 15,1 3 1-15,-1-4 4 0,1 7-2 16,2-3-2-16,-2 2 1 16,1 2 4-16,-2-1-6 0,-3-5 3 0,0 3 0 15,2-2-3-15,-2 1 3 0,0-1 0 16,-2-5 0-16,2 5-1 0,-2-4-1 15,1 0-2-15,1-1 2 0,-3-3 1 16,0 0 2-16,0 0 1 0,1 3 2 16,2-3-1-16,-2 0 0 0,1 0 2 0,-1 0-1 15,1 0 1-15,-1 0-1 0,1 0 2 16,-1 0-2-16,-1-3 1 16,0 3-2-16,3-2 0 0,-3 1-3 15,0-1 1-15,0 0 0 0,0 1-1 0,0 0 0 16,0-1 0-16,0 1 0 0,0-5 0 15,0 2-1-15,-3 1 1 0,-6-2-2 16,4 3 0-16,-5-1 1 0,-9 1-1 16,3 0 0-16,-7 2 1 0,4 0-1 15,-1 0 0-15,1 5-2 0,1 2 0 0,0-2 0 16,2 3 0-16,-3 1 3 0,2-1 1 16,4-1 0-16,-1-1-1 0,5-1 1 15,-2-3-1-15,1 3 1 0,3-3 1 16,3-1-1-16,4-1 1 0,-2 0 1 15,2 0 1-15,-1 0 0 0,-1 1 0 0,1-1-1 16,-1 0 3-16,1 0-1 16,-2 0 1-16,3 0-1 0,-1 0-1 15,-1 0-1-15,1 0 1 0,-1 0-1 16,1 0-1-16,-1 0 1 0,1 0-1 0,1 0 0 16,-3 0 0-16,3 0-2 0,-1 0 2 15,1 0-2-15,0-1 0 0,0-5 1 16,0 1 1-16,0-5 0 0,4 0 0 15,0-1-1-15,2-3-3 0,-2 5 3 16,2-7-4-16,0 5 4 0,0 3 0 0,1-5 0 16,-3 5 0-16,1 0 1 0,-1-1-1 15,2 0 0-15,-1 2 0 0,1-3-1 16,-1 2 1-16,-1-2 1 16,2 1-1-16,-2 0 1 0,2 2 0 0,-2-2 0 15,1-1 0-15,-4 2-1 0,2-2 0 16,-3 5 1-16,3 1-1 0,-3-2 0 15,0 0 1-15,0 0-2 0,1 1 2 16,-1 5-1-16,0-1 0 0,0 1 1 16,0-2-1-16,2 0 2 0,-2 1-4 0,0 0 1 15,0 0 1-15,0-1-2 0,0 0 2 16,0 1-1-16,0 1 1 0,0-2 1 16,0 0-1-16,0 2 0 0,0-1 0 15,1 1 0-15,-1-2 1 0,0 2-1 16,0-1 0-16,0 1 0 0,0-2 0 15,0 2 0-15,0-1 0 0,0 1 0 16,0 0 0-16,0 0 0 0,0-2-1 16,0 2-1-16,0 0-1 0,0 0-2 15,0 0 0-15,0 0-2 0,0-1 2 0,0 1 1 16,0 0 0-16,0 0 0 0,0 0 1 16,0 0-3-16,0 0 3 0,0 0-3 15,0 0 1-15,0 0-3 0,0 0-2 16,0 1-7-16,0 10-40 0,0 6-49 15,-4 3-131-15</inkml:trace>
  <inkml:trace contextRef="#ctx0" brushRef="#br0" timeOffset="511355.3791">7254 5470 6 0,'0'0'7'0,"0"0"0"16,0 0-1-16,0 0-3 0,0 0-2 15,0 0 3-15,0 0-2 0,0 0 1 16,0 0 0-16,0-54-2 0,0 49-1 15,0-1 0-15,0 0 1 0,0-5 0 16,0 1-1-16,0 5 3 0,2-5 2 16,-1 5 3-16,-1 0 0 0,2 1 1 15,-2 4-2-15,0-6-4 0,0-1 3 0,0 2 5 16,0 0 4-16,0 5 2 0,0-1-2 16,0 1-6-16,0-2-8 0,0 2-6 15,0-2 2-15,0 2 0 0,0 0 7 16,0 0 2-16,-5 10 1 0,0-1 0 15,-1 7-7-15,5 1 1 0,1-6 2 0,-2 8-3 16,2-2 1-16,0 0-2 16,0 1 2-16,0-3 0 0,2-4 4 15,-1 0 1-15,2-1 0 0,-3-5-2 16,3 1 1-16,-3-6-1 0,0 0 1 0,0 0 7 16,0 2 8-16,0-1 9 0,3 0-5 15,-3-1-5-15,2 3-9 0,-2-3-6 16,2 0 0-16,1-7 9 0,-2-4 0 15,2 1-2-15,-3-3 1 0,2-5-11 16,-2 6 0-16,1-6 0 0,-1 5 0 0,0-2 0 16,0 2 1-16,0-1 2 0,0 1 0 15,0 0 0-15,0 1 0 0,0 6-2 16,0 2 3-16,0 4 0 16,0-2-2-16,0 2 1 0,0-1-8 0,0-1-1 15,0 0-1-15,0 2-1 0,0 0 8 16,0 0 7-16,0 10-1 0,0 7 2 15,3-2-5-15,0 3-8 0,1-1-3 16,-2 1 2-16,1-2 1 0,1 1 3 16,-1-1 3-16,0-6-3 0,-2 0 0 0,2-5-1 15,-3-5 1-15,0 0 2 0,0 0 2 16,0 2 4-16,0-1 2 16,3 1 6-16,-3 0 0 0,1-2 0 15,-1 1-3-15,0-1-3 0,2-1-5 0,-2-12-2 16,1-1 1-16,-1-6-3 0,0-1 3 15,0 0-2-15,0 1-2 0,0 0 3 16,0 2-1-16,0 4 0 0,0-4-1 16,0 8 0-16,-1 4-1 0,-1-5 1 15,2 6 1-15,-1 0 0 0,1 0-3 0,0 5-5 16,-3-2-2-16,3 2 0 0,0 0 2 16,0 0 4-16,0 0 1 0,0 0-2 15,0 12 2-15,0 0 0 0,0 4 4 16,0 1-1-16,0-3 0 0,0 4-2 15,0-6 1-15,0 1-1 0,0 1 2 16,0-1 0-16,0 0 2 0,0-7-1 16,0 0 1-16,0-6 4 0,0 0 4 15,0 0 6-15,0 2 3 0,0-1-4 16,0-1-6-16,0 0-7 0,-3 0-3 0,-1-11 0 16,-3-4 0-16,1 0 1 0,3-3 3 15,0 6-1-15,3-2 0 0,0-1 0 16,0 1-2-16,0 2 1 0,0 6 2 15,0 0-2-15,0 6-1 0,0-2-4 16,0 2-6-16,0-1 0 0,0 1 0 0,0 0 2 16,0 6 6-16,3 9-1 0,3 8 1 15,1 4-2-15,-3 5-1 16,-1 3-6-16,0 4-10 0,1-1-13 16,1 0-7-16,1-1-24 0,2-6-16 0,-2-9-18 15,4-4-44-15</inkml:trace>
  <inkml:trace contextRef="#ctx0" brushRef="#br0" timeOffset="520180.6728">18719 16562 56 0,'0'0'24'0,"0"0"-4"16,0 0-1-16,0 0-3 0,0 0-2 16,0 0-1-16,0 0 0 0,0 0 0 0,0 0-2 15,0 0-3-15,0-21-1 0,0 20-2 16,0-2 1-16,0 3 0 0,-2-1 0 15,1 1 1-15,-5 0 1 0,-5 0-1 16,-1 4-1-16,-4 4 2 0,8 0-4 16,-3 1 5-16,0 3 0 0,2-1-2 0,-3 2 3 15,4-2-2-15,1 1-4 0,2-5 0 16,1 5-1-16,1-3 1 16,2 4-1-16,-1-1 2 0,2 2-2 15,0 2 2-15,0-5 0 0,5 4-4 0,2-4 1 16,-3-3-1-16,8 1 2 0,1-3 0 15,-3-3 2-15,7 1-2 0,-5-1-1 16,2-3 0-16,5 0 0 0,-2 0 0 16,5-2 2-16,-6-3 0 0,0-4 0 15,-3-2 0-15,-1 1 3 0,0-6-1 0,-3-2 3 16,-3 0 0-16,-1 4-1 0,-3-3 4 16,-2 0 4-16,-2 0-3 0,-6-7 1 15,-2 5-3-15,-4 2-4 0,-1 3-2 16,-4 5-2-16,0 2-1 0,-4 5 0 15,-3 2-4-15,0 2 0 0,-4 10-1 0,1 2-8 16,2 4-4-16,2 4-15 16,5 1-12-16,8-7-33 0,4-4-33 15,6-6-103-15</inkml:trace>
  <inkml:trace contextRef="#ctx0" brushRef="#br0" timeOffset="520970.8461">19550 16780 221 0,'0'0'50'0,"0"0"-6"16,0 0-8-16,0 0-5 15,0 0-1-15,0 0-3 0,0 0-6 16,0 0-3-16,0 0-5 0,0 0 1 16,-69-30-2-16,63 28 1 0,6 2-1 0,-1-1-4 15,1 1-1-15,-1 0-3 0,-1-2-1 16,1 2 1-16,-1 0-1 0,2 0 2 15,0 0-1-15,0 0-1 0,0 0 2 16,10 0-4-16,8 0 0 0,3 0 1 16,4 2-4-16,0-1 2 0,3 1-3 0,1 0-4 15,2-2 0-15,1 4-5 16,-2-1-7-16,2-3-12 0,-2 2-18 16,0-2-27-16,4 0-19 0,-2-2-41 15</inkml:trace>
  <inkml:trace contextRef="#ctx0" brushRef="#br0" timeOffset="528215.4793">20813 16709 45 0,'0'0'14'0,"0"0"-4"0,0 0 1 0,0 0 0 16,0 0-2-16,0 0 2 0,0 0-2 15,0 0 3-15,0 0 1 0,16-52 3 16,-16 46-3-16,0-2-3 16,0-4-2-16,-4 3 0 0,-5-4-1 0,0 3 5 15,-4 1 6-15,1-1 3 0,0 2-2 16,-1 1-1-16,4 3-7 0,-6-5-3 15,7 5 0-15,-3 1 0 0,0-1-2 16,2 0 0-16,-1 1-2 0,5 2-1 16,-6 1-1-16,7 0-1 0,-5 0 0 0,-2 8-1 15,5-1 2-15,-1 6-2 0,2-6-3 16,2 5-1-16,2-2 0 16,1-1 0-16,0 1 2 0,0-2 2 15,1 0 0-15,5-2-1 0,2 3 1 0,-1-5 0 16,3 2-1-16,-6-5 2 0,5 2-1 15,-3-1 1-15,5-2 2 0,5 0-1 16,-7 0 0-16,7-4-1 0,-2-1-1 16,1-2 2-16,-2-3 0 0,0 4 1 15,-6 1 1-15,-4 3-1 0,4-3 1 0,-2 4-1 16,-2-1 2-16,2 0-1 0,-5 2 2 16,0 0-1-16,0 0-2 0,1 0-2 15,1 0 0-15,-1 0 1 0,4 0 0 16,-1 0 1-16,3 2 2 0,5 7 1 15,-6 3 4-15,1 1 0 0,-4 3-1 0,-2 2-2 16,-1 2-4-16,0 7-2 16,0-4-1-16,0-3-1 0,0-4-2 15,0-4-1-15,0 0 1 0,0 3-4 16,0-11-8-16,0 2-15 0,0-3-26 0,0 0-37 16,9-3-54-16</inkml:trace>
  <inkml:trace contextRef="#ctx0" brushRef="#br0" timeOffset="528620.6704">21108 16591 402 0,'0'0'43'0,"0"0"-11"0,0 0-14 16,0 0-6-16,0 0-5 0,0 0-4 15,0 0 2-15,0 0-2 0,0 0 0 16,0 0-3-16,-26 71 1 0,14-47-2 16,4 3 1-16,0 0-3 0,0 0 1 0,3-4-1 15,1 1 3-15,3-8-2 0,-1 3 0 16,2-9 0-16,0 1 0 16,0 3 1-16,3-7 2 0,1-1-1 0,8-6 1 15,2 0 1-15,4-6-1 0,4-9 0 16,-2-4 1-16,0-1 2 0,-4-3-3 15,-2-1 3-15,-2 1-3 0,-2-1 2 16,-1 3 3-16,-4 5-2 0,-2 0 0 16,-1 3 3-16,-2 1-4 0,0-6 4 15,-2 7 0-15,-5-3-2 0,-3 1-1 0,0 1-2 16,0 1-3-16,-5 5 0 0,8 0-4 16,-5 6-5-16,-3 0 0 0,3 9-12 15,-4 5-18-15,7-4-42 0,2 2-35 16,4-2-103-16</inkml:trace>
  <inkml:trace contextRef="#ctx0" brushRef="#br0" timeOffset="529119.1221">21432 16452 152 0,'0'0'51'0,"0"0"-5"15,0 0-6-15,0 0-5 0,0 0-8 16,0 0-8-16,0 0-7 16,0 0 0-16,0 0-3 0,0 0-2 0,-5-37-2 15,4 35 1-15,1 1-3 0,-2-1 0 16,2 1-5-16,-1 1-1 0,1-2 2 15,0 2-1-15,0 0 2 0,0 0 2 16,0 0-1-16,0 0 1 0,3 0-1 16,1 0 3-16,2 5-2 0,0 1 4 0,-3-4 3 15,1 6 1-15,-1-3 2 0,-2-1-2 16,1 7 3-16,-2-4-3 0,0 3 2 16,0 2-6-16,-2-2 0 15,-5 5-3-15,3-5 0 0,-3 3-1 0,4-4 1 16,-2 2-1-16,1-4-3 0,3-2 1 15,-1 0-1-15,2-5 1 0,0 0 0 16,0 5 0-16,0 0 1 0,0 3-1 16,10 3 0-16,-2-7 1 0,9 0 1 15,0-4-2-15,4 0 0 0,4 0 0 0,-3-4 0 16,2 0 1-16,-1-3-1 0,-2 3-1 16,0-1-2-16,-4 2-3 0,-3-1-8 15,-2 1-15-15,-2 0-29 0,6-3-44 16,-6 2-77-16</inkml:trace>
  <inkml:trace contextRef="#ctx0" brushRef="#br0" timeOffset="529728.4634">22388 17060 364 0,'0'0'46'0,"0"0"-9"0,0 0-8 0,0 0-10 15,0 0-3-15,0 0-8 0,0 0-2 16,0 0-2-16,0 0-1 0,62-82 0 0,-41 73-2 16,1 1-1-16,1 2 0 15,2 2 0-15,1 2-1 0,1 0-2 16,4 2-1-16,-2 0-5 0,-2 0-5 0,2 0-13 16,0 0-29-16,0 7-36 0,-1-6-50 15</inkml:trace>
  <inkml:trace contextRef="#ctx0" brushRef="#br0" timeOffset="529956.3345">22327 17185 414 0,'0'0'39'0,"0"0"-12"15,0 0-12-15,0 0-3 0,0 0-4 16,0 0-5-16,0 0 1 0,0 0-3 16,100 13-1-16,-71-9 1 0,0-4-2 0,4 2-2 15,2-2-2-15,5 1-8 0,-1-1-24 16,5 0-41-16,-1-6-74 16</inkml:trace>
  <inkml:trace contextRef="#ctx0" brushRef="#br0" timeOffset="532307.506">23788 17046 41 0,'0'0'19'15,"0"0"1"-15,0 0-5 0,0 0 2 16,0 0 1-16,0 0-1 0,0 0 1 16,0 0 1-16,0 0 0 0,-11 0-2 0,10 2-2 15,1-2-4-15,0 0-3 0,0 3-1 16,0-3-2-16,0 0 1 0,0 0-1 16,4 0 0-16,11 0-2 0,4 0 0 15,1 0 0-15,7 0-3 0,-2 0 2 16,-2-3-2-16,0 1 1 0,-6 0-1 15,1 1-1-15,1-2 0 0,-6 3-2 16,7-2-1-16,-8 2-1 0,0 0 2 16,2 0-5-16,-9 0 4 0,2 0 1 15,-7 0 0-15,0 0 1 0,0 0-2 0,2 0-3 16,-1 0 2-16,-1 0-1 0,0 0 2 16,0-1 0-16,-8 1 2 0,-5 0-1 15,-7 0 2-15,0 0 2 0,-5 0-1 16,2 0 0-16,1 3-1 0,1 0 1 15,4-2 0-15,0 1 0 0,-3 3 3 16,2-4-2-16,1 2 1 0,1 0 0 16,6-1 3-16,5-2 2 0,1 3 4 15,4-3 2-15,-1 0 2 0,1 0-3 16,-2 0-4-16,1 0-1 0,-2 0-2 0,2 0-1 16,-1 0-1-16,1 0 0 0,-1 0-2 15,1 0-3-15,1 1 2 0,0-1 0 16,0 0 0-16,11 0 1 0,4 0-1 15,5-4 0-15,0-1 0 0,5 2-1 16,2 2-1-16,4-4-5 0,1 2-6 0,2 0-9 16,0 0-24-16,0-3-33 15,2-2-61-15</inkml:trace>
  <inkml:trace contextRef="#ctx0" brushRef="#br0" timeOffset="532667.5266">24542 16740 360 0,'0'0'50'16,"0"0"-3"-16,0 0-12 0,0 0-8 16,0 0-10-16,0 0-6 0,0 0-2 15,0 0-4-15,0 0-4 0,0 0-2 0,-40-57 1 16,38 57 0-16,2 2-2 0,0 11 1 16,0 9-1-16,5 5 0 0,-1 1 0 15,-1 3-3-15,1 3 4 0,-1-1-2 16,-1 2 1-16,1-2-4 0,-2-1-1 15,1-12-5-15,-1 0-9 0,-1-8-27 16,3-1-11-16,-2 1-35 0,3-5-13 16,1 2-33-16</inkml:trace>
  <inkml:trace contextRef="#ctx0" brushRef="#br0" timeOffset="533206.6069">25041 16767 193 0,'0'0'54'0,"0"0"-8"0,0 0-9 16,0 0-12-16,0 0-9 0,0 0-3 15,0 0-1-15,-78-62-5 0,59 58 0 16,-1 4-3-16,0 0-1 0,-6 0 0 16,3 4-2-16,3 3-2 0,2 1 1 0,1 4-1 15,4-3 1-15,1 5 0 0,5-2-2 16,4 3 1-16,2 2-3 0,1 1 2 16,0 5-2-16,7-2 2 15,3 2 1-15,0-7-2 0,2 0 2 0,-2-6-2 16,0-1 1-16,-3-3-2 0,3-4 4 15,0 1 1-15,2-3 0 0,4 0 1 16,-7-5 0-16,2-5 1 0,-1-2 3 16,-4-5-1-16,1-1 0 0,-1-5 0 15,0 2 0-15,-3 5 6 0,-1-1 4 0,3 1 3 16,-2 5 3-16,1-2-1 0,1 5-4 16,0-1-3-16,2 2-4 0,-4 4-1 15,0-1-3-15,2 4-3 0,2 0 3 16,3 0-2-16,0 11 1 0,-4 4-1 15,-2 6-4-15,1 8 2 0,-5 2-2 16,0 0 0-16,0 1 1 0,-5 2-2 16,-1-1-1-16,-1-1 0 0,0-1-7 15,0-3-3-15,3-4-4 0,1-4-9 16,1-10-26-16,2 2-40 0,3-5-54 0</inkml:trace>
  <inkml:trace contextRef="#ctx0" brushRef="#br0" timeOffset="533452.8658">25294 16993 429 0,'0'0'52'0,"0"0"-14"0,0 0-13 16,0 0-12-16,0 0-8 0,0 0-5 16,0 0-5-16,0 0 0 0,0 0-5 0,0 0-6 15,-8 0-28-15,3 9-39 0,1 0-56 16,4 0-121-16</inkml:trace>
  <inkml:trace contextRef="#ctx0" brushRef="#br0" timeOffset="534326.5697">25679 16725 110 0,'0'0'42'0,"0"0"-1"16,0 0-3-16,0 0 0 0,0 0-13 16,0 0 2-16,0 0 1 0,0 0-1 15,0 0-1-15,-2-63-6 0,2 57-6 0,0 1-4 16,0 5-4-16,-1-1 0 0,1 1-2 16,-6 0 0-16,-2-2 0 0,-3 2 2 15,-4 3 1-15,3 8-1 0,-3 4 0 16,3-1 3-16,1 6-4 0,3 1 0 15,-1 3-1-15,3 2-3 0,2 3 2 16,2 0-1-16,1 0-1 0,1-1-1 16,0 1 0-16,1-6-2 0,5 1 3 15,2-6-2-15,1-1 1 0,-1-6-1 16,2-2-1-16,3-1 0 0,-4-6 2 0,5 3 0 16,2-5 0-16,-1 0 0 0,3-7 1 15,-2-3-1-15,-1 0 1 0,-4-2-1 16,-2 1 2-16,-2-1 0 0,-3 4-1 15,-1-4 2-15,0 2-2 0,-1 5 0 16,-2-6 1-16,0 7-1 0,-6-4 1 0,-1 4-2 16,-8 4-4-16,-4 0 1 15,-2 1-8-15,-8 11-6 0,4 5-26 16,-1 1-51-16,3 3-58 0</inkml:trace>
  <inkml:trace contextRef="#ctx0" brushRef="#br0" timeOffset="535583.9539">26380 16885 192 0,'0'0'43'0,"0"0"-5"16,0 0-8-16,0 0-6 0,0 0-2 16,0 0-4-16,0 0-4 0,0 0-1 15,0 0-9-15,-23-42-3 16,23 42-1-16,0 0-1 0,0 0 1 0,4 2 0 15,4 9-1-15,3 5 0 0,-2-1-3 16,-3-5 3-16,0 4 0 0,-2-6-1 16,1 0 1-16,0 3-2 0,-4-8 3 15,2 2-1-15,-3-5 2 0,0 0 4 16,0 0 2-16,2 1-4 0,4-1 2 0,2 0-1 16,5-9 0-16,5-6 0 0,0-6 0 15,1-2-1-15,2-2 1 0,0 0 2 16,1 2 0-16,-2 4 3 0,-1 2 0 15,-7 6 1-15,-4 4 1 0,-5 3-2 16,-3 4-1-16,0-1 0 0,0 1-4 0,1 0 0 16,1 0-3-16,-1 0 1 15,2 0 3-15,0 1-1 0,0 10 1 16,-1 5-1-16,-2 4 1 0,1 7 0 16,-1-4-2-16,0 2-1 0,0 1 1 0,0 0-7 15,1-1 4-15,1 1-1 0,-1-5 0 16,1-2 2-16,-2-1-3 0,0-1-1 15,0-5 1-15,0 6 0 0,0-1 2 16,-3-4 0-16,-1 4-1 0,-4-7-2 16,-1 0 1-16,3-6 1 0,-8 5 1 0,7-5 0 15,-7-4 1-15,-4 1 1 0,5-1-2 16,-6 0 3-16,8 0-2 0,-1-3 1 16,2-2 0-16,0-1 1 0,1 2-1 15,4-4-1-15,-1 1-1 0,0-4 2 16,3 2-2-16,3-3-1 0,0-3 0 15,3 2 0-15,9-3 0 0,1 2 0 16,4 2-1-16,2 1-1 0,4 2-2 16,1 2 0-16,4-4-6 0,1 5-4 15,-2 3-16-15,2-4-16 0,3 6-27 0,0-6-41 16,1 2-73-16</inkml:trace>
  <inkml:trace contextRef="#ctx0" brushRef="#br0" timeOffset="536020.9435">27242 16797 316 0,'0'0'52'0,"0"0"-4"16,0 0-9-16,0 0-12 0,0 0-8 16,0 0-9-16,0 0-7 0,0 0-2 0,0 0 0 15,-23-17 0-15,24 17 0 0,13 0-1 16,6-1 1-16,6 1 0 0,1-4-1 16,-1 3 2-16,-1-1-2 15,1-2-3-15,-2 3 1 0,-5 1-3 0,-1 0-10 16,-1 0-12-16,-5 0-14 0,3 0-32 15,-6 1-17-15,-6 1-11 0,1 1-14 16</inkml:trace>
  <inkml:trace contextRef="#ctx0" brushRef="#br0" timeOffset="536216.3566">27242 16958 193 0,'0'0'53'0,"0"0"-7"15,0 0-7-15,0 0-3 0,0 0-7 16,0 0-9-16,0 0-7 0,0 0-10 16,0 0-1-16,22 30 1 0,-12-28-1 15,3-2-2-15,7 0-3 0,1 0-4 16,6 0-14-16,-1 0-11 0,0-6-34 0,1 0-31 16,1-3-60-16</inkml:trace>
  <inkml:trace contextRef="#ctx0" brushRef="#br0" timeOffset="536510.3317">27551 16645 375 0,'0'0'58'0,"0"0"-9"0,0 0-16 15,0 0-11-15,0 0-13 0,0 0-3 16,0 0-1-16,0 0 0 0,0 0 1 16,79 17-4-16,-65 0 0 0,-2 1-1 0,-3 2-1 15,-1 3 0-15,-2-2-1 0,-2 5 0 16,-1-1-1-16,-1 3-6 0,-2-1 5 16,0-1-2-16,0 1-1 0,-6-1 0 15,-6-3-7-15,1-2-8 0,-4 0-5 16,-1-3-16-16,-1-1-15 0,-3-3-31 15,0-4-35-15</inkml:trace>
  <inkml:trace contextRef="#ctx0" brushRef="#br0" timeOffset="537226.6769">28029 16681 420 0,'0'0'51'0,"0"0"-13"0,0 0-11 15,0 0-9-15,0 0-5 0,0 0-6 16,0 0-4-16,0 0-1 0,0 0-2 0,0 0 1 16,4-19-1-16,-4 19 0 0,0 8 1 15,2 2-1-15,-1 7-1 16,2-5 1-16,1 4-2 0,-1-5 2 16,0 0-1-16,1-2 1 0,1-3 0 0,1 0 0 15,3-2 0-15,0-3 0 0,3-1-1 16,7 0 1-16,-3-6 0 0,4-5 0 15,-4 0 4-15,-6 2-3 0,0 0 0 16,-1-1 3-16,-2 0-2 0,0 0 1 16,-2-1 1-16,-1 2-2 0,0 2 1 0,-1-4 0 15,3 3 2-15,-5 4 1 0,2 1-1 16,-3 3 0-16,0-1-1 0,0 1-3 16,2 0-1-16,-2 0-1 0,4 0 1 15,-1 0 1-15,1 8-1 0,1 6 2 16,-2 4-4-16,1 6 1 0,-3 4 0 15,-1 0 1-15,0 3-2 0,0 4 2 16,0 0-2-16,0-2 2 0,-3-1-3 16,-2 0 2-16,-3-2-2 0,0-1 2 15,-1-1-1-15,-1-3 0 0,-2 0 0 0,1-5-1 16,-1-2-1-16,3-6 0 0,3-5 0 16,5-2 4-16,-4-3-2 0,0-1 4 15,1 1 1-15,-5-2-2 0,5 0 0 16,-6-5 0-16,-2-6 1 0,6 4 0 15,-4-7 1-15,4-1-2 0,4 4 1 0,-3-7-1 16,4 0 0-16,1-2 1 16,0-4 1-16,4 3-4 0,5-4 3 15,4 5-4-15,0 2 0 0,4-1-5 16,2 4-6-16,0 2-6 0,1 3-14 0,-6 2-20 16,1 0-40-16,1 4-39 0,-2-3-129 15</inkml:trace>
  <inkml:trace contextRef="#ctx0" brushRef="#br0" timeOffset="537780.3463">28677 16732 443 0,'0'0'52'0,"0"0"-10"15,0 0-11-15,0 0-8 0,0 0-8 16,0 0-7-16,0 0-3 0,0 0-3 15,0 0 0-15,26-47 0 0,-16 43 0 0,3 3-2 16,7 1 0-16,2 0 0 16,5 0 0-16,1 0 0 0,-4 0-3 15,-2 0-1-15,0 3-2 0,-1 2-4 16,-6-2 0-16,2 0-8 0,-7 0-3 0,3-2-9 16,-1 2-9-16,-6 1-13 0,3-4-14 15,-4 1-17-15,-1 0-2 0,1 1 1 16,-5 1 7-16</inkml:trace>
  <inkml:trace contextRef="#ctx0" brushRef="#br0" timeOffset="537935.4216">28643 16879 152 0,'0'0'49'0,"0"0"-1"0,0 0-2 0,0 0-3 15,0 0-10-15,0 0-8 0,0 0-10 16,92 59-9-16,-64-59-2 0,3 0-3 15,-1 0-2-15,1 0-6 0,-3-3-8 16,0-3-29-16,-1-1-54 0,-3-4-142 16</inkml:trace>
  <inkml:trace contextRef="#ctx0" brushRef="#br0" timeOffset="538699.0361">24010 16811 138 0,'0'0'45'0,"0"0"1"0,0 0 0 16,0 0-9-16,0 0-12 0,0 0-7 16,0 0-7-16,0 0-1 0,0 0 5 15,13-9 0-15,-13 29-4 0,-1 7-3 16,-5 1-3-16,-1 6-2 0,-5 2-3 15,1 3 1-15,-5-2-2 0,3 3 1 16,-2-5-2-16,1 3 1 0,2 1 16 16,-2-4-19-16,4 2 8 0,0-4-8 15,4-1-24-15,3-4 1 0,1-10-39 16,2-6-23-16,0-1-54 0</inkml:trace>
  <inkml:trace contextRef="#ctx0" brushRef="#br0" timeOffset="539453.0542">20255 16449 57 0,'0'0'10'0,"0"0"-2"16,0 0 2-16,0 0-1 0,0 0 1 0,0 0-2 15,0 0-4-15,0 0-4 0,0 0-3 16,0 0 0-16,-16-29-3 0,14 27 2 15,2 2 3-15,-1 0 1 0,1 0 0 16,0 0 0-16,-2 0 0 0,2 0-2 16,0 0 0-16,-1 0 0 0,1 0-2 0,-1 2-1 15,1-2-5-15,-2 2-2 0,2 0-7 16,-1-1-17-16</inkml:trace>
  <inkml:trace contextRef="#ctx0" brushRef="#br0" timeOffset="539974.2844">19715 16518 93 0,'0'0'19'0,"0"0"-6"16,0 0-6-16,0 0 3 0,0 0 3 0,0 0 5 15,0 0-2-15,0 0 7 0,0 0 3 16,0 0-2-16,19 38 9 0,-16-22-1 15,-3 3-3-15,0 3 1 0,0 8-9 16,-3 0-7-16,-3 3-6 0,-4 2-5 16,2 4 2-16,-4 4-4 0,-1 3-1 0,1-1-5 15,0 0 1-15,0-3-3 0,2-5-2 16,-2-3-2-16,6-5-7 16,2-8-10-16,3-3-29 0,1-6-26 15,0-4-42-15</inkml:trace>
  <inkml:trace contextRef="#ctx0" brushRef="#br0" timeOffset="544695.1595">29391 16266 17 0,'0'0'20'0,"0"0"4"0,0 0 1 15,0 0-3-15,0 0 5 0,0 0 0 16,0 0-3-16,0 0-5 0,0 0-5 15,-14-79-2-15,12 74-1 0,-1 1 2 16,2-1-2-16,-2 1-4 0,1 1-3 0,2 3-3 16,-8 0 0-16,2 0-1 0,-6 0 0 15,-3 0-2-15,6 6-1 0,-3 3 1 16,4 1 2-16,2 0-1 16,0 5 1-16,-1-2 0 0,0 1-3 0,1 1 2 15,1-3-1-15,1-2-1 0,1-2 2 16,-1 2 0-16,2-6 2 0,1 1-1 15,1-5 0-15,-2 0 3 0,2 4-1 16,2 4 1-16,2 1 2 16,6 0-1-16,5-1 0 0,-1-2-1 0,6 1 0 0,0 0 0 15,-2-2-1 1,2 2 2-16,1-1 1 0,-1 1-1 0,-1 0 0 16,-5-3-2-16,-1 2-2 0,-4-1 0 0,-2 1 0 15,0 0-2-15,-2 3 2 0,1-2 5 16,-6 5-4-16,0 4 5 0,-2 0-2 15,-8 4-3-15,0-2 3 0,-5-4-5 16,7-5 4-16,-3 0-3 0,3-2 0 16,4-6 0-16,-4 4 1 0,4-4 1 15,-1 0 0-15,1 2 2 0,-3-3-2 0,3 0 2 16,-4-5-2-16,-2-6 3 0,5 2-3 16,-1-8 4-16,3-1-5 0,2 5 1 15,-1-11 6-15,2 4-4 0,0 1 2 16,0-7 0-16,3 6-5 0,3-1-1 15,5 2-2-15,1 0 0 16,1 4-4-16,0 0 0 0,-4 5-3 16,2 3-7-16,-4 3-14 0,1-4-30 0,0 2-40 15</inkml:trace>
  <inkml:trace contextRef="#ctx0" brushRef="#br0" timeOffset="546198.3049">29663 16276 75 0,'0'0'29'0,"0"0"-1"16,0 0 2-16,0 0 1 0,0 0 4 16,0 0 1-16,0 0-6 0,0 0-8 15,0 0-7-15,0 0-2 0,4-42 6 0,-2 42 1 16,5 0 3-16,0 4 0 0,2 10-6 16,4 7-1-16,-5 2-6 0,-2 1 0 15,0 4-4-15,-3-1-6 0,0 2 1 16,-3 0 2-16,0 1-4 0,0-1 2 15,-1 1-2-15,-2-4-3 0,0-6 1 16,1-4-3-16,1-5-3 0,-1-7-2 16,2 4-2-16,0-8-7 0,-1 0-18 15,-1 0-43-15,2-8-36 0</inkml:trace>
  <inkml:trace contextRef="#ctx0" brushRef="#br0" timeOffset="546910.2686">30076 16390 349 0,'0'0'31'16,"0"0"-6"-16,0 0-5 0,0 0-6 0,0 0-8 15,0 0-4-15,0 0-2 0,0 0 0 16,0 0 1-16,0 0-1 16,-69 0-1-16,63 7-1 0,-1 6-1 15,1 1 0-15,2-4 6 0,-2 7-4 0,3 0 1 16,2-5-1-16,-1 7-2 0,2-8-2 15,0 1 2-15,0-3-2 0,0-4 1 16,0 1 1-16,0-3 2 0,2 0-1 16,-1 0 2-16,2 2 0 0,-3-5 1 15,0 0 1-15,6 0 0 0,1-5-4 0,3-5 5 16,3-6-3-16,-3 1 2 0,-1 0 1 16,2 0-5-16,-5 3 6 0,2-1-4 15,-1 2 5-15,-3 1 2 0,5-2 1 16,-5 5 2-16,-2 4 0 0,1 0 1 15,-3 3-1-15,3-5 0 0,-1 2-3 16,1 0-2-16,0 0-1 0,0 1-2 16,3-1 0-16,-2 0-1 0,6 2 0 15,2 1 1-15,1 0-2 0,3 0 0 16,0 0 0-16,-3 7 1 0,0-2 0 16,-2 4 0-16,0 1-2 0,-2 0 0 15,2 5 0-15,-1-2 4 0,1 4-4 0,-3-9 5 16,-1 2-4-16,1-3-2 15,0-2 2-15,2 5-1 0,-3-4 1 0,2-2-1 16,-5-1 1-16,0-3 1 0,2 0-1 0,5-1 0 16,1-5 1-1,-4 0 1-15,0-7 0 0,-1-2-3 0,-5-2 3 0,-1-6-4 16,-1 1 4-16,0 1 4 16,-7 1-2-16,0 1 2 0,-3 2 0 15,-4 0 0-15,-3 4-2 16,-1-1 2-16,0 4-3 0,2 3-3 0,-1 4-3 0,-5 3-7 15,-1 5-5-15,-7 7-17 0,5 8-38 16,2 2-46-16,6 3-106 0</inkml:trace>
  <inkml:trace contextRef="#ctx0" brushRef="#br0" timeOffset="547412.7235">29336 16835 303 0,'0'0'45'0,"0"0"-5"15,0 0 1-15,0 0-12 0,0 0-11 16,0 0-8-16,0 0-5 0,0 0-1 0,0 0 1 16,-13-13 0-16,30 13 1 0,9-4-1 15,8 4-2-15,0-1 0 16,3 1-2-16,2-2 0 0,7 1 0 16,2-4-1-16,8 1 1 0,5-2-1 0,5-3 2 15,4-1-1-15,3 2-2 0,-2-2 1 16,-1 3-4-16,-3-1 0 15,-4 2-1-15,-4 0-5 0,-4 3-7 16,-3 0-18-16,-6-1-22 0,-1 4-30 0,-6 0-35 16</inkml:trace>
  <inkml:trace contextRef="#ctx0" brushRef="#br0" timeOffset="548988.8867">29615 16935 187 0,'0'0'42'0,"0"0"-4"0,0 0-10 16,0 0-9-16,0 0-7 0,0 0-8 16,0 0 0-16,0 0-3 0,0 0-1 0,-14-6 1 15,14 6 0-15,-2 0 0 0,2 2 1 16,-1 5-2-16,1 4 1 0,0 7 1 15,0-7-1-15,0 7 3 0,0-6-2 16,3 0-1-16,0 5-1 0,-2-3 0 16,4 3-1-16,-1-2 1 0,-2-3 0 0,1 6-2 15,0-3-4-15,-1-3-1 0,-1 3-4 16,1-2-4-16,-2-3-8 16,0 10-19-16,0-3-10 0,-5 1-34 0,1-2-16 15</inkml:trace>
  <inkml:trace contextRef="#ctx0" brushRef="#br0" timeOffset="549528.1954">30014 17009 211 0,'0'0'35'0,"0"0"-10"16,0 0-10-16,0 0-8 0,0 0-6 0,0 0 0 16,0 0-1-16,0 0-1 0,0 0 2 15,0 0-3-15,-72-36 0 0,53 36 0 16,0 1 0-16,2 6 2 0,-5-2 0 15,7-1 0-15,0 0 1 0,2 3-1 16,4-3 1-16,1-1-1 0,5 0 0 0,3-3 0 16,-2 0 2-16,2 0 0 0,0 0 0 15,0 0 1-15,0 5-2 0,3 2 1 16,4-1-1-16,7 2 0 16,1-5 1-16,1 0-2 0,2-3 1 0,0 0 0 15,1 0-1-15,0 0 0 0,0 0 0 16,-2 0 2-16,-5 0-2 15,-5 0 3-15,-1 0-2 0,-6 0 1 0,0 0 2 16,0-3 1-16,1 3 6 0,1 0 2 16,-1 0 2-16,0 0 0 0,1 0-6 0,-1 0-2 15,1 0-5 1,4 0-2-16,1 0 1 0,1 0-1 0,0 4-1 16,-2 4 1-16,0 0-4 0,-3 2 2 15,2 4-2-15,-4-3-2 0,1 7-8 0,-1-6-3 16,-1 0-4-16,0 0-8 0,0-6-21 15,0 8-23-15,2-8-40 0</inkml:trace>
  <inkml:trace contextRef="#ctx0" brushRef="#br0" timeOffset="549756.701">30250 17140 309 0,'0'0'25'0,"0"0"-9"16,0 0-6-16,0 0-6 0,0 0-10 16,0 0-8-16,0 0-15 0,0 0-34 0,0 0-57 15</inkml:trace>
  <inkml:trace contextRef="#ctx0" brushRef="#br0" timeOffset="550142.9644">30528 16951 437 0,'0'0'34'0,"0"0"-13"16,0 0-8-16,0 0-6 0,0 0-4 15,0 0 0-15,0 0-2 0,0 0-1 0,0 0-1 16,-93 71 0-16,76-42-2 16,-2-2 1-1,3 0-1-15,0-2 1 0,4 0-1 0,3-2 0 0,4-6 15 0,4 3-15 16,1-5 15-16,0-3-14 0,9 4-3 15,2-7 3-15,4-6 1 0,5 4-1 16,0-7 3-16,0 0-3 0,2-3 0 16,-1-4 2-16,-2 0 4 0,-3 1-3 15,-3 1 4-15,-3-1-3 16,-3 0-12-16,2 0 15 0,-6 5-17 0,0-4 17 16,-3 5 0-16,0-3-3 0,0-2-2 0,-9-2-1 15,-4 5-5-15,-5 2-4 16,-8 4-30-16,-2 9-115 0,-5 2-109 15</inkml:trace>
  <inkml:trace contextRef="#ctx0" brushRef="#br0" timeOffset="569293.4333">30675 16630 227 0,'0'0'54'15,"0"0"-7"-15,0 0-7 0,0 0-9 0,0 0-1 16,0 0-7-16,0 0-3 0,0 0-6 16,0 0-5-16,-3-23-3 0,3 23-3 15,0 0 0-15,0 0 1 0,2-3-1 16,9 1 1-16,8 1-2 0,7-1 2 16,1 0-3-16,2-1 0 0,3-1-1 0,1-3-1 15,2 4 1-15,-1-5-1 0,-1 4 0 16,-3 1-3-16,-8 0-2 15,-2 2-4-15,-5 1-9 0,-4 0-18 0,3 0-19 16,-9 0-32-16,2 4-12 0,-4 0-27 16</inkml:trace>
  <inkml:trace contextRef="#ctx0" brushRef="#br0" timeOffset="569496.314">30643 16809 372 0,'0'0'61'0,"0"0"-12"0,0 0-11 0,0 0-12 16,0 0-10-16,0 0-4 0,0 0-8 15,0 0-1-15,0 0-2 0,42-26-1 0,-16 26 0 16,2 0-1-16,1 4 0 0,1-1-3 16,3 1-4-16,4 1-5 15,-1-2-19-15,4-3-20 0,-5 0-46 16,4-8-40-16</inkml:trace>
  <inkml:trace contextRef="#ctx0" brushRef="#br0" timeOffset="570058.867">31353 16483 505 0,'0'0'41'0,"0"0"-15"0,0 0-3 0,0 0-6 15,0 0-6-15,0 0-6 0,0 0-1 16,0 0-4-16,0 0 0 0,0 0 1 15,-7-52-1-15,4 61 4 0,0 10-4 16,0 5 4-16,-2 0-4 0,3 0-1 16,1-4-1-16,1 1 0 0,0-2 0 0,0-1-1 15,0 0-1-15,4-1-3 16,3-5 2-16,-2-3 0 0,5 3-1 16,-3-8 2-16,3 1 1 0,0-1 0 15,2-4 3-15,4 0-2 0,-3-2 1 0,3-6 2 16,-3-2 1-16,1-3-2 0,-4 0 2 15,2-4 0 1,-2-1 1-16,0 1 2 0,-1-3-1 0,1 2 1 16,-3 0 0-16,-1 4 3 0,0 2 1 15,-3 3 0-15,-2 5 1 0,3-1-6 0,-4 5 2 0,0-2-1 16,0 2-3-16,3 0 6 16,0 0-6-16,0 12 0 0,-2 8 0 15,-1 0-3-15,0 7 0 0,-2-2-2 16,-3 0 2-16,-2 0-3 0,3 1 1 0,-1-3-6 15,3-1-6-15,-1 3-10 0,3-10-6 16,0 3-21-16,0 3-21 0,0-10-36 16,0 7-24-16,1-9-50 0</inkml:trace>
  <inkml:trace contextRef="#ctx0" brushRef="#br0" timeOffset="570367.1351">31768 16474 525 0,'0'0'44'0,"0"0"-11"0,0 0-7 0,0 0-8 0,0 0-8 15,0 0-3-15,0 0-3 0,0 0-2 16,3-54-2-16,-3 54 0 0,3 0-1 16,3 14 0-16,0 7 4 0,0 10-4 0,-2 1 3 15,0 1-6-15,-3-1-5 0,-1 0-2 16,0-3-8-16,-2-1-9 16,-5-2-16-16,1 1-22 0,1-7-41 15,1-2-30-15</inkml:trace>
  <inkml:trace contextRef="#ctx0" brushRef="#br0" timeOffset="570959.7413">31990 16601 457 0,'0'0'43'0,"0"0"-12"0,0 0-9 15,0 0-6-15,0 0-7 0,0 0-2 16,0 0-4-16,-19-77-1 0,19 71 0 0,0-2 0 16,4-3-4-16,5 4 1 0,-2 1-1 15,2 3-1-15,1-1 5 0,1 0-7 16,1 3 8-16,2-1-8 15,4 2 0-15,-5 0 2 0,3 0-2 0,1 2 0 16,-2 4 3-16,5 1-1 0,-4 1 0 16,1 1 2-16,-4-1-1 0,-1-1 0 15,-5 1 0-15,-3-1 1 16,1 1 1-16,-4-3 0 0,-1 5 1 0,-1 1 1 16,-10 5 0-16,-6 2 1 0,0-1 0 15,-5-1 0-15,-1-3-2 0,2 1 1 0,4-6-5 16,3-1 3-16,4-4-3 0,5-2 4 15,1 3 2 1,4-4-1-16,0 0 1 0,0 0-2 0,0 0 4 0,0 0-6 16,12 0 6-16,5-5-5 0,4-2 0 15,2-1 1-15,0 2-1 16,-5 1 0-16,-2 2 1 0,-3 3-1 0,-1 0 0 16,1 0 0-16,-2 0-2 0,5 1 2 15,-6 4 0-15,3 1-1 0,-5 1 0 0,-5-4 1 16,-2 4-1-16,-1 3 2 15,-6 5-2-15,-5-2 0 16,-5 1 0-16,0-2-2 0,-3-1 2 0,0 1-2 16,-1-4 0-16,0 4-3 0,-1-5-3 0,1 1-9 15,6-8-19-15,-2 3-16 0,6-2-34 16,3-1-34-16,1 0-84 0</inkml:trace>
  <inkml:trace contextRef="#ctx0" brushRef="#br0" timeOffset="571162.5566">32420 16774 563 0,'0'0'38'0,"0"0"-15"15,0 0-10-15,0 0-7 0,0 0-3 16,0 0-5-16,0 0-2 15,0 0-11-15,0 0-15 0,-26-34-28 0,29 30-59 16,3 3-62-16</inkml:trace>
  <inkml:trace contextRef="#ctx0" brushRef="#br0" timeOffset="572026.0809">32791 16542 547 0,'0'0'29'15,"0"0"-11"-15,0 0-6 0,0 0-4 16,0 0-5-16,0 0-2 0,0 0-1 16,0 0-3-16,0 0 1 0,0 0 0 15,-5-45-1-15,7 45 1 0,2 0 0 0,2 7 0 16,3 7-1-16,-5-7 1 0,3 8 1 16,-4-7-1-16,-2 1 2 0,2 1-2 15,0-2 0-15,-1 3 1 16,-1-6-1-16,1-1 1 0,-2 2-2 0,0 0 2 15,0 5 0-15,0 0 0 0,0 0 0 16,-5 1-1-16,-1-2 2 0,-1 2-1 16,-4 0 2-16,1 0 0 0,-5 3-1 15,4 1-2-15,-1-1 0 16,4-3 0-16,2 2 1 0,1-5-3 0,2 2-2 0,0 1-1 16,2-8-3-16,-1 2 1 15,2-1-3-15,0 0-1 0,0-1-4 16,3 4 0-16,2-7-2 0,5 1 0 0,7-2 1 15,1-2 3-15,3-7 6 16,-1-3 2-16,-3-3 5 0,1-1 2 16,-2 0 1-16,4 1 1 0,1 3 2 15,-2-4-1-15,-1-1 2 0,1 3 3 0,-3-2 2 16,-2 2 6-16,-3 3 3 0,-3 2 2 16,-2 1-2-16,1 0 8 0,0-1-3 15,-2 2 0-15,-1-2-4 0,-2 6-3 0,1-1-7 16,-2 0 4-16,2 1-3 0,-2-1 0 15,3 1-3-15,-4 3-4 0,0 0-3 16,0 0-1-16,0 0 1 0,0 0 1 16,0 0 2-16,-8 7 0 0,-2 4 0 0,-7 7 1 15,1 0-1-15,-3 1-3 16,0 4 1 0,-1-2-2-16,-2 5 0 0,2-2 0 0,1 5-2 0,0 1 0 15,5 3 1-15,2-3-1 16,1-3 1-16,5-5-2 0,1-3 3 15,4-10-3-15,1 2 0 0,0-2 1 0,3-3-5 0,4 2 1 16,3-8 0-16,9 0 1 16,0 0 2-16,3 0 2 0,-2-8 1 0,-3-1 1 15,-7 3 0-15,1-3 1 16,-6 1 0-16,2-1 3 0,-1 3-1 0,-3 0 2 16,-1-3-1-16,-2 2-1 0,0-4-3 15,0 2 2-15,-9 2-2 0,-5 3-1 16,-4 4 0-16,-8 3-5 0,-1 12-6 0,-1 5-23 15,-2 3-46-15,-1 1-128 0,0 0-93 16</inkml:trace>
  <inkml:trace contextRef="#ctx0" brushRef="#br0" timeOffset="577871.7068">16411 17411 128 0,'0'0'41'16,"0"0"-1"-16,0 0-1 0,0 0-5 0,0 0-4 15,0 0-5-15,0 0-22 0,0 0 23 16,-53-78-22-16,51 74 13 0,2-6-8 15,3 4-3-15,10 1 3 0,3-4-3 16,6 5 6-16,2 1-7 0,5-2 0 16,1 3-2-16,2-2 0 0,0 0 0 0,0 1-3 15,1-1 1-15,-3 1 0 0,1 1-2 16,-2-1 0-16,-2 1-1 16,-2 1-5-16,0 1-3 0,-7 0-7 15,0 0-16-15,0 0-16 0,-6 0-24 0,7 6-16 16,-9-4-11-16</inkml:trace>
  <inkml:trace contextRef="#ctx0" brushRef="#br0" timeOffset="578116.9795">16616 17418 220 0,'0'0'80'0,"0"0"-6"0,0 0-7 0,0 0-19 15,0 0-14-15,0 0-16 0,0 0-11 16,0 0-1-16,0 0-1 0,-53 0-1 16,53 27 3-16,0 7-2 0,6 0-3 15,0 3-1-15,1 1-4 0,0-6 3 16,-1 1-3-16,1-4 2 0,2-3-3 0,-1-3-2 16,-1-2-11-16,1-1-17 0,-4-6-20 15,2-3-34-15,-2-2-26 0,6-6-40 16</inkml:trace>
  <inkml:trace contextRef="#ctx0" brushRef="#br0" timeOffset="578527.4076">16936 17638 343 0,'0'0'53'16,"0"0"-16"-16,0 0-12 0,0 0-8 16,0 0-8-16,0 0 0 0,0 0 1 0,-81 17-2 15,62-7-1-15,2 2 3 0,7-4-8 16,0 3 0-16,4-3-2 16,2 2-2-16,1 0 0 0,1-5 0 15,2 6-1-15,0-2 0 0,2-2 1 0,1 3 6 16,4-6-3-16,0-2-2 0,3-2 1 15,3 0-4-15,0 0 2 0,0 0 1 16,-3 0-1-16,2 0-2 0,-3-2 0 16,-2-1 2-16,0-5-1 0,-1 4 3 15,-3-7-3-15,1 2-1 0,-1-2 3 16,0 1 1-16,-2 0 3 0,1-2-3 0,-2 0 2 16,0 2 2-16,0-1-2 15,-3 2-2-15,-3 1 0 0,0 4-6 16,3 0-5-16,0 0-3 0,-4 4-9 0,3-3-13 15,-2 2-20-15,-1 1-14 0,4 0-15 16,0 4-11-16</inkml:trace>
  <inkml:trace contextRef="#ctx0" brushRef="#br0" timeOffset="578789.9105">17121 17486 342 0,'0'0'62'16,"0"0"-18"-16,0 0-2 0,0 0-10 15,0 0-12-15,0 0-6 0,0 0-6 16,0 0-1-16,0 0-4 0,0 0 2 16,-7-43-2-16,13 65 1 0,-2 3-2 0,-1 1 0 15,-2 6 0-15,-1-1-2 0,0 1 0 16,0-1 0-16,0 0-7 0,0-4-4 15,0 0-10-15,3-3-13 0,-1-8-18 16,2-1-35-16,0-7-32 0,-1-5-36 16</inkml:trace>
  <inkml:trace contextRef="#ctx0" brushRef="#br0" timeOffset="579631.4135">17088 17696 289 0,'0'0'32'0,"0"0"-9"0,0 0-8 15,0 0-7-15,0 0-7 0,0 0-5 0,0 0 0 16,0 0 0-16,0 0 1 0,69-52-2 16,-44 52-1-16,-4 0 0 15,1 3 0-15,1 0 3 0,0 2-2 0,-2-1 0 16,-1 2 4-16,-1-2-5 0,-2 0 6 15,-3 0 2-15,1-1-2 0,-5 2 0 16,-4-5 0-16,4 0 2 0,-4 0 0 16,0 0 5-16,1 0 3 0,-7 0 2 15,0 0 17-15,0 0 10 0,1 0 1 16,1 0-4-16,-2 0-15 0,0 0-12 0,0 0-2 16,0-3-2-16,-5 0 1 0,0 1-2 15,-7-1 1-15,6 3 0 0,-8 0-3 16,5 3-1-16,0 0 0 0,1 4-2 15,2 0 4-15,0 1-1 0,3 4-2 16,0 1 3-16,2 0-4 0,1-2-3 16,0 0 0-16,0-1-5 0,0 0 3 15,4 2 4-15,1-2 1 0,1 0 2 16,-1-2-1-16,-2-6-3 0,3 5 2 16,-3-4 1-16,0 0 5 0,3-3-3 0,-3 0 1 15,3-4-1-15,0-3-2 0,-1 0 2 16,1-6 0-16,-3 4-2 0,2-6 2 15,2 0-1-15,-2 4 1 0,1-2 2 16,-2 5 0-16,-3 4-3 0,2 0 0 16,-3 4-1-16,0 0-1 0,0 0 1 15,2 0-1-15,6 0-3 0,-2 0 3 16,6 0 1-16,3 2-1 0,-1 6 2 16,1 6-3-16,-1-1 0 0,-1 2 2 15,-2-1-1-15,2-1 0 0,0 1-3 0,0 0 2 16,-3-4 1-16,3-2-2 0,-5-5 1 15,2-2-3-15,1 3 1 0,-1-4-1 16,3 0 1-16,-4 0 6 0,3-8-4 16,-5-4 2-16,6 1 0 0,-6-1-2 15,-1-1 3-15,-2-4 0 0,3-6 3 0,-4 0-2 16,0-1 2-16,-3-1 3 0,0 0 2 16,0 0 3-16,0 1 3 0,-6 1 0 15,3 7 4-15,-4 0-3 16,5 6-1-16,0 5 0 0,-1-5-1 0,2 5-4 15,-1 1-3-15,1 0-5 0,1 4-2 16,0-2-2-16,-2 2 1 0,1 12 3 16,-1 6-1-16,-1 9-1 0,2 4 1 15,1-2 1-15,0 1-2 0,0 0 2 16,0 1-3-16,0 2 2 0,1 0 1 0,7 4-1 16,1 1 0-16,2-4-17 0,2 2-11 15,3-5-19-15,-2-6-27 0,6-10-44 16,2-15-51-16,4-5-76 0</inkml:trace>
  <inkml:trace contextRef="#ctx0" brushRef="#br0" timeOffset="580303.2993">18719 17677 160 0,'0'0'59'0,"0"0"0"0,0 0-3 16,0 0-10-16,0 0-10 0,0 0-7 15,0 0-3-15,0 0-8 0,0 0-5 16,-35-32-4-16,35 32-7 0,0 0 5 16,0 0 1-16,0 0 0 0,3 0 0 0,9 0-2 15,6 0-4-15,2 0-1 0,0 0 0 16,0 0-2-16,-1 0 0 0,-5 0 0 15,7 0-2-15,-1 0 0 0,-9 0-4 16,8 0-14-16,-2 2-20 0,-7 1-20 16,1-1-28-16,3-2-16 0,-5 0-19 0</inkml:trace>
  <inkml:trace contextRef="#ctx0" brushRef="#br0" timeOffset="580524.1908">18634 17829 342 0,'0'0'68'15,"0"0"-9"-15,0 0-5 0,0 0-20 0,0 0-10 16,0 0-8-16,0 0-5 16,0 0-2-16,0 0-5 0,79 23-3 15,-46-23 0-15,1 3-6 0,-1 2 0 16,3 1 3-16,0 0-11 0,1 1-9 0,3-2-24 15,-1 2-26-15,2-7-37 0,0 0-59 16</inkml:trace>
  <inkml:trace contextRef="#ctx0" brushRef="#br0" timeOffset="581946.5234">20777 17320 89 0,'0'0'4'0,"0"0"16"0,0 0-1 0,0 0-16 15,0 0 25-15,-68-83-10 0,62 76 15 16,2-1 2-16,1 3-6 0,0 3-13 15,1-1-1-15,2 3-8 0,-3 0-3 16,2 3 24-16,0 7-16 0,-2 12 24 16,3 0-2-16,0 10-19 0,0-3 11 15,0 3-19-15,0-4-3 0,3 0-2 16,1-1 0-16,0-2-1 0,2-3 0 16,-1-5-1-16,0-3 2 0,1-7-3 0,-2 1 0 15,1-1 1-15,-2-4 0 0,0 2 0 16,1-5 4-16,0 0-1 0,6 0-3 15,5 0 0-15,1-12 0 0,0-4 2 16,-1-1-2-16,-1-5 0 0,-2 1 1 16,-3 1 1-16,-3 4-1 0,0 0 1 0,-3 6 0 15,-2 4 0-15,1-5 2 0,0 6 1 16,-2 1 1-16,2 1-2 16,-2 3-1-16,0-4 0 0,0 4-2 15,0 0 3-15,0 0 1 0,0 11 4 0,-4 6-1 16,-1 9 2-16,2 1-4 0,2 2-5 15,1 4 0-15,0-4-2 0,0 4 3 16,0 0-1-16,0-1-1 0,0 1-1 16,0-2-4-16,0 0-5 0,0-2-10 15,0-2-23-15,1-1-32 0,1-9-38 0,1-7-63 16</inkml:trace>
  <inkml:trace contextRef="#ctx0" brushRef="#br0" timeOffset="582238.0596">21247 17272 348 0,'0'0'51'0,"0"0"-26"0,0 0-7 0,0 0 0 16,0 0-3-16,0 0 8 0,0 0-15 16,0 0 10-16,-42 98-18 0,36-62 1 15,5 1-1-15,-1 0 0 0,2-2-1 16,0-2 1-16,0-6-2 0,0 1-1 16,2-11-5-16,-1 1-15 0,1-6-24 0,3-1-35 15,-2 1-31-15,3-3-38 0</inkml:trace>
  <inkml:trace contextRef="#ctx0" brushRef="#br0" timeOffset="582816.5388">21435 17416 425 0,'0'0'44'0,"0"0"-2"16,0 0-15-16,0 0-10 0,0 0-16 15,0 0 12-15,-37-81-15 0,36 70 10 0,1 6-4 16,0-2-2-16,0 1-3 0,0 6 0 16,0-2-1-16,0 2 0 0,0-2 0 15,0 2 1-15,0-1 1 16,4 1-1-16,7 0 2 0,0 1-2 0,4 5 15 15,-7-2-16-15,2 3 13 0,2 1-11 16,-3-4-2-16,4 6 1 0,-5-4 2 16,1-4-2-16,2 3-1 0,-3 0 1 15,-1-1 0-15,-1 2 0 0,1 0 1 16,-4 4-3-16,-2 3 2 0,-1 2-1 0,0 8 3 16,-8 0 0-16,-2-1 0 0,-2 3-2 15,-2-2-1-15,1-4 1 0,4-5 2 16,0-1-3-16,5-5 2 15,2-3-2-15,1-1-2 0,1-4 3 0,0 0-2 16,0 5 2-16,0 1 3 0,6-3-2 16,2 2 4-16,4-5-3 0,4 0-2 15,1 0 0-15,2-6 2 0,-4 4-2 16,-5-3 0-16,-3 4 1 0,3 1-1 16,-4 0 0-16,0 0 2 0,1 0 0 0,-6 0 1 15,2 3 1-15,-2 5 0 0,-1 7 0 16,-4-3 1-16,-10 6-1 0,-2-2-2 15,-4-5-1-15,-2 1 0 0,0-4 0 16,-2 1-2-16,-1-1-6 0,2-2-9 16,1 2-17-16,6-4-27 0,2-2-37 15,2-2-43-15,7 0-85 0</inkml:trace>
  <inkml:trace contextRef="#ctx0" brushRef="#br0" timeOffset="583028.4976">21938 17685 492 0,'0'0'59'0,"0"0"-18"0,0 0-12 16,0 0-7-16,0 0-12 0,0 0-3 15,0 0-7-15,0 0-3 16,0 0 2-16,-23-5-4 0,21 5-5 0,0 0-11 15,0 0-19-15,1 0-30 0,1 0-53 16,-2 0-53-16</inkml:trace>
  <inkml:trace contextRef="#ctx0" brushRef="#br0" timeOffset="584086.9929">22125 17495 299 0,'0'0'64'0,"0"0"-15"15,0 0-3-15,0 0-9 0,0 0-15 0,0 0-7 16,0 0-5-16,0 0-7 0,0 0-3 15,-25-71-2-15,28 67-2 0,3 3 1 16,5 1 4-16,9 0-1 0,-2 0 0 16,6 5-1-16,-2 2-2 0,-3 5 1 15,-3 1 2-15,-2 1-1 0,-2 2 0 16,-2 1 2-16,-2-4-3 0,-3 4 4 0,-2-7 0 16,-2 3-4-16,1-1 3 0,-2 0-1 15,-2 5 2-15,-5-3 2 0,-4 2 0 16,-1-2 0-16,-2-2-3 15,3-3 1-15,0 2 1 0,2-7-3 0,5-1 2 16,-4 2-3-16,6-2-1 0,-1 1 2 16,0-2-6-16,3-2 1 0,-2 0-2 15,2 2 3-15,3 2 4 0,7 1 0 16,11 2-3-16,3-7-3 0,4 0-16 16,8 0-9-16,0-3-5 0,2-1-8 0,-1-4-4 15,3-1-2-15,-2-2-6 0,1-4 3 16,-2-2 7-16,-3-1 16 0,-2 2 9 15,-6 0 13-15,-4 0 12 0,-8 5 5 16,-2-1 15-16,-5 6 4 0,-4 1 21 16,0 2 5-16,-3-3-2 0,0 0-5 15,-2-4-10-15,-3-2-2 0,-1 4 2 0,-4-2 0 16,4 3 0-16,2 4-9 16,-2-2-2-16,3 3-7 0,0-1-7 15,0-1-4-15,-4 4-4 0,-5 4-3 0,-4 9 2 16,-7 10 1-16,0 1 0 0,-1 4 1 15,3 2-4-15,1-3 1 0,3 2-2 16,4 0 0-16,4-5 1 0,-1 3 1 16,6 1-3-16,-1-10 1 0,5 2-3 15,0-1-1-15,0-4 1 0,5 5-1 0,2-8 2 16,0-4 0-16,0-3-1 0,2-1 2 16,4-4-1-16,3 0 2 15,-1-6-1-15,6-7-3 0,-4-3 1 16,-1-2-2-16,-3 2 3 0,-4 2 2 0,-2 0 4 15,-2 5 0-15,-3 4 3 0,-2-5 2 16,0 5-1-16,0-5 0 0,0 0-5 16,-4 6-4-16,-3 1-1 0,1 0-3 15,-6 3 1-15,-8 0-4 0,0 10-8 16,-3 10-16-16,0 3-38 0,7-3-49 0,4-1-56 16</inkml:trace>
  <inkml:trace contextRef="#ctx0" brushRef="#br0" timeOffset="584430.6891">23161 17806 411 0,'0'0'52'0,"0"0"-6"0,0 0-12 15,0 0-13-15,0 0-4 0,0 0-3 16,0 0-5-16,0 0 1 16,0 0-6-16,-11-16-1 0,11 16 0 15,0 0 1-15,1 0 1 0,12 0-3 0,7 0-2 16,6 0 0-16,-1-4 2 0,1 2-2 15,2 0-2-15,-1 2-2 0,2 0-7 16,0 0-2-16,1 0-11 0,1 2-17 16,-1 1-14-16,0 0-22 0,-4-3-25 15,2 0-18-15</inkml:trace>
  <inkml:trace contextRef="#ctx0" brushRef="#br0" timeOffset="584648.6259">23489 17561 490 0,'0'0'71'15,"0"0"-19"-15,0 0-20 0,0 0-12 16,0 0-10-16,0 0-6 0,0 0 4 0,0 0-2 16,0 0-2-16,-17 74 0 0,14-36 0 15,0 5 0-15,-2 5 1 0,-3 8-1 16,0 11-6-16,-1 7-13 0,0 3-30 15,-1 9-41-15,3-2-90 0,-2-7-108 16</inkml:trace>
  <inkml:trace contextRef="#ctx0" brushRef="#br0" timeOffset="585567.2798">5934 7993 4 0,'0'0'-4'0,"-7"-119"4"0</inkml:trace>
  <inkml:trace contextRef="#ctx0" brushRef="#br0" timeOffset="585676.8984">5827 7260 17 0,'0'0'13'0,"0"0"-4"0,0 0 0 0,0 0-8 16,0 0-9-16,0 0-19 15</inkml:trace>
  <inkml:trace contextRef="#ctx0" brushRef="#br0" timeOffset="587535.49">24163 17555 107 0,'0'0'42'16,"0"0"5"-16,0 0 2 0,0 0-3 15,0 0-7-15,0 0-6 0,0 0-4 16,0 0-1-16,0 0-8 0,0 0-5 16,-14-62-5-16,13 62-5 0,-1-1 2 15,2 1-3-15,-1 0 1 0,1 0-1 0,0 0-1 16,0 6 6-16,0 9-4 16,0 5 0-16,0-3-1 0,3 6-2 15,0-1 0-15,-2 0-2 0,2-7-1 16,-2 3 1-16,-1-1 0 0,2-4-1 0,-2 7-2 15,1-11-6-15,-1-2-14 0,0 4-20 16,3-7-37-16,-3 0-35 0,1 1-82 16</inkml:trace>
  <inkml:trace contextRef="#ctx0" brushRef="#br0" timeOffset="588022.6661">24502 17575 272 0,'0'0'51'0,"0"0"-2"0,0 0-10 0,0 0-9 15,0 0-6-15,0 0-7 0,0 0-4 16,0 0-4-16,0 0-4 0,-35-32-2 16,35 32-1-16,-1 0-2 0,-1 0 1 0,-1 0-1 15,-1 2-1-15,0 8 3 0,-2 3-2 16,3-6 2-16,-3 9-2 0,4-4-2 16,-1-3 1-16,0 2 1 15,1 1 0-15,1-2 0 0,-1-3 0 0,2 6 1 16,0-8-1-16,0 2 0 0,0 4-2 15,0-2 1-15,3 2 1 0,3 3-2 16,2-4 4-16,3-2-2 0,2 3-2 16,1-4 3-16,1 1-4 0,-2-2 3 15,0 0-3-15,2-2 0 0,2 1-3 0,-2-1-1 16,0 2 0-16,-5-4 1 16,-6 1 0-16,3 0-3 0,-2-2-4 15,-2 2 1-15,1-3 0 0,-4 8 1 16,-1 1-12-16,-8 6-10 0,-7 4-24 0,-1-6-9 15,-3 1 0-15,-1-6-4 0,4-2 0 16</inkml:trace>
  <inkml:trace contextRef="#ctx0" brushRef="#br0" timeOffset="588503.5729">24456 17694 182 0,'0'0'49'0,"0"0"-6"16,0 0-10-16,0 0-14 0,0 0-7 16,0 0-5-16,0 0 0 0,0 0 0 15,0 0-6-15,63-79 2 0,-37 70-1 16,3 6-1-16,0-3-2 0,0 6-1 16,-2 0-4-16,-1 0 2 0,-5 3 1 0,-3 5 1 15,-3 1-2-15,-4-2 0 0,0 1 2 16,-5-2 0-16,1 0 1 0,0 0 1 15,-1-1-1-15,0-1 3 0,-1 2 0 16,0 2 3-16,0-2-4 0,1 0 5 16,-3 1-4-16,1 1 3 0,1 1 2 0,1 5-4 15,-2-6 2-15,3 5-2 0,0-1-2 16,-1-2 1-16,3 2-1 16,2 0-1-16,1-3 1 0,4 5 0 15,-2-3 1-15,-1-4 1 0,0-1-2 0,6-5-2 16,-1-1-1-16,5 0 0 0,-7 0 2 15,-1-1 0-15,-4-3 1 0,0 0 0 16,1-5 2-16,-6 3 2 0,1-6 3 16,-3-3 2-16,-4-2-1 0,-3-4 1 15,-5 3 1-15,-3-1 4 0,-3 3 2 0,1 0 3 16,-3 3-3-16,0 4-3 0,6 1-6 16,-6 0-6-16,1 6-2 0,-2 2-8 15,-4 1-10-15,3 8-27 16,4 0-42-16,5-1-50 0,9-2-98 0</inkml:trace>
  <inkml:trace contextRef="#ctx0" brushRef="#br0" timeOffset="589183.2797">25870 17679 177 0,'0'0'62'16,"0"0"-3"-16,0 0-5 0,0 0-8 15,0 0-6-15,0 0-3 0,0 0-7 16,0 0-2-16,0 0-8 0,-51 8-10 0,50-8-2 16,-1 0-4-16,2 0-2 0,0 0 0 15,12-2-1-15,7-4-1 0,8 0 0 16,4-2 1-16,0 2-1 0,1 2-1 15,2-1-2-15,-4 0-2 0,0 4-3 16,-1-1-4-16,-1 2-9 0,-2 0-20 16,-3 2-18-16,-3 4-24 0,-4-6-26 15,-7 2-14-15</inkml:trace>
  <inkml:trace contextRef="#ctx0" brushRef="#br0" timeOffset="589412.4129">25815 17848 387 0,'0'0'75'0,"0"0"-22"0,0 0-17 16,0 0-20-16,0 0-8 0,0 0-6 15,0 0 1-15,0 0 3 0,0 0-3 0,0 0-2 16,48 12 0-16,-28-11-3 0,3 2-5 15,0 0-1-15,3 3-12 0,0 0-18 16,0 2-41-16,2-4-31 0,4-2-54 16</inkml:trace>
  <inkml:trace contextRef="#ctx0" brushRef="#br0" timeOffset="591884.5361">26720 17575 116 0,'0'0'32'0,"0"0"-4"0,0 0-4 16,0 0-2-16,0 0 0 0,0 0 2 0,0 0-5 15,0 0-3-15,0 0-4 0,-48-55-1 16,48 55-1-16,0-7-1 0,0 2 3 16,0-2-2-16,0 4 1 0,0 3 0 15,-1-3-2-15,1 3-2 0,0-2-2 16,0 1-2-16,0 1 3 0,0-1-1 0,0 1 3 16,0-1 7-16,0-1 1 0,0 0 4 15,0 2-1-15,0 0-3 0,0 0-3 16,0-3-3-16,0 3 0 0,-1-2-3 15,1 2-3-15,0 0-2 0,-2 0-2 16,2 0 5-16,-1 0-3 0,-2 2 2 0,0 7 0 16,-4 8-1-16,4-6 1 15,0 10-2-15,1-9 0 0,2-2-3 16,0 4 2-16,0-3-1 0,0 6 4 16,2-7-3-16,4 2 0 0,2-1 1 0,2-2-3 15,1 2 1-15,1-4-1 0,0 1 0 16,-3-4 0-16,8 1 1 0,-1-2 0 15,0 2 0-15,4-1 0 0,-7 2 0 16,2-2-2-16,-7-2 1 0,1 0-1 16,2 2 2-16,-6-4-3 0,-1 0 0 0,-4 0 1 15,3 2 0-15,0 1 0 16,0 0 1-16,-2 4-2 0,-1 1-1 16,-7 1 0-16,-7 3-4 0,-2 1-4 15,-3-4-9-15,0 3-16 0,-2 0-17 0,-1-5-22 16,1 3-14-16,4-5-10 0,1-3-16 15</inkml:trace>
  <inkml:trace contextRef="#ctx0" brushRef="#br0" timeOffset="592108.8441">26642 17568 264 0,'0'0'37'0,"0"0"-10"16,0 0-14-16,0 0-6 0,0 0-4 16,0 0-2-16,0 0 0 0,0 0-1 15,96-70-3-15,-65 64-4 0,4 5 0 16,4 1-5-16,0 0-9 0,0 0-13 0,2 0-11 16,2 0-17-16,-2-1-3 0,0-6-3 15</inkml:trace>
  <inkml:trace contextRef="#ctx0" brushRef="#br0" timeOffset="592563.4802">27391 17470 163 0,'0'0'57'0,"0"0"0"0,0 0-4 15,0 0 1-15,0 0-7 0,0 0-11 16,0 0-11-16,0 0-7 0,0 0-8 16,0 0-1-16,12-32-5 0,-20 25 1 0,3 7-2 15,-5 0 0-15,-8 0-1 16,4 7-2-16,-6 3 1 0,4 3-1 16,1-1 3-16,4 1-2 0,2-1-1 15,0-1 1-15,1 0-2 0,0 5 2 0,-3 4 2 16,-1-1-3-16,0-2 1 0,3 2-1 15,1-7 1-15,2 3 0 0,5 0 2 16,1 1-3-16,0 2 1 0,9-3-1 16,5-5 0-16,2-5 3 0,4 0-3 15,3-4 0-15,-1 0-2 0,4-1 1 0,0 0 2 16,0-1 0-16,0-5 0 16,-1 1-2-16,-3-3 1 0,-7 1 0 15,-1 2 3-15,-6 0 2 0,-2 3-1 16,-2-1 1-16,-4 3-1 0,0-5-1 0,-4 1-1 15,-10-2-3-15,-6 4 4 0,-7 2-1 16,-5 8-4-16,-4 4-3 0,-1 7-7 16,0-1-16-16,4 1-16 0,6-1-35 15,9-5-36-15,7-6-51 0</inkml:trace>
  <inkml:trace contextRef="#ctx0" brushRef="#br0" timeOffset="593191.4404">27683 17543 286 0,'0'0'55'0,"0"0"-7"0,0 0-10 0,0 0-6 16,0 0-4-16,0 0-9 0,0 0-6 0,0 0-7 15,0 0-2-15,-52-62-2 16,52 54 2-16,0-2-2 0,6 1 0 16,0 2-2-16,1 1 0 0,2 1 1 15,-1-1-1-15,7 0-1 0,-6 0 0 0,5 0-1 16,-5 3 1-16,1-2 1 0,1 4 1 15,1-1-2-15,6 2-1 0,-6 0 1 16,4 0-1-16,0 3 2 0,-3 5-2 16,3 0 0-16,-6 1-1 0,1 2 0 15,0 0 3-15,-1 1-1 0,4 5 0 0,-6-5 2 16,-4-4-2-16,-1 1 1 16,-2-5-1-16,-1 1 0 0,0 6 2 15,0 1 2-15,-1-5 0 0,-6 6-1 16,1-6 1-16,0-2-3 0,-3 1 1 0,7-5 2 15,-1 2-2-15,-2-1 2 0,2 1-3 16,-1-1 2-16,1 0-1 0,3-2 1 16,0 0-2-16,0 0-3 0,0 0-2 15,0 0 2-15,0 0 4 0,0 0 0 16,0 5 2-16,0-2-5 0,9 2 2 0,4 1 2 16,-2-5-1-16,4 4 1 15,-2 1-2-15,-5-3 1 0,0 1 0 0,-2 1-1 16,-3-2 1-16,-3 6 0 0,0 3-2 15,-12 2 2-15,-8 3 0 0,-4-1-2 16,-3 2 0-16,-3-1-1 0,-2 1-5 16,3-1-3-16,1-3-17 0,8-7-22 15,1 0-40-15,6-5-46 0,6-2-86 16</inkml:trace>
  <inkml:trace contextRef="#ctx0" brushRef="#br0" timeOffset="593411.736">28175 17714 438 0,'0'0'64'0,"0"0"-14"16,0 0-16-16,0 0-6 0,0 0-8 15,0 0-7-15,0 0-5 0,0 0-5 0,0 0 0 16,0 0-1-16,-29-22-5 0,29 22-2 15,-2 0-10-15,2 0-17 0,0 0-24 16,0 0-53-16,0-2-55 0,6 0-89 16</inkml:trace>
  <inkml:trace contextRef="#ctx0" brushRef="#br0" timeOffset="594528.8312">28486 17573 182 0,'0'0'51'0,"0"0"-9"0,0 0-5 0,0 0-8 16,0 0-4-16,0 0-4 0,-6-85-8 15,12 72-5-15,3 4-3 0,5 1-2 16,-1 1 1-16,3 1 0 0,0 2 1 16,1 3-4-16,1 1 0 0,5 0-2 15,-3 0 2-15,-3 3 0 0,2 5-1 0,-3-1-2 16,0 3 1-16,-4 3-3 16,-1 4 4-16,-2-2 0 0,-2 5-2 0,-4 0 2 15,-3 2-2-15,0 0 3 16,-6-1-1-16,-6 2 2 0,-5 1 3 0,-1-2-5 15,-3 0 3-15,-2 0-1 0,0-2 2 16,2-2-2-16,0-3 0 0,2 0 4 16,4-5 3-16,4 0-1 0,2-5 2 15,5-3-3-15,1 1-1 0,3-3-1 16,-1 0-1-16,1 0-1 0,7-7-5 0,9-6 2 16,6 1-3-16,5 1-1 0,3-1 3 15,2 5-9-15,2 2 1 16,0 2 3-16,-1 2-4 0,-1 1-2 15,-3 0-1-15,-4 1-9 0,-2 4-5 16,-6-2-11-16,-1-3-7 0,1 0-2 16,1 0 5-16,8-5 14 0,-3-2 8 15,1-1 8-15,-3 1 10 0,-1-6-1 16,-1 0 6-16,-5-1-1 0,-1-1 1 0,-3-1 5 16,-2-1 0-16,-4 3 11 0,-1-1 3 15,0 3 9-15,-3-2 8 0,0-4 1 0,0 7-1 16,0-7 0-16,-4 3 0 15,1 5-9-15,-3-6-1 0,3 8-4 16,0 5-3-16,1-2-3 0,2 5-4 0,-1-1-2 16,-3 1-3-16,-6 3 0 0,-5 10-2 15,-4 4 0-15,2 3-1 0,-2 5-3 16,-1 2-1-16,1 2 0 0,0-2-2 16,3 2-1-16,-1-2 0 15,4 1 2-15,0-1-1 0,4-1 2 16,3-7 2-16,5-4-6 0,1 2 0 15,0-3 1-15,9 3-2 0,0-8-1 16,5-3-3-16,2-6 1 0,4 0-2 0,5 0 1 16,1-4 2-16,-4-3 0 0,-1-3-2 15,-2-1 5-15,-5 0 0 0,-5 0-2 0,-2 4 9 16,-4-2 1-16,-2 5-2 0,-1-3 1 16,0-2-5-16,0 5-3 0,-11-2-1 15,-5 1-6-15,-7 5-12 0,-4 0-34 16,-2 11-77-16,1 1-134 0</inkml:trace>
  <inkml:trace contextRef="#ctx0" brushRef="#br0" timeOffset="595774.9291">29968 17727 62 0,'0'0'2'0,"0"0"-3"15,0 0 1-15,0 0 0 0,0 0-1 0,0 0 0 0,0 0-3 16,0 0-4-16,0 0 4 0,0 0 1 16,0-22-1-16,0 21 4 0,2-1-1 15,-2 0 0-15,0 2-2 0,1-3 5 16,-1 2 2-16,0-1 2 0,0 2 6 16,0-2 1-16,0 2 4 0,0 0 3 0,0-2 3 15,0 0 8-15,0 1 4 0,-1-1 3 16,1 2-1-16,-2-3-8 0,2 1-13 15,-1 2-5-15,1-1-3 0,-2 1 0 16,1 0 7-16,-4 0 0 0,-1 9-1 16,1 0 1-16,-4 6-5 0,3-4-2 0,2 1-3 15,-1-4 0-15,1 1-2 16,2-5 2-16,0 2-1 0,1-2 1 16,1-4 1-16,-2 0 4 0,2 0 4 15,0 1-3-15,0-1-4 0,0 0-2 0,0 2-2 16,0-2-3-16,3-3 1 0,4-4 1 15,2-1-1-15,1-3 2 0,1 0-1 16,-2 2-1-16,3-2-3 0,-1 2 1 16,1 1 1-16,0-2-3 0,0 1 3 15,-3 5 0-15,-4 0-2 0,4 4 1 0,-3 0 0 16,5 0-1-16,0 0 1 0,-1 0-1 16,0 0 1-16,-1 0 1 0,1 2 1 15,-3 1-1-15,2 1-3 16,0 1 3-16,-2 1 0 0,-1 1 0 0,1-2 0 15,-4-2 0-15,5 5 0 0,-5-4 0 16,0-2 0-16,0 4 5 0,-3-6-2 16,0 3 1-16,0 3 3 0,0 0 3 15,0 2 2-15,0-4-1 0,-1-2-1 16,-9 4-4-16,6-6 4 16,-1 1-1-1,-5 2 1-15,5 0-1 0,1-3 0 0,-1 0-4 0,0 0-1 16,1 0 2-16,-1 0-4 0,0-4 0 0,3 1 0 15,1-9-2-15,1-4 0 16,0 3-2-16,8-4 4 0,6 2-4 0,3 3 1 16,3 0 2-16,0-1-2 0,3 2 0 15,2 1-2-15,-2 3 2 0,-5 5 0 0,0-1 0 16,-2 3 0-16,-1 3-2 0,1 8 1 16,-4 1 2-16,-4 3-1 0,-4-1 1 15,-2 1-2-15,-2 5-4 0,0 1-4 16,-3 7-9-16,-2-1-8 0,1 0-18 0,4-1-21 15,0-2-40-15,7-6-76 0</inkml:trace>
  <inkml:trace contextRef="#ctx0" brushRef="#br0" timeOffset="595993.2273">30854 17887 516 0,'0'0'0'0,"0"0"-2"0,0 0 2 0,0 0-11 0,0 0-23 0,0 0-72 16,0 0-143-16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7T05:56:06.58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087 8743 73 0,'0'0'31'0,"0"0"-3"0,0 0 5 15,0 0 3-15,0 0 1 0,0 0-2 16,0 0-6-16,0 0-7 0,0 0-8 15,0 0-4-15,1-55-2 0,-1 54-5 16,0-1-2-16,0 1-3 0,0-1-3 16,0 2 3-16,0-1 1 0,0 1 0 0,0-2 0 15,0 2-1-15,0-2 0 16,0 2 3-16,0 0 2 0,0 0 2 0,0 0 5 16,0 0-1-16,0 0-2 15,0 0-2-15,0 0-1 0,0 0-2 0,0 7 4 16,0 1-3-16,0 4 4 0,0 9 0 15,0-3-4-15,0 3 0 0,3 0-6 16,4-2 0-16,0-1 0 0,-1 0 0 16,0-1 1-16,3-2 2 0,-3-3-1 15,2-2 2-15,-2-3-1 0,1-1 1 0,1 0 0 16,1-3 2-16,0 2 1 0,3-5 1 16,5-3-3-16,2-9 1 0,3-5 0 15,-4-3 0-15,0-1 4 16,-1-1-3-16,-2 3 2 0,-4-3-2 0,1 4 1 15,-6 5 1-15,-1-2 3 0,-2 5 7 16,0 3 9-16,0 4 1 0,-3-3 1 16,0 1-4-16,0-1-10 0,1 1-4 15,-1 0-2-15,0 0-1 0,0 0 0 16,0 0-1-16,0 5-1 0,0-1-1 0,0-3-2 16,-3 1 2-16,2-2 0 0,-2 2 0 15,3 3-1-15,0-1-3 0,0 1-3 16,0 0-2-16,-3 0 1 0,3 0 2 15,0 0 1-15,0 12 3 0,0 6-1 16,0 6 0-16,0 4 1 0,0 2 0 0,0 2-2 16,0 1 0-16,3 2-1 15,-3-1 0-15,3 0 1 0,0-2 2 16,-2 0-2-16,1-3 1 0,-1-4-1 16,1 0 1-16,-1-8-2 0,-1 1 2 0,2-6-1 15,-2 2 0-15,0 6 6 0,0-9-4 16,-2 6 4-16,1-6-4 0,-2-2-1 15,0 0 1-15,1-6 0 0,1 2 1 16,1-5 0-16,-3 0-1 0,3 0-2 16,0 0 2-16,-7 0 0 0,1 0 0 0,-4-2 2 15,4-3-2-15,-2-3-5 0,0-5 3 16,4 4-3-16,-2-6 3 0,2 6 1 16,1-2-2-16,1 2 1 15,2-1 0-15,0-1-1 0,0-1 1 0,2-3-3 16,4 1 0-16,4-4 0 0,4 1-2 15,1 1 2-15,2 0-9 0,4 1-8 16,-1 1-12-16,1 4-19 0,-8 2-19 16,3 2-21-16,2 1-22 0,-1 1-26 15</inkml:trace>
  <inkml:trace contextRef="#ctx0" brushRef="#br0" timeOffset="498.8228">11716 8907 370 0,'0'0'62'0,"0"0"-14"0,0 0-10 15,0 0-12-15,0 0-5 0,0 0-1 16,0 0-4-16,0 0 0 0,0 0-6 16,0 0-4-16,-44-44-4 0,44 44-4 0,-1-2-6 15,1 2-1-15,0 0 1 0,-3 0 1 16,-3 10 5-16,-2 8 2 0,-1 4 1 15,-1 5 0-15,-2 0-1 0,1-2 0 16,2 1 0-16,-1-2 0 0,4-2-2 16,2-6 2-16,2 3-1 0,2 1 0 0,0-2 1 15,2 7-1-15,2-5 5 0,2 1-5 16,2-1 3-16,0-3-4 0,-1 0 1 16,0-5 1-16,2-1-1 15,-5-4 1-15,2-2-2 0,0 4 1 0,-5-7-4 16,2 3 2-16,-3-5-1 0,0 5 2 15,0 2 2-15,-9 6-3 0,-5-1-4 16,-8-2-12-16,-2-3-13 0,-2-3-15 16,0-4-29-16,8 0-29 0,-2-3-57 15</inkml:trace>
  <inkml:trace contextRef="#ctx0" brushRef="#br0" timeOffset="695.9585">11572 9180 220 0,'0'0'33'0,"0"0"-5"16,0 0-4-16,0 0-10 0,0 0-7 0,89-32-3 16,-75 28-4-16,2-1 0 0,-1 3-3 15,-4-2-7-15,5 1-6 0,1-3-21 16,-8 3-45-16</inkml:trace>
  <inkml:trace contextRef="#ctx0" brushRef="#br0" timeOffset="1907.6845">12369 9031 284 0,'0'0'65'0,"0"0"-1"15,0 0-15-15,0 0-13 0,0 0-10 16,0 0-9-16,0 0-2 0,0 0-2 16,0 0-3-16,0 0-3 0,-17-9-4 15,17 9-2-15,0-1-2 0,0 1-1 16,0-3 0-16,10 0-2 0,0 1 4 16,6-1 0-16,3 0 1 0,0 2 0 0,5-1-1 15,-1 1-1-15,-5-1-1 0,-2 1 1 16,4-3-1-16,-3 3 2 0,2-2-1 15,0 0 1-15,-9 2-1 0,-4-1-1 16,0 2 2-16,-6 0 0 0,0-1 0 16,0 1-1-16,1 0-2 0,1 0-5 0,-1-2-10 15,1 2-10-15,-2 0-11 0,2-2-17 16,-2 2-14-16,0 0-15 16,0-1-31-16</inkml:trace>
  <inkml:trace contextRef="#ctx0" brushRef="#br0" timeOffset="3459.0522">13163 8781 22 0,'0'0'9'0,"0"0"1"0,0 0 2 16,0 0 2-16,0 0 5 0,0 0 7 16,0 0 0-16,0 0-1 0,0 0 2 0,-4-15-1 15,4 13 2-15,-3 1-3 0,3-1-3 16,0-5-5-16,-1 2-2 0,-1 1 3 16,2-1 0-16,0 5-1 15,-1-1 1-15,1 1-7 0,0-2-1 0,-2 0-1 16,2 1 3-16,0-1-2 0,-1 1 0 15,1-1-4-15,-2 0-2 0,2 1-1 16,-1 1-4-16,1-1 0 0,0 1-4 16,0-3-2-16,0 3 0 0,-2 0-1 15,2 0-1-15,0-2 1 0,0 2-1 0,0 0 2 16,0 0 4-16,0 0 2 16,0 0 5-16,-1 0 2 0,1 0-3 0,0 0-2 15,-2 6-1-15,2 0 0 0,0 7 3 16,-1-1-1-16,1 0 0 0,0 0 1 15,0-1-1-15,0-1-1 0,0 1 1 16,1-2 0-16,2 1 2 0,0 0-2 16,2-1-1-16,-1 0-2 0,0-2 0 15,1 1 0-15,0-2 1 0,1 2 0 16,0-4 0-16,3 1 0 0,2-4-2 0,-1 1 0 16,4-2 1-16,6 0 0 0,0-3 2 15,2-5-1-15,-1-3 1 0,-5 1 1 16,2-3-2-16,-4 0 1 15,-4 2 0-15,-1 0 3 0,-2 3 3 0,-3-1 3 16,1-1 1-16,-4 1-2 0,2 0 0 16,0 5-4-16,-2-7 4 0,-1 4 2 15,0 2 2-15,0-7 2 0,0 6-3 16,0 0-1-16,0 1 0 0,0 5 1 16,0-1-1-16,0 1 0 0,0-2-4 0,0 0-4 15,0 1-3-15,0 0-2 0,0-1-1 16,0 2-1-16,0-1 3 0,0 1 1 15,0 0 2-15,0 1 0 0,-1 10 0 16,-2 7 2-16,0 5 1 0,0 1-1 16,2 0 1-16,1 2-3 0,0 3-1 0,0 1-1 15,0 0 1-15,0 4-1 0,0-2 0 16,0 1-2-16,0-2 1 0,0-1 1 16,0 1 0-16,0-4 4 15,0 0-4-15,1-3 2 0,1-5-5 0,-1-3-1 16,-1-4-1-16,0 1-1 0,0-1 0 15,0-7-1-15,0 2-1 0,0-3 2 16,0 1 5-16,0 0 1 0,-4 1 0 16,-1-5-2-16,-5 2 1 0,2-1 0 15,-4-2-1-15,-5 0 3 0,1-5 1 0,-6-5 1 16,5-1 0-16,1-1 0 0,0-2-1 16,4 0 2-16,5 4 0 0,-1-2-3 15,3 2 2-15,2-2-4 16,2 2 2-16,1-4-2 0,0-4 0 0,1 2-1 15,10-6-1-15,7 4 0 0,5-1-2 16,6 3 0-16,3-1-2 0,3 2-5 16,-2 1-2-16,6 4-14 0,-3-1-3 15,2 4-6-15,-5-1-8 0,-1 3 0 16,-2 4-2-16,-4-1-1 0,-4 2 1 0,-6 0 6 16,-3 2 11-16,-2 0 10 0,-2 3 11 15,0-1 9-15,-6-3 0 0,5 3 0 16,-5-1 2-16,0 0 0 0,1 1 3 15,-4-4 7-15,0 0 4 0,0 0 7 16,2 1 5-16,-1-1 4 0,-1 0-4 16,2 2-4-16,-2-2-7 0,1 0-4 15,-1 0 1-15,0 0 3 0,2 0 0 16,-2 0-1-16,0-2 0 0,0 1 0 16,0-1 1-16,0-3 2 0,-3 1 0 0,0 1-2 15,1 0-2-15,2 3-4 0,-5-2-2 16,0 1-2-16,0-1-1 0,0 2-3 15,-2 0-1-15,4 0-2 0,-6 2 0 16,-2 3 0-16,5 0-1 0,-3 6-2 16,3-4 1-16,-2 7 2 0,2 2 4 0,3-4 1 15,0 5 0-15,2-6-2 0,1 3-3 16,0 4-2-16,0-6 0 16,0 5 0-16,4-3-3 0,-1-3 0 15,2 2-3-15,2-1 0 0,0-4-10 0,3 2-11 16,2-2-14-16,-2-5-29 0,7 1-27 15,2-4-30-15</inkml:trace>
  <inkml:trace contextRef="#ctx0" brushRef="#br0" timeOffset="3701.0677">13645 8949 397 0,'0'0'62'15,"0"0"-11"-15,0 0-14 0,0 0-14 16,0 0-11-16,0 0-6 0,0 0-4 0,0 0-3 16,0 0-2-16,-19-9-4 0,19 5-1 15,7-1-6-15,3 0-14 0,1 3-28 16,6 2-39-16,-7 0-44 0</inkml:trace>
  <inkml:trace contextRef="#ctx0" brushRef="#br0" timeOffset="10700.247">14702 9010 190 0,'0'0'51'0,"0"0"0"0,0 0-7 15,0 0-8-15,0 0-12 0,0 0-4 0,0 0-2 16,0 0-2-16,0 0-1 0,0 0-4 16,-19-18-5-16,19 16-2 0,-2 1-4 15,2 0-3-15,0 1 1 16,0-2 1-16,0 2 1 0,0 0 1 0,3 0 2 15,5 0 0-15,5 0-2 0,1 0 1 16,-1 0-3-16,7 0 2 0,-1 0-1 16,5 0 1-16,-1 0 0 0,0-3-1 15,0 0 0-15,-1-1-3 0,1 2-2 16,-8-1-1-16,0 1-5 0,-3 1-3 0,-5 1-5 16,-3 0-4-16,-4 0-10 0,6 0-12 15,-2 0-8-15,1 0 4 0,-4 0 2 16,-1 7-1-16,-10 3-16 0</inkml:trace>
  <inkml:trace contextRef="#ctx0" brushRef="#br0" timeOffset="10943.5838">14757 9148 154 0,'0'0'34'16,"0"0"3"-16,0 0-2 0,0 0 0 15,0 0 0-15,0 0-2 0,0 0-2 16,0 0-3-16,0 0-2 0,0 0-9 16,-13 24-2-16,13-24-9 0,0 2-1 0,0-2 1 15,4 0-1-15,9 0-1 0,9 0-1 16,7 0-2-16,0-3-1 16,-2-1-1-16,6-3-3 0,2 3-9 15,0 1-7-15,1-2-16 0,3 2-40 0,-6 0-43 16,0 1-122-16</inkml:trace>
  <inkml:trace contextRef="#ctx0" brushRef="#br0" timeOffset="26342.866">16156 8693 49 0,'0'0'35'16,"0"0"5"-16,0 0 2 0,0 0-10 15,0 0-4-15,0 0-1 0,0 0-1 16,0 0 0-16,0 0-5 0,0 0-9 15,0-29 5-15,-1 28 0 0,1 1 3 16,-3-2 3-16,3 1-4 0,-1-1-2 0,-2 1-1 16,3-2-3-16,-1 2 2 0,1 1-4 15,-2-1-1-15,2 1-4 16,-1-2-3-16,-1 2-3 0,2-1-3 16,-1 1-4-16,1 0-3 0,-2 0-2 0,2 0 6 15,-1 0 3-15,-1 0 7 0,-2 9 1 16,1 2 0-16,-1 4-1 0,0-4-4 15,2 1 1-15,-1 6 2 0,2 0 0 16,-1 6 0-16,2-7-2 0,0 1-2 16,0 2 0-16,0 0-1 0,0 5 0 0,0-3 2 15,2-8-1-15,1 1 0 0,2 0 1 16,-2-5-1-16,4 5 2 16,-2-5-1-16,1-3 0 0,1 4 0 15,0-4 1-15,3 1 0 0,-3-2-1 0,5-3 0 16,-2 0 2-16,3-3-1 0,9 0 1 15,-4 0-2-15,4-6 0 0,-3-3-1 16,0-1-1-16,-3-3 3 0,-1-2 0 16,0-2-1-16,-1-4 0 0,1-2 0 15,-2 0-1-15,0-1 2 0,-1 1 1 0,-2 2-1 16,-3 0 1-16,-1 0 1 0,-3 5 0 16,-2 1 3-16,1 2-3 15,-2 1 2-15,0-6-3 0,0 7 0 16,0-6-1-16,-3 7 1 0,0 1 0 0,-2 1 1 15,4 3-3-15,-1 2 2 0,2 3-2 16,0 0 0-16,-4-4 1 0,4 1-4 16,-3 0 1-16,1-1-3 0,2 4 1 15,-2-1-1-15,2 1 2 0,0 0 0 16,0 0 2-16,0 0 0 0,0 0 0 0,0 0 0 16,0 0 1-16,0 0 0 0,0 0 3 15,0 0-3-15,0 1 0 0,0 6-1 16,0 0-1-16,0 6 0 0,0-3 5 15,0 2 2-15,0 6 2 0,0-5-2 16,0 6-1-16,0-1-3 0,0-4 1 16,0 7-1-16,0-3-1 0,0-6 3 15,0 8-2-15,2-1-1 0,0-7 1 16,1 6-1-16,0-1 0 0,-2-7 0 16,4 7 2-16,-1-2-2 0,1-6 0 0,2 6 0 15,1-4-2-15,3-2-1 0,-1-2-4 16,4 0-3-16,2-4-7 0,6-1-18 15,7-2-27-15,0 0-35 0,1-3-56 16</inkml:trace>
  <inkml:trace contextRef="#ctx0" brushRef="#br0" timeOffset="27976.1602">17189 8856 165 0,'0'0'31'0,"0"0"0"16,0 0-1-16,0 0 0 15,0 0 0-15,0 0-3 0,0 0-5 16,0 0-7-16,0 0-4 0,-15 1-1 16,14-1-4-16,1 0-2 0,-3 1-3 0,3-1 0 15,0 0 2-15,0 0 2 0,4 2-2 16,13-2 2-16,6 0-4 0,4 0 1 15,2-2-1-15,-3 0-2 0,-3-2 2 16,0 1-1-16,0 2 0 0,-8-1 0 16,4 0 0-16,-1 1-2 0,-6 0 2 0,7-2 0 15,-9 1 0-15,-6 1 0 0,7-1 0 16,-4 0-2-16,-3 1 2 16,2 1 1-16,-6 0 0 0,0-2 1 15,0 2-2-15,1 0 0 0,-1 0-2 0,0 0-3 16,0 0-3-16,0 0-5 0,-1 0-5 15,-4 0-13-15,1 0-18 0,-7 3-27 16,5-1-42-16</inkml:trace>
  <inkml:trace contextRef="#ctx0" brushRef="#br0" timeOffset="32683.1288">16819 8976 36 0,'0'0'25'16,"0"0"-2"-16,0 0-3 0,0 0-1 16,0 0-3-16,0 0-3 0,0 0 0 0,0 0-3 15,0 0 2-15,-2 5 0 0,1-3 0 16,-2 0 2-16,3-1 1 0,0 1 5 15,-1-1 7-15,1 0 5 0,-2 1 4 16,2-1 1-16,-1 1 1 0,1-1-5 16,-2-1-6-16,2 0-6 0,-1 0-8 0,-2 0-4 15,-3-1 1-15,2-8-1 16,-2-5 0-16,2 3-3 0,-1-5-1 16,2-1 0-16,0-3-2 0,-1-4-1 0,2 0-1 15,-1 1 2-15,0 0-3 0,0 2 1 16,0 4-1-16,1-1 0 0,-1-1 1 15,3 5-1-15,-1-8 1 0,1 9 0 16,0-1 0-16,0 1-1 0,0 4 0 16,0-2 1-16,0 5 1 0,0 0 1 15,0 0 0-15,0 6-2 0,0-3-1 0,0 3-2 16,0 0-2-16,0-2-3 0,0 2-4 16,0-1-1-16,0 1 6 15,0 0 5-15,1 6 4 0,5 7 3 16,0 7-3-16,0 1-1 0,-2 2 1 0,0 2-3 15,-1 2 2-15,0 0-3 0,2 0 1 16,-1 2-2-16,2-2 1 0,1 1 0 16,-1-2 1-16,1-4-2 0,-3-5 0 15,2-2-3-15,0-6 3 0,0 0-2 16,-2 1 2-16,2-3-3 0,0-1-4 0,2-1-7 16,-1-2-17-16,5-3-25 0,7 0-25 15,-3-3-30-15,7-8-40 0</inkml:trace>
  <inkml:trace contextRef="#ctx0" brushRef="#br0" timeOffset="32925.4738">16726 8874 379 0,'0'0'63'0,"0"0"-18"16,0 0-17-16,0 0-14 0,0 0-11 16,0 0-3-16,0 0 0 0,0 0 0 0,0 0-1 15,0 0-1-15,75-20-1 0,-48 17-4 16,0 0-5-16,1-1-5 0,-1 0-10 16,0 1-19-16,-1-3-31 15,0-1-47-15</inkml:trace>
  <inkml:trace contextRef="#ctx0" brushRef="#br0" timeOffset="34799.804">18018 8599 50 0,'0'0'37'15,"0"0"2"-15,0 0-7 0,0 0 2 16,0 0-2-16,0 0-2 0,0 0 4 16,0 0-1-16,0 0-4 0,0-16-3 15,-2 15-4-15,2 0-3 0,0-1-2 0,-1 0-2 16,1 1-2-16,0 0-2 0,-2-2-1 16,2 2-1-16,-1 0 1 0,1 0-1 15,0-1-3-15,-2 0 2 16,2 1-2-16,0 0 0 0,0-1 0 0,-1 1-1 15,1-1 0-15,0 0 0 0,0 0-1 16,-2 2 1-16,2-1 0 0,0 1-1 16,-1-2 0-16,1 2-2 0,0-1-1 15,-2 1-1-15,2-1-1 0,0 1 0 16,0 0-1-16,-1 0 0 0,1 0 1 0,0 0 2 16,0 2-1-16,0 11 0 0,0-1 1 15,0 8-1-15,0-2 0 0,1 0 1 16,1 2 0-16,1-3-3 0,0-1 0 15,0-6 0-15,1 8-2 0,1-4 3 16,-3-2 1-16,5 3-1 0,-4-6 0 0,-1 0-3 16,1 1 2-16,-2-5-2 15,1 4-5-15,-1-4-4 0,-1-2-7 16,2 9-5-16,-2-7-3 0,0-1-11 16,1 2-17-16,-1-6-17 0,0 0-12 0,0 0-21 15</inkml:trace>
  <inkml:trace contextRef="#ctx0" brushRef="#br0" timeOffset="35103.3232">17827 8958 358 0,'0'0'50'16,"0"0"-9"-16,0 0-13 0,0 0-7 16,0 0-6-16,0 0-8 0,0 0-3 15,0 0-3-15,0 0-2 0,-5 7 1 0,5-6 4 16,3-1-1-16,13 2 3 0,9-2-3 16,8 0-2-16,2-3-1 0,2-5-1 15,-1 0 0-15,2-1-1 0,0 0-2 16,-2 2-1-16,3-3-10 0,-6 3-9 15,3 1-15-15,-4-1-22 0,0 2-19 16,-6 0-16-16,-2 2-20 0</inkml:trace>
  <inkml:trace contextRef="#ctx0" brushRef="#br0" timeOffset="35602.8694">18044 9182 375 0,'0'0'55'0,"0"0"-14"15,0 0-8-15,0 0-12 0,0 0-6 16,0 0-3-16,0 0-3 0,0 0-2 15,0 0-4-15,0 0-2 0,-16 0-1 16,16-2-1-16,0-3-1 0,0 2 3 16,7-2-2-16,5-2 1 0,-4 3-1 0,10-1-2 15,-4 1 2-15,-1 2-2 0,5-1 0 16,-7 3 0-16,2 0 1 0,4 0 0 16,-5 0-2-16,4 3 2 15,-3 5 1-15,-6-1-2 0,2 4 3 0,-4 3 2 16,-5 4-3-16,0 6 6 0,-3-1-2 15,-9-2 0-15,-3 1-1 0,-2-4 0 16,-3 0 0-16,1-2 1 0,-1-1 2 16,1-4-3-16,4-1 1 0,4-4-2 15,1-3 1-15,5 0 0 0,2-1 1 0,3-2 2 16,0 0-1-16,0 0-2 0,0 0 1 16,0 2-5-16,0-2 1 15,8 0-2-15,6-7-3 0,8-1 0 16,0-2-6-16,4 2 0 0,2-1-10 0,3-1-13 15,1 2-10-15,-1 0-23 0,1 0-14 16,-3 1-18-16,0-1-26 0</inkml:trace>
  <inkml:trace contextRef="#ctx0" brushRef="#br0" timeOffset="36734.3047">19005 8831 120 0,'0'0'32'0,"0"0"4"0,0 0 4 15,0 0-4-15,0 0 0 0,0 0-8 16,0 0-5-16,0 0-3 0,0 0-2 0,0 0-1 16,-11-57 0-16,6 46-1 0,1 0 0 15,0 2-3-15,1 1-3 0,0 4-1 16,-3-5-1-16,3 7 1 0,-4-4-2 15,0 2-3-15,3 1-3 0,-5-1-2 16,4 3-1-16,1-1-1 0,-7 2-1 0,0 0 1 16,1 0-3-16,-6 4 2 15,5 5-2-15,-1 0 1 0,-1 8 2 16,1-2-1-16,1 3 2 0,2 0 1 16,2 0-3-16,0 2-2 0,3 0 2 0,1-5-2 15,1 1 4-15,2 1 1 0,0-5-2 16,0 5-1-16,0-6 1 0,5-4 3 15,2 3 1-15,0-7 4 0,6-1 0 16,4-2 1-16,4-2-2 0,2-9 1 16,-2-4-3-16,1-2 0 0,-3-2 1 0,-2 1 1 15,-2-1 1-15,-2 1 3 16,-6 4 1-16,-1-1 2 0,-3 4 0 16,-2-1 1-16,1 0-2 0,-2 6 2 15,1 1-2-15,-1 1 3 0,0-2-1 0,0 2-3 16,0 0-1-16,0 4-3 0,-1-1-3 15,1 1-3-15,0-2-1 0,-2 2-1 16,2-1-3-16,0 1 2 0,0 0 1 16,0 0 3-16,-1 0 0 0,1 12 1 15,-2 9 1-15,1 5-2 0,1 1 2 0,-2 1-2 16,2-1 2-16,-1 0-2 0,-1 2 0 16,1 0-1-16,-2 1 1 15,2-1-3-15,-2 0 2 0,0 0-1 16,-1-2 0-16,1-1 6 0,0-8-4 0,0 0 3 15,2-5-5-15,-1-3 0 0,-1 0 1 16,2-5-1-16,-2 2 1 0,0-2 1 16,-6 1 0-16,2 2 1 0,-3-6 1 15,0 2 0-15,-2-4 1 0,-4 0-1 16,6-2 0-16,-4-3 3 0,2-5-1 0,5 2-4 16,-2-1 3-16,5-1-5 0,1-1 2 15,1 2 0-15,2-3-3 0,0-5-1 16,0 3-4-16,8-6-2 0,3 3-6 15,4 2-5-15,1-1-16 0,2 3-15 16,4 0-31-16,0 1-19 0,3-1-53 16</inkml:trace>
  <inkml:trace contextRef="#ctx0" brushRef="#br0" timeOffset="37298.8085">19588 8940 422 0,'0'0'51'0,"0"0"-7"16,0 0-9-16,0 0-15 0,0 0-7 16,0 0-7-16,0 0-3 0,0 0 2 15,0 0 2-15,-50-41 0 0,47 31-2 0,1-3-1 16,1-6-3-16,1 1 0 0,0 0-1 16,0-2 0-16,0 1 1 0,0 3-1 15,3-3-1-15,0 3 2 0,-2 5-1 16,-1-1 2-16,3 1-2 0,-3 6 0 15,1-6 1-15,-1 5 0 0,0 0-1 16,2 1 0-16,-2 5 2 0,0-1-2 16,0 1 0-16,0-2 0 0,0 1 0 15,0-1-2-15,0 1 1 0,0-2-2 16,0 2-1-16,0 0-2 0,0-1 1 0,0 2-1 16,0-1 3-16,0 1 1 0,-3 4 2 15,-4 10 0-15,-1 4 0 0,1 4 1 16,1-2 0-16,-1 3-1 0,3 2 1 15,2-3-2-15,1 5 1 0,1-3-2 16,0 2 1-16,0-2-2 0,4-3-1 0,3-1 0 16,-2-6-3-16,1-2 1 15,1 1-1-15,2-2-3 0,0 1-3 16,2-5-12-16,-4 0-10 0,3-4-9 16,0 0-16-16,2-3-21 0,9 0-22 0,-2-11-51 15</inkml:trace>
  <inkml:trace contextRef="#ctx0" brushRef="#br0" timeOffset="37525.6923">19523 8911 416 0,'0'0'65'16,"0"0"-17"-16,0 0-12 0,0 0-10 15,0 0-9-15,0 0-5 0,0 0-5 16,0 0-6-16,0 0-2 0,0 0-5 16,-6-8-1-16,18-2-4 0,6-2-2 15,3 3-10-15,1 0-22 0,1 3-25 0,0-5-34 16,0 1-38-16</inkml:trace>
  <inkml:trace contextRef="#ctx0" brushRef="#br0" timeOffset="38095.5513">19892 8453 371 0,'0'0'40'16,"0"0"-19"-16,0 0-2 0,0 0-2 16,0 0-4-16,0 0-7 0,0 0-5 15,0 0-1-15,0 0 0 0,0 0-2 16,1-61 0-16,2 58 1 0,0 1-1 16,6-3 0-16,-4 3 2 0,0 1-4 0,3-2-2 15,-2 3-1-15,-1 0-4 0,6 0 2 16,-7 0 4-16,4 0 0 0,1 4 2 15,-3 1-1-15,5 4 3 0,-5-3 1 16,2 5 1-16,-2-3 3 0,-2 0 1 16,4 7 2-16,-4-7 0 0,0 6 2 0,-1-4 3 15,-1 1-1-15,-1 1 4 0,-1 2-4 16,0 4 1-16,0-5 2 0,-1 3 0 16,-5-3-1-16,-1 1-4 15,1 0-3-15,-2-2 0 0,1-4 1 0,2-1-2 16,-1 0-2-16,3-3-1 0,0 1-1 15,3-5-1-15,0 0 1 0,0 0-1 16,0 0 0-16,0 0-1 0,0 1 2 16,0 1-1-16,0-2 1 0,0 5 2 15,0-2 0-15,6 4 0 0,1-3-1 0,4-3-1 16,0 1-3-16,0-2 3 0,9 0-2 16,-8 0 1-16,7 0 2 0,-9 0-4 15,1-2 0-15,4 0 0 16,-5-1-4-16,7 0 1 0,-5 0-5 0,-1 2-17 15,1-2-24-15,-3 0-56 0,2 1-67 16</inkml:trace>
  <inkml:trace contextRef="#ctx0" brushRef="#br0" timeOffset="38341.0838">20485 8846 481 0,'0'0'17'0,"0"0"-10"16,0 0-20-16,0 0-17 0,0 0-16 15,0 0-36-15,0 0-47 0</inkml:trace>
  <inkml:trace contextRef="#ctx0" brushRef="#br0" timeOffset="55263.1349">16504 9303 82 0,'0'0'26'0,"0"0"-2"15,0 0-4-15,0 0 1 0,0 0-1 16,0 0-1-16,0 0 0 0,0 0-1 15,0 0 4-15,-3-15 2 0,3 14 2 16,0-1-2-16,0 0-4 0,0 1-7 16,0 0-4-16,0-1-4 0,0 1-1 0,0-1-3 15,0 0 1-15,0 2 2 0,0-2 1 16,0 2 2-16,0 0-1 16,1 0 2-16,5 0-7 0,-2 0 3 15,4 4 3-15,4 3-1 0,-6-1 0 0,5 4 0 16,-2 1-3-16,2-3-2 0,0 6 1 15,1-2 1-15,-2 0 1 0,-1 2-1 16,-1 1 6-16,-1 0 2 0,-1 0-4 16,0-4 1-16,-1 1-6 0,-1-3-1 15,-3 2 1-15,5-2-1 0,-5 0 1 0,2 2-1 16,-1-6-1-16,-1-2 1 0,-1-3-1 16,0 0 0-16,0 0 3 0,2 2 0 15,-2 0 0-15,0-1 3 16,1 1 0-16,-1-1 3 0,2 1-1 0,-2 0 1 15,1-1-2-15,-1-1 0 0,2 2 0 16,-2-2 0-16,1 0-1 0,-1 0-3 16,0 0 0-16,6-7-2 0,-2-2-5 15,0-6 2-15,2 0 2 0,-1 0-1 16,0-1 0-16,0 0 0 0,-1 1-1 0,-1-2-1 16,0 0 0-16,0 0 2 0,-2 6 0 15,2 2 1-15,0-2-4 0,0 1-1 16,0-1-1-16,1 0 2 0,2 2-1 15,-2-1 1-15,2 3-1 0,-5 2-5 16,2 3-3-16,-3 2-8 0,0-2-10 0,0 2-5 16,2-2-15-16,-1 2-12 15,1-1-10-15,-1 1-14 0,1 0-3 16</inkml:trace>
  <inkml:trace contextRef="#ctx0" brushRef="#br0" timeOffset="55827.1288">16566 9399 87 0,'0'0'21'0,"0"0"0"0,0 0 0 16,0 0 0-16,0 0 0 0,0 0-1 16,0 0-1-16,0 0 1 0,0 0 0 15,10-6 0-15,-10 6-2 0,0 0-3 16,0 0-1-16,0 0-2 0,3 0-2 0,-3 0-2 16,0 0 0-16,0 0-2 0,0 0 0 15,1 0 0-15,-1 0-3 0,0 0 2 16,0 0-2-16,0 0 0 0,0 0 0 15,0 0-1-15,0 0-2 0,0 0-3 16,0 0-3-16,0 0-2 0,0 0 1 16,2 0 4-16,-2 0 1 0,4 1 4 15,-1 4-1-15,3 4-2 0,-2 4-2 16,2 3-1-16,-2-3-2 0,1 2 0 16,-1 1 2-16,-1-5-1 0,0 5-3 0,-1-5-2 15,1-1-9-15,0 1-7 0,0-2-9 16,2 0-18-16,3-5-17 0,-2 1-54 15</inkml:trace>
  <inkml:trace contextRef="#ctx0" brushRef="#br0" timeOffset="69708.7481">21279 8980 370 0,'0'0'45'0,"0"0"2"0,0 0-7 0,0 0-7 15,0 0-10-15,0 0-5 0,0 0-3 16,0 0-7-16,0 0-4 0,-19-8-1 16,19 4-2-16,0-3-1 0,3-1 0 15,8-5-1-15,4 3-1 0,5-4 1 16,4 4 1-16,0-2-1 0,3 2 0 0,2 1-1 16,-1 1-3-16,-1 2-3 0,0 2-4 15,-1 1-8-15,0 1-12 0,-2 2-14 16,-7 0-23-16,0 0-16 0,-7 4-6 15,-1 3-18-15</inkml:trace>
  <inkml:trace contextRef="#ctx0" brushRef="#br0" timeOffset="69925.2161">21300 9071 324 0,'0'0'48'16,"0"0"-6"-16,0 0-17 0,0 0-11 15,0 0-8-15,0 0 0 0,0 0-1 16,0 0 5-16,0 0 2 0,0 0 0 16,30 12-4-16,-18-12-4 0,8 0-3 0,-2 0 0 15,2-1 0-15,4-4-1 0,0 0-3 16,-1 2-3-16,3-1-9 16,-2 2-14-16,1-1-31 0,1 3-34 15,0-2-45-15</inkml:trace>
  <inkml:trace contextRef="#ctx0" brushRef="#br0" timeOffset="70820.4855">22764 8658 372 0,'0'0'50'0,"0"0"-10"15,0 0-10-15,0 0-13 0,0 0-11 16,0 0-4-16,0 0-2 0,0 0-1 15,0 0-2-15,-41-25 0 0,30 25-2 16,-2 9 3-16,1 3 1 0,-5 6 1 16,5 3-2-16,-1 0-1 0,4 2 1 15,4-6 2-15,2 4-2 0,3-3 2 16,0 0 0-16,1 3 0 0,3-7 2 0,4 0 1 16,-1-3 0-16,0-6 1 0,5 5 1 15,-5-6-2-15,4-2 1 0,0-1 2 16,-1-1-3-16,6 0 0 0,-5-6-1 15,5-5 0-15,-4-1 0 0,1-1-1 16,0-4 1-16,-3 2 3 0,0 3 2 16,-4-2-1-16,-3 6-1 0,-3-3-2 15,0-6 0-15,0 5-1 0,-3-4-1 16,-6 2 0-16,2 7-1 0,-3-4-1 16,2 7 0-16,-3-1-5 0,2 2-3 0,-1 2-8 15,-1-1-17-15,1 2-23 0,-9 2-45 16,4 6-67-16</inkml:trace>
  <inkml:trace contextRef="#ctx0" brushRef="#br0" timeOffset="71319.8503">23264 8685 478 0,'0'0'40'0,"0"0"-13"16,0 0-9-16,0 0-9 0,0 0-9 15,0 0-4-15,0 0-2 0,0 0 5 16,0 0-1-16,0 0-1 0,48-4-1 15,-27 16-3-15,-3 2 0 0,0 1-3 16,-1 3 0-16,0 0-4 0,-3-1-3 16,4 0-5-16,-4-2-3 0,2-1-5 15,0-4-15-15,-5-2-15 0,-3-5-11 16,-4-1 4-16,-4-2 19 0,0 0 24 0,3 0 16 16,1-1 9-16,2-8 5 0,-2 0 7 15,-4-3 9-15,0-8 6 0,0 2 10 16,-8-5 12-16,2 8 3 0,-1 0 4 15,1 6 2-15,0-2-6 0,-2 2-7 16,2 1-11-16,0 0-11 0,3 6-8 0,2-1-6 16,1 3-2-16,-2-2-5 15,2 2-5-15,0 0-6 0,-1 0 0 16,-4 0 3-16,-3 9 1 0,-4 11 3 16,-4 8 0-16,0 6-3 0,-1 4-9 0,1 0-6 15,0 0-19-15,3 1-27 0,-1-5-33 16,1-1-55-16</inkml:trace>
  <inkml:trace contextRef="#ctx0" brushRef="#br0" timeOffset="71840.8809">23877 8785 439 0,'0'0'40'0,"0"0"-7"16,0 0-12-16,0 0-8 15,0 0-2-15,0 0-4 0,0 0 2 0,0 0-1 16,0 0 1-16,0 0-1 0,-22 9-2 15,21-9-1-15,-3-1-2 0,2-5 0 16,1 1-1-16,-2-7 1 0,3 0 0 16,0-6-2-16,0 0 0 0,0 0 1 15,0 1-2-15,1-3 1 0,2-5-1 16,3 3 1-16,-3 5-1 0,1 1 2 0,-2 5 0 16,-1 5 1-16,1-4 0 0,-2 4-4 15,0 1 5-15,1 0-5 0,-1 5 5 16,0-1-3-16,0 1-2 0,0-1 4 15,1 1-6-15,-1 0 6 0,0 0-6 16,0 0 2-16,0 12 1 0,0 6-1 0,0 6 1 16,0-1 0-16,-1 0 0 15,1-1-1-15,0 2 1 0,0-1-2 16,0 0 0-16,0 0 0 0,0-3-1 16,4 0-6-16,2-3 0 0,3-2-5 0,2-2-4 15,1-4-2-15,5-2-8 0,1-4-16 16,5-1-14-16,1-2-23 0,4-6-22 15,-1-8-14-15,4-3-15 0</inkml:trace>
  <inkml:trace contextRef="#ctx0" brushRef="#br0" timeOffset="72049.1216">23902 8715 331 0,'0'0'61'0,"0"0"-15"16,0 0-15-16,0 0-11 0,0 0-6 16,0 0-4-16,0 0 1 0,0 0-2 15,0 0-2-15,-48 7-3 0,48-7-3 0,0 0-2 16,10 3-1-16,10-3-8 0,8 0-13 16,8 0-29-16,2 0-50 0,-1-6-53 15</inkml:trace>
  <inkml:trace contextRef="#ctx0" brushRef="#br0" timeOffset="72348.9508">24681 8665 450 0,'0'0'50'15,"0"0"-12"-15,0 0-13 0,0 0-10 16,0 0-5-16,0 0-4 0,0 0-4 16,0 0 2-16,0 0 0 0,0 0-1 0,-8 2 1 15,22-2-4-15,5 0-1 0,8-2-3 16,1 0-3-16,1-3-5 0,2 0-8 15,1-1-23-15,2 2-24 0,-3-4-42 16,0 2-53-16</inkml:trace>
  <inkml:trace contextRef="#ctx0" brushRef="#br0" timeOffset="72753.3512">25654 8420 462 0,'0'0'50'0,"0"0"-10"0,0 0-10 16,0 0-5-16,0 0-9 0,0 0-6 15,0 0-4-15,0 0-3 0,0 0 0 16,0 0-3-16,-18-20-3 0,18 20 0 0,0 0 1 16,0 0 0-16,0 0 3 0,0 6 0 15,0 8-1-15,0 4 0 0,0 2 1 16,0 4 3-16,0 0-4 0,0 1 2 15,0-9-7-15,0 4-6 0,0-2-1 16,0 0-7-16,0 1-10 0,1-4-27 16,2-5-29-16,-3-4-32 0,3 5-46 15</inkml:trace>
  <inkml:trace contextRef="#ctx0" brushRef="#br0" timeOffset="73004.4348">25427 8750 457 0,'0'0'47'16,"0"0"-14"-16,0 0-19 0,0 0-9 15,0 0-4-15,0 0 1 0,0 0 1 0,0 0 0 16,0 0 1-16,73 16-4 0,-47-16 0 15,0 0-1-15,-3 0-3 0,3-2-2 16,3-1-8-16,1-1-5 0,1 1-15 16,0-2-15-16,-2 1-29 0,0-2-32 15,-1-2-68-15</inkml:trace>
  <inkml:trace contextRef="#ctx0" brushRef="#br0" timeOffset="73464.0697">25565 8993 524 0,'0'0'44'16,"0"0"-8"-16,0 0-8 0,0 0-11 15,0 0-6-15,0 0-4 0,0 0 0 16,0 0-1-16,0 0-1 0,0 0-3 15,-3 7-1-15,3-6-2 0,-2-1-1 16,2 0-1-16,0 2 0 0,0-2 0 0,0 1-1 16,0-1 2-16,0 2 0 15,0 2 3-15,0-1 0 0,5 6-1 16,-1-1-1-16,-1 0 0 0,0-1 0 16,0-2 1-16,-3 5 2 0,0-3-2 0,0 4 2 15,-3 6-1-15,-3-2 1 0,-1-1 0 16,-1-1-1-16,-1-3 0 0,3-4-1 15,-3 5 4-15,3-4-3 0,2 1 2 16,-2 0-4-16,3-6 1 0,2 3-2 16,1-5 0-16,-2 0-1 0,2 0 1 0,-1 1-1 15,1 1 0-15,-1 0 0 16,1-1-4-16,0 0 0 0,0 4 1 16,0 0 0-16,4 2 0 0,10-1-1 15,2-4-5-15,7-1-8 0,0-1-9 0,0 0-8 16,-2 0-15-16,0-5-12 0,0 1-20 15,1 0-15-15,-2-4-24 0</inkml:trace>
  <inkml:trace contextRef="#ctx0" brushRef="#br0" timeOffset="74803.0959">26752 8620 125 0,'0'0'35'0,"0"0"-6"15,0 0-3-15,0 0 3 0,0 0 0 16,0 0 3-16,0 0-6 0,0 0-5 16,0 0-6-16,17-49-4 0,-17 43-6 15,0 2 1-15,0-3 1 0,0 3-3 16,0 4 1-16,0-4-2 0,0 0 1 16,-1-1 0-16,-1 1 1 0,0 2-6 0,-1-2 2 15,0 1 0-15,-9 0-1 0,1 3 3 16,-6 3-1-16,-6 6-4 0,3 2 2 15,1 3 0-15,1 0-1 0,1 4 1 16,0 0-1-16,3 0 0 0,2 1 1 16,2-1-1-16,2 0 0 0,3-4 0 0,2 1-4 15,3 0 3-15,2-1 0 0,2-1-2 16,5-1 6-16,-2-6 0 16,0 0 1-16,2-1 5 0,2-2 2 15,6-2 4-15,-2-1 0 0,3 0-2 0,-1-8 0 16,-2-2-3-16,-1-3 2 0,-2 1 6 15,0-4 3-15,-4 5 1 0,-2-1-4 16,-2 4-3-16,-1 0-2 0,1-2 4 16,-1 5 1-16,-2 3-3 0,-1 2-2 15,0-1-6-15,0 1-2 0,0-2-3 0,0 0 1 16,0 1-2-16,0 0-1 16,2-1-1-16,-2 1-3 0,1-1-2 0,-1 2 1 15,2-1 2-15,-2 1 1 16,1 0 2-16,1 0 2 0,-1 7-1 0,2 4 1 15,0 6-2-15,-2 2 1 0,-1 2-1 16,2 10 1-16,-2-1 0 0,1 2 1 16,1 1-2-16,-2 2 0 0,0 2-1 15,0-1 0-15,-2 1-1 0,-3-1 2 16,-1-3 0-16,-2-2 1 0,3-12-2 0,-1-2 1 16,3-6 3-16,2-6-4 0,-1 0 6 15,2-5-4-15,-1 0-3 0,1 0 6 16,-2 2 0-16,1-2 0 0,-5 0-2 15,-7-2 0-15,0-7-4 0,-4-5 4 16,5-4 0-16,3 0-1 0,4-3 0 16,2-1-2-16,3 0-1 0,0-1-1 15,3 0-1-15,5-1-2 0,4 0-1 16,5 0-8-16,2 0-5 0,6 2-15 16,1 2-18-16,2 2-23 0,1 1-35 0,2 4-52 15</inkml:trace>
  <inkml:trace contextRef="#ctx0" brushRef="#br0" timeOffset="75283.533">27249 8936 483 0,'0'0'42'15,"0"0"-13"-15,0 0-10 0,0 0-4 0,0 0-5 16,0 0 0-16,0 0 0 16,0 0 0-16,-3-88 2 0,8 69-2 0,-2 3-3 15,0-3-1-15,1-3-3 16,2 0 0-16,-1-1-1 0,0 0 0 0,-2 1-1 15,0 4 0-15,-3-1 1 0,1 7 0 16,-1-1-1-16,0-1 1 0,0 1 0 16,0 1-1-16,0 6 0 0,0 1 0 15,0 5 0-15,0-1-1 0,0 1-2 16,0-2-1-16,0 0-2 0,0 2 0 0,0-1 2 16,0 1 1-16,2 0 0 0,-1 12 2 15,2 5-1-15,0 5 1 0,-3 3-1 16,0-1 0-16,0 0 1 0,0 3-3 15,0 0-1-15,0 0 0 0,0 0 1 16,0-1-2-16,0-4 0 0,0-5-7 0,4 0 0 16,2-5 0-16,-2-3 1 15,5 2-7-15,3-3-12 0,2-4-17 16,6 0-21-16,2-4-23 0,2 0-18 16,2-8-52-16</inkml:trace>
  <inkml:trace contextRef="#ctx0" brushRef="#br0" timeOffset="75506.174">27284 8750 367 0,'0'0'76'15,"0"0"-15"-15,0 0-17 0,0 0-12 0,0 0-10 16,0 0-5-16,0 0-5 0,0 0-6 15,0 0-4-15,0 0-5 0,-10-4-4 16,26 0-1-16,8-3-5 0,7 1-10 16,1 3-18-16,2-1-27 0,3 1-35 15,-3-5-43-15</inkml:trace>
  <inkml:trace contextRef="#ctx0" brushRef="#br0" timeOffset="75959.2673">27627 8367 437 0,'0'0'46'0,"0"0"-13"15,0 0-7-15,0 0-10 0,0 0-5 16,0 0-2-16,0 0 2 0,0 0-3 15,0 0-3-15,-6-63 0 0,6 62-5 16,0 1-1-16,1 0-2 0,1-2 2 0,4 2-1 16,3 0 2-16,3 2-1 15,4 7 1-15,-1 1 1 0,-1 5-1 16,-1-2 0-16,-3 2 0 0,-1 0-1 16,-2-3 1-16,-3 2 2 0,-1-3 0 0,-3 3 2 15,0 4-1-15,0 0-2 0,0-2 6 16,0 2-5-16,-4 0 5 0,1-6-3 15,-4 4-3-15,4-7 0 0,0 0-1 16,0 1 1-16,2-6-1 0,-1 0-1 16,2-4 1-16,-1 0 0 0,1 0-1 0,0 2 2 15,0 0-3-15,0-1 0 0,0 4 1 16,0-1 0-16,6 2 1 16,10 1 0-16,3-6-5 0,10-1-2 15,2 0-6-15,3-5-9 0,0-2-18 0,4-4-18 16,-2-1-20-16,0 0-26 0,0-1-20 15,1 0-36-15</inkml:trace>
  <inkml:trace contextRef="#ctx0" brushRef="#br0" timeOffset="76241.0823">28335 8690 565 0,'0'0'32'0,"0"0"-7"16,0 0-7-16,0 0-10 0,0 0-9 15,0 0-9-15,0 0-10 0,0 0-5 16,0 0-25-16,-5 3-45 0,5 1-87 16,0-1-83-16</inkml:trace>
  <inkml:trace contextRef="#ctx0" brushRef="#br0" timeOffset="95200.1122">11390 9923 35 0,'0'0'14'0,"0"0"-1"16,0 0-1-16,0 0 0 0,0 0-1 0,0 0-1 15,0 0 1-15,0 0-1 0,0 0 3 16,-1-6 1-16,1 6 0 0,0-2 0 16,0 2-2-16,0-2-2 0,0 2-2 15,0 0-1-15,0-1-2 0,0 1-2 16,0 0 1-16,0 0-2 0,0-2-1 0,0 2-1 16,0 0 0-16,0 0 2 0,0-2-1 15,0 2 1-15,0 0 2 0,0 0-1 16,0-1-1-16,0 1 1 0,0 0-2 15,0-1-1-15,0 1 0 0,0 0 0 16,0-1 0-16,0 1 0 0,1 0 1 0,-1-2-1 16,0 2 0-16,2 0-1 15,-2-2 1-15,0 2-2 0,1 0-1 16,-1 0 1-16,0 0 0 0,0 0 0 16,0-1 1-16,0 1 0 0,0 0 1 0,0 0 0 15,2 0 0-15,-2 0 1 0,0 0-2 16,0 0 1-16,0 0 1 0,0 0-1 15,0 0 0-15,0-2 0 0,0 2-1 16,0 0-1-16,0 0 1 0,0 0-2 16,0 0 2-16,0 0 0 0,1 0 0 15,-1 0 1-15,2 0 0 0,-2-1 1 0,0 1-2 16,1 0 1-16,-1 0 0 16,0 0 0-16,0 0 1 0,3 0 0 15,-3-2-1-15,0 2 2 0,0 0 0 0,3-2-2 16,-2 2 1-16,1 0 0 0,-1-1-1 15,2 1 0-15,-2 0 0 0,1-2 0 16,-1 2 0-16,1-1-1 0,-1 1 1 16,1-2-1-16,-1 2 1 0,-1-1 2 15,3 1-2-15,-3-1 0 0,3 1 0 0,-2-2-2 16,1 2 0-16,-1-1 1 0,1 1 0 16,-1-2 1-16,1 2 0 0,-1-2 1 15,5 2-1-15,-2-4 1 16,0 3 1-16,1-1-2 0,-5 2 0 0,0-2-2 15,0 2 1-15,1 0 0 0,1 0 1 16,-1 0 0-16,1 0 0 0,-1 0 0 16,1 0 0-16,-1 0 2 0,6 0-2 15,-3 0 3-15,1 0-3 0,2 5 0 16,-4-1 2-16,3 1-1 0,2-1 0 0,-2 2-1 16,0 1 0-16,-2-1 2 0,2 1-2 15,0 1 1-15,0 0 0 0,-2-1-1 16,0 2-1-16,-1-6 1 0,2 5-1 15,-4-4 1-15,1 1 0 0,1 4 0 16,-1-4 0-16,-2-1 0 0,0 5 1 16,0-2-1-16,0 1 1 0,0 8 2 15,-7-4-1-15,-2 3 0 0,2-4 0 16,0 1 0-16,-5-2-1 0,1 3 0 16,-5-1-1-16,6-1 1 0,4-4-1 0,3-4 1 15,-4-1-1-15,6 0 3 0,-4 0-3 16,2 1 1-16,3-3 0 0,0 0 1 15,-1 0 3-15,1 1 1 0,-2-1 0 16,1 0 2-16,-1 1 0 0,2-1-1 16,-1 0-1-16,1 0 1 0,-2 0-1 0,2 0 1 15,0 0-3-15,0-2 1 16,0-4-2-16,0-3 1 0,2 1-1 16,-1 4 0-16,4-2-1 0,-2 2-1 15,0 2 0-15,1-5-1 0,3 4 0 0,2-1 0 16,-2 0 0-16,4 1 0 0,-2 1-1 15,-4 0-2-15,5 2-2 0,-3 0 0 16,3 0 1-16,2 0 0 0,-1 0 2 16,2 4 1-16,-4-1 1 0,5 5-1 15,-5 2-2-15,0 2 3 0,-1-2 0 0,-3 4 3 16,-4-5-2-16,-1 3 0 0,3 0-1 16,-3 1 1-16,0 3 2 0,-3-2-1 15,-3 4 2-15,-4-3 0 16,0-1 1-16,-2-2-1 0,-3 0 1 0,0-1 1 15,4-4 0-15,-4 0 1 0,8-4 0 16,-3-1-1-16,0 1-2 0,5-1 1 16,1 0-2-16,-3-2 0 0,1 0-1 15,-1 0-1-15,-2-2-1 0,1-4 0 16,2 0 0-16,1-2-4 0,2 1-7 0,2 2-8 16,-1-7-9-16,2 6-4 0,0-5-7 15,0 1-7-15,0 4 0 0,2 3-6 16,-2 3-5-16,0-2-17 0</inkml:trace>
  <inkml:trace contextRef="#ctx0" brushRef="#br0" timeOffset="95488.0085">11836 10193 380 0,'0'0'44'0,"0"0"-10"0,0 0-3 15,0 0-7-15,0 0-7 0,0 0-7 0,0 0-7 16,0 0-4-16,0 0-6 0,3-20-9 15,-3 18-5-15,0 2-1 0,0 0-5 16,0 0-7-16,1 2-21 0,2 11-26 16,-2 0-33-16</inkml:trace>
  <inkml:trace contextRef="#ctx0" brushRef="#br0" timeOffset="96199.8309">12132 9992 155 0,'0'0'33'0,"0"0"-9"0,0 0-5 0,0 0-6 15,0 0-3-15,0 0-3 0,0 0-4 16,0 0-3-16,0 0-2 0,0 0 0 16,0-25-4-16,-1 25 0 0,1-2-1 15,-2 2-1-15,2-2 3 0,-1 2 2 16,1-1 0-16,-2 1 2 0,2-2-1 16,0 2-1-16,0-2 1 0,0 2 1 0,0 0 0 15,0 0 1-15,0 0-1 0,0 0-1 16,0-1 4-16,0 1-2 0,0 0 0 15,0 0 1-15,0 0-1 0,0 0 0 16,0-1 0-16,0 1 1 0,0 0-1 16,0 0 2-16,0 0 1 0,0 0-1 0,0 0 2 15,0 0-2-15,0 0 4 0,0 0 1 16,0-1-1-16,0 1 0 16,0 0-3-16,0 0 1 0,0 0-1 15,0 0 0-15,0 0-1 0,0 0-1 0,0 0 0 16,0 0 0-16,0 0 2 0,0 0-1 15,0 0 1-15,0-2-2 0,-1 2 2 16,1 0 0-16,0 0-2 0,0 0 1 16,0 0-1-16,-2 0 0 0,2 0-1 15,0-2 2-15,-1 2-2 0,1 0 2 0,0 0-1 16,0 0-1-16,-2-1 1 0,2 1-2 16,0 0 1-16,-2 0 0 0,2 0 0 15,0 0 0-15,0 0 0 16,0 0 0-16,0-2-1 0,0 2-1 0,-2 0-1 15,2 0-1-15,0 0-2 0,0 0-1 16,0 0-2-16,0 0 1 0,0 0 0 16,0 0 3-16,0 0 2 0,0 0 0 15,0 0 3-15,0 0-1 0,0 0-1 16,0 0-2-16,0 0 1 0,0 0-2 0,0 0-1 16,0 0 0-16,0 0-4 0,0 0-4 15,0 0 0-15,0 2-1 0,0-2-1 16,0 1-12-16,0-1-21 0</inkml:trace>
  <inkml:trace contextRef="#ctx0" brushRef="#br0" timeOffset="97243.2505">12126 10015 150 0,'0'0'30'16,"0"0"5"-16,0 0-1 0,0 0-1 15,0 0 1-15,0 0-6 0,0 0-4 16,0 0-4-16,0 0-5 0,0 0-4 16,-11-18-1-16,11 16-2 0,-3 1-2 15,3-1-1-15,0 0-1 0,0 1-1 16,-1-1-2-16,1 2 0 0,0-1-1 0,-2 1 1 16,2-1-1-16,-1 1 2 15,1-2-4-15,0 2 1 0,-2-1-1 0,2 1-2 16,0 0 0-16,-1 0 1 0,1 0 2 15,0 0 1-15,0 0 0 0,-2 0 0 16,2 0 1-16,0 4 0 0,0 2 1 16,0 5 2-16,0 1 0 0,0-1 1 15,2-1-1-15,1 0-1 0,1 5 3 0,0-8-3 16,3 7 4-16,2 0-2 0,0-4 2 16,1 2-2-16,-3-1 1 15,5-2-5-15,-1 0 1 0,-2-1-1 16,1 0-1-16,-1 0-1 0,1-1 1 0,3-2 1 15,-6 0 0-15,5-3 2 0,-2 4 0 16,0-5-2-16,0 2 0 0,2 0 1 16,-1-1-1-16,-7-1 0 0,1 1-1 15,-5-2 0-15,0 0-1 0,0 0 1 16,1 2 0-16,1-2 1 0,-1 1 1 0,-1 5 2 16,0 5 2-16,-3 4 0 0,-7 3-2 15,-4 0-1-15,-2 0-2 0,-4 0-1 16,-2 1 0-16,3-1-1 0,-3 0 0 15,2-1-2-15,4-2-4 0,3-5-3 16,6-3-11-16,4-4-17 0,3-3-21 0,-1 0-63 16,1-2-125-16</inkml:trace>
  <inkml:trace contextRef="#ctx0" brushRef="#br0" timeOffset="97468.2961">12209 10003 514 0,'0'0'47'15,"0"0"-13"-15,0 0-9 16,0 0-6-16,0 0-4 0,0 0-5 16,0 0-5-16,0 0-4 0,0 0-1 15,0 0 0-15,7-46-4 0,12 34 1 0,5 2-6 16,4 0-4-16,2 2-13 0,2 1-22 15,0 2-37-15,-2 0-34 0,-7 3-63 16</inkml:trace>
  <inkml:trace contextRef="#ctx0" brushRef="#br0" timeOffset="110056.8007">3379 8300 326 0,'0'0'44'0,"0"0"0"16,0 0-7-16,0 0-9 0,0 0-1 15,0 0-5-15,0 0-5 0,0 0-1 16,0 0-2-16,-43-33-2 0,40 31-5 15,3 2-3-15,0 0-2 0,-3-2 0 16,3 2-3-16,-3-1 2 0,3 1-4 16,0-2 0-16,0 2 2 0,-3 0-2 0,3-2 3 15,0 2 0-15,0 0 0 16,-1 0 0-16,1-1 0 0,-2 1 0 16,2 0 2-16,0 0 0 0,-1-1-2 0,1 1 1 15,0 0-1-15,0 0 0 0,0 0 1 16,0 0-2-16,0 0 2 0,-2 0 2 15,2 0 0-15,0 0 0 0,0 0-1 16,0 0 0-16,0 0 1 0,0-2 2 16,-1 2-1-16,1 0 1 0,0 0 0 0,0 0-2 15,0 0-1-15,-2 0 2 16,2 0-4-16,0 0-1 0,0 0-4 16,0 0-4-16,0 0 1 0,0 3 4 15,0 12 3-15,3 8 6 0,3 7 0 16,0 2-1-16,0 0 1 0,2 0-3 0,-2-3-2 15,0-3 2-15,4-2 0 0,0 0 1 16,-3-1 4-16,2 0-4 0,-3-6 1 16,-3-2-3-16,4-6-2 0,-6-5-1 15,2 6 1-15,-1-6-2 0,-1-1-2 0,2 2-3 16,-3-5-4-16,0 0-6 16,0 0-15-16,0 1-19 0,3-1-43 0,-3 2-51 15,3-2-111-15</inkml:trace>
  <inkml:trace contextRef="#ctx0" brushRef="#br0" timeOffset="110640.9858">3743 8239 456 0,'0'0'39'15,"0"0"-6"-15,0 0-7 0,0 0-6 16,0 0-8-16,0 0-11 0,0 0-5 16,0 0-1-16,0 0-2 0,-67-27 0 15,52 39 1-15,6 4 1 0,1 4 0 0,-1 2 1 16,6-6 3-16,2 3-1 0,1-1-1 15,0 0 2-15,0 3 0 0,1-1 0 16,5-2 2-16,1-3-4 0,3 0 2 16,-1-3-3-16,-2-1 1 0,1 0-2 0,3 1 2 15,-2 0 5-15,1 5-7 0,1-1 3 16,-3-5-8-16,-1 1-6 16,-3-4 0-16,0 0 2 0,-1 2 0 15,-3 1 2-15,0 2-5 0,-1 1-18 16,-9 1-6-16,-2-1-1 0,-2-3 5 0,4-4 12 15,-2-2 5-15,2-1 0 0,6-3 6 16,-1 1 4-16,-2-2 6 0,3 0 2 16,-2 0 0-16,-7 0-2 0,10-2 2 15,0 0-2-15,0-8 2 0,3-2 3 0,0-4-3 16,3-4 3-16,3 0-3 0,7 2 0 16,-3 2 4-16,3-1-2 0,-3 2 0 15,3-1 1-15,-7 5-1 16,4 1 0-16,2 1 0 0,-8 3 0 0,8-2 0 15,-5 2 0-15,0 2-1 0,3-4-1 16,-1 2 2-16,4-2-2 0,-1 1 1 16,0-3-2-16,0 3 0 0,-2-2-5 15,3-2-12-15,-4 1-15 0,8-4-8 16</inkml:trace>
  <inkml:trace contextRef="#ctx0" brushRef="#br0" timeOffset="110879.8876">3931 8304 255 0,'0'0'75'0,"0"0"-8"16,0 0-11-16,0 0-14 0,0 0-7 16,0 0-8-16,0 0-9 0,0 0-5 15,0 0-6-15,0 0-6 0,3-6-3 16,-3 6-3-16,0 0 1 0,0 0-1 16,0 12 4-16,0 7 1 0,0 5-1 15,0 0 0-15,0 0-2 0,0-1 3 0,3 0 0 16,0-3-1-16,3-4-1 0,0-3-2 15,1-3 1-15,0 3-6 0,-1-6-8 16,-2 0-18-16,2 2-13 0,-3-7-16 16,1 1-7-16,5 3-8 0,-5-3-24 0,1 1-35 15</inkml:trace>
  <inkml:trace contextRef="#ctx0" brushRef="#br0" timeOffset="111058.4169">3985 8522 365 0,'0'0'57'0,"0"0"-16"15,0 0-18-15,0 0-14 0,0 0-9 16,0 0-5-16,0 0-2 0,0 0-5 0,0 0-18 16,81-87-21-16,-55 71-30 0,1-2-30 15,2 2-30-15</inkml:trace>
  <inkml:trace contextRef="#ctx0" brushRef="#br0" timeOffset="111326.7635">4514 8419 597 0,'0'0'32'0,"0"0"-9"0,0 0-7 15,0 0-6-15,0 0-7 0,0 0-6 16,0 0-4-16,0 0-3 0,0 0-1 16,-5-66-7-16,16 57-10 0,-4 4-14 15,8 1-15-15,-4 1-21 0,-2 3-15 0,5 0-2 16,-5 0-16-16,0 5-17 0</inkml:trace>
  <inkml:trace contextRef="#ctx0" brushRef="#br0" timeOffset="111503.0849">4465 8550 525 0,'0'0'55'15,"0"0"-13"-15,0 0-10 0,0 0-9 16,0 0-11-16,0 0-5 0,0 0-4 0,0 0-2 15,0 0-1-15,0 0-6 0,39-8 5 16,-11-7-10-16,-1 2-3 0,2 0-14 16,1 4-29-16,-4-2-47 0,0 0-49 15,-4 0-119-15</inkml:trace>
  <inkml:trace contextRef="#ctx0" brushRef="#br0" timeOffset="113791.7081">5473 8230 152 0,'0'0'35'16,"0"0"7"-16,0 0 13 0,0 0 5 15,0 0 3-15,0 0-5 0,0 0-14 16,0 0-13-16,0 0-9 0,0 0-6 16,-20-72-5-16,18 71-8 0,2 0-4 0,-1-1-5 15,1 2-2-15,-2 0 2 0,2 2 4 16,-1 11 6-16,1 11 2 0,0 8 0 15,0 0-2-15,0 1-3 0,3-2 1 16,1-3 0-16,2-5-1 0,1-1 1 16,0-2-1-16,2-3-1 0,-3-6-2 15,4 0 0-15,-4-5-3 0,1 0-3 16,2 1-11-16,1-2-20 0,-3 0-28 16,-1-4-37-16,0 3-42 0</inkml:trace>
  <inkml:trace contextRef="#ctx0" brushRef="#br0" timeOffset="114231.4597">5746 8253 404 0,'0'0'55'0,"0"0"-21"15,0 0-8-15,0 0-6 0,0 0-9 16,0 0-4-16,0 0-2 0,0 0-2 16,0 0-1-16,0 0-6 0,-17-35-2 15,17 33-5-15,0 1 0 0,0-1 1 16,0 2 3-16,0-3 5 0,4 1 2 0,9 0 2 16,5-1-2-16,-4 3 0 0,5-2-1 15,-5 2-1-15,-2 0-2 16,4 2-2-16,-9 2 1 0,6 5 0 15,-7 3 1-15,1 3 3 0,-3 7 1 0,-4 1 0 16,0-1 2-16,-4 3-1 0,-4-1 3 16,-3 0-1-16,1-3-1 0,-3-1 0 15,6-7 0-15,1-6-1 0,2 0-1 16,1-4 3-16,0 1-4 0,0 0 1 16,3-4 0-16,0 0-3 0,0 0 3 0,0 0-2 15,0 2 0-15,3-2 2 0,10-3-2 16,7-7 2-16,5-2-3 0,7 0-5 15,1 2-12-15,0-3-28 0,0 4-35 16,-1-3-20-16,0 1-43 0</inkml:trace>
  <inkml:trace contextRef="#ctx0" brushRef="#br0" timeOffset="114575.5467">6513 8280 357 0,'0'0'53'0,"0"0"-6"15,0 0-9-15,0 0-13 0,0 0-6 16,0 0-8-16,0 0-3 0,0 0-3 16,0 0-1-16,0 0-3 0,-22-60 0 15,19 55 0-15,0 2 0 0,3 3 0 16,0-2 0-16,0 2-2 0,-1 0 1 0,-2-2-2 15,3 2-1-15,-1-1-1 0,-1 1 2 16,-2 0-3-16,-5 8 2 0,-1 5 1 16,-3 7-2-16,3-1 2 0,2 0 0 15,3-1-1-15,-1-2 3 0,6 1-2 16,0-1 2-16,0 1-1 0,0 0-3 0,3-4 0 16,7-1 0-16,0 0-1 0,0-1-4 15,3-4-14-15,5-2-19 16,-3-5-32-16,6 0-27 0,-1 0-56 15</inkml:trace>
  <inkml:trace contextRef="#ctx0" brushRef="#br0" timeOffset="114764.4986">6371 8213 456 0,'0'0'31'0,"0"0"-15"0,0 0-5 0,0 0-5 16,0 0-10-16,0 0-8 0,0 0-6 16,0 0-6-16,0 0-15 0,35-82-16 15,-11 77-21-15,2 4-17 0,-2 0-26 16</inkml:trace>
  <inkml:trace contextRef="#ctx0" brushRef="#br0" timeOffset="115131.8433">6724 8289 180 0,'0'0'21'0,"0"0"-6"16,0 0 3-16,0 0 1 16,0 0 3-16,-10 81 1 0,8-75-2 15,1 0-3-15,1-6 5 0,0 0 8 16,-2 0 9-16,2 1-4 0,0 1-6 0,-1 0-9 15,1-2-9-15,-2 0-4 0,2 0 0 16,-4 0-2-16,4-8-5 0,-3-6 1 16,3-4-2-16,0-2 1 0,0-6-1 15,0 3-1-15,7 1-1 0,-1 1 0 16,0 6 1-16,0-1 1 0,-2 7 1 0,-1 4-1 16,0 1-1-16,-3 4-3 0,0-1-3 15,0 1 0-15,1 0 3 0,5 0-1 16,3 0 4-16,5 4 1 15,2 5-4-15,-3 3-4 0,0 3-4 0,-4 2-2 16,4-1-3-16,-4 3-5 0,-2-1-15 16,4-1-6-16,-2 0-9 0,0-6-22 15,-2 2-47-15</inkml:trace>
  <inkml:trace contextRef="#ctx0" brushRef="#br0" timeOffset="115831.9482">7107 8218 446 0,'0'0'65'16,"0"0"-15"-16,0 0-12 0,0 0-10 16,0 0-7-16,0 0-5 0,0 0-6 15,0 0-3-15,0 0-7 0,-26-52-4 0,26 51-4 16,-3 1 0-16,-3 4 2 0,-1 12 3 15,0 5 0-15,1 3-1 0,3 2-2 16,2 0 0-16,1-4-2 0,0 1 2 16,3-3-4-16,-2-7 0 0,8-1 2 15,1-1-1-15,-3-6 2 0,6 2-1 0,-4-2-1 16,1-5-1-16,3 0-1 16,3 0 2-16,3-5-7 0,1-5-4 15,0-5 5-15,2-5 1 0,1-3 8 16,3-4 4-16,-3-2 4 0,0-2 0 0,-5 1 2 15,-4 1 1-15,-2 1 2 0,-5 0-1 16,-1 2 4-16,-1 6 9 0,-3 0 1 16,-2 1 7-16,0 7 2 0,0-7-6 15,0 9 1-15,-6 1-6 0,3 1-1 16,-1 3-4-16,4 3-4 0,-4-1-4 0,1 0-4 16,-2 0-2-16,-6 3-1 0,4 0-2 15,-5 8 2-15,-7 7 1 16,5 5-1-16,-2 3 1 0,4 4-1 15,-2 0 0-15,8 1 0 0,2 0 0 0,4-4-2 16,0-1 2-16,1-4-3 0,2-5-1 16,3 0 2-16,2-2 0 0,-3-4 3 15,2 3 3-15,-1-6 0 0,1 1 0 16,0 1 0-16,-4-6-1 0,0 2 1 16,-3-3 1-16,0 0-1 0,7 0 1 0,-2 0-1 15,6-1-1-15,-2-2 1 0,-2-2-1 16,2-3 0-16,4-1 1 0,-6 0-2 15,5-2 1-15,-2 3-1 0,-3 0 0 16,2-1 1-16,-2 3-2 0,-6 2 1 16,2 3-2-16,3 0 1 0,-2-1-1 15,5 2 0-15,2 0 0 0,-2 0-1 16,3 9 0-16,-2 3 0 0,3 3 0 16,-4 2 0-16,1 1-2 0,-3 1-7 15,-3-6-1-15,2 2-7 0,-1 1-16 0,-4-5-15 16,6 4-26-16,-3-5-35 0,-2-5-35 15</inkml:trace>
  <inkml:trace contextRef="#ctx0" brushRef="#br0" timeOffset="116040.954">7808 8272 612 0,'0'0'41'16,"0"0"-13"-16,0 0-13 0,0 0-10 15,0 0-5-15,0 0-7 0,0 0-11 16,0 0-23-16,0 0-42 0,0 0-62 0,-10 8-148 16</inkml:trace>
  <inkml:trace contextRef="#ctx0" brushRef="#br0" timeOffset="118182.835">6083 9137 170 0,'0'0'39'0,"0"0"-3"0,0 0-8 16,0 0-3-16,0 0 3 0,0 0 5 15,0 0 6-15,0 0 3 0,15-80-9 0,-12 71-6 16,-2 4-15-16,2-3-7 0,0-2-3 15,1 1-1-15,2 0-1 0,-2 0-1 16,5-3-1-16,-3 4-2 0,7-2 1 16,-6 5-2-16,8 2 0 0,5 3 0 15,0 0-1-15,3 5 3 0,0 6 1 16,-1 5-4-16,-6 2-3 0,0 2 2 16,-6 1 3-16,-2 2 4 0,-3 1 4 15,-5-1 2-15,0-2-2 0,-2 1 1 16,-6-3 4-16,-1 1-4 0,-3-2 6 0,0-1-4 15,1-6-2-15,1-3 0 0,2-1 1 16,3-6 1-16,1 2 4 0,4-3-1 16,-3 0-2-16,0-1-2 0,0-9-5 15,3-3 0-15,0-4-6 0,6-3 4 16,3 2-3-16,1 6 3 0,-2 2 1 0,0 3-2 16,-1 2-1-16,4 0 0 0,0 2-1 15,6 1 0-15,-1 2 1 16,4 0 1-16,-1 3 0 0,1 5-1 15,-3 3-1-15,-2 1 1 0,-1 1 6 0,-5 5-3 16,1 1 4-16,-5-4-3 0,-2 3-1 16,-3-1 0-16,0-1 0 0,-5 4 3 15,-5-2-1-15,0-4 0 0,-6 0 1 16,3-3-1-16,-4-1 0 0,2-2-1 16,2-4-3-16,3 1-3 0,-3-5-19 0,3 1-30 15,-2-1-36-15,-2-1-62 0</inkml:trace>
  <inkml:trace contextRef="#ctx0" brushRef="#br0" timeOffset="118392.7182">6754 9177 411 0,'0'0'31'0,"0"0"0"16,0 0-2-16,0 0-12 0,0 0-17 16,0 0-12-16,0 0-17 0,0 0-32 15,0 0-26-15,-10-17-25 0,10 17-61 16</inkml:trace>
  <inkml:trace contextRef="#ctx0" brushRef="#br0" timeOffset="118763.2961">6938 9000 539 0,'0'0'46'0,"0"0"-13"0,0 0-7 15,0 0-10-15,0 0-5 0,0 0-8 16,0 0-7-16,0 0-2 0,0 0-3 0,0 0-2 15,-26-24 3-15,26 24 3 0,0 13 3 16,0 4 4-16,8 4-2 0,1-1-2 16,0-4 1-16,5-2 0 0,-2-3 2 15,4-1-2-15,-5-3-1 0,3-2 0 16,3 0 0-16,0-2 1 0,5 1-1 16,-2-1 0-16,-4 1-1 0,1-3 0 0,3-1-1 15,-6 2 2-15,6-1 1 0,-10 1 0 16,-3-2 1-16,3 3-5 0,-7-2-1 15,0 0 1-15,3 3 0 0,-6 0 3 16,-6 8 1-16,-7 3-2 0,-7 9-10 16,-9-2-11-16,-6-1-19 0,-2 2-21 0,-1-3-17 15,-4-5-21-15,7-3-49 16</inkml:trace>
  <inkml:trace contextRef="#ctx0" brushRef="#br0" timeOffset="118944.8104">6893 9025 544 0,'0'0'46'15,"0"0"-22"-15,0 0-11 0,0 0-6 0,-9-86-12 16,21 60 3-16,1 5-5 16,10 1 1-16,2 4-4 0,2 3-7 15,2 4-18-15,1 3-27 0,1 6-29 16,-4 0-33-16,1 1-90 0</inkml:trace>
  <inkml:trace contextRef="#ctx0" brushRef="#br0" timeOffset="119479.3801">7632 8906 192 0,'0'0'33'0,"0"0"-6"16,0 0-5-16,0-78-1 0,1 67-1 16,-1 1-4-16,2-1 3 0,-2 5 5 15,1 1 5-15,-1-1 8 0,0 1 1 16,0-6-4-16,-3 0-8 0,-4 4-12 16,2-1-4-16,-3 2-2 0,-2 1-3 15,1 1 0-15,-2 1 0 0,-1 3-2 0,-2-2 0 16,4 2 0-16,-2 0 1 0,5 0-1 15,3 0-1-15,-1 2-2 0,2-1-2 16,-4 5 1-16,3 0 3 0,1 7 3 16,-1 5 3-16,4 3-2 0,0 6 0 15,5 1-4-15,1-1 0 0,4 0-2 0,-1 1 1 16,5 0-1-16,-2 1 1 0,2 1-1 16,-2 1-2-16,2-1-2 15,-5-1 1-15,1 0-2 0,0-3-1 16,-4-2-3-16,1 0-7 0,-1-1-4 0,-3-7-22 15,0 1-15-15,-3-6-16 0,0-5-20 16,0 5 9-16,0-6-19 0</inkml:trace>
  <inkml:trace contextRef="#ctx0" brushRef="#br0" timeOffset="119665.3094">7550 9164 379 0,'0'0'38'0,"0"0"-18"0,0 0-14 16,0 0-8-16,0 0-5 0,0 0 2 16,0 0-2-16,49-82 2 0,-29 69-1 15,6 1-5-15,0 0-8 0,0 2-16 16,0-3-9-16,0 1-12 0,-4 0-9 16,1-3-6-16,0 0-8 0</inkml:trace>
  <inkml:trace contextRef="#ctx0" brushRef="#br0" timeOffset="119898.7965">7858 8839 286 0,'0'0'78'16,"0"0"-13"-16,0 0-13 0,0 0-5 15,0 0-7-15,0 0-8 0,0 0-7 16,0 0-7-16,0 0-6 0,0 0-6 16,-25-32-4-16,25 29-7 0,-1 3-1 15,1 0-1-15,0 0 3 0,0 3 2 0,0 11 3 16,3 7 0-16,5 8-1 0,-2-1 0 15,1 1 2-15,-1-1-3 0,2-3 2 16,1 0-3-16,0-4-3 0,0-3-4 16,2-1-4-16,4-4-2 0,-1-2-4 15,1-2-14-15,-3-3-14 0,2-6-41 0,1 0-47 16,0-8-116-16</inkml:trace>
  <inkml:trace contextRef="#ctx0" brushRef="#br0" timeOffset="120093.5992">8002 8899 541 0,'0'0'48'0,"0"0"-15"16,0 0-9-16,0 0-9 0,0 0-6 15,0 0-6-15,0 0-7 0,0 0-8 16,0 0-9-16,22-16-17 15,-2-3-28-15,8 4-47 0,-1-3-71 0</inkml:trace>
  <inkml:trace contextRef="#ctx0" brushRef="#br0" timeOffset="120286.0075">8358 8956 578 0,'0'0'51'0,"0"0"-15"16,0 0-16-16,0 0-10 0,0 0-8 15,0 0-2-15,0 0-3 0,0 0-18 16,0 0-52-16,0 0-89 0,-19 4-144 16</inkml:trace>
  <inkml:trace contextRef="#ctx0" brushRef="#br0" timeOffset="123515.1608">3862 9394 315 0,'0'0'64'16,"0"0"-6"-16,0 0-16 0,0 0-9 16,0 0-7-16,0 0-8 0,0 0-3 15,0 0-7-15,0 0-4 0,0 0-5 16,-13-33-3-16,13 32-5 0,0 1-5 16,-3 0 0-16,3 0 3 0,0 0 6 0,-1 10 6 15,1 7-2-15,-2 6 2 0,1 0 1 16,-1 4-4-16,1-2 1 0,-1 0 1 15,1-7-1-15,1 0 2 16,0-4-1-16,0-2-1 0,0 1 0 0,0-2 0 16,0 0-3-16,1-2 0 0,4-1-1 15,-1-3-1-15,2 2 4 0,4-6 1 16,6 2 1-16,4-3 1 0,2 0-4 16,4-6 0-16,-3-4 0 0,-3-3-2 15,1-1-2-15,-3 2 2 0,-6 3-2 0,-1-2 2 16,-3 6 2-16,-7 2-1 0,5-5 4 15,-3 5 1-15,-3-1 1 0,4-6-1 16,-2 6 1-16,-1-2-1 0,-1-5 4 16,0 5 6-16,0 0 7 0,0 0 2 15,0 6 0-15,0-5-7 0,0 1-4 16,-1-1 0-16,-1 2-1 0,2 3 1 16,0-1-3-16,0 1-3 0,0 0-3 15,-1-3-2-15,-2 3-2 0,3 0 1 16,-6 0 0-16,3 10 1 0,-3 5 0 0,1 7 0 15,2-1-1-15,3 1 0 0,0 1-4 16,1 0 1-16,5-2-5 0,0 1-4 16,1-4-14-16,-1-4-17 0,0-1-22 15,2-2-19-15,-5-4-7 0,4 1-39 16</inkml:trace>
  <inkml:trace contextRef="#ctx0" brushRef="#br0" timeOffset="123931.7526">4137 9431 481 0,'0'0'31'0,"0"0"-17"0,0 0-8 0,0 0-3 15,0 0-3-15,0 0 1 0,0 0-2 16,0 0-3-16,0 0 1 0,0-75-3 15,3 72 1-15,1 0 2 0,6-2 0 16,-4 5 3-16,8 0-1 0,4 0 0 16,-1 0-2-16,-1 5 2 0,-2 1-2 15,-2 2-2-15,-6-2-6 0,7 3 2 16,-6 2 1-16,-4-4 6 0,3 9 2 16,-5 0 1-16,-1 0 1 0,0 7 1 15,-7-1 3-15,1-2 1 0,-5 1-4 0,-1-3-1 16,3 0 0-16,1-6 0 0,1 1 3 15,2-6-3-15,2-2-2 0,2-1-2 16,1-4-5-16,0 0 2 0,0 0 0 16,0 0 2-16,0 3 3 0,0 0 4 15,7 2 1-15,6 0 1 0,3-5-1 0,7 0-3 16,0 0-2-16,2-4-7 16,1-4-2-16,3 1-18 0,-2-4-33 15,2 1-30-15,-3-2-54 0</inkml:trace>
  <inkml:trace contextRef="#ctx0" brushRef="#br0" timeOffset="124320.4053">4647 9481 356 0,'0'0'60'0,"0"0"-16"0,0 0-15 16,0 0-8-16,0 0-8 0,0 0-5 15,0 0 0-15,0 0 0 0,0 0 2 16,0 0 0-16,-30-68-1 0,27 63-2 16,0 2 0-16,3 3-3 0,0-2 0 0,0 2-3 15,-3 0 0-15,3-1-3 0,-1 1-1 16,-5 0 2-16,2 0-4 0,-5 3 4 15,2 9-1-15,1 2-1 16,-1 4 0-16,4 1 1 0,0 3-2 0,3 1 2 16,0-1 0-16,0 1 0 0,3-2-3 15,7 1-1-15,-3-4-3 0,6-1 1 16,0-4-3-16,3-2 2 0,-3-5-5 16,0-1-13-16,-4-2-11 0,5-2-14 15,4-1-11-15,-1 0-11 0,-1-9-18 0,0-5-43 16</inkml:trace>
  <inkml:trace contextRef="#ctx0" brushRef="#br0" timeOffset="124839.4872">4539 9379 363 0,'0'0'57'0,"0"0"-12"16,0 0-12-16,0 0-7 0,0 0-15 0,0 0-11 15,0 0-13-15,0 0-4 0,0 0-2 16,0 0-2-16,23-55-1 0,3 48-4 16,0 2-15-16,1 4-5 0,-3 1-5 15,-1 0 0-15,-3 1 15 0,-4 4 12 16,0-1 4-16,-6 3 7 0,0-2 3 0,-4 2 2 16,0 2 7-16,-5 0 1 15,2 1 4-15,0 1 6 0,-3 5 4 16,0 2 2-16,0 4 5 0,0-2-2 15,-3 0-1-15,0-5-4 0,0 0-6 0,2-5-3 16,-1 3 2-16,1-3 5 0,-1-4 4 16,2 0-1-16,0-6-1 0,0 0-3 15,0 0-3-15,0 2 4 0,0 0 1 16,0-1 4-16,0 1 1 0,0-1 1 16,0 1 4-16,0-1 2 0,0 0 0 0,0 1 2 15,0-1-4-15,0 1-2 0,0 0-2 16,0-2-7-16,0 0-3 0,0 0-5 15,0 0-2-15,-1-2-2 0,1-5 0 16,0-6-2-16,0-3-3 0,0 4-3 16,0-5 3-16,0 7 0 0,4 0 2 15,2 0-1-15,0 3 0 0,1 2-3 16,-3 2-2-16,5-1 0 0,-6 3-1 16,7 1-1-16,3 0-1 0,-3 0-4 15,2 6-6-15,1 1-11 0,-3 4-10 0,6 3-8 16,-9-4-9-16,2 3-4 0,-3-4-1 15,-3 1-5-15,2 1-9 0</inkml:trace>
  <inkml:trace contextRef="#ctx0" brushRef="#br0" timeOffset="125184.2544">5002 9450 255 0,'0'0'81'16,"0"0"-7"-16,0 0-17 0,0 0-18 16,0 0-6-16,0 0-10 0,0 0-7 15,0 0-4-15,0 0-6 0,0 0-3 16,-27-37-2-16,25 37-3 0,-1 0-1 0,3-2-3 16,0 2-3-16,-3-1 3 0,3 1 1 15,0 0 0-15,0 0 2 0,0 0-1 16,0 0-1-16,0 0-1 15,0 0 0-15,0 0-2 0,0 0 1 0,0 1-1 16,0 1 1-16,0-2-1 0,3 2-1 16,-3 0 2-16,3-1-1 0,-1 1 3 15,0-1 2-15,-2-1 0 0,1 1-5 16,-1-1-10-16,2 3-23 0,-2-3-15 16,1 0-15-16,1 1 9 0,-1-1 12 0,1 0 1 15,-1 2-2-15,5-2-10 0</inkml:trace>
  <inkml:trace contextRef="#ctx0" brushRef="#br0" timeOffset="125899.3115">5002 9450 190 0,'37'-33'32'16,"-37"33"-5"-16,0 0-1 0,0-2 2 16,3 2 2-16,-3 0 3 0,0-2-2 15,0 2 1-15,0 0-2 0,0 0-2 0,0-2-2 16,-3-1-4-16,0 1-10 0,-1-1-5 15,-3 0-4-15,2 2-2 0,1-1-2 16,-2 0-3-16,2 2-1 0,-5 0 0 16,-1 8 2-16,-2 0 1 0,4 2 0 15,1 6-2-15,4-6 2 0,0 8-5 16,3-1 0-16,0 0-3 0,6 4 1 16,1-1 2-16,6-3-2 0,-3-2-1 15,6-2-3-15,-3-2-8 0,-3-3-3 16,3-2-1-16,-1-4-10 0,-2-2-5 0,10 0 0 15,0 0 5-15,1-7 12 0,-3-2 4 16,-3-3 2-16,1 0-5 0,-6-2 1 16,1-1 10-16,-5-2 5 0,3-2 3 15,-2-3-1-15,0 0 2 0,-1-1 4 16,1-2-1-16,-2 9 6 0,-5-2 15 0,0 0 15 16,-2 2 11-16,-4 1 5 15,-1 1-7-15,-3 4-7 0,4 2-1 16,-4-2-4-16,3 5 1 0,-3 1-4 15,4-1-6-15,2 3-6 0,1 0-4 0,3 2-7 16,-2-1-5-16,2 1-4 0,-4 0-2 16,-6 1-1-16,6 6 3 0,-4 7 1 15,5 1 1-15,2 1-1 0,1 7 0 16,0-3-2-16,0-2 0 0,6 0 0 16,0-1 0-16,1 0 2 0,1-2-2 0,-2-3-1 15,0 0-6-15,0-4 3 0,1 1 0 16,-1-2 4-16,-2 1 3 0,2-1 0 15,-6-3 0-15,4-1 2 16,-4-3 0-16,0 0 0 0,0 0 2 0,2 0 2 16,-1 0 1-16,1 3-2 0,-1-3 0 15,1 0-2-15,0 1 0 0,-2-1-2 16,2 0 1-16,-2 0-1 0,1 0-1 16,-1 0-1-16,3-4 0 0,-3-1 0 15,3 1 0-15,0 1 0 0,-2-2-2 0,2 2-3 16,3-4 1-16,0 4 1 0,4-2-1 15,-1 2-2-15,-5 1 0 0,5 1-5 16,1 1 1-16,-3 0 0 0,5 6 1 16,-1 1-4-16,-8 1-11 0,7 4-12 15,-4 0-19-15,1 0-17 0,-1 2-13 0,1-2-12 16,-2-4-11-16</inkml:trace>
  <inkml:trace contextRef="#ctx0" brushRef="#br0" timeOffset="126121.8263">5402 9468 442 0,'0'0'71'0,"0"0"-15"0,0 0-14 0,0 0-16 16,0 0-8-16,0 0-5 15,0 0-6-15,0 0-3 0,0 0-3 0,-13-21-2 16,13 12-5-16,9-1-2 15,5-5-3-15,2 4-4 0,3 2-9 0,-4 3-11 16,0 0-20-16,0 3-19 0,-2 1-19 16,4-2-16-16,-7 3-41 0</inkml:trace>
  <inkml:trace contextRef="#ctx0" brushRef="#br0" timeOffset="126315.4242">5462 9666 561 0,'0'0'54'0,"0"0"-18"15,0 0-12-15,0 0-12 0,0 0-6 16,0 0-4-16,0 0-2 0,0 0 0 16,0 0-2-16,0 0-3 0,38-35-5 15,-30 29-15-15,5 0-26 0,-2 3-72 0,2 3-108 16</inkml:trace>
  <inkml:trace contextRef="#ctx0" brushRef="#br0" timeOffset="128530.8537">12877 10307 120 0,'0'0'32'0,"0"0"3"15,0 0 0-15,0 0-2 0,0 0-6 16,0 0-7-16,0 0-6 0,0 0-2 16,0 0-4-16,0-11-2 0,0 9-5 0,0 2-3 15,1 0-1-15,-1 0 3 0,8 0 4 16,3 0 4-16,8 0 2 0,6 0 0 15,1 0-2-15,2-1-4 0,3 0-2 16,1-3 1-16,-2 3-1 0,5-3-2 16,-3 2 0-16,-2 0-1 0,-10 1-1 15,3 1-1-15,-10 0 2 0,-1 0-2 16,2 0-2-16,-8 0-1 0,0 0 1 16,-6 0 1-16,0 0 4 0,0 0 7 15,0 0 1-15,0 0-2 0,-13 5 0 0,-7 4-3 16,-8-1-1-16,1-1 4 0,1-2-3 15,7-2 3-15,0-1 0 0,6 0-2 16,-1-2 2-16,-1 0-1 0,2 0-1 16,-6 0 2-16,5-2-3 0,-2-1-1 15,-1-1-2-15,5 1 0 0,-4-2 0 16,6 2 0-16,6 1 3 0,-1 1-1 0,5 1 1 16,-6-2-1-16,1 2 2 15,-1-1-3-15,3 1-1 0,3 0-2 16,-1-1-6-16,1 1-2 0,0 0-2 0,0 0 6 15,0 0 4-15,0 0 5 0,7 0 1 16,10 1-1-16,5 2-1 0,-2 0-2 16,5-3 0-16,-1 0 0 0,4 0-2 15,-1 0-1-15,-2-5-4 0,4 1-8 16,-5-1-28-16,4 1-23 0,-2-1-39 16</inkml:trace>
  <inkml:trace contextRef="#ctx0" brushRef="#br0" timeOffset="130945.4366">13844 10081 188 0,'0'0'58'0,"0"0"-2"16,0 0-12-16,0 0-9 0,0 0-9 15,-19-78-1-15,15 69 3 0,4 4-4 16,-1 1-4-16,1 4-5 0,-2-2-6 16,2 2-9-16,-1-1-3 0,-1-1-6 0,2 1-1 15,-1 1 1-15,1 0 3 0,0 0 4 16,0 0 4-16,0 11 0 0,0 5 2 15,0 6 0-15,0-10-2 0,3 5 0 16,0-1-1-16,-2-4-1 0,5 4 1 16,-3-6-3-16,0-2 2 0,0 4 2 15,0-4 1-15,2 2-1 0,-2-3 0 16,3 2-2-16,0-1 2 0,0 0 1 16,1-3 1-16,3 2 1 0,-1-3-3 15,1 0 3-15,1 0-2 0,-1 1-2 0,1-4 0 16,1 1 0-16,0-2 1 0,1 2-2 15,-1-2 0-15,-1 0-1 0,-5 0 1 16,3 3-2-16,-5-1 1 0,0-1 0 16,1 1 0-16,-5-2 1 0,0 0 1 15,0 0 1-15,0 2 2 0,0 5 0 16,0 4 1-16,-6 4-2 0,-6 3-2 16,-3-1-2-16,-3-2 0 0,-2 2-7 15,0-2-10-15,2 0-22 0,1 0-36 16,7-3-38-16,-2-1-90 0</inkml:trace>
  <inkml:trace contextRef="#ctx0" brushRef="#br0" timeOffset="131180.836">13877 10055 452 0,'0'0'53'0,"0"0"-15"16,0 0-11-16,0 0-11 0,0 0-8 16,0 0-6-16,0 0-3 0,0 0 0 15,0 0 1-15,0 0-2 0,63-70 1 16,-33 60-1-16,2 2-4 0,0-2-2 16,-1 4-8-16,-3 0-13 0,-2 0-28 0,0 3-34 15,-6 2-56-15</inkml:trace>
  <inkml:trace contextRef="#ctx0" brushRef="#br0" timeOffset="132943.0193">15358 10143 261 0,'0'0'67'0,"0"0"-6"0,0 0-16 16,0 0-7-16,0 0 0 0,0 0-10 15,0 0-8-15,0 0-7 0,0 0-5 16,0-57-5-16,0 57-3 0,0-1-3 16,0 1 2-16,0 0-1 0,0-2 1 15,6 2 1-15,9 0-1 0,6 0 1 16,7 0 1-16,-1 0-1 0,-1 0-1 16,0 0-3-16,-1 0-3 0,4 0-10 15,-3 0-11-15,-2 0-23 0,2 0-30 16,-10 0-23-16,-3 0-28 0</inkml:trace>
  <inkml:trace contextRef="#ctx0" brushRef="#br0" timeOffset="133166.0216">15397 10340 405 0,'0'0'50'0,"0"0"-4"0,0 0-7 15,0 0-12-15,0 0-9 0,0 0-6 0,0 0 0 16,0 0-5-16,0 0-3 0,0 0-3 16,-1 9-3-16,2-9 2 0,14 0-1 15,8 0 1-15,9 0-4 0,3 0-9 16,3-3-14-16,3-1-27 0,4 0-45 16,7 0-53-16,1-1-111 0</inkml:trace>
  <inkml:trace contextRef="#ctx0" brushRef="#br0" timeOffset="134198.6084">17297 10158 258 0,'0'0'57'16,"0"0"-9"-16,0 0-13 0,0 0-2 15,0 0-5-15,0 0-4 0,0 0-7 16,0 0-11-16,0 0-5 0,0 0 2 0,-11-45-3 16,11 44 1-16,3 1-1 0,10 0-4 15,-3 0 1-15,9 1 0 0,-5 3 0 16,-4-2 5-16,6 3 0 15,0-1 1-15,-6-1-1 0,5-2 1 0,-4 0-1 16,-2-1 0-16,1 0 0 0,2 0-1 16,-2 0 0-16,0-2 1 0,6-5-2 15,-2 1 0-15,2 0 0 0,-1 2-1 16,-4-1 0-16,-2 2-1 0,1 0-2 16,-4 2-3-16,2-5 2 0,-2 5-3 0,5-2-2 15,0 0-9-15,-1 3-17 0,0-1-35 16,3 1-21-16,-1 0-69 0</inkml:trace>
  <inkml:trace contextRef="#ctx0" brushRef="#br0" timeOffset="135572.3618">18612 9793 190 0,'0'0'55'0,"0"0"-3"16,0 0-4-16,0 0-2 0,0 0-3 0,0 0-4 15,0 0-7-15,0 0-9 0,0 0-8 16,0 0-3-16,8-44-4 0,-6 43-1 15,-2-1-4-15,0 1-2 0,0-1-3 16,0 1-2-16,0-1-3 0,0 2-1 16,0 0 3-16,0 0 5 0,0 2 5 0,0 13 1 15,-2 6-3-15,-4 8-1 16,-2 0 3-16,1 0-5 0,0 3 3 16,-2 0-3-16,5-1-2 0,1 1 1 15,3-1-1-15,0-3-1 0,1-3 0 0,7-2 0 16,3-7-3-16,-4-3 1 0,4-5 0 15,1 0 2-15,-3-5 0 0,8 0 0 16,1-3 1-16,2-1-4 0,6-8-7 16,0 0-4-16,-4-4 2 0,1 0 2 15,-1-2 6-15,-5 3 5 0,-4 1 2 0,-3 0 4 16,-3 4 2-16,-2-3 2 0,0 3 3 16,-3 3 0-16,1-1-2 15,-3-1 1-15,0 1 3 0,0-1 1 16,1 1 3-16,-1 5-2 0,0-1-2 0,0 1-2 15,0-1 0-15,0-1-3 0,0 0-2 16,0 1-3-16,0 1-3 0,0-2-3 16,0 2-1-16,0 0 1 0,0 0 1 15,-1 11 3-15,-2 7 0 0,-3 7 0 16,2-2-4-16,1 5 0 0,2-2-1 16,1 1-3-16,0 2-1 0,0-2-10 0,0 0-14 15,0 1-17-15,2-10-36 0,1 2-28 16,-1-8-71-16</inkml:trace>
  <inkml:trace contextRef="#ctx0" brushRef="#br0" timeOffset="135781.5406">19092 10153 529 0,'0'0'57'0,"0"0"-23"16,0 0-11-16,0 0-10 0,0 0-6 16,0 0-7-16,0 0-7 0,0 0-3 15,0 0-5-15,0 0-3 0,-3-18-16 16,3 21-36-16,0 6-49 0,5 0-103 16</inkml:trace>
  <inkml:trace contextRef="#ctx0" brushRef="#br0" timeOffset="136356.6248">19526 9985 456 0,'0'0'53'0,"0"0"-19"16,0 0-3-16,0 0-14 0,-12-95 3 16,9 83-10-16,-1-6-3 0,3 6-1 15,-4 1-2-15,2 2-2 0,-1-3 0 16,1 3-2-16,-3 3-1 0,2-2-1 0,0 5-1 16,1 2 0-16,-3 1-1 0,0 0 0 15,-5 0 2-15,-7 1-1 16,4 10 1-16,-5 4 1 0,0 2 1 15,3 3 2-15,-1 1-5 0,4 0 3 0,-1-1-4 16,3 1 0-16,6-6 0 0,-1 1 0 16,3-4 1-16,0-2 0 0,3 2-2 15,0-3-1-15,0 0 1 0,0-4 1 16,4 1 3-16,-1-3 0 0,0 0 2 16,4 0 0-16,4-3 0 0,6 0 1 0,3 0-1 15,1-6 0-15,-1-1 0 0,0-1 0 16,-4-2 0-16,-2 5 0 0,-2 1 1 15,-5-1 1-15,-2 3 3 0,-1 0 1 16,-4 2 2-16,0-1 0 0,0 1 1 16,1 0 1-16,2-2-4 0,-2 2 0 15,1-1-4-15,-1 1-3 0,1-1 0 16,-1 1-7-16,1 0 2 0,-2 0 1 16,1 1 3-16,2 12 2 0,0 5 1 15,0 4-2-15,-2 2 0 0,1-1-5 0,-1 2-2 16,1 0-3-16,1 0-1 0,1-1-11 15,0 1-11-15,1-2-27 0,2 0-33 16,-1-6-42-16,2-2-121 0</inkml:trace>
  <inkml:trace contextRef="#ctx0" brushRef="#br0" timeOffset="136834.7266">19978 10231 557 0,'0'0'41'15,"0"0"-8"-15,0 0-11 0,0 0-7 0,0 0-7 16,0 0-6-16,0 0 0 15,0 0-1-15,0 0-2 0,9-91 3 0,-3 80 1 16,1-3-1-16,0 0 0 0,-1-2 0 16,0-6-4-16,0 1 3 0,0 2-2 15,-2 2 2-15,-3-2 0 0,-1 1 1 16,0 5 1-16,0-8-1 0,0 1 1 16,0 8-7-16,0-6 5 0,0 7-3 0,-1 5 3 15,1 1 2-15,0 5-3 0,-3-1 1 16,3 1-3-16,0-2-1 0,0 0 0 15,0 1-2-15,0 1 1 0,0 0 1 16,0 0 2-16,0 1 3 0,-1 14-3 16,1 4 5-16,-3 8-5 0,0-1 1 15,-2 0-1-15,1 0 0 0,1 0-2 16,3 0-1-16,0-1 1 0,0 2-2 16,3 0 1-16,4-2-10 0,2 0-6 15,3-3-5-15,1-2-6 0,4-3-13 0,-1-4-9 16,-2-3-17-16,4-5-15 0,-1-5-9 15,-1 0-39-15</inkml:trace>
  <inkml:trace contextRef="#ctx0" brushRef="#br0" timeOffset="137052.9185">20038 10055 530 0,'0'0'64'16,"0"0"-26"-16,0 0-20 0,0 0-10 16,0 0-6-16,0 0-2 0,0 0-5 15,0 0-4-15,0 0-3 0,0 0 0 16,-12 0 0-16,15 0-3 0,17 0-12 0,8-5-24 16,10-1-26-16,-1-2-27 0,2 0-46 15</inkml:trace>
  <inkml:trace contextRef="#ctx0" brushRef="#br0" timeOffset="137475.1755">20283 9585 413 0,'0'0'43'0,"0"0"-10"0,0 0 0 0,0 0-11 16,0 0-9-16,0 0-6 0,12-85-3 15,-9 80-1-15,0 3-4 0,0 1 0 16,1-1-1-16,2 0-2 0,4 2 2 16,0 0 2-16,8 5-2 0,-1 7 1 15,-1 0 1-15,-3 3 0 0,-2 2 1 0,-3 3 3 16,-2 0 2-16,-2 1 0 0,-1 1 0 15,-2 0-1-15,1-5-2 0,-2 1 2 16,0-1-1-16,0-5 2 0,-3 6-2 16,1-8 0-16,-2 1-2 0,1 0 1 15,2-6 0-15,-1 0-2 0,1 0 0 16,-1-1 0-16,1 1-1 0,-1-1 1 16,2-4-2-16,0 0 0 0,0 4 0 15,0 0 0-15,9 0 0 0,0 3-3 16,4-6-4-16,6-1-4 0,2 0-11 0,7 0-14 15,-2-3-19-15,-2-2-27 0,-3 0-19 16,-3-2-45-16</inkml:trace>
  <inkml:trace contextRef="#ctx0" brushRef="#br0" timeOffset="138798.9169">22152 10000 260 0,'0'0'61'0,"0"0"-7"16,0 0-8-16,0 0-9 0,0 0-7 0,0 0-3 15,0 0-10-15,0 0-4 0,0 0-4 16,-4-5-4-16,4 5 0 0,0-1-6 16,0 1-1-16,0 0-4 15,0 0 2-15,1 0 6 0,13 0 3 0,5-2 0 16,12 2 0-16,2-3-4 0,4 0-5 16,1 0 4-16,-2 0-2 0,1 1-6 15,-3-2-3-15,-3 4-8 0,-2 0-11 16,-9 0-13-16,-1 0-13 0,-7 0-16 0,-6 0 2 15,0 0 12-15,-6 5 20 0,0 2 19 16,-10 6 6-16,-9 1-2 0,-4 2-4 16,-8-3-1-16,0 1 7 0,-4-1 5 15,2 0 5-15,3-1 4 0,1 0 1 16,5 0 3-16,3-1 1 0,1-1 0 16,4 0 2-16,4-3 0 0,2 0-1 0,3-2 1 15,4-2-1-15,0 0 1 0,0 1 2 16,-1-1 1-16,1-1 3 0,0 1 3 15,3-3-1-15,-1 0 1 16,1 0-2-16,0 2 2 0,0 4 3 0,0 1 1 16,2 3 0-16,10-1-4 0,1-1-6 15,6-4-5-15,7 2-3 0,1-4-2 16,2-2-2-16,3 0-3 0,0 0-8 16,2-2-13-16,1-1-15 0,-8-1-25 15,0-2-44-15</inkml:trace>
  <inkml:trace contextRef="#ctx0" brushRef="#br0" timeOffset="139119.1437">22551 9831 388 0,'0'0'50'0,"0"0"-16"0,0 0-15 16,0 0-7-16,0 0-9 0,0 0-3 15,0 0 8-15,0 0-4 0,0 0 3 16,0 0-4-16,94 79-3 0,-71-54 0 0,0 2 1 16,-2 0 0-16,-3 1 0 0,0 1-1 15,-7-1-2-15,-3 1 1 16,-4 0 1-16,-4 0 0 0,0 0 0 15,-9 1 0-15,-5-1-2 0,-6 0 1 0,-4-2-6 16,-3-2-7-16,-2-1-18 0,-1 0-35 16,-1-5-43-16,5 0-144 0</inkml:trace>
  <inkml:trace contextRef="#ctx0" brushRef="#br0" timeOffset="141811.5243">23900 10261 407 0,'0'0'51'0,"0"0"-14"0,0 0-7 16,0 0-10-16,0 0-7 0,0 0-2 0,0 0-4 16,0 0 2-16,0 0-3 0,-21-62-1 15,19 41-1-15,2 1-2 0,0 1 3 16,0-7-2-16,5 3 1 15,0 2-1-15,0 1-1 0,-3-1 0 0,1 3 0 16,-1 0-1-16,-1 0 2 0,-1 4-1 16,0-6 1-16,0 1 0 0,0 6-4 15,0-5 3-15,0 6-4 0,0 7 4 16,0 0-1-16,0 5 0 0,0-2 0 16,0 2-2-16,0-1 0 0,0-1-3 0,0 1-2 15,0-1-2-15,0 2 2 0,0-2 2 16,0 2 5-16,0 0-1 0,-1 13 3 15,-2 3-4-15,0 9 1 0,-1 0 0 16,-1 1-1-16,1 3 0 0,1 0 0 16,2 0 0-16,-1 0 0 0,2 0 0 0,0-2-5 15,2-4-2-15,4 1-5 16,4-3-3-16,0-4-4 0,3-2-7 16,3-3-9-16,2-3-15 0,1-4-20 15,3-5-14-15,-3 0-22 0,0-8-24 0</inkml:trace>
  <inkml:trace contextRef="#ctx0" brushRef="#br0" timeOffset="142076.2704">23831 10128 346 0,'0'0'62'0,"0"0"-15"15,0 0-21-15,0 0-9 0,0 0-12 16,0 0-5-16,0 0 0 0,0 0-1 0,0 0-3 16,98-46-2-16,-67 37-3 15,3-2-7-15,3 4-6 0,3-1-13 0,-1 0-30 16,3 1-22-16,1-1-67 15</inkml:trace>
  <inkml:trace contextRef="#ctx0" brushRef="#br0" timeOffset="142401.0328">24817 10135 540 0,'0'0'46'0,"0"0"-13"16,0 0-10-16,0 0-9 0,0 0-9 15,0 0-2-15,0 0-3 0,0 0-1 16,0 0-2-16,62-52-1 16,-33 45-2-16,1-1-2 0,2 3-2 0,-1 0-5 15,-1 4-6-15,-3-1-18 0,-2 2-30 0,-7 0-44 16,-8 0-46-16</inkml:trace>
  <inkml:trace contextRef="#ctx0" brushRef="#br0" timeOffset="142604.7969">24703 10385 528 0,'0'0'44'0,"0"0"-13"0,0 0-10 16,0 0-8-16,0 0-6 0,0 0-1 15,0 0-1-15,84-16 0 0,-60 7-5 16,0 1-2-16,2 0-2 15,1 2-4-15,0 3-9 0,2 0-18 0,-3-1-48 16,2 1-65-16,-5-3-139 0</inkml:trace>
  <inkml:trace contextRef="#ctx0" brushRef="#br0" timeOffset="167772.51">26163 9957 262 0,'0'0'37'0,"0"0"-6"16,0 0-4-16,0 0-3 15,0 0-2-15,0 0 0 0,0 0 1 16,0 0 0-16,0 0-1 0,2-64 1 0,-4 60-6 15,0 0-7-15,0-1 1 0,2 5-4 16,0-2-3-16,-3-1-1 0,0 1-3 16,0-2-6-16,1 1 5 0,-6 3 3 15,-5 0-4-15,-1 8 3 0,-6 3-4 16,5 2 0-16,1 2 3 0,1 5 2 0,-2 3 1 16,2 1 0-16,1 3 0 15,0 1-3-15,3-2-2 0,3-2 2 0,3-1 0 16,3 2 0-16,0-3 3 15,6-3-2-15,4 0 0 0,3-4 1 0,3-5 0 16,6-2 1-16,2-5-1 0,4-3 0 16,5-4-1-16,0-9 0 0,-1-3 1 15,0-2 0-15,-2-4 0 0,-4-1 3 16,-5 2 0-16,-3-2 5 0,-6 1 3 16,-5-1 3-16,-3-2-5 0,-4 1 0 0,0-2-5 15,-7 2-2-15,-3 0 0 0,-2 1-3 16,-3 3 4-16,0 2-6 0,-1 3 1 15,-1 3-2-15,-2 4-1 16,5 2-1-16,-1 5-2 0,-2 1-3 0,2 0-3 16,-5 10-9-16,7 1-7 0,0 6-14 15,7 2-32-15,4 3-20 0,2 0-22 16,8-1-47-16</inkml:trace>
  <inkml:trace contextRef="#ctx0" brushRef="#br0" timeOffset="168412.4656">26415 10129 396 0,'0'0'59'0,"0"0"-14"0,0 0-12 0,0 0-9 15,0 0-10-15,0 0-5 0,0 0-3 16,0 0-3-16,0 0-2 0,4 0-1 16,-2 0-3-16,-2 0-3 0,0 0-3 15,1 0-6-15,-1 0 0 0,0 0 1 16,2 0 0-16,-2 0 0 0,4 2-7 0,-1 0-3 16,3 5 0-16,-1 2 0 15,-3-7 6-15,1 3 5 0,-3 0 4 0,1 1 5 16,-1-2 1-16,2 3 2 15,-2-7 2-15,0 0 3 0,0 0 5 0,0 1 4 16,1 1 5-16,-1-1 2 0,0 0 5 16,0 1 2-16,0-1 0 0,0 1-2 15,0-2-6-15,0 0-5 0,0 0-5 16,0 0-5-16,2 0-1 0,1 0-4 16,-2-5 2-16,5-4-1 0,4-2 0 0,-4 4 1 15,2-3-1-15,0 2-1 0,-1 2 0 16,0 2 0-16,-4 0 0 0,1 3 2 15,-4 1-2-15,0-2 0 16,0 2-1-16,2 0-1 0,-1 0-2 0,1 0 3 16,-2 0 0-16,0 0 2 0,0 0 2 15,0 0-2-15,0 0 0 0,0 0 0 16,-2 5 0-16,-1 0 0 0,2-1 0 16,1-4 0-16,-2 0 0 0,2 0 0 15,0 1 0-15,-1 1 0 0,1-1 0 0,-2 0 2 16,2-1 2-16,-1 3-2 0,1-3 0 15,-2 1-1-15,2-1 0 0,-1 2-1 16,1-2-1-16,0 1 0 0,0-1-3 16,-2 2-7-16,2-2-1 0,0 1-4 15,0-1-6-15,0 1-5 0,0 1-11 0,0 3-21 16,0 2-21-16,0-2-26 0,0 1-62 16</inkml:trace>
  <inkml:trace contextRef="#ctx0" brushRef="#br0" timeOffset="168939.5401">26937 9948 348 0,'0'0'59'0,"0"0"-18"0,0 0-10 0,0 0-8 15,0 0-6-15,0 0-3 0,0 0 0 16,0 0-3-16,0 0-6 0,0 0-7 15,-30-38-5-15,28 36-2 0,1 2 2 16,-1 0 2-16,-2 0 3 0,1 4 1 16,0 5 1-16,0 2 1 0,0-1 0 15,1 1-1-15,0-1-1 0,1 2 0 16,-1-7 0-16,2 7 1 0,0-1 1 16,0-1 0-16,3 6 0 0,0-8 0 15,4 1 1-15,5 1 0 0,-1-1-1 0,5 0 1 16,2-2-2-16,2-2 1 0,-3-1-1 15,2 2 1-15,-6-3 0 0,1 1-1 16,-5-2 0-16,-4-1-1 0,3 1-1 16,-2 1 1-16,-2-2-2 0,1 0 0 15,-5-1 3-15,0 0 0 0,0 6 3 0,-6 4 0 16,-10 4-1-16,-8 1-1 0,-3 3-4 16,-5-4-7-16,-1 1-7 15,4-2-13-15,2-2-25 0,4 0-31 16,8-4-41-16</inkml:trace>
  <inkml:trace contextRef="#ctx0" brushRef="#br0" timeOffset="169159.8461">26921 9940 556 0,'0'0'47'0,"0"0"-14"0,0 0-8 15,0 0-4-15,0 0-10 0,0 0-6 0,0 0-3 16,0 0-7-16,0 0 3 0,0 0-6 16,14-77 5-16,3 71 2 0,4 5-10 15,5 1-5-15,-1 0-17 0,0 0-24 16,-1 6-36-16,-5-3-50 0,1 1-128 16</inkml:trace>
  <inkml:trace contextRef="#ctx0" brushRef="#br0" timeOffset="169624.1472">27362 9932 522 0,'0'0'47'0,"0"0"-15"0,0 0-6 0,0 0-7 15,0 0-5-15,0 0-4 0,0 0-4 0,0 0-3 16,0 0-4-16,-8-34-3 0,8 34-2 16,0 0 1-16,0 0 0 15,-2 0 4-15,2 5 0 0,-3 7 0 16,2 3-1-16,-2-3-2 0,1 4-3 0,1-5 0 15,1-6-1-15,0 7 4 0,0-6 2 16,0 7 1-16,0-3 0 0,1-1 1 16,4 0 0-16,1-2 1 0,5 4 0 15,-4-5-1-15,5 4 1 0,1-3-1 16,-6-2 1-16,6 2-1 0,-4-3 0 0,-2 2 1 16,0-1-2-16,-4-3 1 15,2 1 0-15,-5-3 0 0,0 0 0 16,0 0 2-16,0 6-2 0,0 5 2 15,-8 1-2-15,-3 3 0 0,-4-2-3 0,1 0-1 16,-4-1-5-16,4-1-11 0,-2 1-25 16,3 0-33-16,3-3-44 0,6-3-91 15</inkml:trace>
  <inkml:trace contextRef="#ctx0" brushRef="#br0" timeOffset="169832.9393">27340 9969 491 0,'0'0'41'15,"0"0"-16"-15,0 0-10 0,0 0-7 16,0 0-6-16,21-80 1 0,-10 71-1 16,1 2-1-16,2 0-1 0,5 1-2 15,1 1-8-15,2 1 4 0,0 3-3 0,1 1-19 16,1 0-23-16,1 0-50 0,-2 0-74 15</inkml:trace>
  <inkml:trace contextRef="#ctx0" brushRef="#br0" timeOffset="170446.5866">27816 9897 497 0,'0'0'59'0,"0"0"-18"0,0 0-14 16,0 0-12-16,0 0-1 0,0 0-9 0,0 0 3 16,0 0-3-16,0 0-2 0,-17-49 0 15,17 44-2-15,0 5-1 16,0-4-1-16,0 1 0 0,0-2-1 15,7-1 0-15,-3 5 0 0,1 0-1 0,4-1 0 16,-2 2-1-16,3 0-3 0,0 0 3 16,1 0 0-16,4 4 5 0,-1 4-1 15,4 1 3-15,-5-1-4 0,-3 2 0 16,0-1-1-16,-5 0-1 0,3 2 1 16,-4-3 0-16,-2-4 1 0,-1 5 0 0,-1-4 1 15,0-1-1-15,0 7 2 0,0-2 1 16,-4 0 0-16,-5 3 0 0,-2-1-1 15,-2-2 1-15,-5 3-2 0,7-4 2 16,-4-1-1-16,7-2 0 0,-1-2-1 16,-1 1-1-16,6-2 1 0,-1 1-2 15,5-3 0-15,0 0-1 0,0 0 0 16,0 0 2-16,0 0-1 0,0 2 2 16,6 1-1-16,2 0 0 0,7 0 0 15,2-1 1-15,-5-2-1 0,5 3-1 0,-7 1 1 16,1-1 0-16,0 1-1 0,-4 1 1 15,1 1-1-15,-5-3 0 0,0 0 1 16,-3 3-1-16,-2 5 2 0,-5 3 1 16,-6 4-1-16,-5-3 2 0,-2-1-1 15,-2-2 0-15,1 3-1 0,-1-2-1 0,5 0 1 16,4-6 0-16,3 2-1 0,2-4-1 16,5-2-2-16,-1 0-6 15,0-1-7-15,1 1-23 0,-1-2-27 16,1 2-47-16,3-3-82 0</inkml:trace>
  <inkml:trace contextRef="#ctx0" brushRef="#br0" timeOffset="170659.4943">28123 10350 449 0,'0'0'8'16,"0"0"-15"-16,0 0-36 0,0 0-45 16,0 0-103-16</inkml:trace>
  <inkml:trace contextRef="#ctx0" brushRef="#br0" timeOffset="173063.0206">3664 16688 258 0,'0'0'41'0,"0"0"-10"0,0 0-9 15,0 0-8-15,0 0-8 0,0 0-4 16,0 0-3-16,0 0-4 0,0 0 0 0,-3 13-2 15,3-9 0-15,0-4 1 0,0 2 3 16,6 3 1-16,6 1 2 0,5 1 4 16,4 0 0-16,5 1 2 0,1-5-1 15,3 2 1-15,2-1-5 0,0-1 0 16,2 1-2-16,-1-4 0 0,1 3 1 16,-4 2-4-16,2-5 3 0,-3 3 0 0,-2-3-1 15,-9 2 2-15,2-2-2 16,-7 0 1-16,-7 0-1 0,7 0 0 15,-9 0-3-15,2 0-2 0,1 0-1 0,-7 0 3 16,0 0 4-16,0 0 2 0,2 0 6 16,0 0 1-16,0 1 3 0,-2-1-2 15,0 0-1-15,1 0-4 0,-1 0-4 16,0 1-2-16,0-1 0 0,0 0 0 16,0 0 1-16,-7 0-2 0,-6 0-2 0,-4 1-4 15,-5 4-1-15,-1 2-2 0,-3 0 1 16,0 4 3-16,-3 1 1 0,0 1 0 15,-1 1 2-15,-2 1 3 16,2 0 0-16,1 2 2 0,2-4 2 0,0-3 1 16,1-2 4-16,0-3 0 0,3 0 0 15,7-3 0-15,-3-2 0 0,6 0 5 16,0 0 4-16,0 0 4 0,7 0 1 16,2 0 1-16,-2-3-3 0,2 1 0 15,-2 0-4-15,3 1-3 0,3 1-2 0,-1-3-5 16,-2 0-3-16,0 2-6 0,1-4-3 15,2 5 1-15,0-3 1 0,12 0 2 16,11 0 1-16,6 0 0 0,3 3 1 16,1 0-1-16,-1 6 2 0,4 5-1 15,-4-4-3-15,3 2 3 0,-5-1-4 0,2-2 3 16,0-1 3-16,-3-5 1 16,-2 0 1-16,-4 0-1 0,2 0-2 15,-11-3 0-15,2-1 0 0,-7 3-1 16,-5-2 2-16,-1 3 0 0,-3 0 2 0,0-2 4 15,0 2 4-15,0 0 1 0,0 0-1 16,0 0-5-16,0-1-4 0,-12 1-1 16,0-2-1-16,-9 2-1 0,1 0 1 15,0 0-2-15,1 0-1 0,0 0 0 16,9 0 1-16,4 0-6 0,1 0-4 0,5 0-16 16,-2 0-37-16,2 0-13 15,0 2-5-15,0-1 6 0,2 4 21 0,9-5-8 16</inkml:trace>
  <inkml:trace contextRef="#ctx0" brushRef="#br0" timeOffset="174119.5699">6124 15751 202 0,'0'0'49'0,"0"0"1"15,0 0-5-15,0 0-12 0,0 0-9 16,0 0-5-16,0 0-2 0,0 0-4 0,0 0 1 15,0 0-7-15,-16-12-1 0,16 12-5 16,0-2-5-16,0 2-3 0,0-1-2 16,0 1 4-16,0 0 2 0,0 0 4 15,14 0 4-15,4 0-3 0,6 0 0 16,-1-2 1-16,3 2-5 0,-1-3 2 0,1 1-1 16,0-1-1-16,0-1 0 0,3-2-3 15,-3 2-2-15,0-2-1 16,-3 1-6-16,-1 1-3 0,-5 1-9 15,-2 0-11-15,-4-1-8 0,-4 3-8 0,4-1 0 16,-7 2 3-16,2-1 6 0,1 1 0 16,-7 0 12-16,0 0 10 0</inkml:trace>
  <inkml:trace contextRef="#ctx0" brushRef="#br0" timeOffset="174371.881">6207 15841 143 0,'0'0'33'15,"0"0"9"-15,0 0 13 16,0 0 14-16,-85 16 1 0,79-16-12 0,1 2-9 16,-1-2-23-16,0 0-7 0,0 0-7 15,2 0-1-15,4 0-3 0,-3 0-1 16,3 0-2-16,0 0-6 0,0-2-4 16,-3 1 2-16,3-4 0 0,13-1 2 15,9-1 1-15,8-2-2 0,2 3 0 0,3 1 0 16,1 2-1-16,0 0-2 0,2 2-3 15,1-1-5-15,-3 0-6 0,-1 1-10 16,-2-1-19-16,-1 2-19 16,-3-3-23-16,-3 1-28 0,-7-2-54 0</inkml:trace>
  <inkml:trace contextRef="#ctx0" brushRef="#br0" timeOffset="175339.3562">3869 16974 221 0,'0'0'31'0,"0"0"-12"0,0 0-16 0,0 0-3 15,0 0-1-15,0 0 2 0,0 0 2 16,0 0-3-16,0 0 2 0,41 0-3 16,-31-1 2-16,6 1 0 0,-3 0-3 15,0 0-3-15,0 0 1 0,-3 0 0 16,3 0 4-16,-1 0 1 0,5 0-1 0,-7 0 0 16,9 1 0-16,-9 1-1 0,3 0-3 15,0 1 0-15,-1-3-4 16,6 3-3-16,-9-1-1 0,4 0 1 15,-4 1-2-15,-5-1 5 0,-1-1-2 0,3 1 5 16,-6-2 2-16,0 0 4 0,0 0 6 16,1 2 4-16,-1-2 2 0,0 3 1 15,2-3-4-15,-2 0-3 0,0 0-2 16,0 0 3-16,-6 0 1 0,0 0-2 16,-4 0 2-16,-9 0-8 0,3-10 0 0,-1 1 4 15,0 0-3-15,2 0 4 0,-1-1 0 16,2 2-1-16,-2-4 1 0,6 4-2 15,-2 1 7-15,4 0 5 0,0 1 0 16,1 0-2-16,0 0-9 0,-2 3-5 16,6-1-1-16,-1 2-1 0,4 2-5 15,0-1-3-15,0 1-11 0,0 0-6 16,-3 0 2-16,3 0 7 0,0 0 7 16,0 0 10-16,3-3 1 0,13 1 1 15,1 0 3-15,2-1-2 0,-3 2-1 0,4-2-3 16,-1 2-3-16,4-3-6 0,-1 3-15 15,-1-2-15-15,-3-1-43 0</inkml:trace>
  <inkml:trace contextRef="#ctx0" brushRef="#br0" timeOffset="181011.9379">12615 11486 319 0,'0'0'56'15,"0"0"-10"-15,0 0-12 0,0 0-10 16,0 0-6-16,0 0-6 0,0 0-5 16,0 0-4-16,0 0-2 0,-26-81-1 15,26 77 2-15,0-1-1 0,0 1-4 16,0-1 0-16,0 5 0 0,3-3-4 0,1 2 5 16,8-1 1-16,7 2 1 0,1 0 0 15,3 0-4-15,0 6-4 16,-3 0 2-16,-2 2 1 0,-2 0 2 15,-2 1 3-15,-1 1-1 0,-4-2-1 0,0 2-1 16,-2 4 2-16,-6 2 1 0,2 7 5 16,-3 3-1-16,-3 2 2 0,-7 2-2 15,-4 2 1-15,-4 0 0 0,1-3-1 16,-2-2-2-16,3-4 2 0,0-3-3 16,6-7 1-16,4-5-1 0,4-5-1 0,2-3 1 15,-2 0-2-15,2 0 4 0,0 0 2 16,0 0 1-16,0 0-2 0,0 0 1 15,10-9-3-15,6-5 0 0,4-7 0 16,0-1 0-16,-2 1 0 0,1-3 1 16,-3 0-2-16,-2-1 1 0,-1 2-1 15,-4 0 1-15,2 1 1 0,-5 6 1 16,-1 2 2-16,-4 3 0 0,-1 4-2 16,3-2 0-16,-3 2 3 0,0 1-1 15,0 0 2-15,0 0 0 0,0 1-2 0,0-1-2 16,0 1-1-16,0 5-1 0,0-1-1 15,0 1-1-15,0-1 0 0,0 0-1 16,0-1-4-16,0 0 0 0,0 1-2 16,0 1 1-16,0-1 3 0,0 1 1 15,0 0 4-15,0 8 0 0,-3 8 2 0,-3 5-2 16,-1 2 0-16,-3 0-1 16,1 4 0-16,0-1-1 0,1 1 1 15,1-1-2-15,2-9 1 0,2 2-1 16,3-2 0-16,0-3 0 0,3 5 1 0,5-5-1 15,0-3 0-15,2-4-1 0,2-1-1 16,5-3-1-16,6 0-1 0,2-3-4 16,0 0-7-16,5-4-18 0,2-6-30 15,-2-2-35-15,1-5-46 0</inkml:trace>
  <inkml:trace contextRef="#ctx0" brushRef="#br0" timeOffset="181272.916">13344 11632 536 0,'0'0'29'0,"0"0"-12"0,0 0-10 15,0 0-5-15,0 0-2 0,0 0-2 16,0 0 1-16,0 0-1 0,94-29-2 16,-71 24-2-16,0 1-9 0,-7 4-10 15,1 0-33-15,2 0-36 0,-7 3-39 16,1 4-118-16</inkml:trace>
  <inkml:trace contextRef="#ctx0" brushRef="#br0" timeOffset="181473.1968">13357 11876 578 0,'0'0'54'0,"0"0"-25"15,0 0-3-15,0 0-17 0,0 0 1 0,0 0-5 16,0 0-3-16,0 0-2 16,0 0-2-16,1-6 1 0,17-3-1 15,6-2-3-15,4 4 0 0,2-1 0 16,1 3-7-16,0 3-5 0,1-1-14 0,0 1-24 15,7 2-40-15,1 0-58 0,0 0-126 16</inkml:trace>
  <inkml:trace contextRef="#ctx0" brushRef="#br0" timeOffset="182851.4337">15085 11282 388 0,'0'0'57'0,"0"0"-21"0,0 0-5 16,0 0-4-16,0 0-2 0,0 0-9 15,0 0 1-15,0 0-3 0,0 0-4 0,0 0-4 16,-19-75-4-16,19 75-3 0,0 0 0 16,0 0 5-16,0 0-2 0,0 7 5 15,8 8-6-15,1 3 1 0,2 4-1 16,-1-1 0-16,3 0 1 0,0 4-2 16,1-1 1-16,-1 0-1 0,0 1 1 0,0-4-1 15,-1-2 0-15,-1 0-1 0,1-2 1 16,-5-8-1-16,3 2 1 15,-4-4-1-15,-3-4 0 0,0 3 0 0,1-3 1 16,-1-1 0-16,0 2 2 0,-3-4 2 16,0 0 2-16,0 0 3 0,0 0 1 15,2 0-3-15,-2-2-2 0,2-12-3 16,0-11-4-16,2-9 1 0,2 1-1 16,1 0 1-16,2 3-2 0,2 0 1 15,0 5-1-15,-1 2-1 0,3 2-1 0,-3 3-5 16,0 5-3-16,-1 3-11 0,-2 3-8 15,0 3-27-15,6 3-42 0,-3 1-38 16,2 0-107-16</inkml:trace>
  <inkml:trace contextRef="#ctx0" brushRef="#br0" timeOffset="183303.7576">15597 11507 539 0,'0'0'32'0,"0"0"-11"0,0 0-7 16,0 0-6-16,0 0-4 15,0 0-2-15,0 0-3 0,0 0 0 16,0 0 0-16,-62 5 1 0,50 15-1 15,2 2-1-15,0 4-1 0,3 0 1 0,2 0-3 16,1-4 4-16,1-4-2 0,3 1 1 16,0-3-1-16,0 1 0 0,0 0 0 15,7-4-1-15,1 0 2 0,-2-6 2 16,3 2-1-16,-1-3 0 0,-1-2 2 16,3 0-1-16,0-4 1 0,3 0 3 0,2-1-2 15,1-9 1-15,-2 0 0 0,-4-2 0 16,-1-4 1-16,-1 6 3 15,-2-5 0-15,-3-2 1 0,-1 5 1 16,-1-8 1-16,-1 2 0 0,0 1-2 0,-3-5 0 16,-1 6-4-16,-1 2-1 0,0 7-2 15,1-2-1-15,-2 2-1 0,3 3-5 16,1 1-4-16,2 3-8 0,-4 0-5 16,-3 5-13-16,-3 7-19 0,-5 5-44 15,9 1-53-15,-1-5-111 0</inkml:trace>
  <inkml:trace contextRef="#ctx0" brushRef="#br0" timeOffset="183811.5966">16298 11622 480 0,'0'0'48'0,"0"0"-12"0,0 0-5 15,0 0-3-15,0 0-5 0,0 0-8 16,0 0-2-16,-37-89-5 0,34 77-3 0,0-8 1 16,0 2-5-16,1-1 3 0,-1-2-2 15,2 1 2-15,-3 1-2 0,1-1 1 16,0-4-2-16,-1 1 0 15,-1 2-1-15,2-1 1 0,-1 1 0 0,4 5-4 16,-3-2 4-16,3 5-6 0,-1-1 5 16,-2 1 0-16,3 7 2 0,0 0-2 15,0 6 1-15,-1-2-1 0,1 2 0 16,0-1-1-16,-2-1-3 0,2 1 0 16,0-1-3-16,0 2 1 0,-1 0 3 0,1 0 6 15,-2 14-2-15,2 7 4 0,0 7-5 16,0-1-2-16,0 0 2 0,0 0-1 15,0 3 1-15,0-2 0 0,0 1 0 16,2-3-2-16,1-2 2 0,2-3-2 16,-2-1 0-16,6-2 1 0,0-2 1 15,2-3 0-15,2-2 0 0,4-2-3 16,-5-5 0-16,7-1-4 0,3-3-8 16,4 0-7-16,8-7-19 0,0-4-21 15,0-2-32-15,-1-5-30 0,-1-3-59 0</inkml:trace>
  <inkml:trace contextRef="#ctx0" brushRef="#br0" timeOffset="184036.7397">16193 11381 491 0,'0'0'68'0,"0"0"-26"0,0 0-11 0,0 0-9 15,0 0-5-15,0 0-9 0,0 0-4 16,0 0-3-16,0 0-2 0,-22 0 1 16,25 0 0-16,17 0 1 0,9 0-3 15,12 0-4-15,1 0-10 0,4-1-15 16,0 1-24-16,2-4-52 0,-1 3-65 0,-2-3-106 16</inkml:trace>
  <inkml:trace contextRef="#ctx0" brushRef="#br0" timeOffset="184241.4799">16992 11519 592 0,'0'0'41'16,"0"0"-11"-16,0 0-11 0,0 0-11 15,0 0-5-15,0 0-9 16,0 0-7-16,0 0-18 0,0 0-37 0,0 0-70 16,8 2-161-16</inkml:trace>
  <inkml:trace contextRef="#ctx0" brushRef="#br0" timeOffset="188651.5739">12810 12882 171 0,'0'0'54'0,"0"0"9"16,0 0 12-16,0 0-11 0,8-82-13 16,-8 62-14-16,0 9-20 0,-2-8-3 15,-1 7-2-15,-3 2 0 0,2 0-3 16,-2 3-2-16,1-1-3 0,2 5-2 16,0 1-3-16,3 2-1 0,-6 0 0 0,-4 7 0 15,-6 8 0-15,1 8 1 0,-2 6 1 16,1 6-2-16,-1 3 1 0,0 2 1 15,-1 3 1-15,1-4-2 16,2-2 1-16,1-6-1 0,1-5 2 0,3-2-1 16,-2-4 1-16,6-6 0 0,2-6-1 15,3-3 1-15,1-5 0 0,-2 0 2 16,2 0 2-16,0 0 1 0,-1 0 3 16,1 1-2-16,0 0 0 0,0 0-3 15,0-1-1-15,0 0-3 0,0 0-2 0,0 0 2 16,4-7-1-16,6-2 1 0,3 2-1 15,-3-2 0-15,4 1 0 0,1 2 0 16,0-3-1-16,5 2 1 0,-4 3-2 16,0 1 0-16,2 2-1 0,-6-2-4 15,10 3 0-15,-3 0-2 0,1 0-4 0,6 0-7 16,-3 3-13-16,-3 0-10 16,-2 0-14-16,-2-1-6 0,-5 0-2 15,-4-2-2-15,5 2 5 0,-8-1 7 16,2-1 11-16,0 2 17 0,-6-2 14 0,0 0 14 15,0 0 13-15,0-2 6 0,-6-5 7 16,-4-6 3-16,1 1 4 0,-1-4 4 16,0 7 12-16,3-4 14 0,1 5 2 15,2-2-2-15,-2-1-9 0,1 3-13 16,-2-3-6-16,3 6-7 0,4 1-3 0,0 4-7 16,-1-1-5-16,1 1-6 15,0-2-4-15,-2 2-3 0,2 0 0 0,0 0 0 16,0 2 1-16,0 12-1 15,0 9 1-15,3 6-1 0,3-2-2 0,-1 2-1 16,1-1 1-16,0 0-3 0,0 3 1 16,0 0 1-16,1 1-11 0,-1 0-6 15,1-2-24-15,0-5-33 0,3-4-18 16,-1-5-28-16,1-8-63 0</inkml:trace>
  <inkml:trace contextRef="#ctx0" brushRef="#br0" timeOffset="189094.7467">13155 13107 453 0,'0'0'56'0,"0"0"-14"0,0 0-11 16,0 0-6-16,0 0-7 0,0 0-3 15,0 0-6-15,0 0-4 0,0 0-3 16,-5-12-4-16,4 12-1 0,-4 0 0 16,-2 3 0-16,-4 11 2 0,-1 4 0 15,-1 3 0-15,3 3 3 0,1 1-5 0,3-6 3 16,1-1-4-16,3-5-1 0,2-1-2 16,0 2 2-16,2-6 1 15,6 4 0-15,-2-5-1 0,1-3-2 16,2 1 2-16,1-3 2 0,6-2 1 0,-2 0 3 15,1-5 0-15,1-4 1 0,-6-5-2 16,0-4 2-16,-1-2-2 0,-5-3-2 16,2-1 3-16,-5 0-2 0,1 6 6 15,-2-1 3-15,0 1-2 0,-5 1 3 16,0 1-4-16,-1 2 2 0,-3 1-4 0,2 6-1 16,3 0 1-16,2 4-3 0,2 3-3 15,-1-2-7-15,1 2-8 0,-2 0-7 16,2-2-6-16,0 2-10 15,0 0-18-15,6 7-32 0,6 5-36 0,6 0-55 16</inkml:trace>
  <inkml:trace contextRef="#ctx0" brushRef="#br0" timeOffset="189491.1606">13721 12889 414 0,'0'0'63'0,"0"0"-15"0,0 0-6 15,0 0-12-15,0 0-4 0,-5-80-6 16,2 68-9-16,-3 2-2 0,-3-2-1 16,2 4-2-16,-6-1-2 0,6 4 0 15,-4 2-3-15,0-1 1 0,-1 2-1 0,1 1-1 16,-1 1 0-16,1 0-2 0,-1 0 1 15,-1 7-1-15,3 0 0 0,-4 6 1 16,5 1 1-16,0 2-2 0,7 3 2 16,-1 3-1-16,3 3 3 0,0 4-3 15,0-1 2-15,3 3-1 0,2-1-2 0,1 0 2 16,0 1 0-16,1-3 0 0,0 3 1 16,2-3-2-16,-2 0-3 15,0-1 6-15,-2 2-6 0,-2-1 5 16,-1-3 0-16,-2 0-5 0,0-7 1 0,0-1-4 15,-2-7-6-15,-3-1-1 0,-2 5-7 16,1-7-23-16,-3 4-31 0,-3-6-46 16,4-4-75-16</inkml:trace>
  <inkml:trace contextRef="#ctx0" brushRef="#br0" timeOffset="189701.7291">13497 13168 251 0,'0'0'42'0,"0"0"-11"15,0 0-6-15,0 0-11 0,93-41-7 16,-70 33-4-16,0 1-1 0,-1-1-2 16,-2 2-1-16,-1 1-2 0,-5 2-3 0,-1 0-10 15,-3 1-11-15,2 1-11 0,-9 1-22 16,5 0-27-16,-3-1-33 0</inkml:trace>
  <inkml:trace contextRef="#ctx0" brushRef="#br0" timeOffset="189944.8642">13872 13008 459 0,'0'0'50'15,"0"0"-7"-15,0 0-7 0,0 0-4 0,0 0-7 16,0 0-6-16,0 0-10 0,0 0-5 15,0 0-4-15,0 0-4 0,-15-35 3 16,12 35 0-16,0 12 3 0,-1 8 0 16,3 5-1-16,-1 2-1 0,2-1-1 15,0 1-1-15,0-3-1 0,3 1 1 0,1-1 2 16,2-2-11-16,-1-2 0 16,-1-4-11-16,3-1-15 0,3-5-12 15,-2-2-29-15,7 0-27 0,1-6-34 16,3-2-53-16</inkml:trace>
  <inkml:trace contextRef="#ctx0" brushRef="#br0" timeOffset="190124.7497">13996 13028 431 0,'0'0'69'0,"0"0"-19"0,0 0-19 16,0 0-12-16,0 0-13 15,0 0-8-15,0 0-2 0,0 0-1 0,0 0-1 16,0 0-6-16,0-6-15 0,20 6-25 16,2 0-40-16,-3 0-47 0,0-3-115 15</inkml:trace>
  <inkml:trace contextRef="#ctx0" brushRef="#br0" timeOffset="190476.7664">14589 13110 614 0,'0'0'37'0,"0"0"-8"15,0 0-9-15,0 0-6 0,0 0-8 0,0 0-4 16,0 0-2-16,0 0-3 16,0 0 2-16,-17-15 0 0,26 10 0 15,8 2 1-15,4-1-3 0,3 1-2 16,0 3-3-16,1-2-4 0,-8 2-8 0,2 0-12 15,1 0-21-15,-4-3-38 0,1 0-42 16,-8-1-125-16</inkml:trace>
  <inkml:trace contextRef="#ctx0" brushRef="#br0" timeOffset="190663.1671">14605 13329 572 0,'0'0'37'0,"0"0"-7"0,0 0-9 16,0 0-5-16,0 0-8 0,79-25-4 15,-54 18-3-15,-2 1-1 0,2-1-3 16,1 3-7-16,0 1-16 0,0 0-51 16,0 1-83-16,-9 1-141 0</inkml:trace>
  <inkml:trace contextRef="#ctx0" brushRef="#br0" timeOffset="198075.0893">15898 12770 231 0,'0'0'49'0,"0"0"1"16,0 0-4-16,0 0 2 0,0 0-7 16,0 0-9-16,0 0-5 0,0 0-9 15,0 0-5-15,0 0-4 0,-32-72-3 0,29 71-4 16,3 0-2-16,0-1 0 0,0 2-1 15,0-1 2-15,0 1 0 0,0 0-1 16,9 3 1-16,2 7-1 0,1 2 0 16,1 2 0-16,-5 1 1 0,3 0-2 15,-1 2 3-15,1 0-2 0,-2 1 1 16,0 0-1-16,-2 1 0 0,-1-6-1 16,-2 1 2-16,-1-5-1 0,1 0-1 15,-1 0 1-15,-1-6 0 0,1 1 0 16,-3-4 0-16,0 0 0 0,0 0-1 0,2 2 3 15,0 0 1-15,-2-2 0 0,1 0 2 16,2 0-3-16,4-8 0 0,1-7 0 16,3-6 0-16,-2-4 0 0,0-2-1 15,-1 0 0-15,4-4-2 0,-5 1 1 16,3 0-1-16,0 3 0 0,-3-1 0 0,1 5-1 16,-2 0-5-16,2 2-10 0,-4 7-7 15,-1 4-22-15,0 7-29 0,0 0-19 16,5 3-12-16,0 0-12 15</inkml:trace>
  <inkml:trace contextRef="#ctx0" brushRef="#br0" timeOffset="198523.3064">16264 12941 387 0,'0'0'66'16,"0"0"-10"-16,0 0-22 0,0 0-12 15,0 0-5-15,0 0-5 0,0 0-5 16,0 0-2-16,0 0-5 0,0 0-4 16,7-19-1-16,-7 19-1 0,0 0 2 15,-4 11 2-15,-7 7 0 0,-3 6 4 0,1 4-2 16,1-1-2-16,-1 1 1 0,3-2 0 15,4-2-3-15,1-7 0 0,2 0-2 16,3-6 0-16,0-2-2 0,1 6 2 16,6-8 1-16,2 1 0 0,6-3 0 15,3-5 3-15,5 0 0 0,-1-5 3 16,1-5 0-16,-3-3-1 0,1-1 3 16,-4-1 1-16,0-2 0 0,-2 1 0 15,-2-2 2-15,-3 1-1 0,-3 3 0 16,-2-3 2-16,-2 6-2 0,-3-3 2 0,0-4 1 15,0 4-1-15,-2-3-2 0,-2 7-2 16,-2 3 0-16,0-3-2 0,-4 5-5 16,3 2-1-16,-2 3-4 0,-5 0-10 15,5 8-4-15,-4 9-10 0,2 3-28 16,3 4-29-16,2 0-49 0</inkml:trace>
  <inkml:trace contextRef="#ctx0" brushRef="#br0" timeOffset="199095.8921">17853 12451 233 0,'0'0'51'16,"0"0"-9"-16,0 0-18 0,0 0 1 15,0 0 6-15,0 0 2 0,0 0-4 16,0 0-7-16,0 0-8 0,-15-57-5 0,11 55-6 15,-6 0-1-15,-7 2-2 0,-1 2 1 16,-8 10 0-16,2 5 2 0,-4 6 2 16,-1 4-1-16,2 5 7 0,-1 4-6 15,6 4 3-15,4-1-5 0,5 1-1 16,1-1-2-16,6-1 1 0,5 0-1 0,1-2 0 16,0 1 0-16,9-1 0 0,5-4-1 15,2-3-2-15,4-1 0 16,5-6-6-16,2-1-4 0,2-1-16 15,-1-4-18-15,2-4-31 0,1-1-28 0,-1-4-60 16</inkml:trace>
  <inkml:trace contextRef="#ctx0" brushRef="#br0" timeOffset="199511.9284">18288 12655 447 0,'0'0'48'0,"0"0"-6"16,0 0-12-16,0 0-9 0,0 0-6 15,0 0-7-15,0 0-3 0,0 0-4 16,-78-50 0-16,59 54-1 0,-3 8 0 16,4 5-1-16,2 4 0 0,0 2-2 15,7 3 2-15,2 1 0 0,2 0 1 0,5 2-1 16,0-1-1-16,0-2-2 0,5-2-2 15,4-3-2-15,2-4 1 0,4-5-2 16,-4-4 4-16,4-3 1 0,-1-4 0 16,3-1 4-16,-2 0-2 0,-1-5 2 15,-3-4 2-15,-3-3 1 0,4-5 1 0,-6-1 2 16,-4-2-1-16,0-4-1 16,-2 0 2-16,0-2-1 0,-3 0 0 0,-4 0 2 15,-3 0-3-15,-2 4 1 16,2 0 0-16,2 7 3 0,-1 2-2 0,4 5 0 15,2 3-3-15,2 1-5 0,1 4-4 16,-2-2-4-16,-2 2-1 0,0 5-5 16,-3 9-4-16,1 6-23 0,3 7-34 15,1 0-40-15,2 0-58 0</inkml:trace>
  <inkml:trace contextRef="#ctx0" brushRef="#br0" timeOffset="199716.4134">18553 12755 568 0,'0'0'35'0,"0"0"-9"0,0 0-5 16,0 0-5-16,0 0-9 0,0 0-4 0,0 0-5 15,0 0-4-15,0 0-9 0,0-46-4 16,-2 46-13-16,1 0-20 0,-5 9-45 15,2 1-47-15,-4 5-127 16</inkml:trace>
  <inkml:trace contextRef="#ctx0" brushRef="#br0" timeOffset="200183.7028">18957 12643 388 0,'0'0'54'0,"0"0"-12"0,0 0-8 0,0 0-7 15,0 0-5-15,0 0-8 0,0 0-1 16,0 0-8-16,0 0-4 0,-34-54-3 16,33 54 0-16,-1 0 1 0,-1 0 0 15,-1 8 1-15,-1 1 0 0,2 8-2 16,3 3 4-16,0-2-4 0,0 6 2 0,3-3-1 16,3-2 0-16,0-1 0 0,2-2 0 15,0-2 0-15,-1-3 1 16,2-1-1-16,2 0 0 0,0-3-1 0,0 1 0 15,1 0 0-15,-1-3 1 0,-1 0 0 16,2 3 1-16,-5-6-1 0,-4 1 0 16,2-1 0-16,-5-2 1 0,0 0-1 15,0 6 0-15,0 5 1 0,-8 2 0 16,-4 5-3-16,-3-7-1 0,3-1-4 16,2-3-9-16,1-1-13 0,2-1-18 0,0 1-23 15,4-5-25-15,0 3-39 0</inkml:trace>
  <inkml:trace contextRef="#ctx0" brushRef="#br0" timeOffset="200403.155">18919 12661 457 0,'0'0'44'15,"0"0"-15"-15,0 0-3 0,0 0-3 0,0 0-6 16,0 0-5-16,0 0-8 0,20-83-4 15,-14 76-1-15,9 1-1 0,1 3-1 16,5 2-3-16,5-1 0 0,1 2-8 16,-2 0-5-16,2 0-5 0,-1 3-16 15,2 1-18-15,-1 1-24 0,2 0-17 0,-2-5-18 16,1 0-7-16</inkml:trace>
  <inkml:trace contextRef="#ctx0" brushRef="#br0" timeOffset="200699.099">19371 12558 411 0,'0'0'54'0,"0"0"-7"0,0 0-18 16,0 0-6-16,0 0-9 0,0 0-6 15,0 0 1-15,0 0-7 0,0 0 4 16,0 0-3-16,-43 24-2 0,31-6 1 0,4 3 0 16,0 2-1-16,1 0-1 0,4-7 0 15,2 3-1-15,1-1 1 16,0-1 0-16,1 4-1 0,2-6-1 15,4-3-2-15,1 0-1 0,-3-4 2 0,6 2 1 16,0-2 2-16,-2-3 0 0,2 2 0 16,-1-3 0-16,-5-3 0 0,4 4-2 15,-5-4 0-15,1 0-1 0,0 2 1 16,-5-3-1-16,0 4 3 0,-3 4 0 16,-7 5-2-16,-5 2-3 0,-3-1 0 0,0-2-4 15,1-1-13-15,5-3-24 0,1 0-26 16,5-1-32-16,3-5-48 0</inkml:trace>
  <inkml:trace contextRef="#ctx0" brushRef="#br0" timeOffset="200933.3576">19400 12643 488 0,'0'0'52'0,"0"0"-16"16,0 0-14-16,0 0-4 0,0 0-7 16,0 0-2-16,0 0-3 0,0 0-2 15,0 0-1-15,-24-17-8 0,28 9 0 0,12-2-3 16,4-1-2-16,9 0-1 0,0 4-14 16,3 2-25-16,-2 4-36 15,-2 1-47-15,-1 0-101 0</inkml:trace>
  <inkml:trace contextRef="#ctx0" brushRef="#br0" timeOffset="201473.6688">19776 12629 559 0,'0'0'36'0,"0"0"-6"0,0 0-7 16,0 0-6-16,0 0-5 0,0 0-5 15,0 0-2-15,0 0-1 0,0 0-2 16,0 0-2-16,-12-20-1 0,12 19 0 16,0 1-2-16,0-2 2 0,0 2-1 0,0-1 0 15,2 1-2-15,4-2-1 0,0 2 1 16,5 0 1-16,4 0 1 0,-8 3 1 15,7 5 0-15,-5 1 1 0,-2-3 0 16,2 5 0-16,-5-4-2 0,-1 2-1 16,0 0 3-16,-2-4-2 0,-1 7 4 15,0-6-4-15,0 4 2 0,0 3 0 16,0-9 2-16,0 3-2 0,0-7 0 16,0 4 0-16,-1 0 0 0,-1 1 0 15,1 0-2-15,1-5 2 0,0 0-1 0,0 0 1 16,0 6 0-16,0 0-1 0,0-1 1 15,0 0 0-15,0 0 0 0,1 0 1 16,4 2-2-16,-1 1 2 0,1-2 0 16,-1 1-1-16,3-2 2 0,-1 1-2 15,1-2-2-15,0 3 1 0,2-2 1 0,-2 0-1 16,-4-3 1-16,1 4-1 16,-2-1-1-16,-1 2 0 0,-1 7 1 15,-4-1-2-15,-8 5 2 0,-6-3-4 16,-4 1-8-16,-1-3-6 0,-3 1-14 0,-2-3-19 15,8-4-38-15,-1-2-56 0,9-4-120 16</inkml:trace>
  <inkml:trace contextRef="#ctx0" brushRef="#br0" timeOffset="201739.054">20146 12382 611 0,'0'0'38'0,"0"0"-14"0,0 0-9 15,0 0-9-15,0 0-7 0,0 0-4 16,0 0-1-16,0 0 3 0,0 0 2 16,0 0 2-16,25 43 0 0,-16-11 1 0,-1 5 2 15,-4 4-5-15,-2 2 5 0,-2 0-5 16,0 3-1-16,0-2 2 0,-6 0-4 15,-1-2 0-15,0 2-7 0,-5 0-9 16,-5-1-17-16,-3 1-37 0,-5-4-58 16,-6 1-123-16</inkml:trace>
  <inkml:trace contextRef="#ctx0" brushRef="#br0" timeOffset="202651.8974">14145 14713 467 0,'0'0'56'0,"0"0"-7"0,0 0-10 15,0 0-9-15,0 0-11 0,0 0-7 16,0 0-9-16,0 0-4 0,0 0-1 0,-30-43 0 15,28 43 1-15,2 0 1 0,0 14 0 16,2 7-2-16,6 7 0 0,1 1 0 16,1 4 2-16,0 1 0 0,-1 2-2 15,1-1 2-15,-1-1 0 0,-1-3-1 16,1-3 1-16,-3-9 0 0,-2-4 0 0,1-4-2 16,-3-6 1-16,0 0 0 0,-2-5 0 15,0 0 3-15,0 0 1 16,7 0 1-16,5-4 0 0,2-9 0 15,8-10-3-15,-2-6 1 0,2-6-1 0,-2-7 0 16,3 0-2-16,0 0 1 0,0-2-3 16,-2 3-1-16,0 1-5 0,-2 4-5 15,0 2-12-15,-3 5-20 0,-3 5-28 16,0 2-50-16,-3 3-43 0</inkml:trace>
  <inkml:trace contextRef="#ctx0" brushRef="#br0" timeOffset="203051.35">14774 14872 503 0,'0'0'44'16,"0"0"-12"-16,0 0-10 0,0 0-8 15,0 0-2-15,-93 3-4 0,78 9-1 16,2 5-2-16,1 1-2 0,2 2-2 16,3 3-2-16,2 1 0 0,2 2-1 15,3 2 2-15,0-1-1 0,2-2 0 16,4 0-1-16,4-2-2 0,1-5 4 16,1-4-7-16,-3-3 2 0,2-6 0 15,-1-2 0-15,1-3 4 0,6 0-3 16,-4-8 5-16,6-8-5 0,-5-2 5 0,-1-7 2 15,-3 0 0-15,-2-4 0 0,-4-3 0 16,0-1 2-16,-4-2-4 0,0 0 4 16,0 1-2-16,-4 5 1 0,1 8-2 15,-3 3 0-15,3 7-3 0,2 6-1 16,-1 1-7-16,2 4-6 0,-1 0-6 0,1 0-19 16,0 9-25-16,6 8-46 0,4 6-77 15</inkml:trace>
  <inkml:trace contextRef="#ctx0" brushRef="#br0" timeOffset="203325.8959">15564 14836 586 0,'0'0'36'16,"0"0"-10"-16,0 0-8 0,0 0-6 15,0 0-10-15,0 0-3 0,0 0-1 16,0 0-1-16,0 0-2 0,0 0-4 16,89-47-4-16,-60 44-11 0,2 0-11 15,-2 0-15-15,-2 3-23 0,-4 0-18 0,-5 0-15 16,-1 0-13-16,-7 0-30 0</inkml:trace>
  <inkml:trace contextRef="#ctx0" brushRef="#br0" timeOffset="203504.0202">15571 15015 415 0,'0'0'75'0,"0"0"-10"15,0 0-19-15,0 0-13 0,0 0-13 16,0 0-6-16,0 0-7 0,0 0-4 0,0 0 0 15,0 0-3-15,6 8 3 0,17-8-2 16,6 0-3-16,5-3-2 0,1-4-9 16,4 2-17-16,-1-6-32 0,0 2-52 15,0-2-80-15</inkml:trace>
  <inkml:trace contextRef="#ctx0" brushRef="#br0" timeOffset="207293.6457">17131 14475 286 0,'0'0'44'0,"0"0"-6"0,0 0 6 16,0 0 1-16,0 0-11 0,0 0-7 16,0 0-13-16,0 0-5 0,0 0-5 15,-13-48-2-15,13 47-3 0,0-4 0 16,0 2-1-16,9-4 1 0,7 1-1 0,1 3 0 16,8 1-1-16,-1 0 0 15,2 1 1-15,2 1 0 0,-3-2-2 16,-5 2 0-16,0 0 2 0,-7 0 0 15,-1 0 3-15,0 0-2 0,-6 0 1 0,0 0 0 16,-6 0 1-16,0 0 2 0,0 0 2 16,2 0 1-16,-1 0 0 0,1 0 0 15,-1 0-1-15,-1 0 0 0,0 0-1 16,0 0 0-16,4 0 0 0,-4 0 1 16,0 0-2-16,0 0 0 0,0 0-1 0,0 0-1 15,0 0 0-15,0 0-2 0,0 2 1 16,-4 12 1-16,1 7-1 15,-4 8 2-15,1 4 5 0,0 4-6 0,-2 2 4 16,2 5-5-16,0 0-1 0,0 0-1 16,2-1 0-16,1-2 0 0,0-3 0 15,-1-3-1-15,2-3 0 0,1-4-6 16,-1-8-17-16,2-8-22 0,-4-2-44 16,3-8-42-16,-2 1-119 0</inkml:trace>
  <inkml:trace contextRef="#ctx0" brushRef="#br0" timeOffset="207892.2131">17720 14525 383 0,'0'0'49'15,"0"0"-15"-15,0 0-11 0,0 0-3 16,0 0-7-16,0 0-3 0,0 0-1 0,0 0-2 16,0 0 0-16,0 0-4 0,-21-57 0 15,20 55-1-15,1 2 0 0,0-2 1 16,0 1-4-16,0-5-3 0,6-3-1 15,6-2 1-15,6-3 4 0,1 2-1 16,1 1 2-16,2 4-2 0,-9 1 0 16,4 1 0-16,-8 2 1 0,3 3-1 15,5 0-1-15,-4 0 1 0,4 8 0 16,-5 2 0-16,1 4 0 0,-6 1 0 16,-2 5 0-16,-5 2 1 0,0 0 5 0,-8 4-2 15,-9 2 1-15,-1 3-3 0,-5 1-1 16,-3 0 1-16,-1-3-1 0,-2-2 1 15,0-3 0-15,3-3 0 16,0-4 1-16,3-2-2 0,8-5 0 0,4-5 1 16,8-2 0-16,3-3 3 0,-2 0 0 15,2 0 2-15,-1 0 2 0,0 2-4 16,-1-2-3-16,2 0-1 0,0-2 0 16,2-10 0-16,6-1-1 0,7-4 0 15,1 3 1-15,2 3 0 0,-4 6 3 0,3-1-3 16,-7 2-1-16,4 4-1 0,4 0-1 15,-1 0 0-15,2 4 0 0,-2 3 0 16,-2 1-1-16,-2 2-1 0,0 4-4 16,0-2-5-16,0 3-11 0,2-1-21 15,-3-4-35-15,1 0-34 0,-1-4-94 0</inkml:trace>
  <inkml:trace contextRef="#ctx0" brushRef="#br0" timeOffset="208101.5096">18195 14743 555 0,'0'0'52'0,"0"0"-18"0,0 0-10 16,0 0-8-16,0 0-7 15,0 0-4-15,0 0-5 0,0 0-2 16,0 0-2-16,0 0-1 0,-18-36-2 15,18 36-12-15,3 6-12 0,4 1-32 0,3 6-52 16,-4-6-116-16</inkml:trace>
  <inkml:trace contextRef="#ctx0" brushRef="#br0" timeOffset="210052.0232">18661 14534 363 0,'0'0'0'0,"0"0"10"0,0 0-10 0,0 0 15 16,0 0 2-16,0 0 0 0,0 0-1 15,0 0-2-15,0 0-1 0,0 0-3 16,-14-50-3-16,14 50-1 0,0-2-3 16,0-3-3-16,0 1 1 0,0 0-2 0,7-2 1 15,2 0 0-15,2-1 0 0,8 1 1 16,-6 2-1-16,4 1-1 0,2 2-2 15,-7 1-1-15,8 0 1 0,-4 0 0 16,-6 1 3-16,6 5-2 0,-9-2 2 16,-2 6 1-16,0-3 0 0,-5 6 1 15,0 7 4-15,-5 2-3 0,-7 7 8 16,-4-2-7-16,0 0-1 0,-4-3 0 16,2-2-4-16,1-1 1 0,1-4 0 15,6-5 0-15,0-2 2 0,4-3-1 0,2-4 0 16,-3 2 0-16,4-1-1 0,0-1 3 15,0 0 0-15,3-3 1 0,0 0 0 16,1-6-2-16,8-5 1 0,5-4 0 16,1 0 0-16,2-1-2 0,2 1 1 15,0 1-1-15,1 1 0 0,-1 3 0 0,1-1 0 16,-4 5 0-16,-1 1-2 0,-5 3 1 16,1 2 0-16,-1 0 0 15,-1 2 0-15,4 6 0 0,-6-2 1 16,2 4 4-16,-6 4-1 0,-3 3 1 0,-1 5-1 15,-10 1 0-15,-5 0-2 0,-2 1-1 16,-5-1 0-16,-3 0 0 0,-3 0 0 16,0-2 1-16,-2-3-1 0,4-3-1 15,-1-1 0-15,2-5 0 0,8-3-1 16,0-4 0-16,5-2-1 0,4 0-8 0,-1-2-19 16,7-1-34-16,3-7-56 0,3-1-99 15</inkml:trace>
  <inkml:trace contextRef="#ctx0" brushRef="#br0" timeOffset="210643.6849">19145 14516 594 0,'0'0'0'0,"0"0"1"16,0 0-1-16,0 0 4 0,0 0-3 16,0 0-1-16,0 0-4 0,0 0 0 15,0 0-1-15,-12-18 1 0,12 18 3 0,0 0 0 16,4 0 1-16,9 0 0 0,3 0 0 15,1 4 0-15,-4 2 0 0,-1 0 0 16,-5 0 5-16,3 3-5 0,-4-1 4 16,1-2-4-16,-1 2 0 0,-3-6 0 15,0 8 0-15,-2-7 1 0,-1 2 0 0,0 7 1 16,0-2-1-16,-1-1 0 0,-7 5-1 16,4-7 1-16,-3 0-1 15,1 0 0-15,2 1 1 0,-2-2-1 16,3-3 1-16,-1 4-1 0,1-3 0 0,-1-1 1 15,2 1 0-15,2-4 0 0,-1 0 0 16,1 0 2-16,0 1 1 0,0-1-1 16,0 0 0-16,0 0-2 0,10-1-2 15,6-6 1-15,5-3-1 0,1 1 1 16,-2 2 0-16,-2 2-1 0,-4 1 1 16,-2 2 0-16,-7 0-1 0,6 2-1 15,-5 0 1-15,2 0 1 0,1 5 0 16,-6 3 1-16,1 1 0 0,-4 3-1 15,-1 6 1-15,-11 0 1 0,-7 5-1 0,-4-2 1 16,-3 1-1-16,-3-4 0 0,-1-1-1 16,-2-2 0-16,3-3-2 0,0-2-5 15,9-4-23-15,1 1-47 0,6-7-103 16,4 0-106-16</inkml:trace>
  <inkml:trace contextRef="#ctx0" brushRef="#br0" timeOffset="211240.943">20295 14358 54 0,'0'0'0'0,"0"0"30"0,0 0-30 0,0 0 36 15,-32-103 23-15,28 69 0 0,1 6 5 16,0 0 12-16,-2 4-15 0,2 5-13 0,-2 3-10 16,2 4-11-16,-1 0-3 0,0-1 0 15,2 8-3-15,1 0-7 16,1 5-7-16,-2-2-4 0,2 2-4 0,0 0-2 15,-1-1 0-15,-1 1-1 0,-3 10 2 16,0 10 3-16,1 9-2 0,1 6 2 16,3 1-2-16,-1 4 1 0,1 2-1 15,0-4-1-15,1 0 0 0,5-1 2 16,1-4-2-16,5-1 1 0,-2-3 2 16,1-2-6-16,-2-3 5 0,-2-2-3 0,-2-4-2 15,-2-3 0-15,-2-3-3 0,-1 0-1 16,0 4-7-16,-1-1-3 0,-7 3-7 15,-3-4-8-15,-5-2-13 16,-2-5-5-16,-2-1-13 0,0-4-12 0,-2-2-8 16,-2-5-20-16</inkml:trace>
  <inkml:trace contextRef="#ctx0" brushRef="#br0" timeOffset="211663.4425">20206 14414 25 0,'0'0'13'0,"0"0"-2"0,0 0 2 16,0 0 4-16,83-12 5 0,-69 10 5 16,4-1 2-16,-8 1 6 0,2 0-1 15,2-3 7-15,-3 1-2 0,3-3-1 0,-4 0-3 16,-2 1-6-16,3-6-7 0,-1 1-5 16,-1-1-6-16,1 1 3 0,-3-2 3 15,-3 6 0-15,2 0-1 16,0-1-7-16,1 1-3 0,3-4-3 0,-4 5 0 15,5-3-1-15,-5 3 1 0,-3 3 1 16,5-2-1-16,-4 2 0 0,-1 0 1 16,1 2-3-16,-4 1 3 0,0-2-1 15,0 2-1-15,3 0 0 0,-2-1 0 16,1 1-1-16,-1 0 0 0,1 0 0 0,-1 0-1 16,1 0 1-16,-2 0 1 0,1 0 1 15,1 4-2-15,-1 9 1 0,-1 5 0 16,0 0 2-16,0 8-1 15,-1-2 1-15,-4 0-2 0,1 0 3 0,1 2-5 16,-1 0 2-16,1-2-2 0,3 0-1 16,0 0 3-16,0-4-5 0,7 0 3 15,2-2-7-15,1-4-2 0,4-3-5 16,2-2-13-16,1-4-17 0,-3 1-25 16,1-5-28-16,1-1-58 0</inkml:trace>
  <inkml:trace contextRef="#ctx0" brushRef="#br0" timeOffset="211859.8128">20579 14439 382 0,'0'0'67'0,"0"0"-18"0,0 0-17 15,0 0-14-15,0 0-8 0,0 0-7 0,0 0-7 16,0 0-2-16,0 0-3 0,76-36-5 15,-50 30-12-15,2 0-20 0,-2-3-35 16,3 0-37-16,-3-5-98 0</inkml:trace>
  <inkml:trace contextRef="#ctx0" brushRef="#br0" timeOffset="212119.9266">21011 14216 425 0,'0'0'67'0,"0"0"-15"16,0 0-8-16,0 0-11 0,0 0-9 15,0 0-6-15,0 0-10 0,0 0-4 16,0 0-4-16,-1-39-1 0,-2 39 2 0,-2 11 1 16,-1 12 2-16,-5 9-2 0,1 7 0 15,-2 5-3-15,-4 3 2 16,2 3 3-16,-3 2-2 0,2 1 1 15,-1-2-4-15,5-2-5 0,-1-5-3 0,6-4-11 16,3-5-11-16,2-7-27 0,1-2-48 16,0-8-63-16,3-4-113 0</inkml:trace>
  <inkml:trace contextRef="#ctx0" brushRef="#br0" timeOffset="212982.8168">21300 14482 570 0,'0'0'0'15,"0"0"-1"-15,0 0 1 0,0 0 2 0,0 0-3 0,0 0 1 16,-84 26 3-16,74-9-4 0,0 1 4 16,4-4-4-16,2 0 1 15,1-2 0-15,0-1 0 0,2 0 0 16,-1 0-1-16,2 1 0 0,0-3-1 0,0 2 0 15,2-4 1-15,2 1-1 0,0-2 2 16,2 1-2-16,0-2 0 0,3 1 2 16,-1 0-3-16,0-1 3 0,-1 1 0 15,1-2-1-15,-5 0 0 0,0-1-1 16,-3-3 1-16,0 0 0 0,0 0 1 16,2 1 1-16,-2 1 0 0,0 2 1 0,0 1 0 15,-5 2 1-15,-7 1-3 16,3-3 0-16,-4 0 0 0,3-2 0 15,-1-1-2-15,3 1 0 0,1-3-3 0,-4 2-3 16,7-1-10-16,-2 1-13 0,2-1-2 16,4-1 3-16,-2 0 11 0,2 0 11 15,0 2 1-15,0 2 1 0,0-1 3 16,2 2 3-16,4-1 2 0,-2-2 3 16,0-1 1-16,7 1 3 0,1-2 2 0,0 0 1 15,7 0 2-15,-4-3-3 0,-4-1 1 16,3-3-2-16,1 1-2 0,-6 0 0 15,5-2-2-15,0 3-2 0,1-2 1 16,5-2-2-16,-3 2-1 0,-1-1 0 16,2 1 2-16,-2-3-2 0,1 1-1 15,-1 0 1-15,0-2-1 0,-2-1 1 16,-1 2 0-16,-4 0 2 0,0-1-1 16,-5 2 0-16,2-1 1 0,-2 0 0 15,-3-1 0-15,2 0 0 0,-1 5 2 0,-1 2 0 16,-1 4 0-16,0-3-1 0,0 3-1 15,0 0-4-15,2-2-3 0,-2 1 2 16,0 1 0-16,0-2 2 0,0 2-1 16,0 0 0-16,-6 5 0 0,-5 7 0 15,-3 3 0-15,1 0 1 0,-1 2-2 0,4 1 1 16,0-6 0-16,4 3 0 16,2-5-1-16,2 0 0 0,-1 2-1 15,3-1-1-15,0-1-2 0,0 0-3 16,5 4-3-16,1-7-1 0,3 2-2 0,-1-4-7 15,3-4-16-15,7 0-16 0,-4-1-21 16,8-2-11-16,-6-6-4 0,3-1-2 16</inkml:trace>
  <inkml:trace contextRef="#ctx0" brushRef="#br0" timeOffset="213339.7307">21793 14623 195 0,'0'0'73'0,"0"0"-10"0,0 0-11 0,0 0-8 16,0 0-9-16,0 0-6 0,0 0-3 16,0 0-3-16,0 0-4 0,13-34-1 15,-11 29-1-15,-1 0-4 0,-1 5-1 16,0-1 1-16,0 1-3 0,0-2-1 16,2 1-2-16,-2-1-1 0,0 0-2 0,0 1-2 15,0 0 0-15,0-2-2 0,0 3-1 16,0 0 0-16,0 0-1 0,-6 0 0 15,-4 0 1-15,-5 4 0 0,-1 5-2 16,1 2 2-16,1 1 1 0,2 2 0 16,3-5-2-16,2 3 1 0,1-1-1 15,0-1 1-15,2 5 0 0,2-4 2 16,2 1-1-16,0 0 0 0,0-1-2 16,0 4 1-16,5-6-2 0,3 3-1 15,1-2-1-15,-2-6-7 0,6 4-4 0,-3-5-8 16,3-1-10-16,9-2-15 0,-2 0-21 15,9-4-34-15,-4-5-50 0</inkml:trace>
  <inkml:trace contextRef="#ctx0" brushRef="#br0" timeOffset="213563.5267">22080 14702 482 0,'0'0'48'0,"0"0"-19"0,0 0-14 16,0 0-11-16,0 0-8 0,0 0-15 15,0 0-43-15,0 0-98 16,0 0-118-16</inkml:trace>
  <inkml:trace contextRef="#ctx0" brushRef="#br0" timeOffset="325523.5464">26521 9371 125 0,'0'0'33'16,"0"0"1"-16,0 0-7 0,0 0-6 15,0 0-6-15,0 0-6 0,0 0-4 0,0 0-2 16,0 0-2-16,-8 5-1 0,8-3 1 15,0-2 2-15,0 1 2 0,0-1 8 16,0 2 4-16,6-1 1 0,6 0-5 16,7-1-1-16,1 0-3 0,4 0-3 15,-2 0 2-15,0 0-3 0,-8-2 0 16,4-1 1-16,2 0-4 0,-1-1 1 0,8 0 1 16,-2 0-2-16,-1-1 0 15,-2 0 1-15,-5 2-2 0,0 0-1 16,-6 0 0-16,-1 2-3 0,1-2 2 0,-6 2 0 15,1 1-1-15,-6 0 1 0,0-1-2 16,0 1 0-16,1 0 0 0,0 0-1 16,1 0 0-16,-1 0-6 0,1 0-3 15,-2 0-14-15,0 0-4 0,-6 1-7 16,-10 9-3-16,-7 2-1 0,-6 2-1 0,-3-1 1 16,-4 1 11-16,0-1 11 15,0 1 10-15,3-3 10 0,-1 1 6 16,5-3 4-16,9-3 4 0,4-1 12 15,6-2 15-15,3-2 16 0,3 1 12 0,-2-2 1 16,0 0-7-16,0 0-12 0,-1 0-15 16,1 0-5-16,2 0-6 0,-1-2-5 15,1 1-1-15,4 1-3 0,-1 0-5 16,1-3-3-16,-2 3-2 0,1 0-3 16,1 0-1-16,-2 0-2 0,2-2 0 0,0 2 0 15,0-5 2-15,10 0 1 16,8-3-2-16,2-4 2 0,5 4-3 0,-2-2 0 15,3 3 0-15,-3-2-2 0,2 2 1 16,-1-2 0-16,-1 1-3 0,-2 1 0 16,0-3-2-16,1 3-5 0,-8 2-1 15,2 1-6-15,-4 0-6 0,-6 3-7 16,1 1-5-16,-7 0 3 0,4 0 8 16,0 0 9-16,1 0 11 0,-4 3 3 15,-1 5 2-15,-9 4-1 0,-8 3 1 0,-4 0 0 16,-3-1 0-16,-3 0 3 0,-5-2-1 15,-3 0 1-15,-3 0 4 0,-2-1 4 16,3-1 7-16,2-4 11 0,9-1 6 16,4-3 4-16,9-2-2 0,7 0-4 15,-1 0-7-15,7 0-5 0,0 0-5 0,0 0-6 16,0 0-2-16,-1 0-1 16,-1 0-3-16,2 0-2 0,0-1-2 15,0-8-2-15,9-1 2 0,6-2 1 16,6 1-1-16,4 2 0 0,0 1 0 0,2 2-1 15,2-1 1-15,1 2-3 0,-1-1 1 16,0 0-2-16,0 1 0 0,0 0 0 16,0 0-8-16,1 0-13 0,0 1-10 15,2-1-20-15,-1 0-23 0,-4-1-21 16,-9 2-30-16,-3-1-57 0</inkml:trace>
  <inkml:trace contextRef="#ctx0" brushRef="#br0" timeOffset="326781.7693">29929 8769 141 0,'0'0'51'0,"0"0"3"16,0 0-2-16,39-92 1 0,-36 76-5 15,-2 5 2-15,-1 1-8 0,0-1-8 16,-1 1-7-16,-3 1-11 15,-4 2-4-15,1 1-4 0,-4 4-4 0,0-1-2 16,-3 3 0-16,-2 0 0 0,-1 3 1 16,-4 6-2-16,1 6-1 0,-1 3 0 15,2 3 0-15,-2 3 0 0,3 4 2 16,3 1-4-16,5 2 2 0,2 3-2 16,5 2 1-16,3 0 1 0,0 2 1 0,4-1-2 15,6-2 0-15,0-3-1 0,2-3 0 16,2-4-2-16,-1-2 1 0,2-3-1 15,-4 0 3-15,2-4 4 0,-4 1-6 16,-3-5 8-16,0 0-7 0,-4-3-1 16,0-4-2-16,-2 4-7 0,0 2-8 15,-6 1-16-15,-6 3-17 0,-6-3-25 16,-3-1-11-16,-5-4-7 0,-1-2-12 16</inkml:trace>
  <inkml:trace contextRef="#ctx0" brushRef="#br0" timeOffset="326964.8">29610 9164 231 0,'0'0'40'0,"0"0"-10"0,0 0-4 0,0 0-9 16,0 0-3-16,89-81-4 0,-70 70-3 16,-3 2-2-16,1 1-6 15,2 1-4-15,-3 1-5 0,4 0-11 16,-1 3-8-16,1 0-13 0,2 0-17 0,-3 0-21 15,2 0-52-15</inkml:trace>
  <inkml:trace contextRef="#ctx0" brushRef="#br0" timeOffset="327212.7725">30100 8939 378 0,'0'0'65'0,"0"0"-11"0,0 0-10 15,0 0-12-15,0 0-11 0,0 0-6 0,0 0-7 16,0 0-4-16,0 0-5 0,0 0-3 16,-13-56 0-16,13 56 2 0,0 3 0 15,0 12 3-15,0 8-2 0,0 4 0 16,0 0 0-16,0-1 1 0,0-2-4 16,0-1 0-16,4-3-3 0,-1-5-5 15,3-1-6-15,1-1-12 0,1-2-14 0,4 4-19 16,-2-7-20-16,0 0-10 0,-2-3-5 15,-4-5-10-15</inkml:trace>
  <inkml:trace contextRef="#ctx0" brushRef="#br0" timeOffset="327380.5023">30103 9105 330 0,'0'0'66'0,"0"0"-14"0,0 0-18 16,0 0-13-16,0 0-10 0,0 0-2 15,0 0-4-15,0 0-3 0,23-92-4 16,1 79-7-16,4-1-6 0,2 3-8 16,2 2-16-16,1 1-21 0,-4-1-34 15,-2 0-40-15</inkml:trace>
  <inkml:trace contextRef="#ctx0" brushRef="#br0" timeOffset="327635.8247">30503 8790 490 0,'0'0'56'0,"0"0"-13"0,0 0-13 16,0 0-10-16,0 0-8 0,0 0-7 0,0 0-5 16,0 0-3-16,0 0 1 0,0 0 1 15,-14-5 1-15,12 31 1 16,-2 9 0-16,1 3 0 0,-4 3-1 15,3 0 1-15,-2 1-3 0,0-2 1 0,0-3-2 16,0-1 0-16,1-2-1 0,0-2-13 16,1-2-9-16,2-3-27 0,-1-9-39 15,3-6-37-15,0-5-119 0</inkml:trace>
  <inkml:trace contextRef="#ctx0" brushRef="#br0" timeOffset="328096.248">30853 9055 414 0,'0'0'48'15,"0"0"-9"-15,0 0-8 0,0 0-12 16,0 0-12-16,0 0-7 0,0 0-2 16,0 0 0-16,0 0 1 0,0 0 1 15,-38 5 1-15,27 13-2 0,2-1 0 0,5-2 1 16,-1-1 0-16,0 1 3 16,3-3-4-16,0 5 1 0,0-5-4 15,2-2-1-15,0 3 0 0,0-4 1 16,0 1-2-16,4-2 2 0,3 0 2 0,-1-4 1 15,2 3 1-15,-1-5 2 0,1 3-1 16,-3-4 1-16,3 2 2 0,-3-2 1 16,-1 0 0-16,3 1 3 0,-7-2-2 15,0 0 1-15,0 0 0 0,2 0-1 16,-1 1-2-16,1-1-1 0,-1 0 0 0,0 2-2 16,1-2 1-16,-2 1-1 0,0 5 1 15,0 2 0-15,-7 4-2 16,-8 4-4-16,1-2-7 0,-5 0-12 15,0 1-27-15,2-4-41 0,-3-4-36 0,7-2-123 16</inkml:trace>
  <inkml:trace contextRef="#ctx0" brushRef="#br0" timeOffset="328472.1132">30797 9367 447 0,'0'0'48'0,"0"0"-7"0,0 0-16 15,0 0-9-15,86-55-4 0,-65 46-7 16,0 0 1-16,1 0-3 0,0 0 1 16,-2 1-2-16,0 1-2 0,0-1 1 15,-1-1-2-15,-6 3 3 0,0-2-2 0,0 0 1 16,-4 3 0-16,4-5 0 16,-4 0 0-16,1-2 0 0,-2-4-3 15,0 2 2-15,-2-1-2 0,-2 0 4 0,-1 5 1 16,-3-2-1-16,0-2 2 0,0 2 2 15,0 2 3-15,0 3 1 0,0 3-1 16,0 4-2-16,0-1-2 0,0 1-5 16,-5 0-1-16,-6 0 1 0,-2 10-2 15,-6 5 2-15,4 3 0 0,3 5-1 0,1 1 4 16,3 2-4-16,1 0 2 0,1-1-5 16,3-2-5-16,1-4-1 15,2-2-6-15,0-3-1 0,6 1-8 16,3-4-10-16,2-1-13 0,3-4-13 0,4-4-10 15,5-2-16-15,-2 0-2 0,2-10-8 16</inkml:trace>
  <inkml:trace contextRef="#ctx0" brushRef="#br0" timeOffset="328823.9856">31446 9125 294 0,'0'0'65'0,"0"0"-11"0,0 0-9 16,0 0-14-16,0 0-4 0,0 0-6 16,0 0-4-16,0 0-2 0,0 0-4 0,-15-22-2 15,10 19-4-15,2 0-3 0,1-1-2 16,2 4 0-16,-7 0 0 0,-3 0-1 15,-6 2 3-15,-4 8-1 0,1 2-2 16,2 3 3-16,1 1-3 0,1 3 5 16,4 1-3-16,0-1-1 0,3-6-1 15,4 5-3-15,2-8 3 0,2 0 3 16,0 7-5-16,12-4 1 0,1 1-5 16,1-1-7-16,5-6-3 0,1-2-22 15,-1-3-8-15,3-2-20 0,-1 0-15 0,-2-4-5 16,0-5-10-16,-2-1-15 0</inkml:trace>
  <inkml:trace contextRef="#ctx0" brushRef="#br0" timeOffset="329423.7998">31390 8667 291 0,'0'0'54'0,"0"0"-15"0,0 0-10 15,0 0-5-15,0 0-6 16,0 0-2-16,7-86-5 0,-3 74-2 15,-1 1-2-15,3-4-7 0,-2 5 3 0,3-2-6 16,-1 5 3-16,1 1 0 0,1-1 0 16,-1 3 0-16,0 0 2 0,-1 3-4 15,-2-2 2-15,-4 3-1 0,0-1-1 16,6 1 0-16,-2 0 0 0,7 0 1 16,-2 0 1-16,-1 6 5 0,-1 8 0 0,-1 0 2 15,1 7 0-15,-3-8-1 0,-2 3 4 16,1 2-1-16,-2-6-3 0,1 5 1 15,-2-7-2-15,1 1 0 16,-1 1 1-16,0-7-2 0,0 7 1 0,0-6-2 16,0 6 0-16,0 0 0 0,0-3-1 15,-3 2-1-15,2-8 0 0,-2 9 0 16,1-7-1-16,1-1 0 0,-1 2 1 16,1-3-1-16,-1 2 0 0,0-1 0 15,0 1 0-15,1-1 0 0,-1 1 2 0,1-1-2 16,1 1 0-16,0 0 0 0,0 0 1 15,0 5 0-15,3-1-1 0,5-5-1 16,0 3 1-16,3-6 1 0,9 0 0 16,1-1 0-16,4 0-2 0,-2-4 1 15,-3-2-1-15,-1 0 0 0,-1 0 0 0,-6-1-2 16,2 2-5-16,-1 0-7 16,-1 0-20-16,-2-3-33 0,-4 1-45 15,-5 1-140-15</inkml:trace>
  <inkml:trace contextRef="#ctx0" brushRef="#br0" timeOffset="336294.3397">30026 10015 194 0,'0'0'58'15,"0"0"-4"-15,0 0-11 0,0 0-10 16,0 0-8-16,0 0-5 0,0 0-5 15,0 0-2-15,0 0-5 0,0 0-2 16,0-7-3-16,0 6 1 0,1 1-4 16,-1-1 0-16,0 0-3 0,0 1-3 0,0-2-2 15,0 2-3-15,0-2-7 16,2 2-10-16,-2-1-25 0,0 1-17 16,0-1-21-16,0 1-34 0</inkml:trace>
  <inkml:trace contextRef="#ctx0" brushRef="#br0" timeOffset="337999.5394">29942 9994 157 0,'0'0'49'0,"0"0"-3"0,0 0-1 15,0 0-7-15,0 0-7 0,0 0-1 16,0 0-11-16,0 0-5 15,0 0-6-15,-18-47-2 0,18 40 0 0,0 3-4 16,0-2 0-16,0 1 0 0,0-1-1 16,0 2 0-16,0 4-1 0,0-5 1 15,3 1-2-15,2-4 1 0,1 2-2 16,1 1-2-16,1 1 2 0,1 1 0 16,1 1 1-16,2 2 0 0,1 0-1 0,-4 2 0 15,4 5 1-15,-3 3 0 0,-4-2 0 16,1 4 0-16,1 1 1 0,-3 1 0 15,1 0 1-15,-3 2 1 0,-3 0 3 16,0 1-1-16,0 5-1 0,-3-7 1 16,-3-2-3-16,3-3 0 0,-2-3 3 15,0 1 3-15,2-5 2 0,2 1 5 16,1-4 4-16,0 0 1 0,0 0 3 16,0 0-3-16,0 0-2 0,0 0-3 15,-2 1-4-15,2-1-3 0,-1 0-2 0,1 2-1 16,-2-2-4-16,2 0 0 0,0 0 0 15,0 2-6-15,0-2-2 0,0 0-2 16,0 0 2-16,0 0 3 0,6 0 2 16,8 0 2-16,4 0-2 0,-5 0 2 15,4 0-1-15,0 0 1 0,-5 2 0 0,4 2-2 16,-6 1 2-16,-3 1-2 0,2 0 2 16,-5 3 1-16,1 0-1 0,-5 3 1 15,-2 8 1-15,-10-4-1 16,-8 7 1-16,-3-1 0 0,-3-4-1 0,-3 0 0 15,1-3-1-15,1 0-2 0,3-4-3 16,5-4-8-16,10-2-14 0,-1-2-16 16,5-1-22-16,-6-2-35 0,2 0-58 15</inkml:trace>
  <inkml:trace contextRef="#ctx0" brushRef="#br0" timeOffset="338491.1044">30276 9974 457 0,'0'0'55'16,"0"0"-17"-16,0 0-13 0,0 0-9 15,0 0-7-15,0 0-3 0,0 0-6 16,0 0-3-16,0 0-2 0,0 0 1 16,0-32-1-16,0 32 3 0,0 0 2 0,3 0 0 15,10 0-1-15,1 3 0 16,7 5-1-16,-8-4 1 0,-1 2 1 16,2 0-1-16,-7-1-1 0,7 3 0 15,-3-1 1-15,-4-2-1 0,3 6 1 0,-3-1 0 16,-3-1 0-16,-1 6 0 0,-3 3 2 15,-1 4 0-15,-8 5 2 0,-7-1-1 16,0-2 1-16,-1-1-2 0,2-3-1 16,3-7 1-16,3 0-2 0,3-6 1 15,3-4-1-15,0 2-1 0,-1-2 1 0,3 1 0 16,-1-1-1-16,1 2 2 0,1-5 0 16,0 1-1-16,1 3 1 15,11-3 0-15,5 0 1 0,2-1-1 16,5-4 0-16,-2-4-1 0,-2-2 0 0,0-1-2 15,-2 0-4-15,2 1-7 0,2-1-12 16,-3 2-16-16,-4 3-27 0,-1-2-35 16,-7 4-61-16</inkml:trace>
  <inkml:trace contextRef="#ctx0" brushRef="#br0" timeOffset="338692.6152">30610 10179 576 0,'0'0'33'0,"0"0"-17"0,0 0-6 16,0 0-4-16,0 0-6 0,0 0-1 16,0 0-8-16,0 0-6 0,0 0-14 0,0 0-30 15,20-61-37-15,-5 61-62 0,5-1-107 16</inkml:trace>
  <inkml:trace contextRef="#ctx0" brushRef="#br0" timeOffset="339250.5903">30869 9982 537 0,'0'0'38'16,"0"0"-9"-16,0 0-9 0,0 0-7 16,0 0-5-16,0 0-3 0,0 0-2 15,0 0-1-15,0 0 0 0,0 0-2 16,-1-58-1-16,1 53-1 0,0 1-1 0,0 1 1 15,8-2 0-15,-2 4 0 0,4 0 2 16,0-1-1-16,3 2 1 0,-3 0 0 16,2 0 0-16,-2 0 0 0,-1 0-1 15,0 3-1-15,-4-2 1 0,2 4-1 16,-4-2 1-16,3 3 0 0,-1 2 0 0,-3-1 1 16,1 2 1-16,-3 3-1 0,0 6 2 15,-5 1-1-15,-7 6 1 16,-2-2 0-16,0-2 0 0,0-1-2 15,-1-2 1-15,4 0-1 0,-1-2 0 16,5-4 0-16,0-1 0 0,2-2 0 0,1 0 1 16,-1-2-1-16,3-2 0 0,1 0 1 15,1-5-1-15,0 0 1 0,0 0 1 16,0 1-1-16,0 1 0 0,0-1 0 16,0-1 0-16,0 0 0 0,5 0 0 0,8 0-1 15,5 0 0-15,3-4 0 0,-2-4-1 16,-6 4-1-16,3-1 0 0,-3 0-1 15,3 1-1-15,1-2-1 0,2 0-4 16,-1 0-9-16,0 0-15 0,-5 1-21 16,3 0-30-16,-7 4-32 0,-3 0-55 15</inkml:trace>
  <inkml:trace contextRef="#ctx0" brushRef="#br0" timeOffset="339900.3014">30620 10576 397 0,'0'0'56'0,"0"0"-14"15,0 0-15-15,0 0-10 0,0 0-4 16,0 0-4-16,0 0-5 0,0 0 0 16,0 0-4-16,10-35-1 0,-8 30 1 15,-1 0-4-15,-1 5 7 0,0-2-6 0,0 2 1 16,2 0 1-16,-1 0-3 0,0 0 3 15,1 0-1-15,-1 0 1 0,1 0 1 16,-1 0-1-16,1 0 2 0,-1 0-1 16,1 0 0-16,-1 0 2 0,1 0 1 15,-2 0 1-15,1 0 3 0,-1 0 1 16,2 0 3-16,-2 0-1 0,0 0-2 16,1 0-2-16,-1 0-3 0,0 0-2 15,0 0 1-15,0-1-6 0,0-1 5 16,0 2-2-16,0-1-1 0,0 1 3 0,0-1-5 15,0 1-3-15,0-2 2 0,0 2 0 16,0 0 1-16,0 0 2 0,0 0-1 16,0 0 0-16,2 0-4 0,-2 0-5 15,1 0-10-15,1 0-20 0,3 0-34 16,-2 4-56-16,0 1-121 0</inkml:trace>
  <inkml:trace contextRef="#ctx0" brushRef="#br0" timeOffset="340618.5682">31572 9753 292 0,'0'0'61'0,"0"0"-4"0,0 0-7 0,0 0-8 15,0 0-12-15,0 0-6 16,-9-82-5-16,5 72-3 0,-1 3-5 15,1 4-5-15,3-1-3 0,1 4-3 0,-2-1 0 16,-4 1-2-16,-2 0 2 0,-5 10 0 16,0 1 0-16,4 5 1 0,2 0-1 15,1 3 0-15,2-1-1 0,1 2 0 16,1 0 2-16,2 4 3 0,0 0-3 16,0 0 2-16,3 1-3 0,0-1-3 0,2-2 2 15,0-1-2-15,-1 1 1 0,2-1-6 16,-3-5-3-16,0-2-6 15,0-1-11-15,-3-3-9 0,2 3-3 16,-2-1-10-16,0 5-4 0,-6-5-14 0,-5 6-8 16,3-5-6-16,-4-3-17 0</inkml:trace>
  <inkml:trace contextRef="#ctx0" brushRef="#br0" timeOffset="340797.3652">31411 10078 251 0,'0'0'30'0,"0"0"-12"0,0 0-11 16,0 0-4-16,0 0-4 0,41-78-5 15,-27 67-4-15,2 2-4 0,1 0-5 16,1 0-5-16,-1 0-4 0,-4 3-9 16,2-2-8-16,-2 1-4 0,-5 3-1 15</inkml:trace>
  <inkml:trace contextRef="#ctx0" brushRef="#br0" timeOffset="341038.5709">31715 9819 170 0,'0'0'69'0,"0"0"-2"0,0 0 1 16,0 0-8-16,0 0-11 0,0 0-4 0,0 0-11 16,0 0-6-16,0 0-4 15,26-36-5-15,-26 36-7 0,1-2-6 16,-1 2-4-16,2-1-2 0,-2 1-1 15,0 0 0-15,1 0 1 0,-1 1 0 0,2 11 1 16,-2 6 4-16,0 6-5 0,0-3 4 16,0-4-4-16,0 0-1 0,0 3-2 15,0 0-5-15,0 0-6 0,0-2-13 16,1-1-14-16,5-2-17 0,3 2-28 16,-1-5-35-16,1-5-62 0</inkml:trace>
  <inkml:trace contextRef="#ctx0" brushRef="#br0" timeOffset="341232.3139">31784 9897 430 0,'0'0'63'0,"0"0"-21"15,0 0-21-15,0 0-13 0,0 0-5 0,0 0-5 16,0 0-5-16,0 0-7 0,0 0-8 15,0 0-14-15,5-14-17 0,12 9-25 16,5-7-24-16,1 2-25 0</inkml:trace>
  <inkml:trace contextRef="#ctx0" brushRef="#br0" timeOffset="341470.7947">32150 9702 522 0,'0'0'56'16,"0"0"-16"-16,0 0-10 0,0 0-9 15,0 0-8-15,0 0-6 0,0 0-3 16,0 0-6-16,0 0 2 0,-6-16 0 0,-2 31 2 16,1 8-2-16,-2 4 0 15,0 3 4-15,1 0-4 0,0 4 2 16,1-1-7-16,1-1-11 0,3 0-12 15,0-1-25-15,1 3-39 0,0-1-46 0,-1 0-132 16</inkml:trace>
  <inkml:trace contextRef="#ctx0" brushRef="#br0" timeOffset="342255.0113">32389 9932 555 0,'0'0'39'0,"0"0"-13"0,0 0-12 0,0 0-8 16,0 0-4-16,0 0-2 0,0 0 0 15,0 0 0-15,0 0 1 0,-78 8-1 16,65 7 0-16,1-1-2 16,6-3-1-16,1 3 0 0,3-3-1 0,1 1-2 15,1 4-2-15,0-5-1 0,1 3-7 16,6 1 0-16,-1-7-3 0,6 0 2 16,-5-1 2-16,2-3 3 0,0 1 5 15,-4-4 2-15,-1 1 2 0,-4-2 3 16,0 0 0-16,0 0 3 0,0 0 2 0,2 0 1 15,-1 0 2-15,-1 0 1 0,2 3 1 16,-2-1-1-16,-2 3-1 0,-5 1-3 16,-6 3-2-16,4-4 0 0,-2 3-5 15,2-4 0-15,5-3-2 0,-2 6-3 16,3-4-6-16,0-1-8 0,0 2-9 16,3-4-8-16,0 4-5 0,0 3 3 0,0 1 10 15,0 2 7-15,8-5 11 0,-3 0 8 16,0-3 4-16,5 1 11 15,-5-3 6-15,6 0 5 0,-2 0 9 0,-1-3 10 16,-1-2 7-16,-1-2 1 0,3-4-8 16,-2 5-17-16,0-6-10 0,2 1-3 15,2 1-2-15,2-5 0 0,1 1 1 16,3 0-4-16,-1-1-3 0,3 0 0 16,-1-1 0-16,0-1-1 0,-1 3 1 0,-2-2 6 15,-4 5-8-15,-1-2 6 0,-1 1-6 16,-5 5 1-16,3-3 2 15,-4 8 0-15,-3-6 1 0,0 1 0 16,0-3-3-16,-1-2-4 0,-8 4 6 0,4 1-8 16,-4 2 6-16,0 0-3 0,-2 5 1 15,-7 0 0-15,1 5-1 0,-6 5 1 16,4 6 0-16,-1 2-2 0,4 2 1 16,0 3 0-16,4 0-3 0,2 4 0 15,6-1-6-15,4 1-1 0,0 0-7 0,6-3-6 16,6 0-3-16,2-2-3 15,3-4 4-15,0-3-2 0,4-2 0 0,-1-4-2 16,-4-5-5-16,1-1 7 16,-1-3-13-16,1 0-4 0,3-9-20 0,-8 2-13 15,-2-6-31-15</inkml:trace>
  <inkml:trace contextRef="#ctx0" brushRef="#br0" timeOffset="342590.8181">32737 10024 379 0,'0'0'70'0,"0"0"-14"0,0 0-13 16,0 0-6-16,0 0-9 15,0 0-5-15,0 0-4 0,0 0-3 16,0 0-4-16,0 0-2 0,5-67-3 15,-8 58-1-15,1 5-1 0,1-1-3 0,-1 2-1 16,-4 2-1-16,-5 1 0 0,-3 0-1 16,-5 7 1-16,3 6-1 0,0 1 0 15,3 6 0-15,-1-1 0 0,3 3-8 16,3-1 8-16,2 2-11 0,2 0 3 16,2-1-3-16,2-6-7 0,0 0 1 0,3 1-10 15,8-3-3-15,4 1-17 0,5-4-19 16,3-7-23-16,3-4-14 0,-8 0-18 15,0-7-17-15</inkml:trace>
  <inkml:trace contextRef="#ctx0" brushRef="#br0" timeOffset="342995.1183">32839 9569 407 0,'0'0'51'0,"0"0"-12"0,0 0-3 15,0 0-7-15,0 0-4 0,0 0-4 16,0 0-5-16,0 0-4 0,0 0-3 16,0 0-2-16,-21-55 1 0,21 51-4 15,0-1-1-15,0 0-1 0,2 2-2 16,2 1 0-16,2 1 1 0,3 0 0 0,2 1 0 15,-2 0 1-15,0 0 1 0,-2 6 1 16,4 3 0-16,-4 2-2 0,1 1 0 16,-1 0 2-16,-3 3-2 0,-2-3 1 15,0 7 1-15,-2-1 0 0,0 0 1 16,-2 4-1-16,-4 2 1 0,-3-5-3 0,2 2 0 16,1-7 0-16,2 1-2 15,1-4 0-15,1-1-2 0,0 3 1 16,2-4 0-16,0 3 1 0,5-1-1 15,6-1-3-15,3-1-1 0,3-4-6 0,3-4-5 16,1-1-11-16,-1 0-18 0,-1-3-40 16,-6-2-78-16,-4-5-127 0</inkml:trace>
  <inkml:trace contextRef="#ctx0" brushRef="#br0" timeOffset="347331.6783">26102 10225 34 0,'0'0'21'0,"0"0"5"0,0 0 0 0,0 0-1 16,0 0-6-16,0 0-2 0,0 0-2 15,0 0 0-15,0 0-1 16,0 0-1-16,-12-15-6 0,12 15-5 15,0-2-4-15,0 2-3 0,0-2 0 0,0 2 3 16,0 0 2-16,0 0 0 0,0 0 0 16,0 0 1-16,0 0-1 0,0 0 0 15,0 0 1-15,0 0 1 0,0 0-2 16,1 0 1-16,1 2-1 0,-1 0 1 16,1-1 0-16,-1 0 0 0,1-1 2 0,-1 1 0 15,1 1 1-15,0-2 2 0,-1 2-1 16,1-2 4-16,-1 1 1 15,1-1 3-15,-1 2 3 0,1-2-1 0,4 1 0 16,-2 1-1-16,9 0-3 0,3-2 0 16,4 0-2-16,6 0-1 0,3-4 0 15,3-2 0-15,4 1-4 0,5-4 2 16,5 2-1-16,3 1-2 0,4 0-2 16,5 0 0-16,1 0-1 0,2-1 0 15,-2 2 0-15,1-2-1 0,-5 3 1 0,0 0-1 16,1-1 0-16,-1 0 0 0,0 1 0 15,0-1 1-15,2 0-1 16,-1-1 1-16,-3 1-2 0,-2-3 1 16,-2 0 1-16,-5 1 1 0,-4 0-1 0,-5 0-1 15,-2 1 0-15,-4-1-1 0,-2 4 0 16,-1-1-1-16,-8 3 0 0,0 0 1 16,-6-1-2-16,1 2 0 0,-1-1-6 15,-6 1-8-15,-1 0-10 0,-5 0-18 16,0 0-6-16,0 0-3 0,0 0-11 0,0 0-28 15</inkml:trace>
  <inkml:trace contextRef="#ctx0" brushRef="#br0" timeOffset="347747.1752">26043 10086 260 0,'0'0'50'0,"0"0"-5"0,0 0-2 16,0 0-9-16,0 0-6 0,0 0-8 16,0 0-11-16,0 0-6 0,0 0-2 0,0 0 1 15,24-49 5-15,14 42-2 0,9 0 1 16,9-1 1-16,6-1 1 0,6 0-3 15,4-2 1-15,1 0-4 16,1 1 0-16,-1 1 0 0,-3 0-1 0,-4 1 1 16,-3 1-2-16,-4 0 0 0,-1 1 0 15,-2 0-1-15,-1 1 0 0,-3 2 0 16,-1-1-1-16,-1 1 1 0,-3 2-1 16,0 1 0-16,-3 0 1 0,-2 0-1 15,-2 0-1-15,-4 0 1 0,-2 1 0 0,-3 2-4 16,-2-1-2-16,-3 1-2 0,-8-2-4 15,0 0-6-15,-6-1-3 0,-5 0-11 16,0 2-19-16,-7-2-19 16,0 0-14-16,0 0-15 0,0 2 0 0</inkml:trace>
  <inkml:trace contextRef="#ctx0" brushRef="#br0" timeOffset="348138.1854">26195 10197 371 0,'0'0'68'0,"0"0"-20"15,0 0-9-15,0 0-15 0,0 0-10 16,0 0-6-16,0 0-4 0,0 0-2 15,0 0 0-15,13-23 4 0,25 17-2 0,14 0 3 16,10 2-1-16,6-4-1 0,8 1-1 16,1 0-2-16,0 0-1 0,-2 2 1 15,-2 0-2-15,0 1 0 0,-2 0 0 16,-1 1 0-16,0-2-2 0,-2 1 1 16,-1-3-1-16,-2 3-1 0,-6-2 2 0,-2 2-3 15,-6-1 0-15,-6 0 0 16,-4 0-1-16,-4 0 0 0,-5 2-3 15,-3-2-1-15,-5-1-3 0,-9 2-2 16,0-1-3-16,-5 2-7 0,-6 1-6 0,2 1-12 16,-6 1-20-16,0-1-18 0,0-1-12 15,-14-1-7-15,-10-1 2 0</inkml:trace>
  <inkml:trace contextRef="#ctx0" brushRef="#br0" timeOffset="348418.3249">26479 10294 330 0,'0'0'85'16,"0"0"-14"-16,0 0-16 0,0 0-21 16,0 0-13-16,0 0-9 0,0 0-6 15,0 0-1-15,0 0-1 0,0 0 1 16,37-71 0-16,2 59-2 0,9 1 0 0,1 1-1 15,6 3 0-15,2 0-2 0,-1 2 1 16,2 1 0-16,-1 0-1 0,0 3 1 16,0 1-1-16,-4-1-2 0,2-2-1 15,-4 3-3-15,1-3-4 0,-2 1-5 16,-3 0-10-16,-1 1-15 0,-6 0-19 0,-11 1-37 16,-3 0-40-16,-6-2-113 0</inkml:trace>
  <inkml:trace contextRef="#ctx0" brushRef="#br0" timeOffset="349908.0293">26194 10146 104 0,'0'-11'44'16,"0"7"-3"-16,0-1-5 0,0-4-2 15,0 4 0-15,1 1-1 0,0-1-1 16,-1 5-6-16,0-2-3 0,0 2-3 16,0-1-6-16,0 0 1 0,2-4-5 15,1 1-3-15,7-1 0 0,9-1-1 0,7 0 3 16,13 1 2-16,7 0 2 0,9 0 0 15,7 0-1-15,7-1-2 0,3-2-3 16,0 1-1-16,-1-1-1 16,1 2-3-16,-2 1 1 0,-1 0-2 0,-1 3-1 15,1 1 0-15,-2-1 0 0,-1 2 0 16,-2 0 0-16,-2 0 1 0,-3 0-1 16,-5 0-1-16,-5 0 1 0,-4 2-1 15,-5 0-1-15,-3-1 3 0,-5 1-3 16,-2-2 2-16,-4 0-2 0,-8 0-1 0,-1 0 1 15,-5 0-2-15,-6 0 2 0,6 0-1 16,-6 0 0-16,-1 0 1 0,1 0-1 16,-6 0-3-16,0-2-3 0,0 2-11 15,0 0-20-15,2 0-19 0,-2 0-16 16,-3 0-9-16,-17 0-6 0,-9 0-14 16</inkml:trace>
  <inkml:trace contextRef="#ctx0" brushRef="#br0" timeOffset="350275.1803">26234 10201 368 0,'0'0'69'15,"0"0"-15"-15,0 0-9 0,0 0-22 16,0 0-10-16,0 0-8 0,0 0-4 0,0 0 2 16,0 0 1-16,8-28 3 0,22 25 3 15,11-2 1-15,7 1-2 0,10-2 0 16,7-2-5-16,3-1 0 0,2-1-2 16,2-1 1-16,-4 0-1 0,0 1-1 15,-3-1 0-15,0 2 0 0,-1 0-1 0,2-1 1 16,-2 3-1-16,1 1 0 0,-3-1 0 15,-1 2-1-15,-5-1 1 0,-3-1-1 16,-4 3-1-16,-4 1 0 16,-5-1-3-16,-5 4-2 0,-5 0-6 0,-1 0-6 15,-5 0-13-15,-8 0-29 0,-1 9-39 16,-7-3-43-16,-3-1-112 0</inkml:trace>
  <inkml:trace contextRef="#ctx0" brushRef="#br0" timeOffset="351266.8974">27063 11060 439 0,'0'0'45'0,"0"0"0"16,0 0-12-16,0 0-1 0,0 0-6 15,0 0-6-15,0 0-5 0,-14-79-3 16,14 79-6-16,-2-1-2 0,2 1-3 16,0-1-3-16,0 0-2 0,0 1 0 0,0 0 1 15,0 0-2-15,0 7 5 16,6 8 0-16,5 8 0 0,-1 0 3 15,3-1-3-15,-1 0 0 0,0-2 0 16,0-2 1-16,0-2-1 0,0 0 2 0,1-3 3 16,0 1-5-16,-3-4 5 0,1 0-7 15,0-3 3-15,-3-2-1 0,4 1 0 16,-5-2 1-16,-2-2 0 0,4-2 0 16,0 0 0-16,6-3 1 0,5-8-6 15,4-6 5-15,2-2-5 0,6-5 3 0,2-1 0 16,2-2 1-16,0 1 0 0,-1 0-2 15,-2 1 1-15,-1 2-2 0,-3 1 0 16,-2 3-3-16,-2 2-3 16,-2 3-4-16,0 2-6 0,-9 5-10 0,2 1-23 15,-3 6-33-15,-4 0-43 0,1 0-84 16</inkml:trace>
  <inkml:trace contextRef="#ctx0" brushRef="#br0" timeOffset="351687.9538">26862 11199 421 0,'0'0'63'0,"0"0"-7"0,0 0-16 15,0 0-8-15,0 0-10 0,0 0-6 0,0 0-6 16,0 0-4-16,0 0-3 0,0 0-2 16,-21-27 0-16,21 27 0 0,0 0-1 15,8 1 0-15,3 10 6 0,7 1-5 16,-5 3 4-16,3-1-4 0,-3 0-1 16,1-1 0-16,1-1 1 0,0 0 0 0,1-2-1 15,2-2 1-15,1 0 0 0,1-1 0 16,3-2 0-16,-1-5 1 15,2 0-2-15,1 0 0 0,1 0 0 16,1-3 0-16,2-4 0 0,1-3 0 0,2 0 0 16,0-3-2-16,3-4 0 0,0-3-1 15,2-4-7-15,1-4 1 0,2 0-9 16,-1-3-2-16,-1 1-2 0,0 1-5 16,0 1 1-16,-3 3-11 0,-3 4-10 15,-5 4-24-15,-9 6-30 0,-2 0-52 0</inkml:trace>
  <inkml:trace contextRef="#ctx0" brushRef="#br0" timeOffset="392354.9316">16820 14434 23 0,'0'0'26'16,"0"0"4"-16,0 0-6 0,0 0-3 0,0 0-2 16,0 0 0-16,0 0 5 0,0 0 4 15,0 0 3-15,0 0 2 0,8-11-3 16,-8 11-1-16,1-2-3 0,-1 2-3 16,0-1-3-16,3 1-1 0,-3-1-3 15,0 1-2-15,1-1-4 0,-1 1-4 0,0 0-1 16,0 0-4-16,0 0 0 0,0 0 4 15,0 0 1-15,0 13 3 0,2 8 2 16,-1 8-3-16,1 6 8 0,0 4-4 16,1 7 0-16,0 1-7 0,0 7-6 15,0 1 1-15,0 4-2 0,2 4 2 16,-3-1-2-16,2 1 2 0,-1-6 4 16,-1-5-4-16,-2-6 3 0,1-10-2 15,-1-12-2-15,0-11 2 0,2-7-2 16,-2-6 4-16,0 0-3 0,0 0-2 0,1 0-10 15,2 0-28-15,3-9-26 0,8-9-24 16,-1-10-28-16,2-5-32 0</inkml:trace>
  <inkml:trace contextRef="#ctx0" brushRef="#br0" timeOffset="393537.0125">17362 14618 67 0,'0'0'17'0,"0"0"0"0,0 0-6 0,0 0 0 16,0 0-8-16,0 0-1 0,0 0-2 15,0 0-8-15,0 0-1 0,-9-22-3 16,9 20-2-16,0 1 3 16,0-1 4-16,0 1 2 0,0-3 3 0,0-1-2 15,4 0 3-15,1-1 2 0,-2 2 2 16,0 2 4-16,2-4-1 0,-2 3 3 16,0 0-1-16,0-1 2 0,-3 4-1 15,1-4 3-15,3 1 3 0,-3 1-2 16,2-1 2-16,-3-2-4 0,2 0 2 0,-1 0 3 15,1 0 2-15,-2 5 1 0,0-5 0 16,0-1-5-16,0-1 1 0,0-2 6 16,0 2 5-16,-3-4-2 0,0 1-1 15,-4 1-5-15,6 0-2 0,-5 0-3 16,1 0-2-16,-1-1 0 0,2 3-2 16,-2-4-1-16,-4 0 0 0,4 1-4 15,-2-2 2-15,3 5 1 0,-2-2 0 16,0 1-2-16,6 4 2 0,-5-5-1 15,3 7 4-15,0-2-2 0,0 1-5 0,3 3-1 16,-2 0-3-16,2 0 0 0,-6 0-1 16,0 0-2-16,-3 0 2 0,-4 3 0 15,4 8 1-15,-1-2 1 0,3 3 0 16,0 0-2-16,2-1 2 0,-2 3 0 16,3-1 2-16,-1-2-2 0,-2 2 1 0,4-4-2 15,2-5 1-15,-2 4 0 0,2-3-2 16,-1 0 4-16,-1 6-2 0,3-5 0 15,-1-2 0-15,-1 7 3 16,2-5-3-16,0 0 6 0,0 0-6 0,0-1-1 16,0-2 2-16,0 7 2 0,0 0 3 15,3-2 1-15,2 1-1 0,0 1-3 16,4 2-1-16,-5-4 2 0,6 2-1 16,1 2 1-16,0-1 1 0,5 6-3 15,-2-4 2-15,1 2-1 0,-1 0-2 0,1 2 1 16,-1 0 0-16,1 1-4 15,-1 1 4-15,-1 0-5 0,-1-1 3 0,2 2-1 16,-2 0 1-16,1 1 1 16,-4 0-1-16,-1 0 1 0,2 1 1 0,-4-2-2 15,0 1 0-15,-3-6 0 0,0 2 0 16,-2-1 0-16,-1 4 1 0,0 5 1 16,0-3 2-16,-4 1-1 0,-5 0 3 15,-1-3-1-15,1-7 1 0,2-1 9 16,1-4-6-16,3-6 2 0,-5 5 3 0,5-5-4 15,-6 2-3-15,0 0 2 0,-3-1-7 16,1-1 0-16,-2-2 0 0,-4 0-6 16,1-9 4-16,-1-4-4 0,1 1 4 15,4-5 1-15,3-4-2 0,1-1 0 16,4-4-2-16,1-4 2 0,1-2 0 0,2-1 1 16,0-2-2-16,2-1 2 15,2 5-2-15,3 0 3 0,2 3-1 16,-2 2 0-16,3 0 1 0,0 3 0 15,1 2-2-15,-1 3 1 0,-2 6 0 0,1-1-2 16,-3 8 0-16,0-3-1 0,1 2-3 16,0 0 0-16,5-3-6 0,-5 4-5 15,9-4-7-15,-3 3-7 0,-2 3-10 16,5-2-22-16,0 5-25 0,-6 0-35 16,5 2-89-16</inkml:trace>
  <inkml:trace contextRef="#ctx0" brushRef="#br0" timeOffset="394887.9621">17921 14837 13 0,'0'0'18'0,"0"0"5"0,0 0 3 0,0 0 4 15,0 0 5-15,0 0 6 16,0 0 2-16,0 0 3 0,0 0-2 0,0 0-6 15,-2-5-7-15,2 3-5 16,0 2-2-16,2-1-4 0,-2 1-5 0,1-2-5 16,-1 2-4-16,2-2-4 0,-2 2-3 15,1-1-2-15,-1 1-2 0,2 0-1 16,-2 0-2-16,0 0-1 0,1 0 1 16,-1 0 3-16,2 0 2 0,-2 0 5 15,4 0 3-15,4 3 1 0,0 3 0 0,2 1 1 16,1 3 2-16,-5-4 1 0,7 4 2 15,-1 1-2-15,-7-5-2 16,6 5-1-16,-5 1-3 0,-2-5 3 16,3 6 1-16,-3-5 6 0,-2 3 2 0,1 0-1 15,-2 1-4-15,1 1-5 0,-2-1-3 16,0 4 0-16,0 1 0 0,-5 2-1 16,-2-1 0-16,-3 1 0 0,0-2-1 15,-3-1-1-15,0 0 0 0,1 0 0 16,-2-1 1-16,1-1 4 0,4-3-6 0,-2-1 6 15,3-3-8-15,1-3-2 0,-3 0-3 16,6-2-5-16,1 0-4 16,3-2-7-16,-2 0-9 0,-2 0-24 0,-1 0-32 15,-6-2-35-15,2-4-35 0</inkml:trace>
  <inkml:trace contextRef="#ctx0" brushRef="#br0" timeOffset="397132.4529">17908 14446 158 0,'0'0'40'0,"0"0"7"0,0 0-3 15,0 0 1-15,0 0-11 0,0 0-5 16,0 0-4-16,0 0-2 15,0 0-6-15,0 0-3 0,-10-78-3 16,8 73-1-16,2 5-2 0,-1-2 0 0,1 2-3 16,-2-2-1-16,1 2-1 0,-1-1-4 15,-2 1 1-15,-3 1-1 0,-3 10 0 16,0 6 3-16,1 3-3 0,-1 2 2 16,3 2-1-16,-1 0 0 0,1 4 4 15,-1-1-3-15,-1 4 2 0,1-1-2 0,-1-2-2 16,0 2 1-16,0-3-1 0,2-3 1 15,-2-1-1-15,5-8 1 16,-1 0 0-16,3-5 0 0,0-6-1 0,2 2 1 16,0-6-1-16,-1 0 1 0,1 0 2 15,0 2-3-15,0-1 3 0,0 1 0 16,0 0 1-16,0-1 2 0,0 0 1 16,-2 1 2-16,2-1 0 0,0-1 1 15,0 2 0-15,0-2-1 0,0 1-1 16,0-1-1-16,0 2-2 0,0-2 0 0,0 1-1 15,0-1-1-15,0 2 0 0,0-2-1 16,0 0-2-16,0 2 2 0,3-2-1 16,9 0 2-16,5-4 1 0,5-2 1 15,-2 1-2-15,3 0 1 0,0-2-3 16,-1 5 1-16,1 0 1 0,2 1-1 0,-2 1 0 16,-1 0 0-16,-1 4-3 0,-2 4 2 15,-3 2-1-15,0 3 1 16,-3 0 1-16,0 3-1 0,-5 0 1 15,1 3-1-15,-1 0 1 0,-2 2 0 0,-1 2-1 16,-2 0 1-16,0 1-1 0,-3 2 2 16,0 1-1-16,0 2 1 0,-8 3 0 15,-3 1 1-15,-1 2 4 0,-1 2-4 16,-4 1 7-16,-2-3-7 0,-1 0-1 16,-2-5 0-16,-1-4-2 0,3-4 1 0,-2-3 0 15,8-7 1-15,-1-4 1 0,6-4 0 16,0-4 1-16,-3 0-2 15,2-8-5-15,-2-7-4 0,5-5-7 16,4-5-4-16,3-6-8 0,0-1-16 0,2-4-13 16,5 1-26-16,1-2-26 0,4 6-15 15,-2 0-29-15</inkml:trace>
  <inkml:trace contextRef="#ctx0" brushRef="#br0" timeOffset="397470.5497">17824 14596 363 0,'0'0'73'0,"0"0"-31"0,0 0 0 15,0 0-21-15,0 0 5 0,-38-80 3 16,33 71-4-16,3 4-5 0,1 1-7 0,1 4-3 15,-2-1-4-15,2 1-2 0,0-1-2 16,0-5-2-16,0-3 1 0,12-4 0 16,2-7-1-16,6 3 1 0,4-1 0 15,0-1-1-15,4 1-1 0,-1 0 0 16,2 0 0-16,0-1 1 0,-3 3-2 0,-2 2-1 16,-3 2-3-16,-5 4-3 15,-3 2-1-15,-4 4-3 0,-4 0-6 0,2 2-6 16,-2 0-6-16,2 2-8 15,3 8-14-15,-4-1-27 0,-2 9-40 0,-4 3-125 16</inkml:trace>
  <inkml:trace contextRef="#ctx0" brushRef="#br0" timeOffset="398991.1863">19397 14880 61 0,'0'0'17'15,"0"0"4"-15,0 0 3 0,0 0 8 16,0 0 6-16,0 0-2 16,0 0-5-16,0 0-10 0,0 0-7 0,0 0-6 15,9-15 1-15,-9 14-2 0,-4 1 1 16,-8 0 3-16,-5 1 1 0,-3 5 3 16,6-2 1-16,1 3 1 0,3-3 1 15,-1-1-1-15,-1 2 0 0,2-2-1 16,-2-2-2-16,0-1 1 0,1 0-3 0,0 0-1 15,-4 0-1-15,6-4-3 0,-3-4-2 16,4 4-1-16,3-4-1 0,-3 2 3 16,2-3-3-16,-5-3 0 0,5 4-1 15,-1-7-1-15,-1 1 0 0,3 4-1 16,-1-7 1-16,3 2 0 0,2 2-1 0,-1-5 3 16,2 6-2-16,0-1 2 0,0-1 0 15,0 0 2-15,0 0 0 16,0 9-1-16,0-8 1 0,0 9-2 15,0-3 2-15,0 3 3 0,0 4-4 0,0-1-2 16,0 1-4-16,0-5-1 0,0-1 0 16,5-1 2-16,4-3 1 0,-3 6 0 15,8-2 1-15,3-1-1 0,-5 5 0 16,8-1 1-16,-1 3 0 0,1 0-1 16,6 0 2-16,-6 4-2 0,2 4 1 0,-5 1-1 15,-1 0 2-15,-2 1 0 0,-5-2 0 16,0 3 0-16,-1-1 2 0,-3 0-1 15,1 5 2-15,-2 0 0 16,-3-5 0-16,1 8 1 0,-2 2-1 0,0 3-1 16,-3 8 4-16,-7 1-5 0,-3 4 3 15,-3 3-4-15,-4 5-1 16,0 1-2-16,-2-2 2 0,0-4-1 0,1-5 1 16,1-2 5-16,3-3-5 0,3-5 6 15,-1-4-7-15,8-5 0 0,-2-3 1 0,5-4 0 16,-3-2 0-16,1 1 1 0,3-4 0 15,0 1 1-15,3-4-2 0,-1 0 3 16,-4 0-2-16,-1 0-1 16,-3 0 0-16,1-3-1 0,4 1 1 0,-2-4-2 15,3 2 0-15,-2-6 1 0,2 3-1 16,1 2 2-16,-1-6-1 0,3 5-6 16,0-4 6-16,0-7-5 0,2 5 5 15,5-5 2-15,4 3-2 0,1 2 2 16,2 4-1-16,-5-1 0 0,4 2 1 0,3 3-1 15,0-1 1-15,1 0-1 0,1 3-1 16,-1 2 0-16,2 0-1 0,3 2-1 16,-1 7 1-16,-1 0 2 0,-2 5 0 15,2 2 0-15,-1 3 2 0,0 1 2 16,-2 2-4-16,-1 0 5 0,0 1-6 0,-4-1 0 16,0 0 0-16,-1-3-2 15,-1-2 0-15,-4-5-2 0,2 1 0 16,-1-1-2-16,-1-5-4 0,2 6-2 15,-1-8-4-15,-2 2-7 0,1-1-6 0,-3-3-10 16,6 1-17-16,-4-2-31 0,4 3-21 16,2-1-33-16</inkml:trace>
  <inkml:trace contextRef="#ctx0" brushRef="#br0" timeOffset="399220.2841">19876 15215 455 0,'0'0'31'16,"0"0"-15"-16,0 0-13 0,0 0-10 15,0 0-31-15,0 0-58 0,0 0-132 16</inkml:trace>
  <inkml:trace contextRef="#ctx0" brushRef="#br0" timeOffset="407495.904">18327 9751 94 0,'0'0'34'0,"0"0"-2"16,0 0 2-16,0 0-3 16,0 0-1-16,0 0-3 0,0 0-3 0,0 0-4 15,0 0-4-15,0 0-3 0,6-11-4 16,-5 10-2-16,-1 1-3 0,0-2 1 16,2 2 2-16,-2-1-2 0,0 1 2 15,0-2 0-15,1 2 2 0,-1 0 1 16,0 0 2-16,0 0 3 0,0 0 5 0,2 0 5 15,0 2-2-15,0 11-7 0,-1 6-6 16,-1 6-5-16,0 3-1 0,0 2 6 16,0 4-2-16,0 5 4 0,-5 4-3 15,2 3-6-15,-3 4 0 0,0 4-3 16,0 0 1-16,-1 0-2 0,-1-6 2 0,2-4-2 16,1-6 1-16,1-14-1 15,3-9 1-15,-1-2 0 0,2-8-1 16,0 0 0-16,0 2 1 0,0-7 0 15,0 0-2-15,0 0 1 0,0 1-6 0,0 0-5 16,0-1-12-16,0 0-26 0,0 2-32 16,2-2-39-16,11-3-65 0</inkml:trace>
  <inkml:trace contextRef="#ctx0" brushRef="#br0" timeOffset="408308.7198">18758 9801 124 0,'0'0'21'0,"0"0"5"0,0 0 6 16,0 0 4-16,0 0-1 0,0 0 4 15,0 0-9-15,0 0-8 0,0 0-9 16,0 0-7-16,17-55-2 0,-17 49 4 0,0 2 0 15,0-3 3-15,0 3 3 0,0 4-3 16,0-4-3-16,-1 1-1 0,-3-2-2 16,2 2-2-16,2 3 1 0,-7 0-2 15,-3 0-2-15,-6 1 0 0,-2 7 0 16,1 2 0-16,4 3 1 0,-1 1 0 0,2 1 0 16,0-2 3-16,4-2-2 15,-1 0 2-15,3 1 2 0,-1 0-2 16,-3 5 10-16,1-2-4 0,2 1 4 15,-1 3-2-15,2 1-1 0,-1 2-1 0,-1 2-2 16,1 0-2-16,-2 4-1 0,4-1 0 16,-1 2-2-16,1 1 1 0,1 0-3 15,0 0 0-15,3-3-1 0,-1 0 0 16,2-2 1-16,0-3-1 0,0-6 0 16,3-1 2-16,2 0-2 0,0-6 1 0,1 4-2 15,-2-3 0-15,0-4 1 0,2 2 0 16,1-4 1-16,-1 2 0 15,1-3-1-15,1 2 0 0,-3-3 0 16,5-2 1-16,2 0 1 0,4 0 1 0,3-5-1 16,-2-3-1-16,-2-3 0 0,-1-1 0 15,-1-1 0-15,0-2-1 0,-3-1 2 16,-2 4-1-16,-3-2 1 0,-1 6 1 16,-1-5-1-16,0-3 1 0,-1 3 0 15,-2-5-3-15,0-1 0 0,0 6 0 0,0-5 0 16,-2 7 3-16,-2 1 0 15,1 0 1-15,-4 3 0 0,3 0 0 0,1 3-1 16,-3-1-2-16,3 1 1 16,0 1-1-16,0 0-1 0,-4 2 0 0,3-1-2 15,-1 1 0-15,1 0-1 0,4 1-2 16,-4 0-4-16,-4 1-5 0,-3 7-6 16,-1 10-10-16,1 2-22 0,1 5-24 15,-2 4-31-15,-1 2-36 0</inkml:trace>
  <inkml:trace contextRef="#ctx0" brushRef="#br0" timeOffset="410018.6825">19456 9935 130 0,'0'0'28'0,"0"0"-7"16,0 0 7-16,0 0 7 0,0 0 3 15,0 0-2-15,0 0-15 0,0 0-12 16,0 0 3-16,2-60-2 0,-2 56 3 16,0-2-3-16,1 1-2 0,-1 5-2 15,0-2-3-15,0 2-1 0,0 0-2 0,0-1 0 16,-3 1 0-16,-6 0 2 15,-5 9-3-15,-4 3 4 0,0 3-3 0,-2 2 1 16,2-2 0-16,0 2-1 0,-1-3 0 16,3 1 0-16,-1-1 0 15,1-2 1-15,4-3-1 0,1 0 2 0,5-3-2 16,1-3 1-16,3 1-1 0,2-4 0 16,-2 0-1-16,2 0-1 0,-1 1 2 0,-2 0 2 15,3-1 0-15,-1 2 4 0,1-2 4 16,0 0 4-16,0 1 2 0,0-1-1 15,8-1-2-15,5-7-4 16,9-3-3-16,1-2-3 0,-3-1 0 0,0 1 0 16,-2-2 0-16,-2 4-1 0,-6 1 0 15,1 1 0-15,0-2-1 0,-3-1 0 16,5-4 0-16,-6 5-4 0,2 1 3 16,-1-2-3-16,-2 4 3 0,-1 0 1 15,-2 5 1-15,-2-1 1 0,2 1 4 0,-1 1 1 16,1-2 2-16,-3 4 2 0,0-1-4 15,0 1 2-15,0 0-4 0,1-2-3 16,-1 2 0-16,0-2-2 16,2 2-2-16,-2 0 2 0,0 0-1 0,0 0 0 15,1 0 2-15,-1 0-2 0,0 0 2 16,0 2-1-16,0 5 1 0,0-4 3 16,0 11-3-16,0-2 2 0,0 6-2 15,0 7 2-15,3-6 0 0,1 1 2 16,-1 1-2-16,0 1-1 0,0 1 0 0,-3 2-1 15,0 1 0-15,0 3-1 0,0 3 0 16,0 0-2-16,0 1 2 0,0-2-2 16,0 0 2-16,0-11-1 0,-2-1 0 15,2-6 0-15,-1-2 0 0,-1-1-1 16,1-5 0-16,1 1 0 0,0-6-1 0,-2 0 1 16,2 0-2-16,0 1 2 15,0 0 1-15,0 1-2 0,0 0 1 16,0-1-4-16,0-1-8 0,0 0-8 15,0-1-11-15,0-13-5 0,3-7-8 0,3-8 3 16,-1-1 0-16,-3 3 6 0,1 0 9 16,0 2 8-16,-3 0 9 15,0 2 6-15,0 6 6 0,-1 0 0 0,-2 0 4 16,0 5 5-16,-3-5 2 0,2 2 5 16,1 5-1-16,0 1 7 0,0 5 4 0,2-2 3 15,-1 2 0-15,1-1-5 0,1 0-8 16,0 5-4-16,-1-1-4 15,1 1-6-15,0-1-1 0,0 1 0 16,0 0 3-16,0 0 2 0,4 6 3 0,4 5-1 16,1 9 1-16,-2 2-2 0,-1 2-1 15,-2 2 2-15,-4 4-3 0,0 2-2 16,0 3-1-16,-2-1-4 0,-4 2 1 16,1-4-1-16,0-3 0 0,0-5 1 15,2-8-1-15,0-1-1 0,-1-5 1 0,3-6-2 16,1 2 0-16,0-6-2 0,-2 0-2 15,2 0-1-15,0 2 1 0,0 0 2 16,0-1 1-16,0 1-3 0,-1-2-4 16,1 1-3-16,0-1-6 0,0 0-3 15,0 0 0-15,0-1 0 0,0-6 5 16,0 3 7-16,0-1 3 0,0 5 3 16,0-1-2-16,0 1-3 0,0-1 3 15,0 1-1-15,-3 0 5 0,-9 0 3 16,-3 2 0-16,-4 6 2 0,1 2 1 0,7 0 1 15,-1-2 3-15,5-3 4 0,4-2 4 16,0 1 2-16,3-4 1 0,-1 0-2 16,1 0-1-16,-2 1-1 0,1-1 0 15,-1 1-2-15,1-1-2 0,-1 2-4 16,2-2-2-16,-1 0-2 0,1 1-3 0,-2-1-2 16,2 0-1-16,0 2 0 15,0-2 3-15,0 1 1 0,14-1 1 16,6 0 1-16,7 0-1 0,2 0-2 15,-3 0 0-15,5 0 0 0,-2-3 0 0,1 2 0 16,0 1-2-16,1-2-1 0,-2 2-3 16,-2 0-8-16,-7 0-8 0,-1 0-14 15,-6 0-25-15,-7 0-33 0,4 2-47 16,-7 1-107-16</inkml:trace>
  <inkml:trace contextRef="#ctx0" brushRef="#br0" timeOffset="410779.3039">19073 10173 138 0,'0'0'33'16,"0"0"-11"-16,0 0-15 0,0 0-6 15,0 0-3-15,0 0-1 0,0 0 2 0,0 0 4 16,0 0 6-16,0 0 10 0,52 1 4 16,-52 15 2-16,-1-3-2 0,-6 4-6 15,-5-2 0-15,5-6-2 0,-3 2-2 16,2-5-2-16,0-2-3 0,1 3 3 16,2-6 2-16,2 2 2 0,3-3 4 0,0 0-2 15,0 0 0-15,0 0-5 0,0 2-2 16,-1-2-1-16,1 0-3 0,-2 0-1 15,2 0-3-15,-1 0-2 16,1 0-1-16,-2 0 1 0,2 0-2 0,-1 0 2 16,1-2-2-16,0 1-1 0,0-6 1 15,0 1-1-15,0-3 0 0,3 2 0 16,3 1 3-16,0-1-2 0,-3 5 4 16,5-1-2-16,-2 1 0 0,4-1 0 15,0 1 0-15,-5 2 0 0,6 0-3 0,-5 0 1 16,-2 0 0-16,5 0 1 0,-4 0 1 15,0 2-1-15,1 4 2 0,-3-2-1 16,-2 1-1-16,2 0 2 16,-3-1 0-16,0 2-1 0,0-1 0 0,2 1-4 15,-2-2-9-15,0 1-24 0,0 5-27 0,-5 4-54 16,1-4-125-16</inkml:trace>
  <inkml:trace contextRef="#ctx0" brushRef="#br0" timeOffset="413439.5033">25009 11275 338 0,'0'0'45'16,"0"0"-16"-16,0 0-9 0,0 0-6 0,0 0-5 15,0 0-2-15,0 0-2 16,0 0-3-16,0 0-3 0,0 0-2 15,-5-6 0-15,5 6 0 0,0 0 1 16,0 0 1-16,0 0-2 0,1 0-1 0,3 0 0 16,1 2-1-16,1 3 1 0,-5 0 1 15,2-2 2-15,-3 7 2 0,0 1 0 16,-7 5 2-16,-6 0-1 0,-3 0-1 16,0-5 0-16,-1-2 1 0,-1 1 0 15,5-2 0-15,4-6 3 0,7 1 5 0,2-3 6 16,-2 0 7-16,2 0 0 0,-6 0-7 15,2 0-8-15,-6-3-4 0,3-1-4 16,2-5 2-16,-1 0 0 0,5 4 1 16,-1-6-1-16,2 5-2 0,0-4 0 15,3 0-4-15,3 3 1 0,0-1-3 16,-3 5-2-16,6 1 0 0,-2 2 2 16,3 0 2-16,0 0 1 0,3 0 3 15,2 1 0-15,-7 3 1 0,8 1 2 16,-7-2-1-16,1 1 1 0,-1-1-2 0,-6-1 1 15,1 1 0-15,-4-3 3 0,0 0-2 16,0 0 2-16,1 0 2 0,-1 0-1 16,0 0-1-16,0 0 0 0,0 0-2 15,0 2 0-15,0-2-1 0,-4 0 0 16,-2 0-1-16,0 0-2 0,1 0-1 0,5 0-8 16,-6 0-14-16,2 0-19 15,-1-2-25-15,1 1-30 0,4 1-31 16,-6-2-52-16</inkml:trace>
  <inkml:trace contextRef="#ctx0" brushRef="#br0" timeOffset="414091.091">25366 11176 281 0,'0'0'57'15,"0"0"-8"-15,0 0-9 0,0 0-12 16,0 0-5-16,0 0-6 0,0 0 0 16,5-80-1-16,-5 75-1 0,1 1-1 15,1-1-2-15,-1 1-5 0,4-6-4 16,-1 3-3-16,2-1 0 0,2 2-2 16,0 2 1-16,0 1-3 0,-3 1 1 15,6 0 1-15,1 2-1 0,1 0 3 16,3 0 0-16,-1 4 0 0,-4 0 0 0,3 2-1 15,1 2 1-15,-4-2 0 0,2 2-1 16,-3 0 1-16,-1 3 1 0,-3 1-1 16,2 0 2-16,-3 2-2 0,-4 1 3 15,-1 3 2-15,-3 7 0 0,-9-1 6 16,-5 1-4-16,-3 0 0 0,-4 1-3 0,-1-2-2 16,0-1-1-16,1-2 0 15,4-3 0-15,7-5 0 0,4-6-1 16,6-4 1-16,3-3-1 0,0 0-1 15,0 0 1-15,0 0-1 0,-3 0 1 0,2 0 0 16,-1 2-1-16,1-2 0 0,0 1 0 16,1-1-1-16,-2 2 2 0,2 0 1 15,0-1 0-15,0 4 0 0,2-3 0 16,7 3 1-16,6 0-2 0,4-4-1 16,3 0 0-16,1-1-3 0,1 0-2 0,1 0-1 15,-1-2-6-15,0-1-11 16,0 0-5-16,1-2-17 0,-9 2-7 15,1 0-18-15,2 3-18 0,-9 0-22 16</inkml:trace>
  <inkml:trace contextRef="#ctx0" brushRef="#br0" timeOffset="414388.0052">25806 11132 156 0,'0'0'11'0,"0"0"-8"0,0 0-7 16,0 0-12-16,0 0-8 0,0 0-11 15,0 0-13-15</inkml:trace>
  <inkml:trace contextRef="#ctx0" brushRef="#br0" timeOffset="414786.7485">25806 11132 192 0,'-9'-67'53'0,"11"63"-1"0,-2-1-1 0,1-5-2 16,-1 4-5-16,0-1-3 0,2 3 0 15,-2 4-9-15,0-1-6 0,0 1-7 16,0-2-5-16,1 1-7 0,-1-1-3 16,0 0-2-16,0 2 2 0,0 0 1 15,2 0 0-15,-1 14 0 0,1 6-1 0,-2 5-1 16,1 2 1-16,-1 1 4 0,0 2-7 15,0 1 4-15,0-1-4 0,0-1-2 16,2-9 1-16,-1-1-1 16,1-4-2-16,0-3-4 0,0 0-2 0,1-2-3 15,1 1-5-15,-3-6-5 0,1 0-9 16,-1-3-24-16,1 3-29 0,-1-3-31 16,1 3-43-16</inkml:trace>
  <inkml:trace contextRef="#ctx0" brushRef="#br0" timeOffset="415239.3186">26051 11055 453 0,'0'0'54'16,"0"0"-17"-16,0 0-12 0,0 0-9 15,0 0-9-15,0 0-5 0,0 0-1 16,0 0 0-16,0 0 0 0,0 0 0 16,-8-9-1-16,7 28 1 0,-1 7 0 0,0-2 1 15,2-2 0-15,0-1 4 16,0 0-5-16,0-6 3 0,2 2-4 0,4-2 0 15,0 1 0-15,1 2-1 16,2-5 2-16,1 1-1 0,0-2 0 0,2-1 1 16,1 0-1-16,-4-4 0 0,3 1 0 15,-1-1 0-15,-3-2 0 0,5 2 0 16,-4-2 1-16,-2-1-1 0,1 3 0 16,-4-6 0-16,0 2-1 0,-4-3 0 15,0 0 0-15,0 0 1 0,0 1 0 0,0 6 1 16,-3 2-1-16,-11 2 0 0,-6 1-2 15,-2-2-7-15,-7-2-6 0,0 0-15 16,-1-3-24-16,-2-2-44 16,1-1-52-16,2-2-107 0</inkml:trace>
  <inkml:trace contextRef="#ctx0" brushRef="#br0" timeOffset="415448.2678">26129 11134 528 0,'0'0'40'15,"0"0"-14"-15,0 0-7 0,0 0-8 16,90-70-6-16,-67 53 0 0,1-1-4 0,0 3-1 16,-1 0-3-16,0 1-2 15,-2 2-8-15,-6 3-15 0,0 3-35 16,-6 4-56-16,-3 2-97 0</inkml:trace>
  <inkml:trace contextRef="#ctx0" brushRef="#br0" timeOffset="420714.9504">18953 12946 86 0,'0'0'34'0,"0"0"3"0,0 0-6 16,0 0-4-16,0 0-1 0,0 0 0 15,0 0-5-15,0 0-3 0,0 0-3 16,0 0-6-16,-8-21-2 0,8 19-1 16,0 1-3-16,-2 0 1 0,2 1-2 0,0-2-1 15,-1 2 1-15,1-2-1 16,0 2 1-16,-2-1 3 0,1 1 2 15,-4 0 1-15,-1 0-2 0,-3 0 1 0,-5 7 0 16,6-2 1-16,-5 2 1 0,6-2 3 16,2-4-1-16,-2 4-1 0,1-3 1 15,2 0 0-15,0-1-1 0,4-1 0 16,-5 0-3-16,1 0-2 0,-5-3-4 16,1-2 0-16,2-3 0 0,0 1 0 15,0-2 0-15,2 1 2 0,-2-2-2 0,2 0 0 16,1 1 1-16,-3-1-1 15,5-3 2-15,-2 4 4 0,1-4-1 16,1 1 0-16,1-2-2 0,0-7-3 16,0 1-3-16,4-6 2 0,5 4-2 0,1 2 2 15,4 1-1-15,0 3 0 0,0 2 1 16,0 1 0-16,-2 3 0 0,1 3 0 16,-1-1 1-16,-1 4-1 0,2-2 0 15,-3 2 0-15,-6 3-2 0,8 1-2 16,-2 0 2-16,2 0 1 0,2 0 1 0,2 5 0 15,-4 1 0-15,5 3 0 0,-4 0 1 16,0 2 0-16,-3 0 2 0,-1 3 1 16,-2-4-1-16,0 3-1 0,-2 2 0 15,-2 2 1-15,1 7 1 0,-3-1 4 16,-1 4 2-16,0 2-3 0,-7 3 0 0,-4 2-1 16,-1 4 3-16,-1-1 0 0,-6 2 1 15,-1-3-4-15,0 0-2 16,-3-3-3-16,0-1 2 0,1-1 3 15,0-4-4-15,0-1 6 0,2-5-4 0,3-1-2 16,3-8 0-16,2-3 0 0,4-3 1 16,4-4 2-16,1 1-1 0,3-3 1 15,-1 0-2-15,1 0-1 0,-7 0-1 16,1 0 0-16,0 0 0 0,0-3-2 16,3 0 0-16,0-1 0 0,-1 1-1 0,4 3 0 15,0-7-1-15,0-4-1 16,6-4-1-16,4-3-3 0,5 3 5 0,2 1-2 15,3 2 5-15,-1 3-1 16,-3 3 0-16,0 3 0 0,1 0 0 0,-5 0-1 16,8 3 0-16,-3 0 1 0,4 3 0 15,4 6 5-15,-1 5-4 0,-4 1 4 16,0 0-5-16,0 3 0 0,-4 0-1 16,2 2 0-16,-4-2 1 0,2 2-3 15,-3-4-3-15,1 3-8 0,-2-3-5 0,0-2-11 16,1 0-15-16,-5-5-26 0,3 0-20 15,-3-4-25-15,-4-2-24 0</inkml:trace>
  <inkml:trace contextRef="#ctx0" brushRef="#br0" timeOffset="421591.1718">19390 12828 114 0,'0'0'11'0,"0"0"-3"15,0 0 3-15,0 0 7 0,0 0 1 16,0 0-5-16,0 0-6 0,0 0-4 16,0 0-3-16,0 0 4 0,-10-63 1 0,13 55 1 15,2 1 2-15,1-2 10 16,0 1 1-16,-3 5 1 0,3-2-4 0,-3 2-10 15,0-1 2-15,5-2 5 16,-5 3 7-16,0 0 4 0,0 0 3 0,-3 3 1 16,0-1-5-16,0 1-4 0,1 0-2 15,-1-2-2-15,2 2-4 0,-2-2-3 16,0 2-2-16,1-1-4 0,-1 1-2 16,0 0-1-16,0 0-2 0,-7 3 2 15,-6 8 0-15,0 6 0 0,0 1 1 0,0 6-1 16,3 2 3-16,1 6 1 0,-2 2 2 15,2 5-2-15,-1-1-1 0,0-2-2 16,1-4 0-16,2-4-1 0,4-9 0 16,0-1 0-16,0-7 0 0,2-7 0 15,1 2 0-15,0-6 1 0,0 0 0 16,0 0 0-16,0 2 1 0,0-1 2 16,0 1-1-16,0 0 3 0,0-1-2 15,0-1-2-15,0 0 0 0,0 0-2 16,0-16-4-16,5-4 3 0,3-10-2 0,-1 0 0 15,2-3 1-15,-1-2 1 0,-1-1 0 16,-1-1 0-16,2 2 1 0,-4 2 0 16,3 2-1-16,-3 4 2 0,-1 7 0 15,0 4 2-15,0 5 1 0,-3 7 2 16,2-1-2-16,-2 5 2 0,0-2-3 16,0 2-3-16,0 0 1 0,1-1-2 15,-1 1 0-15,0 0 2 0,2 1-1 16,-1 15 3-16,2 3 0 0,-2 10 0 15,3 2 2-15,-4 3 0 0,0 7 0 0,0 2-2 16,0 4 0-16,-4 2-4 0,0-3 1 16,-2 2 0-16,0-4 1 0,0-2 5 15,2-2-6-15,-1-7 4 0,3-9-6 16,1-1 0-16,1-9 2 0,0-2-1 16,0 0 0-16,0-7-1 0,0 1 0 0,0-6 1 15,0 0 0-15,0 0-4 16,0 0-12-16,0 0-17 0,4-12-21 15,4-11-44-15,1-6-41 0,-1-4-92 16</inkml:trace>
  <inkml:trace contextRef="#ctx0" brushRef="#br0" timeOffset="422327.0537">19747 12752 10 0,'0'0'16'0,"0"0"1"0,0 0 3 0,0 0 3 16,0 0 3-16,0 0 3 0,0 0-9 16,0 0-5-16,12-77 2 0,-11 72 11 15,-1-1 15-15,1 1 7 0,-1-1-1 16,0 0-14-16,0 0-10 0,0-6 0 15,0 6-3-15,0-1 1 0,0 2 2 0,0-1-5 16,0-1-4-16,0 2-1 0,0-2-3 16,0 7-1-16,0-1-5 0,0 1-3 15,0-2-3-15,0 1-3 0,0 1-1 16,0-2 1-16,0 2 2 0,0 0 2 16,-1 5 4-16,0 8 0 0,-1 7 0 0,-2 2-1 15,1 3-1-15,-1 0-1 0,-1-4 0 16,1 0 0-16,1-6-2 15,0 0 1-15,2-4 0 0,-1-5 0 16,2 0-1-16,0-1 1 0,0 1 1 0,0-2 0 16,0 5 2-16,2-6-2 0,5 4 0 15,0-3 0-15,6 0 0 0,3-3 0 16,-4 0-1-16,7 2-1 0,-8-3-1 16,1 2-1-16,2 1 0 0,-4 1-1 15,2 2 2-15,-2 4-3 0,-6-5 3 0,5 6 0 16,-3 3 1-16,-3-4 0 0,0 7 0 15,-3 1 0-15,0 0 0 0,-2 3 0 16,-4-2 1-16,-1-2-1 16,-4-2 3-16,-1 0-2 0,-2 1 1 0,0-4-1 15,-1-2 0-15,0-1 0 0,3-3 1 16,-2 0 0-16,-2-1-1 0,-1-1-1 16,-6 1-1-16,7-3-1 0,-1-2-3 15,5 3-12-15,-2-3-13 0,2 0-28 16,6 0-47-16,-7 0-58 0,7 0-98 0</inkml:trace>
  <inkml:trace contextRef="#ctx0" brushRef="#br0" timeOffset="422652.7836">19785 12715 488 0,'0'0'52'16,"0"0"-24"-16,0 0-4 0,0 0-2 15,27-79-1-15,-18 66-6 0,1-2-8 16,0 1-1-16,2 2-3 0,2-1-5 16,3 3 5-16,2-2-9 0,6 0 6 0,4 1-1 15,0 1 1-15,1-1-4 0,0-1 1 16,1 0-1-16,-2 1-1 0,-2-1 1 15,-1 0-1-15,-2 1 1 0,-7 3 1 16,-4 0 2-16,-2 3 1 0,-6 2 0 16,-1 1 0-16,-4 2-2 0,0-1-6 15,0 1-15-15,1 0-25 0,-1 0-32 16,0 0-34-16,-10 4-56 0</inkml:trace>
  <inkml:trace contextRef="#ctx0" brushRef="#br0" timeOffset="422992.2743">19727 12808 135 0,'0'0'27'0,"0"0"-10"0,0 0-10 15,0 0-5-15,0 0-6 0,0 0 2 0,0 0 1 16,0 0-1-16,0 0 0 0,0-3-7 16,0 18-33-16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7T06:00:32.50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668 5999 43 0,'0'0'10'16,"0"0"-2"-16,0 0 1 0,0 0-3 16,0 0-3-16,0 0-3 0,0 0-3 15,0 0 2-15,0 0-1 0,-9-14 1 16,9 14-1-16,-1-1 1 0,1 1-1 16,0-2 3-16,0 2-1 0,0 0 1 0,0-1 2 15,0 1-3-15,0 0 1 0,0 0 4 16,0 0 8-16,0 0 4 0,1 0 3 15,5 4-6-15,4 7-7 0,-2-4-4 16,0 4 0-16,-2-4-3 0,-2 3-1 16,2-3-1-16,-4-2 0 0,2 2 2 15,-1-4 0-15,1 0 0 0,-1 2-1 16,-3-5 0-16,0 0 1 0,0 0 1 16,6 1 1-16,-2 1 1 0,2 0 0 15,-2-1 2-15,3-1 0 0,2 0 2 0,6-9-2 16,2-3-2-16,-2-3-1 0,-1-4 1 15,-1-1-1-15,3-2 3 0,-3-3 1 16,4 0 0-16,-2-6 2 0,0 1-2 16,0-2 1-16,1 2 0 0,-6 3-6 15,4 0-2-15,-6 9-5 0,-1 3-3 16,-3 8-4-16,-2 2-5 0,1 2-8 16,-3 3-12-16,0-2-5 0,1 2-4 15</inkml:trace>
  <inkml:trace contextRef="#ctx0" brushRef="#br0" timeOffset="504.6229">9792 6062 161 0,'0'0'0'0,"0"0"2"0,0 0 0 16,0 0-1-16,0 0 0 0,0 0-1 0,0 0 0 15,0 0 1-15,0 0-1 0,-7-1 0 16,7-1 0-16,0 2 0 0,0 0-1 15,0 0 1-15,0 0-1 0,0 0 0 16,0 0 1-16,0 0 0 0,0 0 0 16,0 0 0-16,0 0 0 0,0 0 1 15,0 0 3-15,0 0 3 0,0 0 0 16,3 0 1-16,1 0-2 0,1 2-3 16,4-1-1-16,-4-1 1 0,2 0-2 15,5 0-1-15,-6 0 1 0,5 0-1 0,1 0 3 16,-2 0-2-16,3 0 3 0,-3-4 1 15,3-4 3-15,2-3 2 0,2-4-3 16,-1-3 0-16,0-3-1 0,-2-2 0 16,2-3 0-16,0-3-2 0,0-1 0 15,-3 0-4-15,3 3-1 0,-3 0 0 0,-3 5-3 16,0 1-4-16,-1 9-9 0,-5 2-7 16,-1 7-14-16,-3 3-26 15,0-2-42-15</inkml:trace>
  <inkml:trace contextRef="#ctx0" brushRef="#br0" timeOffset="174460.4743">13418 10821 107 0,'0'0'21'16,"0"0"-2"-16,0 0-4 0,0 0-3 16,0 0-3-16,0 0-6 0,0 0-2 15,0 0-2-15,0 0-1 0,10-20 1 16,3 13-2-16,3 0-1 0,0 5-2 0,5-3 4 15,-5 4 0-15,2-2 1 0,3 3-3 16,-1 0-3-16,7 0-4 0,-3 0-4 16,1 0-5-16,-2 3-14 0,0 3-9 15</inkml:trace>
  <inkml:trace contextRef="#ctx0" brushRef="#br0" timeOffset="175917.8915">15296 10876 64 0,'0'0'22'16,"0"0"-9"-16,0 0-8 0,0 0-5 15,0 0 0-15,0 0 1 0,0 0-1 16,0 0 1-16,0 0-2 0,0 0 3 16,-11-5 1-16,11 5-1 0,0 2 0 15,1 1 0-15,5 1-2 0,1 1 0 16,-3-4 1-16,5 2 0 0,2 0 0 16,1-3 2-16,7 0-1 0,1-3-1 15,6-5-3-15,0 0-5 0,2-3-5 16,1 0-1-16,-1 1-10 0,3 0-2 0,-2 2-13 15</inkml:trace>
  <inkml:trace contextRef="#ctx0" brushRef="#br0" timeOffset="177160.6094">17222 10730 1 0,'0'0'8'0,"0"0"-8"15,0 0-3-15,0 0 1 16,0 0-2-16,0 0 4 0,0 0 0 15,0 0 0-15</inkml:trace>
  <inkml:trace contextRef="#ctx0" brushRef="#br0" timeOffset="180478.0083">18761 10487 113 0,'0'0'48'0,"0"0"2"0,0 0 0 15,0 0-1-15,-7-80-4 0,5 67-12 16,2 3 0-16,-1 4-5 0,-1-5-5 16,1 6-2-16,-1 1-3 0,2 0-5 15,0 4-2-15,-1-2-3 0,1 2-3 0,0-2-2 16,0 1-1-16,-2-1-2 0,2 2 1 15,0-1 0-15,0 1 5 0,0 0 1 16,0 8 2-16,2 7-1 0,2 3-3 16,2 0-1-16,0 1-4 0,0-1 0 15,1 0 2-15,-1-2 0 0,-2-2-2 16,3 0 2-16,1-2-4 0,-3-3 2 16,2 3-3-16,-2-3 3 0,1-4-1 15,0 2-3-15,-3-4 1 0,5 0-2 16,-4-1 2-16,7-2 0 0,6-2-1 0,2-11-4 15,5-9-1-15,4-5-10 0,1-6-1 16,-1-5-6-16,1-3-4 0,0 0 3 16,-3 0-1-16,-4 1 6 0,-2 5 2 15,-1 5-8-15,-3 6-9 0,-2 3-17 16,0 6-13-16,-6 4-17 0</inkml:trace>
  <inkml:trace contextRef="#ctx0" brushRef="#br0" timeOffset="180950.9061">18690 10721 417 0,'0'0'41'0,"0"0"4"16,0 0-8-16,0 0-9 0,0 0-15 15,0 0-8-15,0 0-4 0,0 0-2 0,0 0 0 16,0 0 1-16,0-2 0 0,0 2 2 15,6 6-1-15,4 5-1 0,3 1 1 16,-1 0-1-16,-4-4 0 16,5-1 1-16,-1-1 0 0,-2-1-1 0,6 0 1 15,-6-2-1-15,3-3 0 0,7 0 2 16,-1 0-2-16,6 0 2 0,-2-7 0 16,0-4-1-16,3-3-1 0,1-4-1 15,2-5 0-15,-1-1-2 0,-1-2-3 16,-1-3-4-16,-1-3 0 0,-2-3-3 0,-1-1-1 15,1-1 2-15,-3-1-7 0,0 3-9 16,2 3-9-16,-4 4-18 0,-1 1-25 16,-3 5-30-16,-4 7-62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7T06:04:45.27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698 3685 43 0,'0'0'29'0,"0"0"6"0,0 0-1 16,0 0-4-16,0 0-7 0,0 0-10 15,0 0-6-15,0 0 3 0,0 0 3 16,2-68 3-16,-2 68-2 0,0-1-3 16,0-1-3-16,0 0-2 0,0 1-1 15,0-1-1-15,0 1-4 0,0-1-1 16,0 1-2-16,0 1-2 0,0-2-1 16,0 2 2-16,0-2 3 0,0 2 1 15,6 0 1-15,8 0-1 0,3 0 0 16,5 0 2-16,1 0-1 0,-1 0 0 0,1 0-1 15,0 0 0-15,-7 0-1 0,3 2 1 16,-3 1-1-16,-5 0-1 0,4 4 4 16,-2 0-5-16,-7-2 3 0,2 8 1 15,-5 2-1-15,-3 2 3 0,0 6 1 16,-4-2 5-16,-8 0 0 0,-5-1 6 0,2-2 1 16,-3-4 3-16,3-4-2 0,4-2-1 15,3-3-4-15,4-4-1 16,1 2 5-16,3-3-7 0,-1 0 0 15,1 0-3-15,-2 0-7 0,1 2 4 0,-1-2-2 16,1 0-2-16,-2 0-1 0,3-3 1 16,-1-5 0-16,1-2 0 0,0-1-2 15,0 2-2-15,7-5 2 0,0 2-2 16,5 1 2-16,-1 2 1 0,-1 7-2 16,1-2 1-16,1 3 2 0,0 1 1 0,7 0-1 15,-3 0-2-15,4 5 1 16,-4 2 0-16,0 2 1 0,-6 2 1 15,4 0 1-15,-6-1-1 0,-1 0 0 16,-1 4 1-16,-3-3 5 0,2 6-2 0,-5-1 5 16,-1 1-3-16,-9 2 1 0,-3 0-1 15,-6-4-1-15,-3-1-2 0,0-4-1 16,-2 2-2-16,-2-5-4 0,4-3-2 16,5 0-4-16,5-2-11 0,1-2-20 15,6 0-24-15,-2 0-38 0,4 0-75 16</inkml:trace>
  <inkml:trace contextRef="#ctx0" brushRef="#br0" timeOffset="455.2778">12177 3549 384 0,'0'0'47'0,"0"0"-12"0,0 0-10 16,0 0-4-16,0 0-10 0,0 0-8 0,0 0-7 16,0 0-6-16,0 0 1 0,0 0 3 15,-36 8 6-15,27 17 4 16,0 5-4-16,1 2 2 0,1 2-3 15,1-2 2-15,1 1-1 0,2-3 0 0,2 0 2 16,1 1-5-16,1-3 4 0,5-5-6 16,5-1 0-16,0-4 0 0,1-3-3 15,1-3 1-15,4-2 0 0,2-5 4 16,0-1 2-16,2-4-2 0,1 0 1 16,-2-2-2-16,0-7 1 0,-5 1 2 0,2-7 0 15,-4 2 0-15,-3 2 2 0,-4-4 1 16,-3 4-1-16,-3-1 6 15,0-6 0-15,-3 4 3 0,-3-1-4 16,-8 4 0-16,1 6-6 0,-6 3-1 0,-5 2-4 16,2 0-3-16,-3 10 1 0,2 4-13 15,-1 6-24-15,3 1-23 0,0 0-33 16,2 2-34-16</inkml:trace>
  <inkml:trace contextRef="#ctx0" brushRef="#br0" timeOffset="1183.8313">12576 3628 357 0,'0'0'59'0,"0"0"-22"16,0 0-12-16,0 0-10 15,0 0-10-15,0 0-10 0,0 0-6 16,0 0-1-16,0 0 1 0,0 0 5 15,-19 0 5-15,18 11 1 0,1 9 0 0,0 2 0 16,0 3 1-16,0-1 1 0,3-5-2 16,0-4-2-16,-2-1 1 0,2-4-1 15,0 0 1-15,0 0 1 0,-2-5 0 16,2 4 2-16,-1-4-3 0,-1-1 2 16,3 0-2-16,-4-4-1 0,0 0 5 0,0 0 1 15,2 0 6-15,-1 2-3 0,2-2 2 16,6-3-1-16,1-8 0 15,3-2-1-15,-3-2 0 0,0-4-2 16,-1 1-2-16,-3-3-2 0,-2 1-2 0,3-1 1 16,-2 0 0-16,0-1 3 0,1 1-2 15,-2 6-1-15,1 1 0 0,-2 4 1 16,-2 5 0-16,1 1-1 0,-2 4-2 16,0-2-6-16,0 2-4 0,0 0-5 15,1-1 1-15,-1 1 8 0,0 0 4 0,0 12 5 16,0 6 2-16,-6 6-3 0,0-1-2 15,-2 0 1-15,-2-2 1 0,-2 0-1 16,3-1 1-16,-5-2 0 0,4-1 0 16,2-5 0-16,2-4-1 0,1-1 0 15,4-2-2-15,-1-2 1 0,1 1 0 16,1-4-1-16,-2 0-1 0,2 0-1 16,0 2 0-16,0-1 2 0,0 2 3 15,2-1 1-15,9 1 1 0,-2-1-4 16,3-2-5-16,-1 0-1 0,-1 0-1 0,2 0 6 15,-1 0 3-15,1 0-1 0,0 1-4 16,0-1-10-16,2 1-23 0,0-1-15 16,-1 2-20-16,1-1-20 0,-1 1-25 15</inkml:trace>
  <inkml:trace contextRef="#ctx0" brushRef="#br0" timeOffset="1855.5614">12891 3608 319 0,'0'0'59'0,"0"0"-7"16,0 0-17-16,0 0-22 0,0 0-16 16,0 0-6-16,0 0-2 0,0 0 2 0,0 0 2 15,0 0 6-15,-29 18 1 16,28-1 0-16,-1 1 1 0,2 0 0 0,0-1-1 15,0-5 0-15,0 6-1 16,0-7 1-16,0 1 0 0,2-1 0 0,-2-5 0 16,1 0-1-16,-1-6 0 0,0 0 1 15,0 0 2-15,0 1 4 0,2 1 2 16,-2-1 5-16,0 1-3 0,1-2-3 16,-1 0-2-16,0 0-4 0,2-2-1 15,-1-13-2-15,2-5 1 0,0-4-1 0,1 1 2 16,2 2 0-16,0-1-1 0,-3 9-2 15,1-2-2-15,0 0-2 16,1 6 1-16,-2-2-4 0,0 8-6 0,-3 3-7 16,0-1 1-16,0 1 3 0,1 0 5 15,6 0 6-15,5 0 4 0,1 7-1 16,3 5 4-16,-5 3-1 0,-3-5 1 16,-3 5 2-16,0-7-1 0,-4 4 0 15,2 0-3-15,-2-8-2 0,1 7 3 16,-2-5 2-16,0 4 2 0,0 2 3 0,0-7 0 15,0 6-1-15,0-7 0 0,0 1 1 16,0 0 6-16,0-5 6 0,0 0 7 16,0 0 3-16,0 1 1 0,0-1-2 15,0 0-9-15,0 0-7 0,0 0-7 16,0 0-2-16,0-3 0 0,0-9-3 16,0-5-9-16,6-6-3 0,4 4 2 15,-2 0-2-15,0 7 6 0,-1 0-2 16,-1 4-4-16,2 1-3 0,0 1-1 15,-4 3 1-15,0 1 3 0,1 2 0 0,6 0 1 16,-2 3 0-16,5 6 2 0,-4 1 4 16,-1 1 6-16,4 6 2 0,-4-2-1 15,0 1 3-15,-1-1-3 0,-2-4 0 16,0 2-4-16,-2 1-13 0,-1-5-16 16,1 6-27-16,-1-6-26 0,0 0-23 0</inkml:trace>
  <inkml:trace contextRef="#ctx0" brushRef="#br0" timeOffset="2148.8018">13240 3446 336 0,'0'0'42'15,"0"0"-18"-15,0 0-19 0,0 0-5 16,0 0-3-16,0 0 2 0,0 0 3 16,0 0-1-16,0 0 0 0,0 73 2 15,7-43-1-15,2 3 1 0,-1 3 3 0,-2 5-3 16,0 0 3-16,-2 2-4 16,-1-1-1-16,2 0 3 0,-1-3-4 15,0-3 2-15,-1-2-1 0,1-11-4 16,-2-3-3-16,-1-8-4 0,1-4-22 0,1 4-26 15,-2-9-24-15,1 2-64 0</inkml:trace>
  <inkml:trace contextRef="#ctx0" brushRef="#br0" timeOffset="2643.0997">13449 3582 510 0,'0'0'21'0,"0"0"-8"0,0 0-11 16,0 0-7-16,0 0 0 0,0 0-1 16,0 0 8-16,0 0 2 0,0 0 0 0,-31 99-3 15,31-75-2-15,0 1 0 0,1-3 2 16,-1-7-1-16,4 3 2 0,-1-3-2 15,-1-2 0-15,1 4 4 16,-2-8-4-16,-1-5 4 0,2 7-6 0,-1-7 2 16,-1 1 0-16,2 1 0 0,-2-6 2 15,0 0-1-15,0 0 2 0,0 1 1 16,1-1 1-16,-1 0 0 0,2 0-4 16,3-6-6-16,-1-6 3 0,4-6-2 15,-1 0 5-15,-1 0-1 0,1 5 0 0,-3 0 0 16,-1 4 0-16,2-2 2 0,-4 2-2 15,2 4-2-15,0 2-2 0,-3 3-5 16,0-1-5-16,0 1 0 0,1 0 2 16,4 0 7-16,5 4 4 0,0 7 4 15,2 4 1-15,0 2-1 0,-1 0-2 16,-3 1 3-16,4 0-6 0,-5-2 5 16,2 3-3-16,1-4-1 0,-6-3-1 15,3-1 1-15,-2-4-5 0,-2-4-9 16,1 5-16-16,0-4-27 0,-1-2-10 0,0 1-40 15,-3-3-34-15</inkml:trace>
  <inkml:trace contextRef="#ctx0" brushRef="#br0" timeOffset="3026.8697">13645 3717 408 0,'0'0'49'15,"0"0"-13"-15,0 0-11 0,0 0-10 0,0 0-11 16,0 0-5-16,0 0-3 0,0 0 2 16,0 0 2-16,0 0 0 0,36-12-2 15,-16 17 0-15,-4 5-1 0,0 2-1 16,-4 4 3-16,0 0-2 0,-3 1 0 16,0 0 0-16,-5-3 4 0,3-1-1 0,-4-3 3 15,-1-5-4-15,-1 5 0 0,1-5 0 16,-2 0 2-16,1-1 0 0,-1-4 2 15,0 0 4-15,0 0 4 0,0 2 6 16,2-1 4-16,-2-1 0 0,0 0-3 16,0 0-6-16,0 0-11 0,-5-7 1 15,-1-7-5-15,-2-5 3 0,4 5 0 16,1-4-3-16,3-2 1 0,0-2-1 16,0-5-1-16,4 4-2 0,6 1 0 15,0 2-5-15,2 2-3 0,2 1-2 0,-1 2-8 16,-3 5-4-16,2 5-6 0,1 2-12 15,0 3-16-15,4 0-36 0,-2 0-61 16</inkml:trace>
  <inkml:trace contextRef="#ctx0" brushRef="#br0" timeOffset="3576.8873">11850 5079 538 0,'0'0'36'0,"0"0"-9"16,0 0-7-16,0 0-5 0,0 0-8 15,0 0-4-15,0 0-2 0,0 0-2 0,0 0-1 16,0 0 1-16,15-12 0 0,5-1-4 15,3 3 1-15,2 1-1 0,2-1 1 16,1 2 3-16,-1-2-2 0,-1 1-5 16,0 2-16-16,-3 1-22 0,-4 1-30 15,0 5-27-15,-6 0-21 0,0 0-20 16</inkml:trace>
  <inkml:trace contextRef="#ctx0" brushRef="#br0" timeOffset="3785.0609">11906 5258 472 0,'0'0'51'0,"0"0"-12"0,0 0-7 16,0 0-9-16,0 0-4 0,0 0-4 0,0 0-5 16,0 0-1-16,0 0-3 15,12-11-1-15,7-2-7 0,3-3 2 16,1 1-6-16,1 1 2 0,-1 4-4 15,1-1-7-15,0 4-25 0,2 0-34 0,2 3-46 16,2 0-84-16</inkml:trace>
  <inkml:trace contextRef="#ctx0" brushRef="#br0" timeOffset="4558.9252">12682 4752 381 0,'0'0'62'0,"0"0"-16"0,0 0-18 15,0 0-8-15,0 0-4 0,0 0-4 16,0 0-2-16,0 0-2 0,0 0 0 0,0 0-3 15,-13-15-1-15,13 14-2 0,-2-1-1 16,2 0-2-16,0 1 0 0,0 0 0 16,-1 0 0-16,1-1 2 0,0 0-1 15,0-3 0-15,0-4-3 0,0 3 0 16,0-2-2-16,0 3-2 0,4-5 1 0,3 3 1 16,-1-1-2-16,6-1 2 15,-2 5 0-15,4-2-2 0,-5 3 2 16,4 1 0-16,4 2-1 0,-1 0 3 15,3 0 0-15,-2 6-2 0,-6 0 4 0,0 3 0 16,-4 4-1-16,-2-5 1 0,-2 9 0 16,-2 1 1-16,-1-4 3 0,-1 8 0 15,-4-8 2-15,-1-2-2 0,2-2 0 16,-3-3-1-16,3 1 2 0,1-5-1 16,1 1 1-16,2-4 2 0,0 0-1 0,0 0 2 15,0 2-1-15,0-2-2 16,-1 0 0-16,1 2-1 0,0-2-1 0,0 0-9 15,0 0-11-15,0-9-5 16,6-3-4-16,2 1 4 0,2 0 7 0,-2 6 2 16,0 1 3-16,4 1 3 0,-2 3 5 15,6 0 2-15,-6 0 1 0,5 1-1 16,0 6 1-16,-3 1 0 0,1-1-2 16,-4 0 2-16,-4 2 0 0,0-2 2 15,0 2 3-15,-3 0 6 0,-1 1 2 0,-1 2-1 16,0 5-3-16,-5-2-4 0,-4 4 0 15,-4-5 1-15,-3-1-3 0,1-3 0 16,3-2-6-16,-2-1-7 16,6-5-21-16,-4-1-40 0,2 1-70 0,1-2-104 15</inkml:trace>
  <inkml:trace contextRef="#ctx0" brushRef="#br0" timeOffset="5003.1526">13264 4556 556 0,'0'0'36'0,"0"0"-7"0,0 0-11 0,0 0-6 15,0 0-3-15,0 0-8 16,0 0-1-16,0 0-4 0,0 0 2 15,0 0-2-15,-41-6 2 0,27 28 0 0,0 2-1 16,1 5 0-16,4 0 0 0,-2-1 1 16,4 1 0-16,-1-1-1 0,4-1-1 15,1-1-1-15,1-2-2 0,2-1 1 16,0-2-3-16,5-2 1 0,-1-6 2 16,4-1-1-16,-4-6 1 0,4 0 1 0,-2 1-4 15,-3-6 0-15,0 2 2 0,-3-3 3 16,6 0 5-16,4 0 1 15,0-3 0-15,5-5 1 0,-4 1 2 0,-4 0 1 16,2-4 1-16,-6 4 2 0,0 3 0 16,0 1 0-16,-3-4-2 0,0 0 1 15,0-4-1-15,0 0-1 0,-6 0-1 16,0-1-3-16,-1 5-4 0,-7 0-2 16,-1 2-4-16,-4 5-6 0,-7 0-8 15,1 7-7-15,-2 1-15 0,7 7-33 0,1-5-31 16,9-1-40-16</inkml:trace>
  <inkml:trace contextRef="#ctx0" brushRef="#br0" timeOffset="5502.3528">13536 4611 546 0,'0'0'50'15,"0"0"-12"-15,0 0-8 0,0 0-10 16,0 0-10-16,0 0-5 0,0 0-4 0,0 0-2 16,0 0-4-16,-20-15-5 0,20 15-3 15,0-1 0-15,0 1 5 16,0 0 5-16,9 0 1 0,5 4 1 15,5 5-1-15,1 2-3 0,0 0-7 0,-2-1-7 16,-1 2-2-16,-1 0-3 0,-3-2-6 16,-1-2-10-16,-2 2-6 0,-3-4-11 15,3 3 2-15,-4-5 4 0,-3-1 7 16,4 0-2-16,-1 0 14 0,-2-3 10 16,3 0 10-16,-2 0 16 0,1-3 8 15,-2-1 6-15,3-5 2 0,-3 0 5 0,-4-4 10 16,0-2 5-16,0 5 10 15,0-5 8-15,-1 5-3 0,-4 0 6 16,0 1-10-16,-1-1-5 0,2 3-10 0,1 4-8 16,1 0-6-16,2 3-4 0,0-2-6 15,0 2-7-15,0 0-4 0,-1-1-8 16,-6 1 2-16,-8 6-1 0,-5 12 2 16,-11 8 1-16,1 7-2 0,1 7-14 15,5 2-16-15,4 1-35 0,12 3-46 0,5-6-46 16,3-1-115-16</inkml:trace>
  <inkml:trace contextRef="#ctx0" brushRef="#br0" timeOffset="5909.464">13982 4406 611 0,'0'0'33'0,"0"0"-14"16,0 0-11-16,0 0-7 0,0 0-4 0,0 0-1 16,0 0-1-16,0 0 2 15,0 0-1-15,0 0-1 0,-41 37 0 16,41-21-1-16,0-2 3 0,6 4 5 15,3-4-4-15,-2-5 6 0,7-2-4 0,-2 0 0 16,-2-3 2-16,3 1 0 0,-1-4 0 16,-1 1 0-16,1-1-1 0,-8-1-2 15,2 2 0-15,-6-2-1 0,0 0 0 16,0 0-1-16,3 0 0 0,-2 2 0 16,-1-2-2-16,3 1 0 0,-3-1 1 0,0 2 2 15,0 3 1-15,0 2 0 0,0 1-3 16,-7 6-3-16,1-1-4 0,-1-3-14 15,-2 1-18-15,5-4-34 16,0-3-33-16,1 0-52 0</inkml:trace>
  <inkml:trace contextRef="#ctx0" brushRef="#br0" timeOffset="6123.2673">13947 4474 513 0,'0'0'52'0,"0"0"-13"16,0 0-9-16,0 0-14 0,0 0-10 15,24-95-2-15,-9 77-7 0,1 1 1 16,0 3-1-16,1 2 0 0,2 0 0 16,1 2-4-16,-1 3-7 0,-6 3-10 15,4 1-20-15,-1 1-32 0,-3 2-30 16,2 0-42-16</inkml:trace>
  <inkml:trace contextRef="#ctx0" brushRef="#br0" timeOffset="6438.7764">13912 4952 629 0,'0'0'31'0,"0"0"-9"16,0 0-7-16,0 0-6 0,0 0-2 16,0 0-3-16,0 0-2 0,33-81-2 0,-10 63 1 15,1-1-1-15,3 1 0 16,2 0-2-16,2 1-1 0,0 2-2 0,1 1-1 15,2-1-1-15,2 0-4 16,1 2-5-16,5-1-9 0,2 0-5 0,-1 2-9 16,-3 3-20-16,-2 1-38 0,-5 4-44 15,-11 1-124-15</inkml:trace>
  <inkml:trace contextRef="#ctx0" brushRef="#br0" timeOffset="6785.9945">14102 5032 619 0,'0'0'41'0,"0"0"-14"16,0 0-8-16,0 0-6 0,0 0-6 15,0 0-5-15,0 0-1 0,0 0-3 16,0 0-2-16,-20-14-2 0,18 14 0 0,2 0 0 16,0 0 4-16,0 12 1 0,6 6 2 15,4 7-3-15,0-3-1 16,0 3-1-16,0-1-2 0,0 2-2 15,1-2-15-15,0 2-18 0,1-2-32 0,-5-7-50 16,7 0-79-16</inkml:trace>
  <inkml:trace contextRef="#ctx0" brushRef="#br0" timeOffset="7347.0627">14522 4942 538 0,'0'0'25'0,"0"0"-3"16,0 0-7-16,0 0-2 0,0 0-7 15,0 0-8-15,0 0 0 0,0 0-1 0,0 0-2 16,-79-76-2-16,62 85-1 0,2 5 2 15,-1 2 0-15,2 6 5 0,-2 1-1 16,3-2 1-16,1 0-2 0,2-6 0 16,4-1 0-16,2-3 0 0,4-7 2 15,-1 2 0-15,1-1 0 0,0 1-2 16,0-2 2-16,0 6 0 0,1-7 1 16,8 0 1-16,-1 1-1 0,1-4 1 15,9 0 0-15,-1 0 1 0,6-2 0 16,-3-2 0-16,-4 1 0 0,0 2-2 0,-3-2 1 15,-1 3-1-15,0 0 0 0,-1 0 0 16,0 0-1-16,-2 6-1 0,0-1 2 16,-5 2 2-16,2 0 1 0,-5-2 0 15,-1 5 1-15,0 0-1 0,-3 3 5 16,-1 1 2-16,-5-2 2 0,-1-1 3 0,3-4 3 16,-5 3-4-16,5-5 8 15,0-2-6-15,6 0-3 0,-5-3-2 0,-2 0-7 16,-4-6 0-16,-2-4-3 15,4-5 0-15,2-2-2 0,2-3-1 0,3 5-2 16,3-3-1-16,0-2-6 0,0-1-4 16,6-6-2-16,4 1-8 0,0 2-1 15,5 1-5-15,0 2-9 0,4 2-6 16,-3 2-8-16,4 4-14 0,-1-3-15 16,4 4-26-16,0-1-59 0</inkml:trace>
  <inkml:trace contextRef="#ctx0" brushRef="#br0" timeOffset="8356.4983">12839 6343 502 0,'0'0'45'0,"0"0"-11"0,0 0-8 15,0 0-9-15,0 0-4 16,0 0-5-16,0 0-5 0,0 0-1 15,0 0-3-15,-10-4 0 0,13-6-1 0,6-1-1 16,2-1 0-16,5 1 0 0,-1 1-2 16,-1 4 0-16,1 0-4 0,-1 1-11 15,-4 4-15-15,-5 0-12 0,7-2-16 16,-6 3-15-16,3 0-4 0,3 0-3 16,-7 0 5-16,-2 0 18 0,-3 10-1 0</inkml:trace>
  <inkml:trace contextRef="#ctx0" brushRef="#br0" timeOffset="8538.8804">12861 6410 219 0,'0'0'62'16,"0"0"-1"-16,0 0-7 0,0 0-9 15,0 0-9-15,0 0-6 0,0 0-7 16,0 0-5-16,0 0-3 0,0 0-4 16,-32 23-3-16,28-22-1 0,4-1-2 15,0 2-3-15,0-2 0 0,0 2 1 0,5-2 0 16,10 0 0-16,8 0-1 0,6-4-5 15,6-5-8-15,0-3-25 0,-1-3-35 16,3-2-50-16,-3-3-118 0</inkml:trace>
  <inkml:trace contextRef="#ctx0" brushRef="#br0" timeOffset="9026.7119">13561 5979 148 0,'0'0'42'0,"0"0"2"0,0 0 0 16,0 0 2-16,0 0 4 0,0 0-1 16,0 0-3-16,0 0-5 0,0 0-8 0,-29-17-6 15,26 14-7-15,0 0-3 0,0 0-3 16,3 3-1-16,-1-1-3 15,1 1 0-15,-2 0 0 0,1-2-3 16,1 2-2-16,-2-1-3 0,2 1-3 0,-1-2 0 16,1 2-2-16,-3 0 0 0,3 0 2 15,0 0-1-15,0 0 1 0,0 10 1 16,3 7 1-16,4 5-1 0,2-1 3 16,1 0-3-16,2 0 1 0,-2 1-2 15,1-3 0-15,1 2 0 0,-1-2-2 0,-2-1-5 16,0-5-8-16,0 0-17 0,-2-4-19 15,-3 0-29-15,6 4-34 0,-2-6-51 16</inkml:trace>
  <inkml:trace contextRef="#ctx0" brushRef="#br0" timeOffset="9428.0864">13827 5935 514 0,'0'0'49'0,"0"0"-16"0,0 0-16 0,0 0-10 15,0 0-6-15,0 0-3 0,0 0 0 16,0 0 1-16,0 0 2 0,-30 30-2 0,22-9 1 16,5-4 0-16,0 0-2 0,3-6 0 15,0-1-1-15,0 1 1 16,2-2-2-16,2 0 2 0,1-1-1 15,-1-1 1-15,-1-4 0 0,0 0-2 0,-3-3 1 16,0 0-2-16,0 0 2 0,1 2 1 16,1-2 3-16,-1 0 2 0,1 1 5 15,-1-1 0-15,2 0 3 0,1 0-4 16,-1-1-3-16,3-7-1 0,-2 1 2 16,-1-4 2-16,0 2 1 0,-3-2-3 0,2 2-1 15,-2-3-3-15,1 2 0 0,-1-3 1 16,0 1-1-16,0 0-1 0,-1 1 1 15,-4 0-2-15,2 3-3 16,2 3-4-16,-1 2-8 0,2 3-17 0,-1-2-45 16,1 2-52-16,0 0-67 0</inkml:trace>
  <inkml:trace contextRef="#ctx0" brushRef="#br0" timeOffset="10115.5777">14159 5854 554 0,'0'0'42'16,"0"0"-11"-16,0 0-12 0,0 0-9 15,0 0-5-15,0 0-2 0,0 0-4 16,0 0-4-16,0 0-1 0,0 0-2 0,3-36 0 15,-1 35 3-15,-1 1 1 0,4 0 1 16,1 5-2-16,2 8 0 0,-1-1 4 16,-4 3-6-16,-1-3 4 0,-2 2-5 15,0 0 2-15,0-2 3 0,0 1 2 16,0-6 1-16,0 3 1 0,0-5-2 0,-2-1 3 16,2 2 5-16,0-6 1 0,-1 0 8 15,1 0 2-15,0 0-2 16,-2 0-4-16,1 0-7 0,-2-10-3 15,0-7-3-15,0-6-3 0,3 0 4 0,0 0-6 16,3 2 2-16,3 0 1 0,0 3-1 16,1 0 2-16,4 1-4 0,-5 6-1 15,4 1-4-15,1 1-2 0,-3 2-3 16,-1 3-2-16,4 2 3 0,-7 2 0 16,9 0 4-16,3 0-1 0,-2 6 0 0,-2 2 4 15,-1 1 2-15,-2 2 4 0,-5-4 2 16,2 5 0-16,-1-2 2 15,-4-6-1-15,1 2 1 0,-2-6 0 16,0 5 0-16,0 1 6 0,0 0-1 0,0 0 5 16,0-6 7-16,0 0-1 0,0 0 5 15,0 1-1-15,1 1-2 0,-1-2-4 16,0 1-4-16,0-1-2 0,0 0-4 16,0 2-5-16,0-2-1 0,-4 0 1 15,-1-2-2-15,-1-6 0 0,-1 0-1 0,7-3-1 16,0-5 0-16,0 2 3 0,7-4-1 15,4 3 0-15,1 1 1 0,2 3-2 16,-4 5 1-16,3 0 0 16,-5 1-1-16,4 3 1 0,-2 0 1 0,2 2-3 15,3 0-1-15,-1 2 0 0,-2 4-3 16,-1 2-2-16,-4 0-13 0,-3 4-12 16,1 5-14-16,-3-5-19 0,1 6-17 15,0-5-19-15,0-3-25 0</inkml:trace>
  <inkml:trace contextRef="#ctx0" brushRef="#br0" timeOffset="10381.0971">14670 5510 572 0,'0'0'43'0,"0"0"-15"0,0 0-11 0,0 0-10 16,0 0-5-16,0 0-5 0,0 0 0 16,0 0 0-16,0 0 3 0,-12 29 0 15,12-5 0-15,0 4 0 0,0 2 1 16,0 3-2-16,0 1 1 0,0 1 0 16,0-1-3-16,-4 0-3 0,-2-4-7 0,-1-3-12 15,0 0-17-15,-2-3-39 0,2-3-46 16,0-6-147-16</inkml:trace>
  <inkml:trace contextRef="#ctx0" brushRef="#br0" timeOffset="10840.9792">14809 5732 517 0,'0'0'35'0,"0"0"-16"0,0 0-7 16,0 0-6-16,0 0-4 15,0 0-2-15,0 0-1 0,0 0-2 16,0 0-1-16,0 0 1 0,-64 6 2 0,58 6-1 15,1 0-1-15,0 3 0 0,4-4 0 16,1-1-2-16,0 2 1 0,0-2 3 16,4 2-4-16,2-2 6 0,1 1-1 15,-1-5 1-15,-3-5 1 0,6 2 2 16,-2-1-3-16,4 0 2 0,0-1 0 0,-7-1-2 16,9 2 0-16,-7-2 1 0,4 0-1 15,3 0 0-15,-9 0-4 16,2 0-4-16,-6 0 1 0,3 0-1 15,0 2 4-15,0 0 1 0,1 6 0 0,-4-1 0 16,-7 6-1-16,-5 3 1 0,5-5-2 16,-5-1-5-16,5-2-12 0,0-2-17 15,-1 2-13-15,3-5-13 0,4 0-5 16,1-3-5-16,0 0-15 0,0 0-26 16</inkml:trace>
  <inkml:trace contextRef="#ctx0" brushRef="#br0" timeOffset="11226.9557">14874 5904 255 0,'0'0'64'0,"0"0"-8"0,0 0-4 0,0 0-12 16,0 0-12-16,0 0-8 0,0 0-6 16,0 0-4-16,0 0-1 0,0 0-4 15,10-4 0-15,-7 1-2 0,8-2-1 0,1-2 0 16,2-1-3-16,0 1-4 0,-3-3 3 15,2 0-7-15,-1-1 4 0,3-4 0 16,-1 1 0-16,-7 4 4 0,3 1 0 16,-4 0 2-16,-3-1-1 0,1 1 0 15,-4-4 0-15,3 2 5 0,-3-1 4 0,0 1 3 16,0 6 2-16,0 1 4 16,0 4 0-16,0-2-2 0,0 2-2 15,0-1-8-15,-3 1-6 0,3-1-1 16,-4 1-1-16,-5 0 0 0,-1 4 1 0,3 5 0 15,-1 2 0-15,4-2 1 0,-2 5 0 16,6-2 1-16,-1-1 0 0,-2 2-2 16,3-1-1-16,0 7 2 0,0-9-4 15,3 5 0-15,1-5-11 0,0-5-12 16,2 3-16-16,2-5-22 0,-1 1-9 16,4-4-15-16,5 0-19 0,0 0-19 15</inkml:trace>
  <inkml:trace contextRef="#ctx0" brushRef="#br0" timeOffset="11595.7742">15199 5703 235 0,'0'0'72'0,"0"0"3"16,0 0-9-16,0 0-14 0,0 0-16 16,0 0-11-16,0 0-8 0,0 0-1 0,0 0 0 15,0 0 1-15,0-58-2 0,0 56-1 16,0 2-1-16,0-1-4 0,0 0-2 15,0-1 1-15,0 1-4 0,0-1 0 16,0 2-2-16,-2-2 0 0,0 2-2 16,1-2 1-16,-1 2 1 0,1 0-4 15,-5 0 2-15,-3 0-2 0,-5 7 1 16,-1 3 1-16,1 2-1 0,2 4 1 16,0 0-1-16,3 1 0 0,0 1 0 15,1 1 0-15,4-6 0 0,1 2 0 0,1-2 0 16,0-1 0-16,2 6 5 0,0-4-5 15,2 4 4-15,5-6-7 0,-3-4-3 16,2-3 0-16,1 0-1 16,3-3 2-16,0 2 1 0,-1-4-3 0,10 0-5 15,-3 0-6-15,5-6-5 0,1-3-18 16,-3-3-17-16,3 1-18 0,-2-5-34 16,-1 5-49-16</inkml:trace>
  <inkml:trace contextRef="#ctx0" brushRef="#br0" timeOffset="11820.3479">15526 5778 701 0,'0'0'16'0,"0"0"-7"16,0 0-6-16,0 0-1 0,0 0-1 16,0 0-5-16,0 0-14 0,0 0-58 15,0 0-118-15,-16-10-124 0</inkml:trace>
  <inkml:trace contextRef="#ctx0" brushRef="#br0" timeOffset="19848.7913">6611 6903 43 0,'0'0'17'0,"0"0"-8"0,0 0-3 0,0 0-5 15,0 0 1-15,0 0-4 0,0 0 0 16,0 0 0-16,0 0-1 0,-7-10 3 16,7 10 0-16,0 0 1 0,0-2 3 15,0 2 0-15,-3 0-1 0,3-2 0 16,0 2-3-16,0-1-2 0,0 1 0 0,0-2 2 16,-1 2 0-16,1-1 0 15,-2 1 1-15,2-1 2 0,-1 1 0 16,1-2 2-16,-2 2 0 0,2-1-2 15,-1 1 1-15,1-2-3 0,-2 2-3 0,2 0-2 16,-1 0-2-16,1 0 0 0,-3 0 3 16,-3 7-1-16,2 8 0 0,-5 1 2 15,5-4 0-15,-2 3-1 0,3 2 0 16,2-7-1-16,-2 10 1 0,1-3-3 16,1-3-8-16,1 5-12 0</inkml:trace>
  <inkml:trace contextRef="#ctx0" brushRef="#br0" timeOffset="20180.7232">6539 6888 100 0,'0'0'4'15,"0"0"-9"-15,0 0-7 0,0 0 1 16,0 0 4-16,0 0 7 0,0 0 1 0,0 0 1 15,0 0-2-15,0 0-2 0,-3 73 0 16,3-44-2-16,3 1-4 0,-2 2-4 16,-1 2 2-16,0 5-8 0</inkml:trace>
  <inkml:trace contextRef="#ctx0" brushRef="#br0" timeOffset="105735.4889">19735 3266 272 0,'0'0'54'0,"0"0"-10"0,0 0-8 16,0 0-6-16,0 0-9 0,0 0-7 15,0 0-4-15,0 0-7 0,0 0-4 0,0 0-5 16,-21-18-8-16,21 18-2 0,0-2-2 15,0 2 2-15,0 0 6 0,0 0 7 16,0 0 5-16,0 0 0 16,4 0-1-16,8 0 0 0,-4 0-1 0,-3 0-1 15,1 0 0-15,-2 0 0 0,3 2 0 16,-3-2 1-16,2 1 1 0,-1-1 1 16,-1 0 3-16,0 0-2 0,3 0 3 15,-4 0-1-15,2-1 1 0,-2-2 2 16,1 2 2-16,-4 1 2 0,0-2 3 0,0 2-1 15,1-1 0-15,1 1-4 0,-2-2-1 16,0 2-3-16,1-1-3 0,-1 1 1 16,0-2-3-16,0 2 1 15,0-2-2-15,2 2-1 0,-2 0-1 0,0 0-2 16,0 0 1-16,0 0-1 0,-3 0 0 16,-7 2 1-16,-6 7 1 0,-3 3 0 15,0 0-1-15,8-3-1 0,-1 1 0 16,2 0-1-16,4-4 1 0,-1 6 1 15,0-5-3-15,3 1 1 0,1 2-4 0,0 0-1 16,1 1-1-16,2-2 2 0,0 2 0 16,0-2 3-16,3 3 0 0,3-4-2 15,4 0 0-15,-3-3-5 0,2-2 1 16,0 0-7-16,3-1-10 0,8-2-10 16,1 0-7-16,5 0-12 0,-1-5-6 15,-5-1-4-15</inkml:trace>
  <inkml:trace contextRef="#ctx0" brushRef="#br0" timeOffset="105937.5801">19712 3151 268 0,'0'0'63'15,"0"0"8"-15,0 0-14 0,0 0-21 0,0 0-13 16,0 0-16-16,0 0-4 0,0 0-3 15,0 0-11-15,0 0-17 0,-57-46-8 16,57 46-3-16,1 0-7 0,15 0-13 16,4 5-19-16,6 2-28 0,0 6-19 15</inkml:trace>
  <inkml:trace contextRef="#ctx0" brushRef="#br0" timeOffset="106735.3848">20002 3234 312 0,'0'0'28'0,"0"0"-10"0,0 0-8 0,0 0-5 15,0 0 0-15,0 0 0 0,0 0 2 16,0 0 0-16,0 0 0 0,-10 47-5 16,7-35-1-16,0-5-1 0,0 2 0 15,0 0 0-15,0-2 1 0,-1 2 1 16,0 0 0-16,1-7 0 0,1 3 1 15,2-5 0-15,-1 0-1 0,1 0 0 0,-2 1-1 16,2 1 3-16,-1 0-4 0,1-1 1 16,-2 0 0-16,2 1 1 0,-1 0 3 15,1-1 0-15,-2 0 1 0,2 2 2 16,-1-3 0-16,1 1 4 0,0-1 3 16,0 0 5-16,0 1-6 0,0-1-7 15,0 0-5-15,1-9-7 0,7-4-1 16,3-2 1-16,-1 0 0 0,1 2 0 15,-2 4 0-15,0-1 2 0,-2 3-3 16,1 3-1-16,0-3-3 0,-5 7-3 0,2-3-5 16,-1 3 0-16,0 0 0 0,7 0-4 15,3 3 1-15,-4 6-2 0,6 5-2 16,-6 3 3-16,-3 1 1 0,0 2 6 16,-4 3 5-16,0 1 2 0,0 2 3 15,-1 0 1-15,0-2 0 0,1-6-3 0,0-3-4 16,0-4 0-16,2-4 3 0,0 1 3 15,-2-6 4-15,0 4 6 0,3-6 2 16,4 0 2-16,7-8 2 0,1-2 2 16,-2-5 11-16,-3 1-1 0,-3 1 5 15,-5 0 8-15,1-3-7 0,-3 6-4 16,0-7-4-16,0 5-10 0,-3 0-2 16,2-2 7-16,-2 8 1 0,0-6 3 15,0 6 1-15,0 0-3 0,0 0-4 16,0 1-2-16,0 1-5 0,0-1-1 0,0 0-3 15,0 5-3-15,0-1 0 0,0 1-2 16,0 0-1-16,0-1-2 0,0 1 0 16,0-2-1-16,0 2-1 0,0-2 0 15,-2 2 2-15,2-1 1 0,0 1 3 16,0 0-2-16,-1-2 3 0,1 2 0 16,0 0 0-16,0 0 0 0,-2 0 0 15,2 0-1-15,0 0 0 0,-1 0 0 16,1 0 1-16,-3 0 0 0,-2 5 1 15,-2 9-1-15,-1 1 0 0,2 2 0 0,-2 1 0 16,3-7-1-16,0 5-2 0,2-7 0 16,2 4-2-16,1 3 0 0,0-5 1 15,0 3-1-15,6-1-3 0,2-2-1 16,1-1-3-16,6-3-7 0,2-5-11 16,3-1-19-16,9-1-32 0,-1 0-40 0,0-5-46 15</inkml:trace>
  <inkml:trace contextRef="#ctx0" brushRef="#br0" timeOffset="106921.2494">20216 3238 506 0,'0'0'49'15,"0"0"-10"-15,0 0-19 0,0 0-10 0,0 0-6 16,0 0-5-16,0 0-9 0,0 0-13 15,0 0-12-15,0 0-14 0,-9-14-23 16,28 14-25-16,8 0-32 16,3 0-59-16</inkml:trace>
  <inkml:trace contextRef="#ctx0" brushRef="#br0" timeOffset="107143.256">20511 3191 505 0,'0'0'46'0,"0"0"-12"0,0 0-16 16,0 0-9-16,0 0-10 0,0 0-6 15,0 0 1-15,0 0 7 0,0 0-2 16,0 0 5-16,-41 55-4 0,37-28-2 16,1 0-2-16,2 0 2 0,1-1-3 15,0 1-2-15,7-1 0 0,0 0-16 16,0-2-12-16,2-2-20 0,4 0-25 15,-4-5-14-15,1 0-33 0</inkml:trace>
  <inkml:trace contextRef="#ctx0" brushRef="#br0" timeOffset="107443.4873">20408 3478 486 0,'0'0'40'0,"0"0"-18"16,0 0-9-16,0 0-9 0,0 0 0 0,0 0 0 16,0 0-5-16,42-83 0 0,-33 79-2 15,8-2-4-15,-2 3-2 0,2 3 0 16,6 0-4-16,-3 0 3 0,2 7-5 16,-2 2-3-16,-1 2 2 0,-2 3-2 15,-2 1 2-15,-2 2 6 0,-3 1 2 16,-1 2 3-16,1-2 2 0,-6-3-1 0,0-2-1 15,-1-2-3-15,0 0-7 0,-1-1-13 16,-1-5-8-16,1 1-7 16,-2-6 4-16,0 0 12 0,0 0 7 0,0 2-14 15,0-2-13-15,0 1-14 0</inkml:trace>
  <inkml:trace contextRef="#ctx0" brushRef="#br0" timeOffset="107612.5225">20699 3385 187 0,'0'0'84'0,"0"0"-17"16,0 0-15-16,0 0-4 0,0 0-10 16,0 0-2-16,0 0-8 15,0 0-11-15,0 0-6 0,-26-69-7 0,26 69-3 16,0 0-5-16,-2-3-4 0,2 2-15 16,0 1-25-16,0-1-29 0,0 1-34 15,0 0-65-15</inkml:trace>
  <inkml:trace contextRef="#ctx0" brushRef="#br0" timeOffset="108058.4413">20836 3424 475 0,'0'0'67'0,"0"0"-18"16,0 0-19-16,0 0-12 0,0 0-10 15,0 0-3-15,0 0-2 0,0 0-1 16,0 0-1-16,0 0-2 0,-4-18-1 16,4 18-1-16,0-1-2 0,0 1 0 15,0-2-1-15,-2 2-1 0,2 0 0 0,0 0 0 16,0 0 0-16,0 0 3 0,0 0 2 15,0 0 1-15,0 0 2 0,0 0-1 16,0 0 1-16,0 0-1 0,0 0 3 16,0 0-2-16,0 0 1 0,0 0 2 15,0 0 0-15,0 0-1 0,0 0 1 16,0 0-1-16,0 0-1 0,0 0 2 16,0 0-2-16,0 0-1 0,0 0 1 15,0 0-1-15,0 0-1 0,0 0-1 16,0 0 1-16,0 0-1 0,0 0-2 0,0 0-4 15,0 0-11-15,0 0-11 0,0 0-20 16,0 0-11-16,0 0-5 0,3 0-5 16,1 2-12-16,4 5-11 15,-2-1-19-15</inkml:trace>
  <inkml:trace contextRef="#ctx0" brushRef="#br0" timeOffset="108774.8332">20963 3487 303 0,'0'0'38'0,"0"0"2"0,0 0-6 16,0 0-4-16,0 0-5 0,0 0-4 16,0 0-2-16,0 0-7 0,0 0-6 15,0 0-2-15,0-63 2 0,-1 62-2 16,-2-1-4-16,-3-1-2 0,3 1-3 15,-7 2-2-15,0 0 1 0,-7 7-1 16,-5 7 2-16,3 0-2 0,2 4 2 0,1 2 2 16,2 0-1-16,2-1 1 0,4-3-3 15,2-3-1-15,3-2 1 0,0 2 2 16,1-1-2-16,2-2 0 0,0 1-1 16,0-7-2-16,0 6-3 0,0-7 4 15,3 0 4-15,5 0 6 0,1-3 5 0,3-5 0 16,5-6 2-16,-4-2 3 15,0-2 5-15,-3-2 2 0,-1 0-1 0,-1 1-7 16,-3 3 2-16,1 0 4 16,-3 3 3-16,0-1 0 0,1 2-6 0,-2 4-7 15,-1 0-4-15,-1 5 0 0,0-2-2 16,0 2-2-16,2-1-4 0,-2 1-2 16,1-1-1-16,3 1 2 0,3 1 0 15,2 10 3-15,0 4 1 0,-3 3 2 16,1 1-1-16,-3-5 0 0,0 2 0 0,-2-5-1 15,1 0-5-15,0 1-1 0,1-4-5 16,1 1 1-16,-1-6 2 0,4 2 2 16,3-5 5-16,6 0 0 15,5-9 2-15,1-7 2 0,-3-1 0 0,0-3 1 16,-4-3 3-16,0-1-1 0,-4 0 2 16,-2-1 3-16,0 1 2 0,-3-2 2 15,-3 2 2-15,-1-2 0 0,-3 3 2 16,0 5 2-16,0 0-1 0,-4 2-3 15,1 4-3-15,-4-3 0 0,1 6 3 0,3 5-4 16,2-1-1-16,1 5-5 0,-2-2-6 16,2 2-2-16,-1 0-3 0,-3 0 0 15,-4 5 2-15,-2 10 1 0,2 5 0 16,-1 5 1-16,3 2-2 0,3 2 1 16,3 2-2-16,0 1 1 0,0 0-2 15,7 0-5-15,4-2-8 0,3-1-6 16,3-5-10-16,5-5-2 0,5-3-14 15,7-4-22-15,0-8-32 0,3-4-28 16</inkml:trace>
  <inkml:trace contextRef="#ctx0" brushRef="#br0" timeOffset="109443.5195">21940 3400 582 0,'0'0'36'16,"0"0"-14"-16,0 0-12 0,0 0-7 15,0 0-2-15,0 0-4 0,0 0-2 16,0 0-2-16,0 0-4 0,0 0 2 15,-8-5 4-15,8 16 3 0,2 2 4 16,4 7 0-16,2 0-1 0,1 1 1 0,0 0-1 16,-2-1-1-16,3 0 1 0,-4-6-1 15,-1-1 0-15,0-5 0 0,-4-6 0 16,2 4-1-16,-3-6 3 0,0 0 3 16,0 0 4-16,3 0 0 0,3 0-1 15,1-10-4-15,6-8-1 0,4-4-2 0,-1-3 1 16,2 0 1-16,0-2-3 0,-3 2 1 15,1-1-2-15,-2 4 0 0,-2-1-1 16,-1 3-4-16,-3 4-3 16,-1 4-10-16,-3 5-8 0,0 2-27 0,-1 2-39 15,-3 3-53-15,0-2-31 0</inkml:trace>
  <inkml:trace contextRef="#ctx0" brushRef="#br0" timeOffset="109919.079">22256 3585 373 0,'0'0'52'0,"0"0"-10"16,0 0-17-16,0 0-13 0,0 0-6 15,0 0-4-15,0 0-1 0,0 0 1 0,0 0-1 16,0 0-1-16,9 6 1 0,0-10 0 16,5-2 3-16,-7 1-1 0,-1-2 2 15,1 2 5-15,-1-3-3 0,0-5 2 16,-3 4-2-16,1-7 2 0,-1 5 2 16,-3 5 2-16,1-4 0 0,-1 6-3 0,0-3-2 15,2-4 1-15,-2 6-2 16,0-2 0-16,1 3-3 0,-1 4-1 15,0-2 0-15,0 2-3 0,0-1 0 16,2 0-4-16,-2-2-3 0,0 2-3 0,0 1-2 16,0 0 5-16,-8 1 3 0,-3 10 4 15,-5 5 0-15,1 4-1 0,0 3-1 16,1-2-1-16,2 1-1 0,1 1-2 16,4-2 0-16,1-4-7 0,2-2-5 15,3-4-9-15,1-1-3 0,0 4 4 0,5-5 5 16,4 3 7-16,3-3-1 0,2-4-7 15,8 0-12-15,2-5-13 16,4 0-21-16,1-7-11 0,0-3 4 16,0-4 7-16</inkml:trace>
  <inkml:trace contextRef="#ctx0" brushRef="#br0" timeOffset="110131.3215">22573 3361 302 0,'0'0'66'16,"0"0"9"-16,0 0-17 0,0 0-21 0,-34-77 2 15,32 71-3-15,0 3-12 0,2 3-9 16,-1-1-9-16,1 1-10 0,-2 0-1 16,-1 0-1-16,-4 6 1 15,0 9 4-15,0 6-3 0,2 6-2 0,2 1 1 16,2 6-1-16,1 2 3 0,0 1-7 16,0 4 1-16,0-1-9 0,4-3-1 15,2-2-2-15,1-5-13 0,6-4-23 16,5-2-31-16,2-5-47 0</inkml:trace>
  <inkml:trace contextRef="#ctx0" brushRef="#br0" timeOffset="110611.5326">22762 3491 575 0,'0'0'21'0,"0"0"-10"0,0 0-6 0,0 0-5 16,0 0-5-16,0 0-2 0,0 0 2 15,-78 36-1-15,62-10 2 0,5 3-1 16,1 0 1-16,2-2 1 0,2-1-1 0,5-8-2 15,0 2 4-15,1-2-2 0,0-6 0 16,1 5-1-16,2-6-1 16,1-4 0-16,2 2 1 0,-3-5 2 0,1-2 3 15,2-2 0-15,4 0 1 0,3-4 1 16,5-7 0-16,-7-3 3 0,-2-2-1 16,-3-4 1-16,-3-1 2 0,-1-2 2 15,-2 0-1-15,0-1 1 0,0 6 2 16,0-2 2-16,0 8 4 0,0 0-1 0,0-1-4 15,0 8-5-15,0 0-3 0,0 5-4 16,0-2 0-16,0 2-4 16,0-1-4-16,0 0-7 0,0-1-11 15,0 2-6-15,0-1-8 0,0 1-12 0,0 0-8 16,2 0-14-16,7 3-3 0,-1 1 4 16,7 1 6-16,3-2 8 0,0-3-2 15</inkml:trace>
  <inkml:trace contextRef="#ctx0" brushRef="#br0" timeOffset="111040.1564">22937 3519 22 0,'0'0'83'0,"0"0"25"0,0 0 13 16,0 0-13-16,0 0-24 0,0 0-28 16,0 0-17-16,0 0-13 0,0 0-7 15,0 0-9-15,18-16-6 0,-18 14-3 16,0 2-2-16,0 0-3 0,0 0 1 16,0 0 0-16,-8 13 2 0,-3 5 0 15,-4 6 2-15,2 2-2 0,-1-2 2 16,4-2-2-16,-1 0-2 0,6-6-8 15,1-7-6-15,2 1-2 0,2-4-1 16,0 6-1-16,0-1-2 0,6-4-6 0,-2 2-3 16,-1-7 9-16,4 1 10 0,-1-3 4 15,5 0 2-15,4 0 0 0,-2-7 3 16,4-5 3-16,-3-1-3 0,0 0 4 16,-4-1 0-16,0 4 4 0,-1-3 5 15,-3 6 6-15,-2-2 3 0,2 0 0 0,1 1 0 16,-3 0-2-16,-1 4 1 0,2-4 2 15,-3 4-3-15,1 1 0 0,0-1-6 16,-3 4-3-16,0-1-2 16,0 1-1-16,2 0-3 0,-2-1-2 0,0 1-2 15,1-2-4-15,-1 2-2 0,0 0-2 16,0 0 0-16,0 2 6 0,-1 10 1 16,-7 5 5-16,1 5 1 0,1-1-2 15,1-4 0-15,2-2-2 0,1-4-2 16,2 0 1-16,0-1-2 0,0-1-7 0,0 0-4 15,5-4-8-15,2 1-17 0,2-6-18 16,5 0-48-16,3-7-140 16</inkml:trace>
  <inkml:trace contextRef="#ctx0" brushRef="#br0" timeOffset="111233.4773">22940 3316 563 0,'0'0'43'0,"0"0"-14"16,0 0-11-16,0 0-6 0,0 0-6 15,0 0-10-15,0 0-8 0,0 0-8 16,0 0-9-16,0 0-26 0,18-38-20 16,6 38-33-16,8 0-40 0,0 0-62 15</inkml:trace>
  <inkml:trace contextRef="#ctx0" brushRef="#br0" timeOffset="112011.4602">23326 3368 313 0,'0'0'46'0,"0"0"-9"0,0 0 0 0,0 0-8 15,0 0-14-15,-31 78-1 0,25-56-7 16,0 3-2-16,-2 1-1 0,1 1 1 0,-1 3-2 15,2-3-3-15,2-6-4 16,1-2-3-16,1-7-5 0,2 0 2 16,0 0-6-16,0-7-7 0,0 1-1 0,0-6-1 15,0 0 7-15,0 0 10 0,0 1 12 16,0 1 10-16,0-1 6 0,0 1 7 16,0 0 2-16,0-2-5 0,0 1-4 15,0-1-4-15,-1 0 4 0,-4-1-1 16,0-9-2-16,-3-3-3 0,4 4-10 0,0-6-2 15,1 5 1-15,3-3-2 0,1-4 0 16,7 0-1-16,3-3 0 0,4 3 0 16,-5 6-3-16,3 4-3 15,-6 5-2-15,5 0-3 0,5 2-3 0,-3 0-1 16,7 4-1-16,-4 7-1 0,-4 3-3 16,-1 3 3-16,-3 2 0 0,2 2 5 15,-2 4 7-15,0-3 3 0,0 1 0 16,-2-1 0-16,2-4 0 0,-2-4 2 15,-1-4 2-15,-3-2-1 0,-2-5 0 0,2 1 2 16,-3-4 6-16,0 0 7 0,0 0-2 16,2 0 1-16,2-2-5 0,6-8-5 15,-1-5 1-15,3-5 4 0,-1 0 4 16,-2 2 3-16,-2 0 2 0,-1 6 0 16,1-2-5-16,-3 7-1 0,-1 1-2 0,0 4-4 15,-3 2-3-15,3-3-3 16,1 1-2-16,-1-1-1 0,9 1 0 15,-2 2 1-15,2 0-2 0,5 0-2 16,-5 2-3-16,0 8 2 0,0 5 3 0,-2 3 3 16,0 0 2-16,-1 3-1 0,-3 2-2 15,-2 0 0-15,-2 1 1 0,-2 2 2 16,0 1 5-16,0 4-3 0,-8 0 5 16,-2 3-6-16,-4-1-1 0,-1-5 0 15,-1-2-3-15,3-7 0 0,3-5 1 16,3-7 0-16,1 0 0 0,3-4 2 15,0 0 2-15,0 0 2 0,3-3 3 0,-3 0-2 16,-2-3-2-16,-4-10-2 16,2-2-1-16,0-3 1 0,2-2-1 0,1 6 0 15,1-5 2-15,2-2-1 0,1-1-4 16,0-6 1-16,0 1-5 0,5 0 2 16,3 5 1-16,0 1-5 0,3 1-3 15,3 3-10-15,5 0-11 0,3 2-22 16,-1 0-29-16,5 3-56 0,-3 1-137 0</inkml:trace>
  <inkml:trace contextRef="#ctx0" brushRef="#br0" timeOffset="112811.5226">23997 3557 613 0,'0'0'31'0,"0"0"-15"0,0 0-12 0,0 0-7 16,0 0-1-16,0 0 0 0,0 0 2 0,0 0-2 15,-49 81-3-15,39-53 1 16,4-3-1-16,0 1-1 0,2-3-4 15,1-5-13-15,1-1-21 0,2-7-21 16,0 1-15-16,0-2-3 0,0-4 29 0,2-1 21 16,-2-4 26-16,3 0 10 0,1 0 3 15,2-6 10-15,0-7 24 0,-3 3 15 16,0-8 14-16,-1 0-1 0,-2 0-16 16,2-7-6-16,-1 1-16 0,2 1-6 15,0 2-4-15,0 0-1 0,2 0-1 0,0 3-2 16,0 6-1-16,2-3-2 0,0 1 1 15,0 1-3-15,6-5-5 0,-1 5-3 16,1-3 0-16,3 3-2 16,-2 0 0-16,2 1 0 0,2 0-3 0,0 1-1 15,1 0 1-15,-1 0-1 0,0 1 1 16,0-1-1-16,-1 0-1 0,2 0 1 16,-3 1 1-16,-3 3 5 0,-2-2 6 15,-3 5 1-15,-6 1 1 0,3 1-1 16,-5 2-2-16,0 0 0 0,0 0 0 0,1-3 0 15,-1 2-2-15,0 0-3 0,2 1-1 16,-2-2-2-16,0 2 0 0,0 0 0 16,-2 0-1-16,-8 7 2 15,-3 5 0-15,-4 8-1 0,2 3-1 0,-1 4 1 16,3 2-1-16,0 5 0 0,3 1 0 16,1 4-2-16,2 0-6 0,4-4 0 15,2-1-7-15,1-4-5 0,0-3-4 16,0-7-3-16,0 0-2 0,0-2 4 15,0-1 4-15,-6 3 10 0,-3-5 9 0,-5-2 3 16,-1-1 7-16,-2-2 0 0,6-3 3 16,-4-1 2-16,7-2 7 0,-1-2 1 15,-3 1 5-15,8-3 2 0,-6 0 3 16,5 0-1-16,1 0-9 0,-4-1 1 16,6-3-12-16,1-6 1 0,1-3-2 15,0-1 1-15,8-4-3 0,4 1-1 16,2 0-2-16,7-1-2 0,3 0 0 15,3-2-1-15,4 2 0 0,-1 0-3 16,1 1-4-16,-1 1-14 0,-3 2-13 0,1 1-22 16,-6 1-46-16,-7 6-49 0,-3-1-122 15</inkml:trace>
  <inkml:trace contextRef="#ctx0" brushRef="#br0" timeOffset="113718.5158">24846 3396 536 0,'0'0'28'0,"0"0"3"0,0 0-6 15,0 0-11-15,0 0-15 0,0 0-5 16,0 0-4-16,0 0-3 0,0 0 0 16,0 0 3-16,-19-12 6 0,15 23 9 15,-3 7 3-15,-1 8-1 0,1 1-2 16,3-2-1-16,0 1-4 0,1-2 2 15,0 2-3-15,0-4 1 0,0 3 0 0,1-8 1 16,1 2 0-16,-2-1 0 0,2-5-1 16,1-1 0-16,0 0-1 0,0-6 1 15,0 0-2-15,0 0 1 16,0-6-1-16,0 0 2 0,0 0 2 0,0 2 2 16,0-1 5-16,0 1 5 0,0 0-1 0,0-2-1 15,0 0-4-15,0 0-5 16,0-16-1-16,0-4 0 0,-2-6 2 15,2 1-1-15,-2 0 1 0,0 1-2 16,-1-2-1-16,0 2 0 0,0 6-1 0,2-1 0 16,-1 7 1-16,1-1 0 0,-1-1 2 15,1 2-3-15,-1 0 1 0,2 0-1 16,0 1-1-16,0 1-4 0,3-6 1 16,0 7-2-16,6-3-1 0,1 1-4 15,5 4-5-15,3-3 1 0,1 3-2 0,3 2 1 16,-1 1 2-16,-4 1 1 0,1 1 0 15,0 2 4-15,-5 0 1 16,1 0 0-16,-1 6-1 0,-6 1-1 16,2 3 1-16,-4-2 3 0,-5 4 4 0,0 6 4 15,0 3 1-15,-5 6 3 0,-4-4 1 16,-2 0 3-16,1-3-2 0,2-4-1 16,3-8-2-16,3-4-4 0,-1 0 0 15,-1-1 2-15,1 0 4 0,2 2 0 16,1-5 3-16,0 0 0 0,0 0 2 0,0 0-3 15,0 0 0-15,0 0-4 0,0 0-8 16,0 0-4-16,1-4-3 0,6-3 0 16,0 1-3-16,1-1 0 15,1 4-1-15,2 1 0 0,-1 0 4 0,0 2-1 16,6 0 0-16,-3 6 1 0,3 4 5 16,-3 1 2-16,-1 1 1 0,-4 3 0 15,-3-5 1-15,1 3 1 0,-3-3-1 16,-2 2 2-16,0 0-1 0,-1 0 0 15,0 4 2-15,-4-1 2 0,-6 1 4 0,-2-2 3 16,-4-4-1-16,3-3 2 0,-1-3 2 16,4-1 1-16,-5-3-4 0,-4 0-1 15,5 0-7-15,-6 0-3 0,7 0-2 16,6 0-13-16,-8-2-56 0,9 1-93 16,-4-3-119-16</inkml:trace>
  <inkml:trace contextRef="#ctx0" brushRef="#br0" timeOffset="113923.6514">25261 3725 643 0,'0'0'11'16,"0"0"-8"-16,0 0-13 0,0 0-40 16,0 0-117-16,0 0-139 0</inkml:trace>
  <inkml:trace contextRef="#ctx0" brushRef="#br0" timeOffset="124652.2324">26113 3596 195 0,'0'0'44'0,"0"0"2"15,0 0-7-15,0 0-3 0,0 0-2 16,0 0-3-16,0 0-5 0,0 0-4 0,0 0-5 15,-3-45-4-15,3 45-3 0,0-1-5 16,0 0 0-16,0-2-4 0,0 3-2 16,0-2 0-16,0 1-2 15,0-1 1-15,0-1 2 0,12-1 1 0,3-3 0 16,7 1 0-16,3-1 1 0,1 0-2 16,3 0-3-16,-2 0-3 0,2-1-2 15,-2 1-2-15,1 3-7 0,-5-1-4 16,-4 4-11-16,-1 0-15 0,-6 1-14 15,-3 0-12-15,2 2-14 0,-6 2-9 0</inkml:trace>
  <inkml:trace contextRef="#ctx0" brushRef="#br0" timeOffset="124865.4935">26123 3698 273 0,'0'0'54'0,"0"0"-13"15,0 0-13-15,0 0-4 0,0 0-4 16,0 0-2-16,0 0-1 0,0 0-3 0,0 0 1 16,0 0-1-16,16 18-4 0,-2-14-3 15,4-1-4-15,2 0-1 0,3-3 1 16,2 0-2-16,2 0-2 0,3 0-5 16,2-5-8-16,3 1-17 0,-2-3-36 15,2 0-44-15,-5 2-90 0</inkml:trace>
  <inkml:trace contextRef="#ctx0" brushRef="#br0" timeOffset="127271.5662">27267 3409 176 0,'0'0'59'15,"0"0"-5"-15,0 0-10 0,0 0-13 16,0 0-3-16,0 0 1 0,0 0 0 16,0 0-6-16,0 0-4 0,0 0-5 15,-6-63-2-15,5 60-1 0,-1-2 0 16,-2 2-5-16,1-1-1 0,0 1-3 0,0 2-2 15,-4 1-1-15,-3 0-1 0,-5 1 0 16,-4 9 0-16,2 0-1 0,4 4 1 16,1 1-1-16,1 2 0 0,2 1 0 15,2 2 0-15,1-1 2 0,1 1-2 16,2 2-2-16,3-1 3 0,0 0-1 16,0 0-1-16,4-1-1 0,2-7-1 15,1-1-6-15,2-1 7 0,3-2 2 16,6 2 3-16,2-6 7 0,1-4-3 15,5-1 0-15,-2-4 1 0,2-7-2 0,-3-1 0 16,-2-5 3-16,-3-1 1 0,-5-1 4 16,0 0 0-16,-5-2 0 0,-4-2-1 15,0-2-2-15,-2 2 3 0,-2 5 0 16,0-1-1-16,0-1 5 0,-6 2-1 16,0 2-3-16,-1 2 3 0,1 7-1 15,0 1-2-15,4 3-1 0,-4 2-7 16,-5-2-13-16,-9 3-20 0,-9 0-29 15,-7 10-57-15,-2 7-88 0</inkml:trace>
  <inkml:trace contextRef="#ctx0" brushRef="#br0" timeOffset="145339.8801">20365 4548 415 0,'0'0'38'0,"0"0"-3"16,0 0-6-16,0 0-2 0,0 0-9 0,0 0-7 15,0 0-5-15,0 0-4 0,0 0-3 16,-18-25-2-16,18 23-1 0,0 2-1 16,0 0 0-16,0 0 3 15,0 0 4-15,0 0-1 0,5 5 2 0,0 3-3 16,3 4-2-16,-2 0 2 0,-1-3-2 16,2 4 1-16,-1 0 0 0,0 1-3 15,4 4 5-15,-3 0 2 0,2 0-1 16,-2 2 2-16,3 1-3 0,-2-3 0 15,-3 1-2-15,1-6 2 0,-1 1-1 0,0-5-1 16,-2 0 1-16,1 2 0 0,-2-7 0 16,1 1 0-16,-3-5 0 0,0 0 1 15,0 0 4-15,1 2 2 16,-1-1 6-16,2 1 4 0,-2-2 3 0,1 0-1 16,-1 1-2-16,2-1-6 0,-1-1-7 15,2-10-3-15,4-6-2 0,-1-4-2 0,0 0 3 16,-2 2-1-16,2-2 1 15,0 2 1-15,-1 0-2 0,1-2-2 16,0 0-1-16,1-3-2 0,3 1-2 0,0-1-1 16,-1 2-7-16,3 2 1 0,-5 7-5 15,-3 4-3-15,2 3-12 16,-3 2-28-16,0 1-25 0,8 2-26 0,-5 1-16 16</inkml:trace>
  <inkml:trace contextRef="#ctx0" brushRef="#br0" timeOffset="145632.3919">20859 4709 458 0,'0'0'19'0,"0"0"-1"15,0 0-4-15,0 0-5 0,0 0-8 0,0 0-8 16,0 0-3-16,0 0 0 0,0 0 6 16,0 0 2-16,96-4-5 0,-72 4-5 15,1-1-13-15,-8 1-25 0,-5 0-32 16,1 0-22-16,-5 0-49 0</inkml:trace>
  <inkml:trace contextRef="#ctx0" brushRef="#br0" timeOffset="145835.1693">20859 4995 561 0,'0'0'46'15,"0"0"-11"-15,0 0-11 0,0 0-9 16,0 0-10-16,0 0-4 0,0 0-3 0,0 0-5 16,0 0-3-16,72-38-5 0,-53 33-7 15,3-2-18-15,2 4-32 0,2 3-36 16,-8 0-39-16,4 1-76 0</inkml:trace>
  <inkml:trace contextRef="#ctx0" brushRef="#br0" timeOffset="146539.0496">21844 4849 359 0,'0'0'39'16,"0"0"-17"-16,0 0-12 0,0 0 2 15,0 0 3-15,0 0 0 0,0 0-1 16,0 0-5-16,0 0-4 0,0 0-3 15,3-58 1-15,-3 51 1 0,0 2-1 0,0-2 0 16,0 7 0-16,0-1 1 0,0 1-1 16,0-1 0-16,0-2-3 0,0 2-2 15,0-1-1-15,0 1-6 0,0-1-4 16,0 2-5-16,0-1 1 0,0 1 1 16,0 0 11-16,-4 0 5 0,-1 10 4 15,-2 4 2-15,0 6-5 0,-2 0 0 16,3-1-2-16,3-3 1 0,0 0 0 0,2 2 0 15,1-4-1-15,0 6-3 16,0-4-2-16,0-5-6 0,3 3-1 0,1-5 0 16,2-4-6-16,3 2-4 0,1-3 3 15,5 1-4-15,-4-3 8 0,6 0 6 16,1-2-1-16,-7 0 6 0,5-5 6 16,-3-1 4-16,-4 0 3 0,1-5 1 15,-1-3-2-15,-2-1-1 0,3-6-1 0,-1 0-3 16,-2-2-1-16,0 0 2 0,2-2 1 15,-4 2 3-15,1 6 12 16,-3 2 7-16,0 4 13 0,-3 6 2 0,2 1-2 16,-2 4-11-16,0-1-11 0,0 1-11 15,0-2-10-15,1 2-5 0,-1-2-2 16,0 2 1-16,0 8 6 0,-3 9 5 16,-4 5 2-16,1 4-2 0,0 2-2 15,-2 0 1-15,2 0-1 0,1-2 2 16,1-7-4-16,4 0-2 0,0-5-10 0,0-3-9 15,3 3-8-15,7-5-10 0,5-6-28 16,6-2-19-16,0-1-52 0</inkml:trace>
  <inkml:trace contextRef="#ctx0" brushRef="#br0" timeOffset="146964.4603">22492 4963 513 0,'0'0'48'0,"0"0"-15"15,0 0-13-15,0 0-7 0,0 0-8 0,0 0-4 16,0 0-6-16,0 0-2 0,0 0-1 15,0 0 1-15,8-24 0 0,10 20 5 16,5 0-3-16,7 0-4 16,2 1 0-16,0-1-2 0,-2 0-4 0,1-1-7 15,-2 1-15-15,-3 0-12 0,-9 1-19 16,-6 1-26-16,-2-1-23 0,-4 1-40 16</inkml:trace>
  <inkml:trace contextRef="#ctx0" brushRef="#br0" timeOffset="147250.7137">22626 4752 598 0,'0'0'52'0,"0"0"-15"0,0 0-13 15,0 0-11-15,0 0-6 0,0 0-5 0,0 0-3 16,0 0-3-16,0 0-3 0,-8-10 1 16,8 10 2-16,-2 14 2 0,2 7 2 15,0 8 0-15,0 4 0 16,0 2-3-16,0 0 3 0,2-2-2 0,3-1-1 16,0-1-3-16,0-4-13 0,0 1-14 15,1-3-30-15,-2-7-30 0,0 0-39 16,-4-3-84-16</inkml:trace>
  <inkml:trace contextRef="#ctx0" brushRef="#br0" timeOffset="148678.7139">23607 4937 125 0,'0'0'7'0,"0"0"-3"15,0 0 2-15,0 0 2 0,0 0 15 16,0 0 11-16,0 0-1 0,0 0 0 16,40-82-17-16,-40 79-8 0,2-10 3 15,-2 6 0-15,0-4 3 0,0-1-4 16,0 1-4-16,0 2 5 0,-2 4 9 15,1-4 3-15,-1 5-3 0,1-1-6 16,-4-4-9-16,3 4-5 0,0 1-1 0,1 1-1 16,1 3-1-16,0-2-3 0,0 2-4 15,0 0-3-15,-7 0 3 0,-5 0 3 16,-5 2 5-16,-6 9 2 0,1 3-1 16,0 5-3-16,1 2-1 0,1 1 0 15,3 5 2-15,1-2 4 0,2 0-1 0,2-2 1 16,1 0-1-16,4-3-2 0,1-4-3 15,3-7 3-15,0 0-2 16,3-4 3-16,0 1 0 0,0 3-4 16,0-6 1-16,6 1 0 0,0 2 6 0,5-6 5 15,5 0-1-15,3 0 1 0,4-1 0 16,0-5 1-16,-1-2-1 0,-2 1 1 16,-7 0-4-16,0 1 6 0,0-1 2 15,-6 0 5-15,5-1 6 0,-5 2 1 16,-1-2 3-16,3-4-5 0,-2 0-5 0,1 0-5 15,-2-2-1-15,-3 4 0 0,0 1 1 16,0-2 0-16,-2 4-3 0,1 3-3 16,-2 4 0-16,0-1-3 15,0 1 0-15,0-2-2 0,1 0-4 0,-1 1-5 16,0 0 0-16,0 1 1 0,0 0 2 0,-3 7 1 16,-5 8 3-16,-3 8 0 15,0 0-1-15,2-1 2 0,2 1-2 16,0-7 0-16,6 0-2 0,1 1 0 15,0-4-6-15,4 3-3 0,6-1-3 0,4-5-6 16,7-2-16-16,5-3-25 0,4-5-32 16,6 0-29-16,0-11-47 0</inkml:trace>
  <inkml:trace contextRef="#ctx0" brushRef="#br0" timeOffset="149054.796">24040 5048 373 0,'0'0'77'16,"0"0"-18"-16,0 0-11 0,0 0-11 15,0 0-4-15,0 0-12 0,0 0-6 16,0 0-6-16,0 0-4 0,0 0-1 16,5-18 1-16,-2-5-2 0,1-2-3 15,1-3 1-15,-3-2-3 0,1-3 3 0,0 1-1 16,1-2 1-16,-4 2-1 0,0 2 0 15,0 1-1-15,0 2 0 0,-2 7-1 16,-1 2 2-16,1 6-1 16,1 5 1-16,1 4 1 0,0 3-1 0,-2-2-1 15,2 2-4-15,0-2-4 0,-1 2 1 16,0 0 0-16,-4 9 4 0,1 9 4 16,-2 9-2-16,0 5 1 0,4 3-2 15,-1 7 1-15,1-1 0 0,1 3 3 16,1 0-3-16,0-4-1 0,0-2-5 0,0-3-5 15,3-6-6-15,1-3-10 0,3-3-10 16,0-3-12-16,-1-7-25 0,3-2-12 16,-2-4-14-16,2-2-16 0</inkml:trace>
  <inkml:trace contextRef="#ctx0" brushRef="#br0" timeOffset="149317.6608">24034 4985 491 0,'0'0'48'0,"0"0"-16"0,0 0-15 16,0 0-9-16,0 0-6 15,0 0-5-15,0 0-1 0,0 0 1 16,0 0 0-16,15 0-5 0,13 0-10 0,8 0-19 16,0-3-39-16,3-5-53 0,1-3-128 15</inkml:trace>
  <inkml:trace contextRef="#ctx0" brushRef="#br0" timeOffset="149511.0898">24409 5037 389 0,'0'0'-9'16,"0"0"-19"-16,0 0-47 0,0 0-69 0</inkml:trace>
  <inkml:trace contextRef="#ctx0" brushRef="#br0" timeOffset="150819.5134">21720 5470 335 0,'0'0'52'0,"0"0"-3"0,0 0-5 15,0 0-5-15,0 0-11 0,0 0-7 16,0 0-10-16,0 0-3 0,0 0-4 15,0 0-1-15,1-88 0 0,6 64 2 0,2 0-3 16,0-1 2-16,-1 0-4 0,4-1 2 16,0-3-1-16,2 0-1 0,0-3 1 15,4-1-4-15,1-2 1 0,2-5-3 16,4-3 3-16,2-3 0 0,3-4 1 16,2 0 2-16,0 1-3 0,-2 2 1 0,-1 3 1 15,-2 5 1-15,-3 2-8 16,-2 1 4-16,-2 1-2 0,-2 1-3 15,-3 4 10-15,-2 3-5 0,0 4 2 16,-5 8-2-16,-4 6-1 0,-1 6-5 0,-3 3-17 16,0-2-24-16,0 2-23 0,1 0-12 15,-1 0-8-15,0 0-6 0</inkml:trace>
  <inkml:trace contextRef="#ctx0" brushRef="#br0" timeOffset="152700.0932">24998 4975 467 0,'0'0'53'0,"0"0"-11"0,0 0-18 16,0 0-8-16,0 0-5 0,0 0-6 15,0 0-5-15,0 0-3 0,0 0-2 16,1-27-1-16,4 24 2 0,5-3 2 15,6-1 0-15,1 2 0 0,6-1-3 0,0 1-1 16,-2 0-3-16,-4 3-3 0,0 0 0 16,-1-1-10-16,-2 2-18 0,5-2-27 15,-1 0-24-15,-1 1-21 0,2 0-24 16</inkml:trace>
  <inkml:trace contextRef="#ctx0" brushRef="#br0" timeOffset="152915.0789">24963 5123 440 0,'0'0'50'0,"0"0"-2"0,0 0-12 16,0 0-4-16,0 0-10 0,0 0-3 15,0 0-6-15,0 0-5 0,0 0-3 0,0 0-3 16,86 14-2-16,-57-14-4 0,2-1-6 15,1-1-10-15,0-2-23 16,1 3-38-16,-2-2-55 0,-1 0-154 16</inkml:trace>
  <inkml:trace contextRef="#ctx0" brushRef="#br0" timeOffset="155319.821">25882 4748 388 0,'0'0'60'16,"0"0"-16"-16,0 0-8 0,0 0-14 16,0 0-5-16,0 0-4 0,0 0-3 15,0 0-3-15,0 0-2 0,0 0-4 16,0-14-2-16,0 14-3 0,0-2 0 16,0 2-4-16,0 0-1 0,0 0 0 15,0 0 2-15,0 0 1 0,0 2 6 16,0 12 2-16,-2 4 2 0,1 0-3 15,1 0 0-15,-2 2-1 0,2-6 0 16,0 7-1-16,0 1 0 0,0-4-6 0,0 1-7 16,0 0-24-16,0-1-34 0,2-5-30 15,1 6-32-15,1-9-35 0</inkml:trace>
  <inkml:trace contextRef="#ctx0" brushRef="#br0" timeOffset="155538.1193">26040 4970 555 0,'0'0'44'0,"0"0"-10"0,0 0-15 15,0 0-7-15,0 0-7 0,0 0-5 16,0 0-5-16,0 0-6 0,0 0-10 0,0 0-22 15,13-7-31-15,-7 7-27 0,-1 0-39 16,8 1-121-16</inkml:trace>
  <inkml:trace contextRef="#ctx0" brushRef="#br0" timeOffset="156023.0987">26333 4868 559 0,'0'0'31'0,"0"0"-8"0,0 0-9 0,0 0-8 16,0 0-5-16,0 0-4 0,0 0-3 15,0 0 0-15,0 0 0 0,15-70 0 16,-7 64-1-16,0 0 1 0,0 1-1 15,2 3 0-15,-2 0 3 0,-3 0 1 16,7 2 0-16,-6 0 1 0,0 0-3 0,5 0 1 16,-7 0-2-16,6 0-2 0,-1 5 1 15,-4 1 2-15,3 3 2 0,-3 0 2 16,1 5 2-16,-3 2 1 0,-2 2 1 16,-1 5 1-16,0 4 1 0,-10-4 2 15,-4 4-1-15,-2-4-2 0,-3 2-3 0,1-4 0 16,0-1-1-16,1-2 1 0,4-2-1 15,1-5-1-15,6-3-3 0,5-5-1 16,1-3-1-16,0 0 3 16,0 0 2-16,0 2 3 0,1-1-1 0,9 2 3 15,5-2-2-15,2-1-1 0,4 0 1 16,-1-5-1-16,-9 0 1 0,4-2 0 16,-2 2-2-16,-6 2 0 0,7-5 0 15,-5 5-2-15,0-1 0 0,5-5-4 16,-6 7-3-16,7-4-9 0,0 0-23 0,1 2-27 15,0-1-38-15,0 3-58 0</inkml:trace>
  <inkml:trace contextRef="#ctx0" brushRef="#br0" timeOffset="156982.7265">26869 4782 352 0,'0'0'54'0,"0"0"-3"0,0 0-17 16,0 0-13-16,0 0-16 0,0 0-9 15,0 0-5-15,0 0 0 0,0 0 3 16,0 0-1-16,-1-22-2 0,6 28 1 0,3 7 1 15,-1 1 4-15,-1 4 4 0,-2-4 1 16,2 2-1-16,-5 0-1 0,1-5 0 16,-1 7 1-16,0-7 1 15,-1-6-2-15,0 0 1 0,0-5 3 0,0 0 2 16,0 0 7-16,0 2 4 0,2-1-3 16,-2-1-1-16,0 1-4 0,0-1-3 15,0-1 2-15,-2-9 0 0,1-1-1 16,-2-7-3-16,2 7 0 0,1-2-2 15,0-2 2-15,0 4 2 0,0-1 0 0,3 0-2 16,1-4-3-16,-1 7-4 0,4-3-4 16,2 1-3-16,2 2 2 0,4-1-2 15,-2 4 3-15,1 2-1 0,2 4 2 16,-4 0 1-16,5 0-1 0,-2 0 3 16,-5 2 0-16,6 3 2 0,-5 2-2 15,-2-2 2-15,2 3 1 0,-5-3-3 16,0 3 2-16,0-1-2 0,-3 5 2 15,-2 1 2-15,-1-3 0 0,0 8 2 16,-3-4-1-16,-2-3 1 0,-3 1 2 0,4-5 1 16,1-3 4-16,2 1 2 0,1-5 4 15,0 0 0-15,0 0-3 0,-3 0 0 16,-2 0-6-16,-2-5-1 0,1-2 3 16,3-2-2-16,-1-1 4 0,3-2-1 15,1 2-2-15,0-3-4 0,0-5-3 0,3 1-2 16,1 2-1-16,3 0-3 0,2 4-1 15,-3 4-2-15,5-3 1 0,-1 6 3 16,2 3 0-16,6 1 0 16,0 0-2-16,5 8 1 0,-1 5 1 0,-3 2 0 15,2 1 0-15,-1 2 0 0,-2 1-4 16,-1 3-4-16,-2-1-12 0,-2-1-15 16,-6 3-29-16,-1-5-17 0,-5-9-14 15,-1 3-17-15</inkml:trace>
  <inkml:trace contextRef="#ctx0" brushRef="#br0" timeOffset="157272.946">27518 4649 557 0,'0'0'43'0,"0"0"-8"16,0 0-10-16,0 0-7 0,0 0-8 16,0 0-7-16,0 0-4 0,0 0-4 15,0 0-3-15,15-2 0 16,-14 2 3-16,-1 10 1 0,0 10 4 0,0 7 1 16,-4 5-1-16,-6 3-1 0,-3 3-4 0,-2 1-3 15,0 2-8-15,1-1-11 16,0-3-16-16,2-1-28 0,4-13-32 15,1-3-36-15,2-8-67 0</inkml:trace>
  <inkml:trace contextRef="#ctx0" brushRef="#br0" timeOffset="157701.6161">27816 4863 576 0,'0'0'35'15,"0"0"-13"-15,0 0-10 0,0 0-8 16,0 0-5-16,0 0-3 0,0 0 0 16,0 0 1-16,0 0 0 0,-89 44-2 15,73-27-1-15,3 1-2 0,4-6 1 16,5 4 2-16,1-6 3 0,1 2-1 0,1 0 0 15,1 1-2-15,0 2-4 0,3-6 1 16,6 2-3-16,1-6-4 0,0 0 1 16,-2-3 0-16,1 1 4 15,-2-2 2-15,-1-1 2 0,0 2 2 0,-6-2 2 16,0 0-3-16,0 0 0 0,1 0-3 16,1 1 0-16,-1-1 2 0,1 0 4 15,-2 2 3-15,0-2 9 0,0 4 2 16,0-1 1-16,-8 3-1 0,1-1-5 15,-3-1-5-15,1 3 1 0,5-6-2 0,-5 3-3 16,6-2-5-16,-2-1-5 0,-2 6-5 16,4-4-18-16,-3 3-24 0,0 2-22 15,3-6-9-15,-1 3-4 0,4-5 10 16</inkml:trace>
  <inkml:trace contextRef="#ctx0" brushRef="#br0" timeOffset="158038.9969">27818 5135 365 0,'0'0'64'16,"0"0"-24"-16,0 0-6 0,0 0-8 0,0 0-2 16,89-71-3-16,-73 59-4 0,-1-1-8 15,2 1-3-15,2-3-3 0,1 1-1 16,0-2 0-16,-1 4-2 0,0-1 1 16,-7 4 1-16,0 0-1 0,-6 2 1 15,-3 5 2-15,2-1 1 0,-5 3 2 0,0 0-3 16,0 0-2-16,0-4-2 0,0-1-1 15,-8-2 1-15,-6 3 0 16,-2 4 1-16,-7 3-1 0,1 8 1 16,2 0-1-16,-2 7 1 0,2-2-1 0,4 0-1 15,0 4 1-15,5-4 0 0,3-4-2 16,2 3 1-16,2-5-1 0,4 5 0 16,0 4-4-16,0-2 0 0,6 3-1 15,4-5 1-15,2-2 4 0,4 0-5 16,-2-4 2-16,-1-3-8 0,0-2-1 0,4-2-10 15,-1-2-18-15,6 0-22 0,-3-6-17 16,0-3-13-16,-1-2-26 0</inkml:trace>
  <inkml:trace contextRef="#ctx0" brushRef="#br0" timeOffset="158974.4552">28264 5024 226 0,'0'0'56'0,"0"0"-10"0,0 0-4 0,0 0-2 16,0 0-5-16,0 0-2 0,0 0-5 15,0 0-6-15,0 0-9 0,9-3-3 16,-9-1-4-16,0-3 0 0,-1 2 4 16,-1 3 0-16,-2-3 1 0,1 2-6 15,0 0-5-15,-8 0-2 0,0 3-1 0,-4 0 1 16,-4 3 0-16,5 5-1 0,3-1 1 15,4 4-1-15,0 3 1 0,1-4 1 16,3 8-1-16,2-1 1 16,1 0-3-16,1 3 0 0,9-2-1 0,0-3 0 15,4-3 8-15,1-1-8 0,4-4-3 16,3 0-15-16,2-6-27 0,2-1-29 16,2-3-31-16,-1-9-68 0</inkml:trace>
  <inkml:trace contextRef="#ctx0" brushRef="#br0" timeOffset="159416.1403">28233 4664 507 0,'0'0'48'0,"0"0"-15"16,0 0-11-16,0 0-7 0,0 0-8 16,0 0-5-16,0 0-2 0,0 0-1 15,0 0-1-15,0 0-2 0,-16-79-1 16,17 76 0-16,2 1 1 0,0-2-1 16,3 3-1-16,0 1 0 0,-2 0 1 0,6 0 2 15,-5 0 2-15,4 0 1 16,5 5 1-16,-7-1 0 0,6 5 0 15,-3 0 0-15,-6-1-1 0,5 5 0 16,-6-4 0-16,-3 4 1 0,0 3 1 0,-2 3-2 16,-6 3 1-16,-1-4 0 0,2-2-1 15,-2-3 1-15,4-3 0 0,-1-3-1 16,1 2-1-16,1 0 0 0,-1-1 0 16,3-3 1-16,-3 2-1 0,3-4 1 15,-1 0-4-15,1 1-1 0,2-4-6 0,-1 0-1 16,1 0 0-16,11 0-10 0,5 0-8 15,9-3-16-15,2-4-24 16,1-2-18-16,-1-4-26 0,-2 2-32 16</inkml:trace>
  <inkml:trace contextRef="#ctx0" brushRef="#br0" timeOffset="159999.3379">28794 4490 447 0,'0'0'43'0,"0"0"-5"16,0 0-12-16,0 0-11 0,0 0-9 16,0 0-7-16,0 0-3 0,0 0-1 15,0 0 4-15,0 0-2 0,74-27 0 16,-54 45 2-16,-2 4-5 0,2 3 2 15,0 2-4-15,0 0-3 0,-3-1-1 16,3 0-12-16,-2-2-3 0,-1-2-5 0,-2-3-5 16,-1-4 4-16,-5-4-3 0,-3-5 2 15,-3-3 6-15,-3-3 5 0,5 0 13 16,-1 0 4-16,4-5 6 0,-2-4 3 16,-5-4 10-16,-1-5 9 0,0-1 5 15,-3-4 12-15,-3 3-2 0,0 0 2 0,1 5-6 16,-2-1-2-16,4 6 5 0,-2-1-3 15,1 2-3-15,1 4-14 0,2 1-6 16,-2-1-7-16,0 2 0 16,-1 0 4-16,-4 3-6 0,-3 5 1 0,-6 10-3 15,-5 7 1-15,-2 6 0 0,1 3 0 16,0 0 1-16,1 3-2 0,2-1-1 16,3 2-4-16,3-2-2 0,2 1-13 15,0-4-16-15,5-7-32 0,6-1-38 16,1-10-54-16</inkml:trace>
  <inkml:trace contextRef="#ctx0" brushRef="#br0" timeOffset="160370.7577">29313 4538 562 0,'0'0'39'0,"0"0"-8"0,0 0-14 16,0 0-6-16,0 0-11 0,0 0 0 15,0 0 4-15,0 0-5 0,0 0 5 16,10-7-7-16,-10 21 0 0,2 5 2 16,-2-7-3-16,1 8 1 0,2-3-3 0,1 0 1 15,6 1-1-15,-1-2 2 16,3 1 0-16,2-3 3 0,-1 0-2 15,3-3 1-15,-6-1-1 0,1-3-1 16,0 1 0-16,-4-1 2 0,2 1 0 0,-2-2 1 16,-4-2-1-16,0-2-1 0,-3 5 1 15,0 1 1-15,-5 7 0 0,-6 1 1 16,-5-3-1-16,-7-1-1 0,-2 0-6 16,-1-3-7-16,0 1-10 0,1-4-16 15,2-5-33-15,6-1-50 0,1-1-136 0</inkml:trace>
  <inkml:trace contextRef="#ctx0" brushRef="#br0" timeOffset="160565.6182">29325 4568 603 0,'0'0'38'16,"0"0"-13"-16,0 0-11 0,0 0-12 0,0 0 0 15,0 0-7-15,0 0 3 0,0 0-2 16,0 0-4-16,0 0-5 0,77-62-8 16,-56 62-20-16,-2 0-34 0,-8 0-54 15,1 0-73-15</inkml:trace>
  <inkml:trace contextRef="#ctx0" brushRef="#br0" timeOffset="160893.792">29970 4695 604 0,'0'0'43'0,"0"0"-10"15,0 0-15-15,0 0-8 0,0 0-7 16,0 0-4-16,0 0-1 0,0 0-4 16,80-63 2-16,-52 62-1 0,1 1-3 15,-3 0-8-15,-4 0-8 0,-1 0-14 0,-2 1-19 16,-6 1-31-16,9 1-31 0,-9-2-56 15</inkml:trace>
  <inkml:trace contextRef="#ctx0" brushRef="#br0" timeOffset="161084.8546">29961 4923 451 0,'0'0'75'15,"0"0"-19"-15,0 0-13 0,0 0-13 16,0 0-7-16,0 0-12 0,0 0-5 16,88 6-4-16,-62-10-5 0,-3-1-1 15,0-2-9-15,-1-1-23 0,-2 1-44 16,-1-4-109-16,0-1-116 0</inkml:trace>
  <inkml:trace contextRef="#ctx0" brushRef="#br0" timeOffset="163910.9503">30993 4473 269 0,'0'0'46'0,"0"0"-8"15,0 0-4-15,0 0-1 0,0 0-7 16,0 0-6-16,0 0-6 16,0 0-3-16,0 0-1 0,0 0-2 15,15-35-2-15,-15 35-2 0,0 0-1 0,1-2-3 16,-1 2-2-16,0-1 0 0,0 1-1 16,2-1 0-16,-2 1 0 0,0-2-3 15,0 2 1-15,0 0 0 0,0 0 3 16,1 0 2-16,-1 0 4 0,0 0 2 15,0 2-2-15,-4 7 1 0,-4 4-1 0,-3 4 6 16,2 0 4-16,-2 3-4 0,-1-1 3 16,0 2-11-16,0 1-2 0,1-1-1 15,3 0 0-15,0 0 1 16,0 1-2-16,4-1 2 0,-1 0-1 0,2-6 1 16,2 2 0-16,-1-5 0 0,2 2 1 0,0 4 1 15,0-2-1-15,5 3 2 0,1-7 1 16,2-3-2-16,5-1-1 15,-3-5-1-15,8 2 0 0,-1-5 1 16,3 0 0-16,5-5 0 0,-5-3 2 0,0 1 0 16,-5 0 3-16,-5-2 1 0,-3 5 2 15,-4 1 2-15,2 1-1 0,-5-3 0 16,1 0-4-16,-1-6-1 0,0 1-4 16,-1 0-1-16,-10-2 0 0,-3 3-1 15,-9 1 0-15,-3 6-2 0,-5 2 0 16,-1 0-2-16,1 9-6 0,2 1-8 15,3 4-14-15,3 2-14 0,5-2-37 16,4 7-14-16,2-1-34 0</inkml:trace>
  <inkml:trace contextRef="#ctx0" brushRef="#br0" timeOffset="166022.6363">31424 4625 316 0,'0'0'75'0,"0"0"-11"16,0 0-12-16,0 0-17 0,0 0-15 0,0 0-6 15,0 0-7-15,0 0-1 0,0 0-5 16,0 0-2-16,0-17-2 15,0 16-4-15,0 1-1 0,-1-2 1 16,1 2 2-16,-3 0 4 0,-3 8 1 0,-1 4 1 16,1 0-1-16,-2 1-1 0,5-3-2 15,-2 0 0-15,2 1-2 0,2-7-1 16,-1 8 3-16,2-7 1 0,0 2 1 16,0 4 1-16,0-6 0 0,0 1 0 15,0 0 0-15,0-6-2 0,0 0 2 0,0 0 2 16,0 2 0-16,0-1 2 15,0 1 3-15,0-1 2 0,0 1 2 0,0 0 0 16,0-1 1-16,2-1-3 16,-2 0-2-16,1 0-5 0,1 0-2 0,-1-5-1 15,2-6 0-15,0 1 1 0,0-1 1 16,0 2-1-16,-1-3 1 0,1 2-1 16,0-1-1-16,-1 0-1 0,-1 7 0 15,2-5-1-15,-1 4 2 0,-1 0-1 16,1 2-2-16,-2 3-1 0,0-1-1 0,0 1 1 15,1 0 1-15,1-1 1 0,-1 1-1 16,5 0 0-16,1 0 2 0,3 0-1 16,0 0-2-16,0 1 2 0,2 5-3 15,-2 4 4-15,4 0 1 0,-3-3 1 16,-3 1 0-16,1-2 0 0,-3 0-2 16,1 0 1-16,-3 1-1 0,2-2 1 15,-3-2-1-15,1 5 2 0,-2-4 0 16,-1 1 2-16,2 0-1 0,-3-1-2 15,1 1 2-15,-1-1 0 0,2 1-1 0,-2-5 3 16,0 0 1-16,0 0 2 0,0 2 1 16,1-1 1-16,-1 0 1 0,0 2-1 15,0-3 0-15,0 0-3 0,0 0-2 16,0 2 0-16,0-2-2 0,0 2 0 16,0-2-1-16,0 0 0 0,0 1 1 15,2-1-1-15,-2 0 0 0,0 2 0 16,0-2 0-16,0 0-1 0,0 1 1 15,0-1 0-15,0 0 0 0,0 0 0 16,0 1 0-16,0-1-2 0,0 0 2 0,0 0 1 16,0 0-1-16,0 0 1 0,0 2-1 15,0-2 0-15,0 0 0 0,0 0 0 16,0 0 1-16,0 0 1 0,0 0-2 16,0 0 1-16,0 0-1 0,0 0-1 15,0 0 1-15,0 0 1 0,0 0-1 0,0 0 0 16,0 0 1-16,0 0 0 15,0 0-1-15,0 0 1 0,0 0-1 16,0 0 0-16,0 0 1 0,0 0 0 16,0 0-1-16,0 0 0 0,0 0 0 0,0 0-1 15,0 0 2-15,0 0-1 0,0 0 0 16,0 0 1-16,0 0-1 0,0 0 0 16,0 0 0-16,0 0 0 0,0 0 0 15,0 0 1-15,0 0-1 0,0 0 0 16,0 0 0-16,0 0-1 0,0 0 1 0,0 0-1 15,0 0 1-15,0 0 0 16,0 0 0-16,0 0 0 0,0 0 0 0,0 0 0 16,0 0-1-16,0 0 1 0,0 0 0 15,0 0 0-15,0 0 0 0,0 0-1 16,0 0 0-16,0 0-1 0,0 0 1 16,0 0-1-16,0 0 1 0,0 0 2 15,0 0-2-15,0 0-1 0,0 0 2 16,0 0-1-16,0 0 1 0,0 0 1 15,0 0-1-15,0 0 0 0,0 0 0 0,0 0 0 16,0 0 0-16,0 0 1 0,0 0-1 16,0 0 0-16,0 0-1 0,0 0 0 15,0 0 0-15,0 0 0 0,0 0-1 16,0 0 0-16,0 0 0 0,0 0 1 16,0 0 0-16,0 0-1 0,0 0 1 0,0 0-1 15,0 0 0-15,0 0 1 16,0 0-2-16,0 0-2 0,0 0-4 15,0 0-2-15,0 0-5 0,0 0-3 16,0 0 1-16,0 0 1 0,0 0 4 0,0 0 1 16,0 0 1-16,0 0 2 0,-2 0 2 15,1 0 5-15,-1 0 1 0,1-2 1 16,0 2-2-16,-1 0 0 0,1 0 2 16,-1-1 4-16,2 1-2 0,-1 0 3 15,1 0-1-15,-2 0 3 0,2 0-2 0,-1-1 1 16,1 1-2-16,-3 0 1 0,3 0-2 15,-1 0-1-15,1 0-1 0,-2 0 1 16,2 0-2-16,0 0 0 0,0 0 0 16,0 0 0-16,-1 0 0 0,1 0 0 15,0 0-2-15,0 0 1 0,0 0-1 16,0 0 0-16,0 0 0 0,-2 0 1 16,2 0-1-16,0 0 2 0,-1 0 0 15,1 0-1-15,0 0 1 0,0 0-2 16,-2 0 1-16,2 0 1 0,0 0 0 0,-1 0 0 15,1 0 0-15,0 0 0 0,-1 0 0 16,1 1 1-16,-2 0-1 0,2 1 2 16,-1-2-1-16,1 1 4 0,0-1 3 15,-2 2 0-15,2-2 3 0,0 1 6 16,-1-1-1-16,1 0 4 0,0 3 0 16,0-3-2-16,0 0-4 0,-2 0 0 15,2 0-4-15,0 0-2 0,-1 0-4 16,1 0-2-16,0 0-2 0,-3-4 0 15,1-2 0-15,1 0 0 0,-1-5-1 0,2 5-2 16,0-4-4-16,0-3-2 0,0 3 1 16,0-1 2-16,3 0 2 0,2 3 1 15,-1-2 0-15,1 3-3 0,-3 2 4 16,4-2 1-16,-3 4-1 0,4-4 1 16,-1 2-1-16,3 0-1 0,-2 0 2 0,3 1 0 15,-1 1-1-15,-5 1-1 16,1 1-2-16,-1 1 1 0,3 0-1 15,-3 0 0-15,5 0-2 0,-5 0 2 16,4 6 1-16,0 1 1 0,-3 2 3 0,0 6-1 16,0-7 1-16,-2 9-1 0,0-7 1 15,-3 3 0-15,1-1 0 0,-1 1 1 16,0-1-2-16,0-5 1 0,0 3-1 16,0-3 0-16,0-3 1 0,0 2-2 15,0-6 1-15,0 0 1 0,0 0-1 0,0 1 1 16,0 2 2-16,0-2 0 0,0 0 1 15,-1 1 2-15,1-1-2 0,0 1 1 16,-2-2-2-16,2 0-1 0,0 2-1 16,-1-2 0-16,1 0-1 0,-2 0-1 15,2 0 1-15,-1 0-1 0,-1-5-1 16,-1-2 1-16,2 3-3 0,-1 1 1 16,2 3-3-16,-1-1-1 0,1 1-8 15,-1-2 2-15,-1 2-4 0,1-1 0 16,-1 1-4-16,1-2-5 0,-1 2-12 0,1 0-17 15,-9-5-12-15,3 3-22 0</inkml:trace>
  <inkml:trace contextRef="#ctx0" brushRef="#br0" timeOffset="167039.1839">31849 4593 358 0,'0'0'49'15,"0"0"-5"-15,0 0-9 0,0 0-9 0,0 0-10 16,0 0-7-16,0 0-7 0,0 0-3 15,0 0-4-15,0 0 0 16,13-13-1-16,-13 13 2 0,0 0 3 16,0 1 3-16,0 13 3 0,0 5 4 0,-1 7 1 15,-5 1-2-15,2 3 0 0,0 0-6 16,-2 3-2-16,0 2 0 0,-1 2 2 16,0 4-2-16,1-3 1 0,0 1-4 15,0-7 3-15,2 0-3 0,-2-4 2 16,2-3 0-16,1-10-4 0,0 3-9 0,1-8-13 15,-1 1-17-15,2-2-20 0,0-4-21 16,-1-1-16-16,2-4-23 0</inkml:trace>
  <inkml:trace contextRef="#ctx0" brushRef="#br0" timeOffset="167862.1697">32095 4904 459 0,'0'0'47'0,"0"0"-12"15,0 0-11-15,0 0-11 0,0 0-11 16,0 0-5-16,0 0-1 0,0 0 0 0,0 0-4 16,0 0 3-16,-95 7-7 0,79 11 6 15,3-2 1-15,4 1 1 0,5-4 3 16,-1 3-1-16,3-5 0 0,0 1-4 16,2 6-3-16,0-2-5 0,7 3 2 15,2-4 0-15,4-5 0 0,3-2 4 0,3-2 4 16,1-3-2-16,-4 0 8 0,0-1-3 15,-3-2 1-15,-2 3 0 16,1-3 0-16,-5 0 3 0,-1 1 1 16,-6-1 3-16,0 0 2 0,0 0 1 0,1 0-3 15,-1 2 2-15,0-2 0 0,0 3-4 16,-14 1 1-16,-5 4-4 0,-5-1-6 16,-1 0 5-16,4-2-7 0,6 0 3 15,2 0-3-15,3-2-2 0,5-2-7 16,1 2 0-16,0-1-8 0,1 1-7 0,0-2-4 15,-1 3-2-15,4-4 4 0,-2 0 15 16,2 0 7-16,0 0 10 0,2 1 3 16,5-1 1-16,4 0 3 15,7 0 3-15,-2-1 1 0,5-6-1 0,-3 1 7 16,1 0-6-16,-1 0 5 0,-2 0-4 16,1 0 0-16,1-1 0 0,-1 0 0 15,1 1-3-15,0-1-1 0,1-3 0 16,-1 2-2-16,0-4 3 0,0 0 1 15,1 1-2-15,-2-1 1 0,-3-1 0 0,0-2 0 16,-5 4 4-16,-3 0-1 0,-1 1 2 16,-4-2-2-16,2 2 1 0,-3-3 1 15,-3-2-3-15,-6 4-3 0,-2 1-4 16,-2 3-3-16,3 6-1 0,-3 1-1 16,-5 0 0-16,4 8 0 0,-2 3-1 0,2 5 0 15,5 2 1-15,0 3 1 16,5 4 0-16,0 0 1 0,4 2-2 15,0-2 0-15,2 0-4 0,7-2-2 16,1-1 0-16,3-2-10 0,-1-2-9 0,2-3-10 16,4-3-9-16,-7-4-6 0,2-2 1 15,-4-3-7-15,1-3 3 0,6 0 8 16,-7 0 9-16,5-3 10 0,-4-8 7 16,-1 0 4-16,1-6-11 0,-2-1-13 15</inkml:trace>
  <inkml:trace contextRef="#ctx0" brushRef="#br0" timeOffset="168178.7562">32578 4992 288 0,'0'0'64'0,"0"0"7"16,0 0-7-16,0 0-19 0,0 0-6 0,0 0-18 15,0 0-3-15,0 0-1 0,0 0-2 16,-27 0-3-16,10 1-1 0,6 3-5 16,-2 3-2-16,2 3-2 0,2 3 0 15,0 4-2-15,1-1 0 0,3-3 1 16,1 1-2-16,1 2 1 0,0-5-1 16,2 7 1-16,1-6-3 0,0 1 0 15,0 6 0-15,0-7-9 0,1 4 3 16,5-3-7-16,-2-4 0 0,8 1 3 15,1-2 0-15,3-3 1 0,6 0-1 0,-1-3 7 16,2-2-6-16,2 0-9 0,-2-3-25 16,-3-1-42-16,-4-6-60 0</inkml:trace>
  <inkml:trace contextRef="#ctx0" brushRef="#br0" timeOffset="168396.8784">32775 5184 645 0,'0'0'30'0,"0"0"-14"0,0 0-10 0,0 0-4 16,0 0-11-16,0 0-36 0,0 0-99 15,0 0-168-15</inkml:trace>
  <inkml:trace contextRef="#ctx0" brushRef="#br0" timeOffset="180031.1424">5717 5246 79 0,'0'0'29'0,"0"0"-1"0,0 0-1 15,0 0 2-15,0 0 3 0,0 0-2 0,0 0 4 16,0 0-5-16,0 0-4 0,0 0-4 15,-1-46-8-15,1 46 1 0,-2-1 1 16,2 1-3-16,-2-2 1 16,0 1-2-16,1-1-5 0,-2 0-2 0,3 2 0 15,-3-1-3-15,3 1 0 0,-3-2-1 16,3 2 0-16,-1-1-1 0,-1 1 0 16,1 0 1-16,-5 0-2 0,0 0 2 15,-4 0 0-15,1 1 5 0,2 7-5 16,4-2 4-16,-2 5-3 0,0 4-1 0,4-3 4 15,-2 6-2-15,1 4 5 0,2-3-2 16,0 9 2-16,0-3 0 0,0 1-2 16,0 0-2-16,0 1-1 0,2-1-1 15,2 1 2-15,1 1-1 0,0-1 1 16,-2-1-1-16,1 1 0 0,-1-2-3 16,-1 0 2-16,-1 0-1 0,1 0 2 15,-1 2 2-15,1-2-2 0,-2 1 0 16,1 1-2-16,-1 2 4 0,3 3-4 15,-3 0 4-15,0-1-4 0,0 1-1 0,0-1 1 16,3 0-3-16,-3-4 1 0,0-8 0 16,4 0 0-16,-4-7 1 0,0-6 0 15,1 8-1-15,1-9 0 0,-2 6 1 16,1 0 0-16,-1-7 1 0,2 7-1 16,-1-6 0-16,1-1 0 0,-1 0 0 0,-1-4 0 15,0 0 1-15,0 0 2 0,0 2 1 16,0-1-1-16,2 1 1 15,-2-2-3-15,0 0 0 0,1 2-4 16,-1-2-2-16,0 0-5 0,2 0-4 0,-2 0 0 16,0 0-2-16,0-5-1 0,0-2-11 15,0-7-1-15,0-6 1 0,0 7 0 16,0-7 10-16,0 0 9 0,-3 2-2 16,1-1 5-16,-2 3 2 0,-2-1-8 15,-4 2-1-15,3-5 3 0,-5 2 2 0,2 0 7 16,0 3 6-16,-2-1-2 0,4 4 3 15,-1 2 4-15,3 2 2 0,-1 1 8 16,0-3 1-16,4 6 4 0,-3-4-2 16,3 5 1-16,0 0-2 0,0 0 0 15,-1-1 2-15,1 2-2 0,-1-1-2 16,3 0-3-16,1 3-7 0,-2-2-6 16,2 2-5-16,0 0-3 0,-1 0-1 15,1 0 0-15,-2 0 3 0,2 0 3 16,-1 0 2-16,1 5-2 0,-2 7 3 0,2 4-4 15,0 1 2-15,0 6 1 0,0 0 0 16,2 0 2-16,1 0-1 0,0 1 3 16,-2 0-4-16,3-1 1 15,-1 1-3-15,3-1 2 0,-3-2-4 0,0-6 2 16,1 2-2-16,-1-2 0 0,0-2 2 16,5 3 0-16,-5-7 1 15,-1-4-1-15,2 4-1 0,-4-4-1 16,3-1 1-16,0 1-1 0,-3-5-2 0,0 0 3 15,0 0-1-15,0 1 1 0,0 0 0 0,3 1 1 16,-3 0 1-16,1-1 2 0,-1-1 5 16,2 2 0-16,-2-2 2 0,1 0-1 15,-1 0-6-15,2 0 0 0,-2 0-3 16,1-2 2-16,2-4 0 0,-2-6 0 16,2-5-2-16,0 7 0 0,0-7 0 15,0 2-2-15,1 5 4 0,1-5-2 16,-1 2 0-16,3-1-2 0,2-4 1 15,0 0-1-15,2-1 2 0,-1 1 0 16,2-3-1-16,-1 0-1 0,1-2 2 0,0 1-1 16,-1 0 2-16,-1 2-2 0,-1 2-4 15,1 6 4-15,-4 0-2 0,-2 6 2 16,-2 1-2-16,-1 2-3 0,-1 3-5 16,0-1-1-16,0 1 0 0,0 0 2 15,3-3 2-15,-3 3 3 0,0 0 2 0,0 0 2 16,0 0 1-16,0 0 1 15,0 0 3-15,0 0 0 0,0 0 0 0,0 0 4 16,0 0 0-16,0 3 2 16,-9 1-3-16,-4 2 1 0,0 1 5 0,-3-4-4 15,-1 2 6-15,7-2-3 0,-10-1-2 16,-2-2-3-16,3 0-4 0,-4 0 3 16,4 0-5-16,3-5 2 0,-1 2 0 15,5 0-3-15,2 1-1 0,5 2 0 16,5 0-2-16,-2-2-5 0,2 2-15 0,-1 0-24 15,-1 0-32-15,2 0-24 0,0 0-23 16</inkml:trace>
  <inkml:trace contextRef="#ctx0" brushRef="#br0" timeOffset="181211.3637">4960 5071 161 0,'0'0'41'0,"0"0"10"0,0 0 2 15,0 0-10-15,0 0-9 16,0 0-6-16,0 0-14 0,0 0-3 0,0 0-6 16,-6-19-5-16,4 19-3 0,2-2-4 15,0 2-5-15,0-2 0 0,0 2 9 16,0 0 1-16,2 0 4 0,8 2 0 16,6 5-1-16,0 6-4 0,-2-1 1 15,1 0-2-15,-4 1 2 0,4 3 4 16,-5 2 7-16,3 0 5 0,-3 2 3 0,2 3-6 15,-2-2-3-15,-3 0-3 0,3-1-2 16,-3-6 1-16,-4-7-4 0,0-2-1 16,-3-5 0-16,0 0 1 0,0 0 2 15,0 1 4-15,3 1 2 0,-2-1 4 16,1-1-1-16,-1 2-1 0,4-2-3 16,2-8-5-16,4-6 1 0,0-6-3 15,-4 0-3-15,3-2 3 0,-4 1-3 16,-5 6 4-16,2-4 0 0,0 1-2 15,0-1 1-15,-2 1-3 0,1-2 3 0,-2 9-1 16,1-1 0-16,-1 0-1 0,0 6-3 16,2 0-4-16,-2 6-6 0,0-3-7 15,0 3-19-15,0 0-23 0,1-2-15 16,-1 1-22-16,2-1-42 0</inkml:trace>
  <inkml:trace contextRef="#ctx0" brushRef="#br0" timeOffset="181763.9973">5320 5239 76 0,'0'0'17'16,"0"0"-3"-16,0 0-2 0,0 0-5 0,0 0-1 15,0 0-1-15,0 0 0 0,0 0-2 16,0 0 2-16,0 0-3 0,4 11-2 16,-4-9 5-16,0-2-2 0,3 0 6 15,-3 1 6-15,0-1 7 0,0 0 3 16,3 0-4-16,-3 0-7 0,1 0-6 0,1 0-9 15,-1-4 2-15,2-7-1 0,-1 2 0 16,-1-3 5-16,1 1-3 0,-2 1 3 16,2-2-3-16,-2 1-1 15,0-1 3-15,0 1 2 0,0-2 1 0,-4 3-1 16,3 0-2-16,-4 0-1 0,2 2-1 16,2 3 0-16,-2 2 1 0,3 3 1 15,-3-4-4-15,0 3 0 0,0-3 0 16,0 4-2-16,3 0-2 0,-5 0 1 15,2 0-2-15,-3 7 2 0,0 1 2 0,3 2-1 16,0 1 2-16,2 1 0 0,1 7-1 16,0-4 0-16,0 7 2 0,3-2-4 15,1-3 2-15,5-2-2 0,-3-3 0 16,4-1-1-16,-3-2 0 0,2-5-3 16,2 4 1-16,-2-5 2 0,1-2 2 0,1-1-12 15,1 0-3-15,3 0-4 16,-1-4-6-16,2-5-3 0,-3-1-17 15,-6-1-19-15</inkml:trace>
  <inkml:trace contextRef="#ctx0" brushRef="#br0" timeOffset="182019.439">5463 4931 200 0,'0'0'59'16,"0"0"-2"-16,0 0-7 0,0 0-10 15,0 0-8-15,0 0-13 0,0 0-8 16,0 0-10-16,0 0-7 16,0 0-5-16,-4-20 2 0,4 20 3 0,0 2 3 15,0 12 5-15,0 9 0 0,0 4-1 16,0 0-2-16,1-1 1 0,2-2-1 16,1-3-3-16,3-1 1 0,-1-1-2 15,0-3-5-15,4 1 3 0,0 0-2 16,-1 0-6-16,5-2-16 0,-5-3-25 0,4 0-27 15,-3-5-39-15</inkml:trace>
  <inkml:trace contextRef="#ctx0" brushRef="#br0" timeOffset="182858.8316">5573 5054 170 0,'0'0'33'0,"0"0"-4"0,0 0-9 0,0 0-12 16,0 0-7-16,0 0-3 0,0 0-2 0,0 0 3 15,0 0 1-15,3 16 0 16,-3 1 1-16,-2 6 1 0,-2-1-2 15,1-2 0-15,0-5 4 0,3 2-4 16,-3-5 3-16,3 0-5 0,0 0-2 0,0-1 1 16,0-1 0-16,0-5 0 0,0 3-2 15,0-3-1-15,3 0 0 0,0-1-1 16,-3-4 2-16,3 2 4 0,0-1 7 16,0 1 1-16,4-2 2 0,-1 0-3 15,2-6-4-15,-2-7-2 0,0 5-1 0,-6-6 2 16,0-4-1-16,0 1 3 15,-3-3 3-15,0 7 0 0,-4 1-2 0,-3-3 5 16,7 7 1-16,-4-7 2 16,1 1-2-16,3 3-5 0,-3-4-5 0,1 5 2 15,3 6 1-15,-1-4-1 0,2 3-2 16,-1 0-1-16,1 2-9 0,1 3-5 16,0-2-6-16,0 2-2 0,0 0 6 15,0 0 5-15,0 0 6 0,3 0 3 16,1 0-1-16,6 0 0 0,6 5-2 0,-7-2-1 15,2 2-3-15,-2-3 2 0,-5-1 1 16,1 0 3-16,0 0 3 16,-5-1 2-16,0 0 5 0,0 0 6 0,2 0 7 15,-1 2 2-15,1-2 0 0,-1 0-2 16,-1 2-2-16,0-2-4 0,0 0-5 16,0 1-2-16,3-1-5 0,-3 0-4 15,0 0-3-15,0 2-2 0,0-2 4 16,0 6 0-16,0 5 3 0,0 2 2 15,-4 7-2-15,-1-2 2 0,0 2 2 0,0 0-2 16,1-5 2-16,4 2-4 0,-3-5 3 16,3 1 0-16,0 6-4 0,0-9 1 15,3 4-6-15,3-6 1 0,-3-5 0 16,7 0 4-16,-6-3 3 0,9 0 2 16,6 0-1-16,-6-6-2 0,7-4 2 15,-5 0-2-15,-5 1 4 0,-3-2-1 16,0-1-1-16,-2 3 1 0,0-6-2 15,-2 4 3-15,-3 1 3 0,3-3 2 16,-3 7-1-16,0-4-1 0,0 4 0 0,0-1-1 16,0 2 0-16,0 5-2 0,0-2-5 15,0 2-9-15,0-2-11 0,0 1-1 16,0 1 3-16,0-2 6 0,0 2-2 16,-3 0-10-16,0 8-12 0,-1 1-23 15,-2 3-28-15</inkml:trace>
  <inkml:trace contextRef="#ctx0" brushRef="#br0" timeOffset="183895.1472">5586 5047 84 0,'0'0'30'0,"0"0"-2"0,0 0-4 16,0 0-9-16,0 0 0 0,0 0-8 0,0 0-5 15,0 0-2-15,0 0-4 0,0 0-2 16,-9-70 0-16,12 64-1 0,0 3 1 16,8-2-3-16,-3 2 0 0,-4 2 0 15,-1-1 1-15,-3 2 3 0,0-2 1 16,0 2 1-16,3 0 4 0,-2 0 2 16,1-1 5-16,-1 1 0 0,1 0 1 15,-1-1 3-15,2 1 1 0,-2-1 0 16,-1 1 3-16,2-2-1 0,-2 2-1 15,0-2 0-15,1 1-3 0,-1-1-2 0,0 0 5 16,2 1 6-16,-2 0 4 0,0-1-1 16,0 0-4-16,0 1-4 0,0-5-6 15,1 0-2-15,-1 2-3 0,3-6-6 16,0 5 0-16,3-2 0 0,5-2-3 16,-2 2 2-16,4 0-4 0,0 5 1 0,-1 2 2 15,6 0-1-15,-3 0-1 0,-1 4 1 16,-1 3-3-16,-2 6 1 15,-3 0 1-15,2 6 0 0,-4 0 4 16,0 1 1-16,-2 1-2 0,0 0-3 0,-2-4 5 16,-2 1-3-16,1-4 5 0,-1 0 2 15,0-1-3-15,0-7 1 0,0 2-1 16,0-4-1-16,0 2 0 0,0-2 0 16,0 3-1-16,0-7 2 0,0 0-3 15,0 0 1-15,0 2 1 0,0-1-2 0,0 1 1 16,0-1 2-16,0 1 0 0,0-1 1 15,0 1 0-15,0 0 1 0,0-1-1 16,0 5 0-16,2 0-1 16,-2-1 0-16,1 0 0 0,-1-5-1 0,0 0 2 15,0 0 0-15,0 7 3 0,0-1 4 16,0-2-2-16,0 3 3 0,0-7-3 16,0 3-2-16,-1-1 3 0,-2 1 0 15,1 2-1-15,2-5 0 0,-1 0-3 16,1 0-5-16,-7 0 3 0,4 0-7 0,-4-2 4 15,1-4 0-15,0-1-2 0,3-1 2 16,-1 4 1-16,4-9-5 0,0 1 1 16,0 2 3-16,0-8-3 15,0 8 0-15,0 6-2 0,4-5-2 0,-4 5 0 16,3-1 1-16,0 3-1 0,-3 2-3 16,0-1 3-16,0 1 3 0,1 0 8 15,7 0 2-15,2 0-1 0,0 0-1 16,3 3-4-16,1 6 1 0,-8-5 0 15,7 4-3-15,-4-1 1 0,1-3 0 0,0 6 0 16,-4-4 3-16,4-1 1 0,-3 1-2 16,-4-3 2-16,0 0 1 0,-3-3 2 15,0 0 3-15,0 0 2 0,3 0 6 16,-3 2-2-16,3-2-2 0,1 0-4 16,2 0-6-16,0-5-1 0,-2-2 2 0,-4 4 4 15,3-7 0-15,0 6 0 16,-2-2-2-16,1 2 2 0,-2 4 2 15,0-1 3-15,0 1 1 0,0-2-3 16,0 1-3-16,0-1-4 0,0 1-4 0,0 0-1 16,0-1 2-16,0 2 0 0,0 0 2 15,0 0 2-15,1 9-2 0,2 8 2 16,-1 4-2-16,1 3 0 0,-1 2 3 16,1 6-3-16,-3 3 1 0,3 3-2 15,-3 6-1-15,0 5-5 0,3 4 0 0,0 6-12 16,0-1-22-16,0 0-25 0,1-3-42 15</inkml:trace>
  <inkml:trace contextRef="#ctx0" brushRef="#br0" timeOffset="194084.2732">29998 5979 258 0,'0'0'45'0,"0"0"-3"0,0 0-5 0,0 0-4 15,0 0-5-15,0 0-4 0,0 0-2 16,0 0-4-16,0 0-1 0,-20-47-3 16,20 45-2-16,0-4-1 0,0 0-5 15,0 2-2-15,4-4-3 0,1 5-1 16,5 0 0-16,-1-2 0 0,5 4 1 0,5 1-1 15,4 0 0-15,5 0-1 0,-1 0-2 16,-3 0-2-16,0 1 0 16,-1 3-2-16,-2 0-1 0,1 0-5 15,-7 1-12-15,0 0-22 0,-6-1-20 0,-4-3-20 16,3 6-12-16,-3-4-26 0</inkml:trace>
  <inkml:trace contextRef="#ctx0" brushRef="#br0" timeOffset="194292.425">29998 6118 359 0,'0'0'54'0,"0"0"-9"0,0 0-8 16,0 0-8-16,0 0-9 0,0 0-9 15,0 0-5-15,0 0-6 0,0 0-2 0,0 0-1 16,44 8-1-16,-21-8-4 15,7 0-1-15,2 0-10 0,-1 0-28 16,0 2-23-16,0-2-36 0,-2 0-42 0</inkml:trace>
  <inkml:trace contextRef="#ctx0" brushRef="#br0" timeOffset="194819.6938">30821 6094 289 0,'0'0'53'15,"0"0"-8"-15,0 0-10 0,0 0-6 16,0 0-7-16,0 0-4 0,0 0 0 16,0 0-7-16,0 0-1 0,0 0-1 0,-6 8-4 15,6-8-1-15,0 0-1 0,0 1-1 16,0-1-1-16,0 0-2 15,0 0-1-15,0 0-5 0,6 0 1 16,6 0-4-16,6-1-7 0,7-4-3 0,-2 1-6 16,0 0-16-16,-4 3-10 0,-1 1-22 15,-3-3-20-15,-6 2-20 0</inkml:trace>
  <inkml:trace contextRef="#ctx0" brushRef="#br0" timeOffset="195818.7698">31413 5903 92 0,'0'0'26'16,"0"0"-6"-16,0 0 0 0,0 0-1 16,0 0-1-16,0 0-1 0,0 0-2 0,0 0-3 15,0 0-2-15,0-8-4 0,0 8-2 16,0-1-3-16,0 1-1 15,0 0 0-15,0 0 1 0,0 0-1 16,0-2 0-16,0 2 1 0,0 0-1 0,-2 0 0 16,2 0 2-16,0 0-4 0,0 0 1 15,0-1 0-15,0 1 0 0,0 0-1 16,0 0-2-16,0 0-2 0,0 0-1 16,0 0 1-16,0 0 1 0,0 0 2 15,-1 0 4-15,1 0-2 0,0 0 1 0,0 0-1 16,-2 0 0-16,2 0 2 0,0 0-2 15,-1 0 2-15,1 0-1 0,0 0 0 16,-2 0-1-16,2 0 1 0,-1 0 0 16,-1 0 0-16,1 0 2 0,-1 0-3 15,0 0 3-15,1 1-2 0,-1-1 0 16,1 2 0-16,-1-2-2 0,2 0 3 16,-1 1 2-16,1-1 2 0,-2 0 3 15,2 2 1-15,-1-2-1 0,1 0 1 16,-2 2 0-16,1-2-1 0,-1 0 4 0,1 0-1 15,-1 0 4-15,1 0 0 0,-1 0-1 16,-3 0-3-16,-4 0-4 0,-1 1-3 16,0 1 0-16,0 0-2 0,-3 4-4 15,1 2 3-15,-1-2-4 0,1 4 5 16,3 0-1-16,3-2 0 0,-3 5-5 0,2 1 0 16,4-5-2-16,-4 7 3 15,2 3 3-15,2 2 0 0,0 5 2 16,1-2 0-16,0 0-1 0,2-1 2 15,0 0-2-15,0-6 1 0,0-2 0 0,0 2 0 16,2-7-1-16,2 5 0 0,-1-6 0 16,1 0-1-16,2 0 0 0,-3-7-2 15,3 4 1-15,-4-2 2 0,1-3 0 16,2 2 3-16,-5-3 1 0,0 0 3 16,6 0 5-16,3 0-3 0,5-3 3 15,-3-3 0-15,1-1 3 0,-6-1 10 16,-2-2 3-16,0 1-4 0,-2 5-6 15,-1-1-9-15,-1-1-5 0,0 0-1 16,0 0-2-16,0 0-2 0,0 1-4 0,-1 2-10 16,-2-1-14-16,-7 1-20 0,-5 3-30 15,-4 6-24-15,-4 5-57 0</inkml:trace>
  <inkml:trace contextRef="#ctx0" brushRef="#br0" timeOffset="198134.7309">31833 6014 195 0,'0'0'54'0,"0"0"-8"16,0 0-5-16,0 0-5 0,0 0-4 16,0 0-6-16,0 0-4 0,0 0-6 15,0 0-7-15,0 0-8 0,11-43-7 16,-11 43-4-16,0 0 0 0,0 0 3 16,0 0 3-16,0 0 4 0,1 5 0 15,-1 5 1-15,0 3-2 0,0-1 0 16,0 0-1-16,0-1-3 0,0 1 1 15,0-2-2-15,-1 1 3 0,-1-7 3 0,2 3 1 16,0-7 0-16,-1 4 1 0,1 2 1 16,-2-1 0-16,2 1 4 0,0-6 2 15,-1 0 7-15,1 0 3 0,0 1 3 16,0-1-5-16,0 0-1 0,0 0-6 16,0 0-1-16,0-4-2 0,0-8-2 15,0-5-3-15,3 0-1 0,0 1-1 16,1-1-1-16,-1 6 2 0,1 1-1 15,-1-1 1-15,3 2-1 0,-2 0-2 16,-2 4-3-16,2-4 2 0,-1 6-3 0,0 0-3 16,0 0 0-16,1 1 4 0,9 2-2 15,2 0 8-15,5 0-5 0,-2 0-2 16,-2 8 2-16,0-1-2 0,-4 3 1 16,1 0-1-16,-2 2 1 0,-2-2-1 15,-2-1 5-15,-1-1-10 0,-3-4 6 0,0 5-4 16,-2-3-3-16,-1 3 11 0,0 1-5 15,0-2 8-15,-10 4 2 0,5-4 2 16,-6 3 1-16,5-5 0 16,1-3 0-16,2 0 5 0,3-3 5 0,0 0-1 15,0 0-2-15,0 0-4 0,-1 0-3 16,-1 0 1-16,-2 0-1 0,-1-2-1 16,-1-5-3-16,1 0-1 0,3-3-2 15,-2-1 2-15,4-3-1 0,0-2 1 16,0 4-1-16,3-5 1 0,1 4-1 0,0 3 1 15,-1 1-1-15,2 3 1 0,-2 3-3 16,4-3 0-16,0 1 3 0,3 1-8 16,-1 1 6-16,4 2-3 0,6 1 0 15,-1 0 0-15,5 0 0 0,-3 4-5 16,-3 4 0-16,-3-1-4 0,-2 1 0 16,-2 2-8-16,-3 4-7 0,-2-5 0 15,-2 8-10-15,-3 1-8 0,0 2-7 16,-6 4-15-16,-5-1-1 0,-4-3-20 15</inkml:trace>
  <inkml:trace contextRef="#ctx0" brushRef="#br0" timeOffset="198475.0441">32434 5891 344 0,'0'0'59'0,"0"0"-13"0,0 0-13 16,0 0-3-16,0 0-10 0,0 0-2 16,0 0-6-16,0 0-4 0,0 0-3 15,0 0-5-15,1-2-4 0,-1 2-2 0,0 0 2 16,0 0 1-16,-4 11 6 15,-7 4-2-15,-3 6 1 0,-2 0-1 0,-1 3-2 16,-1-2-2-16,3 4-6 16,-2-1 1-16,3 5-3 0,0 0 3 0,-1 2 0 15,4 1-6-15,-2-1-7 0,3 0-10 16,-1-5-22-16,3-2-10 0,4-9-12 16,-2 0-8-16,3-4-7 0</inkml:trace>
  <inkml:trace contextRef="#ctx0" brushRef="#br0" timeOffset="199542.5928">32493 6195 488 0,'0'0'45'0,"0"0"-24"0,0 0-13 0,0 0-6 16,0 0-4-16,0 0-2 0,0 0 1 16,0 0 0-16,0 0 1 0,-42 16-3 15,28 6-2-15,3-3-2 0,3 1-3 16,2-4-1-16,3 0-4 0,2-5-5 16,-1 1-6-16,2 1-11 0,0-3-4 0,0 3 4 15,2-4 8-15,2 0 17 16,-1-6 9-16,0 2 4 0,-3-5 3 15,0 0 0-15,0 0 3 0,1 1 1 16,0 0 2-16,-1 1 4 0,2 0 2 0,-1-1 0 16,1 1 1-16,-1-1-3 0,1 0-3 15,-1 6-2-15,-1-3-3 0,2 2-3 16,-2 4 3-16,0 1-2 0,-9 0-1 16,-4 6 0-16,0-3-3 0,-1-4 3 15,-1 0-4-15,3 0 1 0,-2-4-3 0,4 0-4 16,-1-3-6-16,2 2-3 0,4-4 0 15,1 1 2-15,4-2 5 0,-2 0 4 16,2 0 1-16,0 0 1 0,0 0 1 16,8 0 2-16,7-5 5 0,6-5 1 15,1 1 9-15,-1-2 6 0,-6 3 10 16,-1-1 1-16,-2 3 4 0,-5-1-4 16,6 0-1-16,-7 3-2 0,1-4-3 15,2 0-4-15,-2 1-5 0,3-2-6 16,0-1-2-16,3-1-4 0,-3 0 2 0,1 1 4 15,-2 0-1-15,-3 3 2 0,2-3 1 16,-4 3-8-16,-2 3 2 0,0 1 1 16,-2 3 0-16,0-2 0 15,0 2 4-15,0-1-9 0,2 0-8 0,-2-2 3 16,0 3-2-16,0-1 0 0,0 1 0 16,-2 0-1-16,-5 5-4 0,-3 5 6 15,-1 6-1-15,2-2-2 0,3-2-2 16,1 4-4-16,4-6-3 0,1 2-3 15,0 5-5-15,0-6-1 0,1 7 2 0,4-4 5 16,-1 0-1-16,1-1 6 0,2-4 4 16,0-4-6-16,-3-4 7 0,7 1-9 15,-6-2 1-15,8 0 6 0,3-2 2 16,-1-6 9-16,1 0-1 0,-2-4 4 16,-2 0 1-16,-1 1 5 0,-1 2 16 0,-2-3 7 15,-3 3 1-15,-2 0 2 16,2-3-9-16,-1 1-7 0,0 0 0 15,-2 0-1-15,1 1-2 0,-2 3 0 16,0 3 5-16,-1 4-6 0,0-2-1 0,0 2-4 16,0-1-4-16,0 0-2 0,0-2-1 15,0 2-1-15,0 0-1 0,0 0 1 16,0-1 0-16,0 0-2 0,0 1 1 16,0 0-2-16,0 1 1 0,0-2 0 15,0 2 0-15,-1-1 0 0,1 1-2 0,-1 0 2 16,-1 0-2-16,1 0 1 0,-1 0-1 15,-2 0 1-15,-5 4 2 0,2 2 0 16,-3 3 1-16,1 2 0 16,4-4 0-16,-3 6-1 0,4-6 0 0,-1 1 1 15,2-1-2-15,2-2 1 0,-3 3-1 16,3-1-3-16,-1 4 2 0,1-2 0 16,1 3 1-16,0-1-3 0,0 1 1 15,0 1 2-15,1-2-4 0,6 2 1 16,-3 1-6-16,1-7-8 0,1 7-9 0,-2-6-8 15,2-2-2-15,2 2 1 0,1-5-3 16,3 0-26-16,-1-3-51 0,2 0-125 16</inkml:trace>
  <inkml:trace contextRef="#ctx0" brushRef="#br0" timeOffset="199759.7846">32948 6570 594 0,'0'0'46'0,"0"0"-12"16,0 0-12-16,0 0-10 0,0 0-8 0,0 0-5 15,0 0-7-15,0 0-15 16,0 0-43-16,0 0-86 0,-6 7-159 15</inkml:trace>
  <inkml:trace contextRef="#ctx0" brushRef="#br0" timeOffset="204106.0493">6803 3850 179 0,'0'0'22'0,"0"0"2"15,0 0 3-15,0 0 3 16,0 0 2-16,0 0-1 0,0 0-4 16,0 0-9-16,0 0-3 0,-46-47-1 0,43 37 1 15,-1-1 0-15,4-3-4 0,-3-6-3 16,3 0-5-16,0-8-2 0,0 1-1 16,0 0 3-16,3-2-2 0,-3 0 2 15,4 2 7-15,-1 0 4 0,-1 4-2 16,0-1 3-16,0 1-7 0,-1-3-3 0,1-1 0 15,-1-2-2-15,-1-2-1 0,3-1 0 16,0-1-1-16,0 1-5 16,-2 0 3-16,-1 2-4 0,2-2 3 15,-2 2 1-15,0-2-2 0,0-3 1 0,1 0-4 16,-1-1 4-16,0-1 0 0,0 2-1 16,0 2 6-16,-4 4-1 0,1 2 0 15,-3 4 3-15,2 0-5 0,-3 4 1 16,1-1-2-16,-1 0 0 0,2 6-2 15,-1 0 3-15,1-2 0 0,2 7 0 0,-1-7-1 16,1 8 0-16,0-4-8 0,0 1 6 16,1 5-5-16,-1-4 7 0,2 6 0 15,-2-1-2-15,3 2 1 0,0 3-1 16,0-3-5-16,0 3 2 0,0-1 0 16,0 0 0-16,0-1 0 0,0 2 0 15,0-2 1-15,0 2 0 0,0-1 1 0,0 1 1 16,0-1 0-16,0 1 3 0,0-2 3 15,0 2 0-15,0-2 3 16,0 2 1-16,0-1-1 0,0 1 1 0,0 0-1 16,0 0-1-16,0-2-1 0,0 2-2 15,0 0 1-15,0 0-3 0,0-2 0 16,-3 2 0-16,3 0-2 0,0 0-2 16,0 0-3-16,0 0 1 0,0 0-2 15,0 0-1-15,0 0 1 0,0 0-1 0,0 0 1 16,0 0 3-16,0 0-1 15,0 0 4-15,0 0 0 0,0 0-2 0,0 0 2 16,0 0 0-16,0 0-2 16,0 0 2-16,0 0 0 0,0 0 1 0,0 0-1 15,0 0 1-15,0 0-2 0,0 2 1 16,0-2 0-16,0 0 1 0,0 2-1 16,3-2 1-16,-3 0 1 0,0 1-1 15,0-1 2-15,0 0-2 0,0 2 1 16,0-2 0-16,0 0 0 0,0 2 0 0,0-2 0 15,0 0 0-15,0 0 0 0,0 1-3 16,0-1 2-16,0 1 0 0,0-1 9 16,0 6-8-16,0 0 9 15,0 6-8-15,0 7 1 0,-7-2-1 0,3 4 0 16,-2-2-1-16,0-1-1 0,0 2 1 16,2 1 0-16,-3-2-1 0,1-4 2 15,3 2-2-15,0 0-1 0,0-1 1 16,0 1 0-16,0-2 1 0,2-4 0 15,-1-8-1-15,2 4 2 0,0-7-1 0,-2 0 4 16,2 0 0-16,0 2 3 0,0-2 0 16,0 1 0-16,2-1-1 0,9-7 0 15,3-7-2-15,6-5-1 0,-4-3 0 16,2 1-2-16,-4 1 4 0,-2 1-1 16,-2 1-1-16,0-2-2 0,-6 2 3 15,2 6-4-15,-2-4 2 0,-1 5 5 16,-1-3 1-16,-1 2-4 0,-1 0 12 15,0 0-11-15,0 7 2 0,0-8-1 16,0 8-3-16,0 1-2 0,0-1 1 0,0 5 0 16,-1-1-1-16,1 1-3 0,0 0-2 15,-2-1-3-15,2 1 0 0,-1-2-1 16,1 2-3-16,-2-2 0 0,2 2 1 16,-1 0 4-16,1 0 1 0,0 0 3 15,0 0 0-15,0 0-1 0,0 4 2 0,0 2 9 16,0 6-6-16,0 4 6 15,4 1-9-15,2 2 0 0,1-1-2 0,-1-2 0 16,0 2 1-16,1 1 0 0,-1 2 3 16,4 0 0-16,-4 2-1 0,-2 0 2 15,-1-7-2-15,0 1-3 0,1-7 2 16,-4-3 1-16,2 5 1 0,-2-7 2 16,0 2-2-16,1-1 4 0,-1-6 2 15,0 0 1-15,0 0 4 0,0 2-1 16,0-1-1-16,0 0-1 0,0 1-4 0,0-1 0 15,0 1-2-15,0-2-1 0,0 0-1 16,-3 0-3-16,-1 0 2 0,-5-2 0 16,2-1 0-16,-3-1 0 0,-5-2-1 15,5 3-1-15,-10 1-2 0,3 2 0 16,-4 0-5-16,-8 11-7 0,-1 3-21 16,3 8-30-16,-7 6-38 0,4 4-97 15</inkml:trace>
  <inkml:trace contextRef="#ctx0" brushRef="#br0" timeOffset="245179.7707">19348 6046 74 0,'0'0'33'0,"0"0"-1"0,0 0 8 0,0 0-5 16,0 0-1-16,0 0 2 0,0 0-3 15,0 0 2-15,0 0-4 0,0-57 0 16,0 57-6-16,0-1-7 0,0-1-6 16,0 1-8-16,0 0-2 0,-1-1-6 15,1 1-4-15,0 1-4 0,0-2-5 0,0 2-3 16,-2 0 5-16,2 0 6 0,0 0 8 15,0 0 3-15,0 2 3 16,0 9-7-16,0 6 0 0,3 3 2 0,3 0-2 16,2-2 4-16,0-1 0 0,2 1 0 15,1-2-2-15,1 0 0 0,0-1-4 16,0-4 4-16,-3-3 2 0,4-1 0 16,-6-3 1-16,4 0 1 0,-1-3-2 15,3-1 1-15,1 0 0 0,2-8 0 16,2-4 0-16,-3-2 4 0,0-2-1 0,-1-4 1 15,-2-1-2-15,1-2 1 0,-4 2 1 16,-1-1 1-16,-3 6 1 0,0 1 8 16,-2 4 5-16,-1 0 0 0,-1 1 3 15,-1 3-7-15,0-3-5 0,0 4-3 16,0 0 0-16,0 1-2 0,0 5 2 16,0-1-3-16,0 1-6 0,0-2-2 15,0 1-6-15,0-1-3 0,0 2 2 16,0 0-1-16,0 0 4 0,0 0 2 15,-3 14 2-15,-2 7-1 0,0 8 2 0,1 3 0 16,-1 2-1-16,3 6 1 0,-1 2-1 16,0 6-3-16,1 1 3 0,1 2-3 15,1-1 1-15,0-3-2 16,0-5 0-16,0-6 2 0,3-6-4 0,-2-10 5 16,2-4-4-16,-1-5 3 0,-1-7 1 15,0 1 0-15,-1-5 2 0,0 0 4 16,0 0 5-16,0 1 3 0,2 1 1 15,-2-2-3-15,0 0-4 0,0 0-11 16,0-14 3-16,0-4-4 0,0-7 5 0,-3 11 3 16,-1-3 1-16,-2 0-1 0,-1-1 0 15,0-3-2-15,1 0-1 0,0-1 1 16,1 7 0-16,0 0 3 0,2 4 0 16,2-1-2-16,-1 0-1 0,2 0-3 15,0 0-1-15,0 1-2 0,6-4-2 0,5 3-1 16,4-4-1-16,5 5-1 15,4 0 0-15,4 3 1 0,2-2-2 0,2 2-2 16,-2 2-1-16,-2 0 1 16,-9 1 1-16,1 4-1 0,-8-1 5 0,1 1 4 15,-2-1-1-15,1 2 5 0,-1-1 1 16,-5 1-1-16,0 0 1 0,-6 0 1 16,0-2 0-16,0 2 0 0,2 0 0 15,-1 0 0-15,0 0 0 0,1 0-2 16,-1 0-1-16,1 0 0 0,2 0 2 0,-1 5 1 15,1 4 3-15,-1-1 1 16,-3 4-1-16,0 5 1 0,0-1-3 0,0 6-1 16,-4-2 2-16,-2 0-2 0,-1-1 0 15,0 0 1-15,2-1-1 0,1-4-1 16,1 3 1-16,0 0-1 0,-1-5 0 16,2 6 0-16,1-8 1 0,1-4 2 15,0 7-2-15,0-8 0 0,0 2 0 16,0-1-1-16,0-6 2 0,0 0 3 15,0 0 1-15,0 2 5 0,0-1 5 0,0 1 2 16,0-1 2-16,0 0-6 0,0-1-3 16,0 0-5-16,0 0-3 0,0 0 3 15,0 0 0-15,0-1 1 0,0-6-2 16,-1-5-5-16,-2-6 0 0,0 8 0 16,1-10 0-16,-1 2 1 0,3 0-2 0,-1-1 1 15,1-1 0-15,0 2 2 16,0 6 0-16,0-6 1 0,0 8-1 0,0 3 1 15,0 3-1-15,0-2 0 16,0 1 0-16,0 1-2 0,1-1-1 0,-1 5-2 16,0-1-1-16,0 1-1 0,5-5 0 15,2-1 0-15,6-3-1 0,3 0 3 16,4 0 1-16,-5 4-1 0,2 1-2 16,-5 1-1-16,0 1 0 0,6 2 1 15,-7 0-1-15,2 0-2 0,-4 0-1 0,-2 7-1 16,0 1 1-16,-4 1 3 0,2 6 3 15,-5 3 2-15,0-1 4 16,-2 6 0-16,-4-3 1 0,2-6 2 0,-2-3 0 16,1-2 0-16,2-7 1 0,-3 7-2 15,3-7 0-15,0 1 2 0,0 0-2 16,3-3-1-16,0 0 1 0,0 0-3 16,0 0 2-16,0 1-2 0,-1-1 0 15,1 0-1-15,0 2-2 0,0-2-2 16,0 0-3-16,0 0-4 0,0 0 0 0,0 0 4 15,1 0 0-15,5 0 3 0,7 0 0 16,6 0-1-16,-7 0 2 0,6 1-2 16,-1 5 3-16,-3-1 0 15,1 1 2-15,-2 0-3 0,-1 2-1 0,-3-1 0 16,-2-2-3-16,-3 1 1 0,-2-1 0 16,-1 0 3-16,1 3 4 0,-2 2 1 15,-6 2 4-15,-6 3 0 0,-4-4 0 16,-4-4 0-16,0-1-3 0,3-1 2 15,0-4-3-15,6 1-1 0,-1-2 0 0,1 0-4 16,4 0-7-16,-3 0-21 0,5-2-64 16,-4-7-106-16</inkml:trace>
  <inkml:trace contextRef="#ctx0" brushRef="#br0" timeOffset="245504.748">20660 6349 597 0,'0'0'39'0,"0"0"-15"16,0 0-4-16,0 0-10 0,0 0-2 16,0 0-7-16,0 0-1 0,0 0-2 15,0 0-2-15,0 0-2 0,-16-20-1 16,19 18 3-16,12-3 0 0,7 0-3 16,7 1-9-16,1-1-12 0,1 3-10 15,-5-2-16-15,-6 2-26 0,-3-2-31 16,-6 1-37-16,-7 0-42 0</inkml:trace>
  <inkml:trace contextRef="#ctx0" brushRef="#br0" timeOffset="245711.3071">20677 6504 481 0,'0'0'49'0,"0"0"-10"0,0 0-13 15,0 0 1-15,0 0-11 0,0 0-1 0,0 0-7 16,0 0-2-16,0 0-4 0,0 0-2 16,40 7 1-16,-14-9-3 0,-2-1-5 15,-1 0-6-15,1 0-17 0,1 3-32 16,-8 0-58-16,3 0-92 0</inkml:trace>
  <inkml:trace contextRef="#ctx0" brushRef="#br0" timeOffset="252217.0809">21605 6415 298 0,'0'0'46'0,"0"0"-8"0,0 0-8 15,0 0-12-15,0 0-10 0,-13-80-1 0,13 61-1 16,-1 7 0-16,1 0-1 0,0-1-1 16,0 7 0-16,0-6 1 0,0 7-1 15,0-2 0-15,0-4 1 0,0 4-2 16,0-6 1-16,0 3 2 0,0-1-3 15,0 2 0-15,0-1 1 0,0 0-1 0,1 6 3 16,1 0 2-16,-2 4-1 0,0-2 0 16,0 2-2-16,0-2-2 0,0 1-5 15,1-1-1-15,-1 2-2 0,2-1 0 16,-2 1 0-16,4 0 5 0,5 9 0 16,1 6 0-16,2 5 2 0,0 1-3 15,-3 0 1-15,1-1 0 0,0 0-1 16,-1-2 1-16,-3-4 1 0,1-2-1 15,0-5 2-15,0-1-3 0,-1 2-1 16,-3-5 1-16,5 3 0 0,-3-2 1 0,-2-3 0 16,1 2 2-16,2-3 1 0,3 0 2 15,5-8-1-15,2-2-1 0,-1-4 0 16,-5-3 0-16,-1-2-2 0,0-3 1 16,-1-1 0-16,-2 7 3 0,-3 0 2 15,0 4 0-15,-2 0-1 0,1 0 1 0,-2 6-3 16,1-6 0-16,-1 6 1 0,0 0 1 15,2 1-2-15,-2 5-1 0,0-1-5 16,0 1-4-16,0 0 0 16,2-2 0-16,-2 2 3 0,1 0 2 0,2 9 1 15,2 7 0-15,2 6 0 0,0 0-2 16,3 3 2-16,-1 3-2 0,0 1 1 16,-1 2-2-16,-2 2 2 0,0 0 0 15,-3 0 2-15,0-1 1 0,-2-2-4 16,1-3 1-16,-2-8-4 0,1-1 1 0,-1-6 0 15,0 0 2-15,0 1 2 0,0-3-1 16,0 2 1-16,0-6-1 0,0 3 0 16,-1-4 1-16,-1-2 2 0,1 2 1 15,-4-4 0-15,1 2-1 0,0-2 1 16,1 2 0-16,-4-3-1 0,1 0 0 16,-6 0 1-16,1-3-2 0,2-2 0 15,2-2 1-15,-1-1-1 0,2 0 0 16,1-4-1-16,2 2-3 0,2-3-4 15,1-5-5-15,0 1 4 0,0-4-3 0,7 3 4 16,1 1 1-16,3 2-3 0,0 1 1 16,4 2-6-16,1 3-4 0,1 0-8 15,-1-1-19-15,-3 6-9 0,1-2-11 16,1 1-13-16,-5 2-5 0,7-1-15 16</inkml:trace>
  <inkml:trace contextRef="#ctx0" brushRef="#br0" timeOffset="253451.4102">22162 6504 450 0,'0'0'42'0,"0"0"-14"16,0 0-10-16,0 0-8 0,0 0-8 15,0 0-7-15,0 0-4 0,0 0-4 16,0 0-5-16,0 0 1 0,-8 9 5 16,8-7 5-16,0-1 3 0,0 1 1 15,0 3 3-15,0 2 0 0,0-3 0 16,0 7 1-16,0-6 1 0,0-1-2 0,0 2 1 15,0-6 0-15,0 0-1 0,0 0 2 16,0 1 2-16,1 1 2 0,-1 0 3 16,0-1 0-16,2 1-1 0,-2-2 1 15,0 2-4-15,0-2 2 0,0 0-4 16,1 1-1-16,-1-1-1 0,0 0-1 16,0 0 1-16,0 0 1 0,0 0-1 15,0 0-1-15,0 0 0 0,0 0-1 16,0 0 1-16,0 0 0 0,0 0 0 15,0 0 0-15,0 0-2 0,2-1 4 0,-2 1-2 16,0 0 0-16,0-2-2 0,0 2 2 16,0 0 0-16,2-2-1 0,-2 2 2 15,0 0-1-15,0 0 0 0,0 0 2 16,0 0-2-16,0-1 1 0,0 1 1 16,0 0 0-16,0 0 0 0,0 0 1 0,0-2 0 15,0 2 1-15,0 0-2 16,0 0-1-16,0-2 0 0,0 2 1 15,0 0-2-15,0-1 0 0,0 1 1 16,0-1-3-16,0 1 0 0,0 0-1 0,0 0-4 16,0 0-2-16,0 0-4 0,0 0 2 15,0 0 2-15,0 0 3 0,0 0 4 16,0 2-1-16,0 5-2 0,0-2-1 16,-2 8 2-16,2-7 2 0,-2 6 2 15,2 2 0-15,-1-8-2 0,-1 6 2 0,2-6 0 16,0 0 0-16,0 0 0 0,-1-1 0 15,1 1 2-15,0 0-2 0,0 0 0 16,0-6 0-16,-2 0 1 16,2 0 1-16,0 2 0 0,0-1 5 0,0 1-2 15,0-1 3-15,0 1-1 0,0-2 2 16,0 1 0-16,0-1-2 0,0 0 1 16,0 0-5-16,0 0 1 0,0-1 1 15,0-5-2-15,0-8 1 0,0-6-2 16,0 2-2-16,0-6 0 0,0 7-3 0,2 1 3 15,-1-4-3-15,1 9 3 0,-1-7-8 16,1 7 5-16,0-1 1 0,-1 2 0 16,-1 5 3-16,2-6-4 0,-1 7 0 15,1-1-2-15,-1 1 0 0,-1 4-1 16,0-2 0-16,0 2-5 0,2-1 0 16,2-2 3-16,1-2 3 0,2 2 3 15,3-1-2-15,-2 2-1 0,3 2 0 16,2 0 1-16,3 0-1 0,-5 0 2 15,5 2 0-15,-7 2-2 0,-1 1 1 0,4 4 0 16,-6-2 2-16,4 5 2 0,-6-2 2 16,-2 1-2-16,-1 8 3 0,-1-3-1 15,-4 6 1-15,-8-5 1 0,5-4-1 16,-3-1 0-16,4-6-3 0,0-3 4 16,-1 3-4-16,4-3 1 0,0 1 2 0,0-2-3 15,3-2 2-15,0 0-2 16,0 0-3-16,0 0 3 0,0 2 0 15,-1-2-2-15,1 0-3 0,-2 1-4 16,2-1-2-16,0 0-1 0,0 0 2 0,0 0 3 16,0 0 3-16,0 0 3 0,0 0 0 15,0 0 1-15,6 0 0 0,0 2 0 16,3 1 0-16,2 0 1 0,-3 2 0 16,0-1-1-16,-1 1 0 0,1 0 0 15,-6-3 0-15,3 4-1 0,-4-1 1 0,1-2 0 16,1 1 1-16,-3 1-1 15,0 6 0-15,-5-2 1 0,-2 4-2 0,-2-3 1 16,-2-1 3-16,-1 0-3 16,-2-2 1-16,-1 0-2 0,0-3-4 0,0 2-8 15,1-3-22-15,3-1-34 0,1-2-64 16</inkml:trace>
  <inkml:trace contextRef="#ctx0" brushRef="#br0" timeOffset="254294.585">22628 6648 205 0,'0'0'49'0,"0"0"2"0,0 0-10 15,0 0-3-15,0 0-9 0,0 0-5 16,0 0-2-16,0 0-3 0,0 0-2 16,-18-28-5-16,16 24-4 0,0 1-8 15,2 3-2-15,-4 0-1 0,-5 0-1 16,-5 7 2-16,-5 5 1 0,0 3-2 16,2 3 1-16,2 2-1 0,2-1 3 15,3 1 0-15,4-5 0 0,3 2 0 16,2-5-2-16,1 2-3 0,0 4-3 15,1-7 4-15,5 2-1 0,-1-5 7 0,0-2 2 16,4-1-2-16,-6-4 1 0,1 2 1 16,2-3 0-16,6 0 1 0,5-6 0 15,4-4-1-15,-3-4 1 0,-2-3-1 16,-5 1 1-16,2-1 0 0,-4-1 0 16,-2-2 3-16,-1 6 0 0,-3-1 9 0,1 3-1 15,-4-1 3-15,2 1 0 16,-2 1-7-16,0-1-4 0,0 7-4 15,0-5-5-15,-4 6-2 0,1-1-9 16,-5 2-21-16,-3 3-24 0,-11 9-56 0,-4 7-114 16</inkml:trace>
  <inkml:trace contextRef="#ctx0" brushRef="#br0" timeOffset="256820.6063">22956 6450 207 0,'0'0'50'0,"0"0"-2"0,0 0-9 16,0 0 0-16,0 0-7 0,0 0 4 16,0 0-3-16,0 0-6 0,0 0-9 15,0 0-11-15,7-55-4 0,-8 38 5 16,-3 6 1-16,-1-6 0 0,2 1-1 0,-1-2-4 15,-2-3-1-15,0-1 0 0,2 1-1 16,0 7 0-16,1-4 2 0,0 6 0 16,1 0 0-16,1 0 1 0,0-1 2 15,-1 3 0-15,1 5 2 0,1 1 0 16,0 4-2-16,-2-2-2 0,2 2-1 16,0-1-2-16,0-1 0 0,0 1-1 15,0-1-4-15,0 1 2 0,0-1-2 16,0 2-2-16,-1-1 0 0,1 1-1 15,0-2-1-15,0 2 1 0,0 0 2 0,0 0 3 16,0 0 2-16,0 0 0 0,0 2 0 16,0 10-1-16,0 6 0 0,0 5 1 15,1-8-1-15,1 3 0 0,-2 3 0 16,0 0 0-16,1 7 0 0,-1-4 1 16,0 1-1-16,0-9 0 0,2 2 0 15,0-1 0-15,1-2-1 0,2 2 0 16,2-4-1-16,-1-1 1 0,-1-5-3 15,3 4-2-15,-2-5-1 0,2 0 2 16,2 2-1-16,-2-3-6 0,6 3-2 0,-5-3-13 16,6-4-13-16,6-1-15 0,2-4-27 15,9-11-29-15,-3-4-41 0</inkml:trace>
  <inkml:trace contextRef="#ctx0" brushRef="#br0" timeOffset="257096.9959">22847 6441 370 0,'0'0'69'0,"0"0"-13"0,0 0-14 0,0 0-11 15,0 0-12-15,0 0-9 0,0 0-7 16,0 0-4-16,0 0-2 0,0 0-1 16,21-39 0-16,-4 28-4 15,5 4 0-15,1 0-6 0,-1 2-3 0,4 0-8 16,0 4-19-16,0-2-23 0,-2-3-28 16,1-1-36-16</inkml:trace>
  <inkml:trace contextRef="#ctx0" brushRef="#br0" timeOffset="264217.3476">23695 6459 259 0,'0'0'62'0,"0"0"-15"15,0 0-9-15,0 0-8 16,0 0-6-16,0 0-3 0,0 0-4 0,0 0-6 16,0 0-7-16,0-16-5 0,0 14-1 15,8-5-2-15,9 2 3 0,4-1 2 16,5 1-1-16,2 3-2 0,0 1-1 15,3 1-1-15,-3 0 0 0,2 0 2 16,0 0-1-16,1 0-3 0,-4 0-3 0,1 0-2 16,-2-2-4-16,-8 0-3 0,0 2-8 15,-4 0-13-15,-8 0-18 0,1 0-12 16,-7 0-9-16,0 0 9 0,0-1-11 16</inkml:trace>
  <inkml:trace contextRef="#ctx0" brushRef="#br0" timeOffset="264527.4456">23845 6310 284 0,'0'0'67'0,"0"0"-8"15,0 0-14-15,0 0-10 0,0 0-10 16,0 0-10-16,0 0-8 0,0 0-4 16,0 0-4-16,0 0-2 0,-5-18 0 15,5 18 2-15,0 0 1 0,1 10 3 0,5 6-1 16,2 8-2-16,-2-3-1 0,0 0 0 16,1 2-3-16,-1 1 5 0,1 1-2 15,0 0-1-15,-1 3 2 0,0-1-6 16,-1 2-5-16,0-2-18 0,-2-1-21 15,0-4-26-15,-2-3-26 0,1-3-39 0</inkml:trace>
  <inkml:trace contextRef="#ctx0" brushRef="#br0" timeOffset="264916.2108">24625 6195 448 0,'0'0'56'15,"0"0"-24"-15,0 0-13 0,0 0-5 16,0 0-3-16,-9-78 0 0,9 78-3 16,0-1-5-16,0 1-5 0,0-2-2 0,0 1 0 15,0 1 0-15,0 0 3 0,0 3 0 16,0 14-2-16,0 6 3 0,0 11-1 16,0-2 1-16,2-2-2 0,-1-1 3 15,3-2-4-15,-1-1 0 0,0-3 0 16,-2-7-1-16,2 1-2 0,-1-7 0 0,1 5-8 15,-2-3-13-15,1 0-17 16,-1-1-23-16,-1-2-28 0,-7 3-40 0</inkml:trace>
  <inkml:trace contextRef="#ctx0" brushRef="#br0" timeOffset="265161.9419">24486 6561 471 0,'0'0'42'0,"0"0"-17"0,0 0-11 0,0 0-8 16,0 0-3-16,0 0-1 0,0 0-1 15,0 0 0-15,85-23-1 0,-63 16-6 16,1 1 0-16,2 3-9 0,-2-1-4 15,0 4-11-15,-6 0-26 0,1 0-24 16,2 0-33-16,-3 0-36 0</inkml:trace>
  <inkml:trace contextRef="#ctx0" brushRef="#br0" timeOffset="265598.5716">24541 6889 519 0,'0'0'42'16,"0"0"-11"-16,0 0-4 0,0 0-7 16,0 0-7-16,0 0-5 0,0 0-5 15,0 0-2-15,0 0-4 0,10-77 0 16,-1 74 0-16,2-2-2 0,-6 4 0 0,6 1 2 15,-4 0-2-15,3 0 1 0,1 0-1 16,-1 4 0-16,-3 1-1 0,-1 0 3 16,0 1 1-16,-3 2 0 15,1-1 1-15,-3 4-1 0,-1 4 1 0,0 3 1 16,0 3 1-16,-4 1 0 0,-5-1 1 16,-1-3-2-16,-3 1 1 0,1-3-1 15,1-2 1-15,1-3 1 0,1-2-1 16,3-6 1-16,3 1-2 0,0-1 0 15,3-3 0-15,0 0-1 0,0 0 0 0,0 2 0 16,0-2 0-16,-2 1-1 0,2-1 1 16,0 3 0-16,8 1-1 0,7 1-1 15,6-2 1-15,4-3-5 16,2 0-13-16,2-1-19 0,3-3-28 0,-2-5-28 16,1 2-30-16,-1-4-54 0</inkml:trace>
  <inkml:trace contextRef="#ctx0" brushRef="#br0" timeOffset="266386.7529">25662 6445 114 0,'0'0'21'0,"0"0"0"0,0 0 9 16,0 0 10-16,0 0 5 0,0 0-3 16,0 0-11-16,0 0-3 0,0 0-6 15,11-56 0-15,-12 51-2 16,-6-2-9-16,1-2-7 0,-4 6-3 0,-6-2-2 16,-2 4 0-16,-8 1-1 0,2 1 2 15,-2 10-1-15,0 1-1 0,2 3-1 16,1 2 1-16,5-1 0 0,0 3 0 15,4 2 3-15,2-1-2 0,3 2 1 16,2-7-2-16,5 3 2 0,2 1 2 0,0-3-4 16,2 3-1-16,8-3-1 0,3-4 0 15,6-4 2-15,0-4 2 0,6-4 1 16,1 0-1-16,-2-4 2 16,1-5 3-16,-5-3 0 0,2-3 3 0,-4-5 1 15,0-1 2-15,-2-2-3 0,-3 0 6 16,-4-1 4-16,-1 6 2 0,-5 0 0 0,-2 6 2 15,-1-1 1-15,0 2 0 16,0 5-1-16,0 2-9 0,0 4-7 16,0-1-6-16,0 1-5 0,0 0-2 0,0 0 2 15,0 0 0-15,-1 9 3 0,-7 5-1 16,0 10-1-16,2-2 0 0,2 2 0 16,3 0-10-16,1-1-3 0,0 1-14 15,4-4-17-15,5-1-18 0,2-4-20 16,2-1-6-16,-3-4-16 0,6-2-23 0</inkml:trace>
  <inkml:trace contextRef="#ctx0" brushRef="#br0" timeOffset="266751.2586">26088 6548 206 0,'0'0'69'0,"0"0"-17"0,0 0-15 15,0 0-9-15,48-83-10 0,-42 63 3 0,0-2 5 16,-4-1 4-16,1 2 2 0,-3-2-9 16,0-2-6-16,0 0-9 0,-1-2-5 15,-3 1 2-15,-1 11 2 0,1-3 3 16,2 8-1-16,1 3 0 0,-1 3-3 16,2 4-1-16,0-2-3 0,0 2-3 15,0-1-3-15,0 1-1 0,0-1 0 16,0 1 0-16,0 0 4 0,0 2 0 15,0 14 0-15,0 5 0 0,0 8-2 16,0-2 3-16,-4 0-2 0,3 2 3 0,-2 2-1 16,0-1 1-16,2-1-3 0,-1 1 2 15,2-3 0-15,0 1-6 0,0-3 4 16,0 0-9-16,6-4-6 0,1-1-8 16,0-4-17-16,-1-5-9 0,4-3-14 15,3-2-16-15,-3-5-26 0,7-1-44 16</inkml:trace>
  <inkml:trace contextRef="#ctx0" brushRef="#br0" timeOffset="266975.6129">26096 6489 497 0,'0'0'56'16,"0"0"-22"-16,0 0-12 16,0 0-13-16,0 0-7 0,0 0-5 15,0 0-4-15,0 0-2 0,0 0-2 0,0 0-11 16,94-24-17-16,-65 19-24 0,1 2-32 16,-3-1-29-16,1-3-60 0</inkml:trace>
  <inkml:trace contextRef="#ctx0" brushRef="#br0" timeOffset="267410.5531">26415 6004 425 0,'0'0'55'16,"0"0"-15"-16,0 0-13 0,0 0-10 0,0 0-4 16,0 0-4-16,0 0-4 0,0 0-2 15,0 0-5-15,0 0-2 0,32-69-3 16,-32 69 1-16,1 0 1 0,5 0 2 16,-2 0-2-16,4 3 2 0,0 1 0 15,-2 4 3-15,3 4-1 0,-5-3 1 16,5 5 0-16,-5 1 0 0,-1-6 0 15,0 6-1-15,0-4 1 0,-3 3 2 16,0 4 0-16,0 0 1 0,0 5-1 16,0-2-2-16,-5-1 1 0,1-2-1 0,-3 0 1 15,3 0-1-15,-1-5 0 0,1 0 0 16,1-2 0-16,1-6-2 0,1 6 0 16,1-6-2-16,0 6-2 0,0 0 1 15,1-4 1-15,11 3-1 0,7-2-1 16,7 0-3-16,3-6-13 0,1-2-18 0,3 0-7 15,2-1-46-15,-2-8-1 0,2-2-7 16,-4-1-24-16</inkml:trace>
  <inkml:trace contextRef="#ctx0" brushRef="#br0" timeOffset="268018.5555">25696 6304 133 0,'0'0'43'0,"0"0"3"0,0 0-4 15,0 0-13-15,0 0-13 0,0 0-9 16,0 0-3-16,0 0 3 0,0 0 2 0,54-23 3 15,-37 32-1-15,-2 3 0 0,0 2 1 16,-3 1 0-16,0 1 2 0,1 2 2 16,-3-2-2-16,-1 1-2 15,2 0 0-15,-2-1-4 0,1 3 1 0,0 3 2 16,-3 1-3-16,-1 0 1 0,-2 4-5 16,-1-1-3-16,-1 0-1 0,-2 1-1 15,0 2-1-15,-5 1-3 0,-5 4-8 16,-3 1-10-16,-7 2-18 0,-6 0-43 15,-1-2-33-15,-5-5-109 0</inkml:trace>
  <inkml:trace contextRef="#ctx0" brushRef="#br0" timeOffset="268570.6545">25150 6273 278 0,'0'0'62'16,"0"0"-10"-16,0 0-10 0,0 0-13 15,0 0-8-15,0 0-8 0,0 0-5 0,0 0-8 16,0 0-2-16,-9-8 1 0,6 8 4 16,-1 12 5-16,-2 7 2 0,-4 7-2 15,-2 4 0-15,2 2-4 0,-3 2 3 16,3 4 0-16,0-3-5 0,3 5 2 15,1-1-3-15,3-2-2 0,3 1 2 0,0-1-4 16,0-2-1-16,5 0-1 0,1-5-3 16,3 0-8-16,0-3-20 0,4-2-27 15,1-3-35-15,5-2-37 0</inkml:trace>
  <inkml:trace contextRef="#ctx0" brushRef="#br0" timeOffset="268769.2852">25540 6811 490 0,'0'0'38'15,"0"0"-16"-15,0 0-16 0,0 0-14 16,0 0-22-16,0 0-39 0,0 0-43 15,0 0-49-15</inkml:trace>
  <inkml:trace contextRef="#ctx0" brushRef="#br0" timeOffset="273874.8037">21410 7413 168 0,'0'0'47'0,"0"0"-1"0,0 0-4 16,0 0-7-16,0 0-7 0,0 0-7 15,0 0-9-15,0 0-1 0,0 0-4 16,-1 3 0-16,1-3 0 0,0 2 0 15,0-2-4-15,0 0-2 0,0 2-4 16,0-2-4-16,0 0-2 0,0 0 2 16,0 1 4-16,0-1 4 0,3 3 2 0,1 0 1 15,7 2-2-15,4-1-1 0,2 0 2 16,6-1-1-16,2-1-2 0,4-2-7 16,1 0-4-16,2 0-6 0,2 0-14 15,1-3-32-15,-1 0-10 0,-3 0-24 16,0 0-5-16</inkml:trace>
  <inkml:trace contextRef="#ctx0" brushRef="#br0" timeOffset="274119.8461">21510 7641 394 0,'0'0'54'0,"0"0"-7"0,0 0-10 15,0 0-8-15,0 0-9 0,0 0-5 0,0 0-4 16,0 0-5-16,0 0-3 0,-15 1-1 16,15-1-1-16,-1 0 0 0,1 0-1 15,0 0-2-15,0 0-2 16,0 0 1-16,0 0 0 0,15 0 1 0,8-4-1 16,7-1-5-16,6 3-10 0,3-2-20 15,-1 1-33-15,-1 3-42 0,-3 0-66 16</inkml:trace>
  <inkml:trace contextRef="#ctx0" brushRef="#br0" timeOffset="275509.3402">22078 7064 170 0,'0'0'45'0,"0"0"-9"15,0 0-12-15,0 0-12 0,0 0-5 0,0 0-3 16,0 0-1-16,0 0 1 0,0 0-2 16,0 0-3-16,2-17-5 0,-2 16-8 15,0 1-13-15,0-1-16 0,0 1-7 16,0-2-15-16,0 0-14 0</inkml:trace>
  <inkml:trace contextRef="#ctx0" brushRef="#br0" timeOffset="276251.4327">22729 7430 166 0,'0'0'41'0,"0"0"3"0,0 0-2 0,0 0 0 16,0 0-3-16,0 0-3 0,0 0-7 16,-1-77-6-16,-1 70-6 0,2 3-4 15,0 4-2-15,-1-2-3 0,1 2-3 16,0-1-5-16,-2 0-4 0,2-1-5 15,-1 2 1-15,-5 0 3 0,-6 2 3 0,-2 10 3 16,-6 6-1-16,0 4 0 0,1 6 0 16,-2 1-2-16,7 1-2 0,0-1 1 15,3 0 2-15,5 0 0 16,3-2 2-16,2-3-1 0,1-1-1 0,1-5-1 16,7-4-1-16,-1-3 2 0,5-6 2 15,7-3 4-15,2-2 3 0,9-2-1 16,-1-8 2-16,0-5-1 0,0-5-1 15,-2-1 2-15,-1-5 0 0,-3-1 1 16,-3-2-1-16,-3-2-1 0,2 1 1 0,-4 1 1 16,-1 1 4-16,-5 0 2 0,-4 8-4 15,-3 2 0-15,-2 0-7 0,-3 3-4 16,-3 0-4-16,-6 7-7 16,-6 6 0-16,-5 2-8 0,-11 11-5 0,-2 9-11 15,-3 6-17-15,-6 6-29 0,3 3-27 16,2-1-75-16</inkml:trace>
  <inkml:trace contextRef="#ctx0" brushRef="#br0" timeOffset="277426.6787">23782 7743 157 0,'0'0'38'0,"0"0"-7"0,0 0-8 15,0 0-5-15,0 0 1 0,0 0 0 16,0 0-3-16,0 0 0 0,0 0-3 15,0 0-4-15,-13-11-1 0,11 10-1 16,2 1 0-16,-1-2-1 0,1 2-1 0,-2-1 0 16,2 1-2-16,-1-2 0 0,1 2-1 15,-2-2 0-15,2 2-1 0,0 0 1 16,-2 0 0-16,2 0 0 0,0 0 1 16,0 0 1-16,0-3 2 0,0 3 0 15,0 0 2-15,0 0-1 0,-2 0 1 16,2-1-1-16,0 1 1 0,0 0-1 15,0 0-1-15,0 0-1 0,0 0-3 16,0 0 0-16,0 0-2 0,0 0 2 16,0 0-2-16,0-1 2 0,6 1 1 0,5-4-2 15,7 3 1-15,4-2 0 0,-1 0-1 16,2-1-1-16,3 3 0 0,-1 0-1 16,3 0-2-16,-1-1-2 0,0 0 1 15,1 1 0-15,-2-1-2 0,1 2-4 16,-2 0-4-16,0 0-6 0,-8 0 0 0,0 0-5 15,-5 0-9-15,-6 0-4 0,-1 0-12 16,-5 0 0-16,0 0 3 16,0 0 2-16,2 0-12 0</inkml:trace>
  <inkml:trace contextRef="#ctx0" brushRef="#br0" timeOffset="277780.5152">23946 7557 383 0,'0'0'64'0,"0"0"-16"15,0 0-14-15,0 0-8 0,0 0-5 16,0 0 0-16,0 0-4 0,0 0-3 15,0 0-1-15,0 0-6 0,-17-60-3 16,17 58-3-16,0 1-5 0,0-1-2 0,0 0-1 16,0 2 2-16,0 0 1 0,0 0 4 15,2 12 0-15,4 7 0 0,-1 7 0 16,2 3 0-16,-1 2 0 0,-3 1 1 16,0 3-1-16,-3-5 3 0,2 2-5 15,-2-4 0-15,0-7-3 0,0-2-1 16,0 1 2-16,1-9-7 0,0 8-4 15,2-1-23-15,0-8-32 0,4 5-32 16,-1-5-46-16</inkml:trace>
  <inkml:trace contextRef="#ctx0" brushRef="#br0" timeOffset="278387.6106">24946 7517 274 0,'0'0'67'0,"0"0"-16"0,0 0-7 16,0 0-12-16,0 0-7 0,0 0-4 16,-12-82 0-16,12 75-1 0,0 7-1 15,-1-6-3-15,1 2-3 0,-2-2-6 16,2 1-6-16,0 5-3 0,-2-1-3 15,2 1 3-15,0 0 2 0,0 0 1 16,0 0 2-16,0 6-3 0,2 6 0 16,3 6 0-16,-3 0 1 0,4 5-1 0,0 0 1 15,-1 0-1-15,-1 0-1 0,1-1 1 16,1 1-3-16,2 0 3 0,-1-2-2 16,3-1 1-16,-3 0-2 0,0-8-1 15,-1 1-7-15,0-4-10 0,0 2-18 16,-1-2-25-16,-3-4-30 0,1 1-36 0</inkml:trace>
  <inkml:trace contextRef="#ctx0" brushRef="#br0" timeOffset="278678.3881">24853 7895 568 0,'0'0'45'0,"0"0"-10"0,0 0-11 16,0 0-7-16,0 0-8 0,0 0-3 0,0 0-2 16,0 0-3-16,0 0-1 0,-7 1-3 15,7-1 0-15,0 0 1 0,10-3-1 16,9-2 2-16,8-1-1 0,2 1 0 15,4-2-8-15,2 0 1 0,1 1-12 16,2 0-5-16,-2 0-11 0,3 3-23 0,-3-3-28 16,1 1-32-16,-6-1-66 0</inkml:trace>
  <inkml:trace contextRef="#ctx0" brushRef="#br0" timeOffset="279154.6205">24959 8124 528 0,'0'0'49'16,"0"0"-11"-16,0 0-9 0,0 0-8 0,0 0-10 15,0 0-4-15,0 0-3 0,0 0-1 16,0 0 0-16,0 0-3 0,-12-23-3 16,12 21-1-16,0 1 1 15,0-1 0-15,0 2 2 0,0-1 1 0,5 1-1 16,7 0 1-16,-1 0 0 0,5 0 1 16,-5 1-1-16,-1 2 0 0,2 1-2 15,-8-3 0-15,5 3-2 0,-6-1-1 16,0-1 2-16,3 6 0 0,-5-4 3 15,3 5 0-15,-1 2 0 0,-3 1 1 0,0 6 2 16,-8 0-2-16,-4 5-1 0,-4-1 2 16,0-3-1-16,0-1 0 15,0-1-1-15,6-5-1 0,3-4 0 0,1-2 0 16,3-2-1-16,0-1 2 0,0 7-3 16,2-6 2-16,-1 1-2 0,2 2-3 15,0-1-1-15,3 1-2 0,9 0-4 16,7-6-2-16,5-1-6 0,8-1-10 15,1-8-11-15,-1-2-24 0,0-5-28 16,-2-2-32-16</inkml:trace>
  <inkml:trace contextRef="#ctx0" brushRef="#br0" timeOffset="280916.0936">25945 7451 219 0,'0'0'62'0,"0"0"-7"0,0 0-10 0,0 0-10 15,0 0-8-15,0 0-2 0,0 0-3 16,0 0-2-16,0 0-4 0,4-13-6 15,-4 11-3-15,0 1-3 0,0-1-3 16,0 1-1-16,0 1 2 0,-4 0 0 16,-7 6 2-16,-8 10 2 0,-3 10 3 0,-1 4-3 15,1 5 4-15,3 3-2 0,2 3-2 16,2-3 2-16,3 2-5 0,3-4-1 16,3 1 1-16,3-3 3 0,2 2-7 15,1-6 4-15,0-1-6 0,2-2-3 16,6-4-1-16,2 0-5 0,4-5 1 0,1-2-6 15,7-2-9-15,1-3-19 0,4-1-24 16,-6-4-36-16,2-4-35 0</inkml:trace>
  <inkml:trace contextRef="#ctx0" brushRef="#br0" timeOffset="281200.6561">26156 7708 468 0,'0'0'42'0,"0"0"-12"0,0 0-8 15,0 0-8-15,0 0-5 0,0 0-4 16,0 0-3-16,0 0 0 0,0 0 0 15,0 0-2-15,61 1 0 0,-36-1-2 16,-1 0-3-16,3-3 1 0,-1 0-5 0,3 1-6 16,-2-2-8-16,0 0-23 0,1-1-22 15,-5-1-26-15,1 0-33 0,-5-1-50 16</inkml:trace>
  <inkml:trace contextRef="#ctx0" brushRef="#br0" timeOffset="281568.0607">26811 7457 580 0,'0'0'35'0,"0"0"-16"15,0 0-10-15,0 0-2 0,0 0-4 0,0 0-5 16,0 0-5-16,0 0-1 0,0 0 0 16,0 0 4-16,0-21 5 0,0 36 1 15,3 6-1-15,-2 9 0 0,2-3-1 16,-1 1-1-16,-2 1 1 0,0-1-1 15,0-1 1-15,0-1-3 0,0-4 1 0,0-5-2 16,0 1-2-16,-2-9-6 0,1 4-8 16,-1-3-19-16,2-3-27 0,-4 1-37 15,0-3-48-15</inkml:trace>
  <inkml:trace contextRef="#ctx0" brushRef="#br0" timeOffset="282515.9598">26998 7529 538 0,'0'0'21'16,"0"0"-10"-16,0 0-2 0,0 0 6 16,11-84-3-16,-9 79-3 0,-1 1-1 0,-1 4-3 15,0-1-2-15,0 1-2 0,2-2-4 16,-2 1 1-16,1-1-5 0,-1 0-1 16,2 1 0-16,-2 1 2 0,1-2 3 15,-1 2 3-15,2 0 0 0,-1 0-1 16,1 0 1-16,-1-1 0 0,-1 1-2 0,3 0 4 15,-3 0-4-15,1 0 1 0,-1 0 0 16,1 0 0-16,-1 0 1 16,0 0 0-16,2 0 0 0,-2 0 0 15,0 0-1-15,1 0 0 0,-1 0 1 0,0 0 0 16,0 0 1-16,0 0-1 0,0 0 0 16,2 0 1-16,-2 0 0 0,0 0-1 15,0 0 1-15,1-2-1 0,-1 2 0 16,2 0 1-16,-1 0 1 0,1 0-2 15,-1 0 0-15,1 0-2 0,-1 0 2 0,1 0-1 16,-1 0 1-16,1 0 1 0,-1 0-1 16,0 0 0-16,1 0 0 0,-1 0-1 15,-1 0 1-15,3 0 0 16,-3 0 0-16,1 0 0 0,1 0 0 0,-1 0-1 16,1 0 0-16,2 0-1 0,-1 0 0 15,1 3-1-15,1 4 0 0,-2-4 1 16,2 4 0-16,0 1 0 0,-4 2 0 15,1 0 0-15,-2 2 1 0,0 4 0 16,-2 1-1-16,-4 3 2 0,-4-2-1 0,3-1-1 16,0-5 1-16,-2 0 1 0,5-4 0 15,-2-1 0-15,0 1 0 16,3-5 0-16,2 1 1 0,1-4-2 16,-2 0 3-16,2 0 2 0,0 2-1 0,-1-2 1 15,1 0-1-15,-2 1-1 0,2-1-1 16,0 0 0-16,0 0-1 0,0 0 0 15,0-3-1-15,0-1 0 0,0-1-1 16,0 1 0-16,0-1-1 0,2 1-2 16,-1-1-1-16,2 0-1 0,-3 5-2 0,0-1 2 15,0 1-1-15,2-2 2 0,-1 1 0 16,1-1 1-16,-1 2 1 0,1-1-1 16,-1 1 1-16,1 0-1 0,-1 0 5 15,1 0-2-15,-1 0 1 0,0 0 1 16,-1 0-2-16,2 0 1 0,-2 0 1 0,0 1-1 15,1 1 1-15,-1-1 0 0,0 1 1 16,0-1 0-16,0 1 1 0,0 0 3 16,3-1 1-16,-3 1 1 15,0-1 1-15,0 1 0 0,0-2-2 0,0 0-1 16,0 1-3-16,0-1-1 0,0 0-1 16,0 0 0-16,0 0 0 0,-3 0-2 15,3 0 0-15,-1 0-4 0,1 0-6 16,-2 0-23-16,2 0-45 0,-1 0-57 15,1 0-100-15</inkml:trace>
  <inkml:trace contextRef="#ctx0" brushRef="#br0" timeOffset="283000.3046">27357 7435 386 0,'0'0'56'0,"0"0"-16"16,0 0-8-16,0 0-14 0,0 0-10 16,0 0-5-16,0 0-1 0,0 0-1 15,0 0-1-15,0 0 0 0,49-67-1 0,-45 65-1 16,0 1-2-16,-4 1 0 15,5 0-1-15,-1 0 3 0,4 1-2 16,1 4-2-16,-3 2 2 0,3 5 2 16,-2 2 2-16,-1 6 3 0,-5 1 1 0,-1 4-3 15,-1 0 3-15,-12 4 0 0,-2 0-1 16,-5 1 2-16,-2-2-1 0,-1-3-2 16,2-2 2-16,3-3-2 0,1-2 2 15,5-6-1-15,2-1-2 0,4-5 0 16,3-3 0-16,-2 3-1 0,2-3 1 0,0 1 1 15,0-2-2-15,3-2 0 0,0 0 1 16,0 0 2-16,0 0 2 16,0 0 0-16,1 3-1 0,4 1-1 15,5-3 0-15,6 0-1 0,0-1-2 0,7 0 0 16,-2-2-1-16,0-3-5 0,0-1 1 16,-3 1-3-16,-4-1-6 0,1 1-11 15,-4 2-22-15,4-4-31 0,-7 2-38 16,-2-3-63-16</inkml:trace>
  <inkml:trace contextRef="#ctx0" brushRef="#br0" timeOffset="283471.2684">27592 7288 411 0,'0'0'60'0,"0"0"-13"0,0 0-18 16,0 0-11-16,0 0-9 0,0 0-6 16,0 0-2-16,0 0-1 0,0 0 1 15,0 0 1-15,56 1-1 0,-42 13 0 16,0 1-1-16,1 7 0 0,-1 3 2 0,0 0-5 15,1 5 3-15,-2 0 0 0,-1 0 1 16,0 2 2-16,-1 0-1 0,-4 0-2 16,-3-1 0-16,-1 1-2 15,-3-1-1-15,-9 1-1 0,-5 1-3 0,-6 1-14 16,-6-1-28-16,-5-3-46 0,0 1-54 16,-4-8-109-16</inkml:trace>
  <inkml:trace contextRef="#ctx0" brushRef="#br0" timeOffset="286134.7563">28346 7509 139 0,'0'0'34'0,"0"0"-2"0,0 0 5 15,0 0 6-15,0 0-7 0,0 0-4 16,0 0-3-16,0 0-7 0,0 0-6 0,0 0-5 15,7-44-5-15,-7 42-10 16,0 1 0-16,0 1-3 0,0-2 1 0,0 2 5 16,-2 0 1-16,-8 5 0 15,2 7-1-15,-1-1-1 0,0 3 0 0,5-6 2 16,0 3 1-16,1 1 1 0,1 0 1 16,2 7 3-16,0-4 2 0,0 6 1 15,7-4 1-15,3-2-1 0,2-1 1 16,3-2 3-16,3-1-1 0,2-4 1 15,0 0-4-15,-5-2-4 0,-5-2 0 0,-1-1-1 16,-2-1-2-16,-2-1 2 0,0 2-1 16,-5-2 0-16,0 0 3 0,0 0 2 15,2 0-1-15,-1 1 0 16,1-1-5-16,-2 0-3 0,0 2-1 0,0 2 1 16,-15 4 1-16,-9 5-2 0,-11 1-1 15,-4 1-7-15,1-1-16 0,4 0-21 16,3-2-34-16,5-4-37 0,9-3-73 15</inkml:trace>
  <inkml:trace contextRef="#ctx0" brushRef="#br0" timeOffset="286352.3816">28296 7527 491 0,'0'0'47'15,"0"0"-23"-15,0 0-9 0,0 0-6 16,0 0-3-16,0 0-2 0,45-79-3 16,-33 70-2-16,-1 0-1 0,4 0-2 0,-2 3-3 15,1 1-3-15,2 3-2 0,-6 2-7 16,9 0-16-16,-3 0-21 0,-3 0-25 16,9 5-30-16,-2-3-28 0</inkml:trace>
  <inkml:trace contextRef="#ctx0" brushRef="#br0" timeOffset="286614.8216">28583 7406 490 0,'0'0'56'0,"0"0"-19"16,0 0-16-16,0 0-11 0,0 0-10 15,0 0-2-15,0 0-1 0,0 0 1 0,0 0 2 16,0 0 0-16,92 41-3 0,-75-16 3 16,0 6-1-16,-3 4 1 0,-2 3-2 15,-4 1 0-15,-1 0-2 16,-4 1 1-16,-3-2-3 0,0-1-3 0,-8-4 1 16,-2-2-14-16,-8 0-12 0,1-2-26 15,-11-5-55-15,-6 1-81 0</inkml:trace>
  <inkml:trace contextRef="#ctx0" brushRef="#br0" timeOffset="286987.2125">28130 7439 490 0,'0'0'46'16,"0"0"-14"-16,0 0-14 0,0 0-7 15,0 0-7-15,0 0-6 0,0 0-3 16,0 0-2-16,0 0 1 0,-11-19 5 0,5 42 2 15,-2 11 0-15,1 6-2 0,3 2 2 16,1 2 0-16,2-3 2 0,1-2-1 16,0-2 0-16,0-4-2 15,0-3 1-15,4 0 4 0,0-3-6 0,3-2 3 16,-1-2-5-16,3-2-8 0,0-3-4 16,1-2-18-16,1-2-35 0,-2-5-46 15,2 0-45-15</inkml:trace>
  <inkml:trace contextRef="#ctx0" brushRef="#br0" timeOffset="287438.9491">28700 7129 433 0,'0'0'47'0,"0"0"-15"15,0 0-16-15,0 0-6 0,0 0-2 16,0 0-2-16,0 0-6 0,0 0-1 16,0 0-3-16,0 0 2 0,36-48 1 15,-30 48 1-15,4 0-1 0,1 7 1 0,1 2-1 16,-2 1 0-16,-3 0 0 15,-1 4 2-15,0 1 3 0,2 5-2 16,-2-2 4-16,-1-5-4 0,-2 4 0 16,0 0-1-16,-2-5-2 0,-1 5 1 0,0-5-1 15,0 0 2-15,0 0 0 0,0-1 0 16,-1 0-1-16,-1-1 0 0,-1 1 0 16,2-7 0-16,1 1 0 0,-2-2-1 15,1 2 0-15,-1-1-1 0,1 1-3 16,1-5-1-16,-2 0-2 0,2 0 0 0,0 1 2 15,0 1 2-15,2 2 2 16,8-2 2-16,6-1-6 0,0-1-11 16,5 0-16-16,0-7-22 0,-1 0-24 15,0 0-20-15,-1-2-46 0</inkml:trace>
  <inkml:trace contextRef="#ctx0" brushRef="#br0" timeOffset="287808.6909">29137 7782 565 0,'0'0'37'0,"0"0"-7"0,0 0-9 0,0 0-8 15,0 0-8-15,0 0-4 0,0 0-1 0,0 0-2 16,0 0-1-16,71-53-4 15,-40 48-4-15,4 1-6 0,-1-1-6 16,0 4-8-16,-2-2-10 0,-2 1-27 16,-4 1-30-16,-7-1-26 0,-2 0-43 0</inkml:trace>
  <inkml:trace contextRef="#ctx0" brushRef="#br0" timeOffset="288009.5258">29188 7915 382 0,'0'0'86'15,"0"0"-19"-15,0 0-19 0,0 0-15 0,0 0-10 16,0 0-8-16,0 0-5 0,0 0-4 16,95-6-7-16,-65-1-4 0,3 0-5 15,0-3-7-15,1 2-19 0,-1 3-42 16,-3-3-87-16,-1 1-127 0</inkml:trace>
  <inkml:trace contextRef="#ctx0" brushRef="#br0" timeOffset="328631.0271">21555 6325 41 0,'0'0'19'16,"0"0"2"-16,0 0 1 0,0 0-2 15,0 0 4-15,0 0-4 0,0 0-1 16,0 0-3-16,0 0 0 0,0 0-3 15,-9-26 2-15,7 23 5 0,2 3 7 0,-2-1 4 16,2 1 1-16,-2-2-6 0,1 1-3 16,0-1-4-16,-1 1-1 0,1 0 0 15,-1-2-2-15,1 2-1 16,-1 0-1-16,2-1-5 0,-1 0-3 0,1 1-2 16,-2 0-5-16,2 1-2 0,-1-2 1 15,1 2 0-15,0 0 0 0,0 0 3 16,0 0 1-16,0 0 0 0,0 4 2 15,3 7-1-15,3 3 2 0,-2-7 0 16,4 7-1-16,0-1-1 0,-4-6-2 0,3 5 0 16,2-1 1-16,0 0-1 0,-2 0 2 15,2-1-1-15,2 1 0 0,-1-1-1 16,5 3 4-16,-7-6-2 0,3 2 4 16,1 0-2-16,-4-3-1 0,3 1-2 15,-3-1-1-15,-4-4-1 0,3 2 2 0,-3 0-2 16,-1-2 0-16,5 3 0 15,-5-2-2-15,4 3 7 0,-2 0-6 16,0 0 5-16,-1 1-5 0,1 1 0 16,-1 0 2-16,0-1-1 0,3 6 1 0,-4-4 0 15,3 3 1-15,-3-4-2 0,-1-4 0 16,0 4 0-16,0-4-2 0,-1 1 2 16,2-1 0-16,-3-4 0 0,0 0 0 15,0 0 0-15,2 2 2 0,0-1-2 16,0 1 0-16,-2 0 2 0,1-1-1 0,-1 0 2 15,2 1 0-15,-2-1 2 0,1 1-1 16,-1-2 1-16,2 1 1 16,-2-1 3-16,0 2 0 0,1-2 0 15,-1 0 2-15,2 2 0 0,-2-2-4 0,1 0-1 16,0 0-3-16,1-5-1 0,2-7 1 16,1-5-3-16,-1-1 1 0,2-5-5 15,-1-1 3-15,1 1-2 0,-1 1 3 16,1-3 0-16,-2 1-1 0,1 0 0 15,-2-2-1-15,2 0 2 0,-2-2 0 0,1 0 0 16,0-2-2-16,2-2 0 0,3 2-3 16,-1 3 0-16,1 0 0 0,3 4 0 15,-4 3-3-15,0 7 1 0,-2 2-2 16,-1 3-6-16,-4 4-4 0,2 1-14 16,-3 3-22-16,0-1-11 0,0 1-1 15,2 0 8-15,-2 0 6 0,0 1-2 16,0 11-9-16,-6 5-22 0</inkml:trace>
  <inkml:trace contextRef="#ctx0" brushRef="#br0" timeOffset="329375.3349">21607 6439 119 0,'0'0'49'0,"0"0"2"16,0 0-4-16,0 0-13 0,0 0-10 0,0 0-2 15,0 0-1-15,0 0-8 0,0 0-2 16,0 0 5-16,-42-79 6 16,42 68 5-16,1 1 4 0,2-1 1 15,-1 6-4-15,-1 0-2 0,-1 5-7 0,0-1-4 16,0 1-4-16,0-1-4 0,0 0 0 16,0-1-2-16,0 0-2 0,0 1-1 15,0 1-2-15,0-2-3 0,0 2-1 16,3-1 0-16,-3 1 0 0,1 0 2 15,5 0 2-15,3 3-1 0,5 5 0 0,2 7 2 16,0 1 0-16,0 1 1 0,3 3-1 16,-2 0-1-16,2 1 3 0,-1 0-2 15,-1-1 1-15,-4 1 3 0,1-1-5 16,-2-1 4-16,1-1-6 0,-5 1 1 16,1-3 1-16,0-4-1 0,-4 1 2 15,-2-6-1-15,0 1 0 0,2 1 1 16,-4-6-1-16,1 2 0 0,-2-5 1 15,0 0 0-15,0 0 1 0,1 1 2 16,-1 0-1-16,2 1 2 0,-2-1 3 0,1 1-1 16,-1 0-1-16,0-2 0 0,2 0-4 15,-2 0 1-15,0 0-2 0,0 0 2 16,0-7-3-16,0 3 1 0,-2-7 0 16,1 6 0-16,-1-6 0 0,-1-1 0 15,2 0 0-15,1-1-6 0,0 0 6 16,0-7-7-16,0 6 5 0,0-7 2 15,1 3-1-15,2-2 1 0,0-7-1 16,2 3-2-16,-2-2 0 0,2-2 1 16,1 0-3-16,0-3 2 0,1-3-3 0,4 4 1 15,-1-1-3-15,2 2-2 0,1 3 1 16,-1 5-2-16,-5 6-4 0,3 2 0 16,-4 6-6-16,-3 2-12 0,0 2-29 15,-3 3-37-15,0-2-13 0,0 2-15 16,-3 8-11-16</inkml:trace>
  <inkml:trace contextRef="#ctx0" brushRef="#br0" timeOffset="330131.7031">21659 6433 268 0,'0'0'38'15,"0"0"-8"-15,0 0-2 0,0 0-2 16,0 0 0-16,0 0 1 0,0 0-4 15,-33-79-5-15,30 74-2 0,1 2-4 16,2 3-1-16,-1-1-3 0,1 1-1 16,0-2-6-16,0 1-4 0,0 1-5 0,0-2-3 15,0 2-1-15,0 0 4 0,0 0 3 16,7 6 6-16,6 7 3 0,2 3-1 16,-3 0-2-16,0 3 4 0,-2-1 0 15,2 0-2-15,-4 1 2 0,1-3 0 16,1 2-4-16,-3 1 2 0,1-3-3 0,-1 0 0 15,0 0 0-15,0-4 1 16,-1 0 0-16,-1-4-2 0,-1-2 2 0,0 2-1 16,-2-5 0-16,1 2 2 15,-3-5-1-15,0 0 1 0,0 0 0 0,2 1 1 16,0 0 2-16,-1 1 2 0,1-1 2 16,-2-1 0-16,1 2 3 0,-1-2 2 15,2 0 0-15,-2 1-2 0,1-1-5 16,-1 0-1-16,2-3-5 0,-1-9 0 15,0-6 1-15,1-6-6 0,-2 1 4 0,1-2-7 16,2 1 6-16,0-2-2 0,0 2 1 16,3 0 2-16,-1-1-1 0,1 2 0 15,2 0-3-15,-1 2-1 16,3-1-2-16,-1 1 2 0,2 1 0 0,2 2-3 16,3 0-4-16,1 1-5 0,0 3-7 15,-3 6-17-15,-1 1-15 0,1 2-25 16,-5 1-22-16,4-2-16 0</inkml:trace>
  <inkml:trace contextRef="#ctx0" brushRef="#br0" timeOffset="331374.4928">21594 6400 173 0,'0'0'39'0,"0"0"1"15,0 0-1-15,0 0-7 0,0 0-2 0,0 0-7 16,0 0-9-16,0 0-7 0,0 0-6 16,0-14-3-16,0 12-3 0,0 1-4 15,0-1-1-15,0 2 3 0,0-2 2 16,0 2 8-16,0 0 0 0,1 0 3 15,2 2 0-15,4 6-2 0,0 2 1 0,-1-3-1 16,3 3 4-16,1 2 5 0,-1-1 2 16,3 4-1-16,-1-1 1 0,-4-5-8 15,0 3-2-15,2-1 2 0,0 2-7 16,-1-1 3-16,0-1-3 0,-1 1 0 16,0-4 1-16,0 4 0 0,-2-5-1 15,-1-1 1-15,1 2-1 0,-4-5 0 16,2 2 0-16,-2-2-1 0,3 1 0 15,-2-1 1-15,1 2 0 0,-2-2 1 16,2 2-1-16,-1-3 0 0,1 3 0 0,-2-2 0 16,1 0 0-16,-1 0 1 0,2 1-1 15,-3-4 1-15,0 0 0 0,0 0 0 16,1 2 3-16,-1-2 0 0,2 1 2 16,-2-1 0-16,1 2 2 0,-1-2 0 15,2 0 2-15,-2 2 2 0,2-2-1 16,-2 0 1-16,2 1 1 0,-2-1 0 15,0 0-4-15,1 0-2 0,-1-3-6 16,2-10-3-16,-2 1 2 0,1-10-3 16,1 1 4-16,-1 0-5 0,2-8 1 0,1 1-4 15,2 2-1-15,3-1 3 0,-2 2 0 16,0-1 1-16,2 3-3 0,1 3 0 16,0 1-6-16,0 2-6 0,3 1-14 15,0 4-17-15,-2 3-25 0,0 0-30 16,-5 5-36-16</inkml:trace>
  <inkml:trace contextRef="#ctx0" brushRef="#br0" timeOffset="333154.0059">21630 6360 68 0,'0'0'18'0,"0"0"-5"16,0 0 1-16,0 0-1 15,0 0-4-15,0 0-5 0,0 0 0 16,0 0-2-16,0 0 3 0,0 0-1 16,-7-14 3-16,7 14 0 0,0 0 2 0,0-1 4 15,0 1 2-15,0 0 2 0,0-2 1 16,0 2-3-16,0 0-3 0,0-1-2 16,0 1-3-16,0 0-7 0,0 0-3 15,0 0 1-15,0 0 3 0,1 0 8 16,7 8 3-16,3 3-4 0,-1 1 2 0,4 5-8 15,-2 0 4-15,-2-1-2 0,2 2 2 16,-2 1-1-16,-1 1-3 16,-1-7-1-16,-2 1-4 0,-2 0 2 15,-1-4 0-15,3 5 2 0,-1-1 3 0,-3-3-3 16,5 4 2-16,-4-6-2 0,0 0 0 16,0 0 0-16,-1-4-1 0,-1-1 0 15,1 1 0-15,-1 0-1 0,1-1-1 16,-1 0 2-16,-1-4 0 0,0 0 1 15,0 0 2-15,1 2 0 0,-1-1-1 0,2 1 0 16,-2 0 2-16,1-1 2 0,-1 1 2 16,2-2 1-16,-2 2 3 0,1-2 5 15,-1 0 3-15,2 1 0 16,-2-1-3-16,0 0-6 0,2 0-6 0,0-6-5 16,-1-6-1-16,1-5-3 0,1-1 0 15,1-5 0-15,0 0-6 0,2 0-8 16,3 1-1-16,-2-4-14 0,3 0-8 15,2-3-12-15,4 1-16 0,-3-1-17 16,1-2-38-16</inkml:trace>
  <inkml:trace contextRef="#ctx0" brushRef="#br0" timeOffset="336012.0087">30195 7583 287 0,'0'0'77'0,"0"0"-18"0,0 0-13 15,0 0-10-15,0 0-12 0,0 0-3 16,0 0-4-16,0 0-4 0,0 0 1 16,0-80-1-16,0 80 0 0,0-1-4 15,0 1 0-15,0-2-5 0,0 0-2 16,0 1-2-16,0-1-3 0,0 2-1 0,0-1 0 15,-1 1-2-15,1 0 3 0,0 0 2 16,0 13 3-16,0 5 0 16,0 9 0-16,0-2-2 0,0 1-1 15,0 0 0-15,0-2 1 0,0 2 0 0,0-2-2 16,0 1 1-16,0-7 2 0,0 0-3 16,0-6 0-16,0 2-3 0,0-2-4 15,0 0-2-15,0 2-22 0,0-4-23 16,1 5-46-16,2-7-50 0,0 1-101 15</inkml:trace>
  <inkml:trace contextRef="#ctx0" brushRef="#br0" timeOffset="336515.1757">30516 7594 405 0,'0'0'50'0,"0"0"-21"16,0 0-6-16,0 0-7 0,0 0-7 15,0 0-3-15,0 0-5 0,0 0-2 16,0 0-5-16,0 0-1 0,2-20-2 15,-2 20 3-15,0-2 0 0,0 2 4 16,0 0 1-16,0 11 1 0,-3 0 0 16,-2 6 1-16,2-1 0 0,-1-5-1 0,1 7 1 15,0-7-1-15,2-7-1 0,-1 8 1 16,2-6 0-16,0 6 1 0,0-2-1 16,0-1 1-16,3 0 1 0,3-3 2 15,4 3-1-15,-3-2 1 0,5 0-2 16,4-1 2-16,0 0 0 0,7 2 1 0,-3-4 0 15,-5 0-4-15,0 2-1 0,-3-1-3 16,-3 0-1-16,2 4 5 16,-5-3-4-16,-1 2 5 0,-1 0-3 15,-3 2 0-15,1 0 4 0,-2 1 0 0,0 4 1 16,0-4-2-16,-7 3 0 0,-1-1-1 16,-1-3-2-16,-5 3 1 0,1-4-2 15,-4 0-1-15,-2 0 1 0,-4-1-9 16,-2 1-17-16,-1-4-33 0,-1-4-56 15,-3-1-146-15</inkml:trace>
  <inkml:trace contextRef="#ctx0" brushRef="#br0" timeOffset="336737.1156">30645 7620 615 0,'0'0'37'0,"0"0"-11"0,0 0-8 16,0 0-5-16,0 0-4 0,0 0-4 15,0 0-4-15,0 0-3 0,17-90-5 16,2 74 1-16,8 0-6 0,10 1-6 16,4 3-17-16,1 1-36 0,1 1-60 15,-6 0-104-15</inkml:trace>
  <inkml:trace contextRef="#ctx0" brushRef="#br0" timeOffset="352306.6075">30211 8262 73 0,'0'0'21'16,"0"0"-1"-16,0 0 1 0,0 0-1 15,0 0-4-15,0 0-1 0,0 0-2 16,0 0-5-16,0 0-1 0,0 0 0 15,-3-6 1-15,3 6 3 0,0 0 3 16,4 0 0-16,8 0 0 0,1 0 2 0,6 0-2 16,3 0-2-16,1-2 0 0,7-1-3 15,0-1-1-15,2-1-2 0,1 1-2 16,1-1-3-16,0 2-1 16,3 0 1-16,0 0-2 0,-1 1 1 0,-1 1 0 15,0 0-1-15,-3 1-2 0,-4 0-1 0,-2 0-4 16,-8 0-3-16,-1 0-4 0,-7 0-2 15,-5 0-8-15,5 2-3 16,-6 1-2-16,-1-1-2 0,1 1 4 16,-4 0-8-16,-7 4-15 0,-9 4-24 0</inkml:trace>
  <inkml:trace contextRef="#ctx0" brushRef="#br0" timeOffset="352612.253">30184 8362 221 0,'0'0'48'0,"0"0"-5"0,0 0-7 16,0 0-10-16,0 0-8 0,0 0-6 16,0 0-6-16,0 0-4 0,0 0 0 15,11 3 0-15,8-3 1 0,7 0-1 16,-2 0 0-16,0 0 2 0,0 0-2 15,2 0 1-15,0-1-1 0,3-3-2 0,1 1 0 16,1 0-1-16,-1-2-1 0,1 0 2 16,-3-1-6-16,0 1 4 0,-10 2-4 15,-1 0-3-15,-7 1-1 0,-6 1-12 16,2 1-10-16,-6 0-10 0,0 0-13 16,0 0-2-16,-9 0-19 0,-8 1-27 15</inkml:trace>
  <inkml:trace contextRef="#ctx0" brushRef="#br0" timeOffset="352912.9257">30150 8451 272 0,'0'0'71'0,"0"0"-7"16,0 0-19-16,0 0-11 0,0 0-10 15,0 0-9-15,0 0-4 16,0 0-5-16,0 0-4 0,0 0-2 16,15-59 1-16,2 50-2 0,3 3 1 0,1 0-1 15,2 2 2-15,1-1-2 0,1 0 0 16,2 2-1-16,1 0 1 0,5 1 0 16,0 0 1-16,2-1-1 0,1 1 0 15,0 2-6-15,-1 0 2 0,0 0-6 16,-2 0-7-16,-1 0-6 0,-5 3-13 0,-1 1-16 15,-8-2-14-15,-2 1-7 0,-5-1-6 16,-7-1-6-16</inkml:trace>
  <inkml:trace contextRef="#ctx0" brushRef="#br0" timeOffset="353176.6407">30228 8435 292 0,'0'0'60'0,"0"0"-12"0,0 0-11 0,0 0-8 15,0 0-7-15,0 0-3 0,0 0-4 16,0 0-5-16,0 0-1 0,0 0-3 16,-5 3 0-16,6-3-2 0,12 0 0 15,6 0-4-15,8-1 0 0,4-3 0 16,2 0-2-16,4-1-2 0,1 2 0 15,1 1-3-15,6-2 1 0,-2 3-3 16,4 1-8-16,-1 0-18 0,-4 0-35 0,-2 0-34 16,-12 0-64-16</inkml:trace>
  <inkml:trace contextRef="#ctx0" brushRef="#br0" timeOffset="355494.5778">29730 7934 132 0,'0'0'28'0,"0"0"-1"16,0 0-6-16,0 0-3 0,0 0-9 0,0 0-3 16,0 0-2-16,0 0-3 0,0 0-2 15,0 0-2-15,6-2 1 0,-4 2 1 16,-2 0 1-16,1 0 2 0,7 0 2 15,-2 0-2-15,8 0 2 0,-2 0-2 16,-1 0-1-16,2 0 3 0,0 0-2 0,9 0 0 16,-9 0 1-16,7-1-2 0,-8 1 2 15,-5-2-1-15,0 2 0 0,-7 0 0 16,0 0 3-16,0 0 2 0,2 0 5 16,-1 0-2-16,0 0 3 0,1 0 0 15,-1-2-2-15,1 2 2 0,-1 0-2 16,1 0-1-16,-1 0 0 0,1 0-3 15,-1 0 0-15,1 0-3 0,-2 0-4 16,0 0-1-16,0 0-1 0,-2 0 0 16,-11 0-2-16,-6 0 2 0,2 0-1 0,0 4 1 15,8-3 1-15,-1 2 2 0,-2-2-1 16,1 3 0-16,-1-2 2 0,0-1-4 16,2 2 1-16,3-3 0 0,3 1-1 15,4-1 2-15,-2 0-1 0,-2 2 1 16,-2-2 0-16,2 2 0 0,-1-1-1 0,5-1 1 15,-1 0-2-15,1 0 2 0,-2 0 0 16,0 2 0-16,1-2-4 0,-1 0-2 16,2 0-3-16,0 0 1 15,0 0 2-15,0 0 4 0,13 0 3 0,-3 0 0 16,7-3 0-16,-7-1-1 0,1 3 1 16,0-2 1-16,-7 2-2 0,2 1 2 15,-6 0 0-15,0-2 2 0,0 2-2 16,6-1 1-16,0 1 2 0,-1-3 0 15,6 2-1-15,-7 0 0 0,5-4 0 0,2 3 0 16,-2-1 0-16,1-2-3 0,0 1 2 16,-1 0-5-16,-5 2 2 0,1 1 0 15,-5 1 0-15,0-1 0 16,0 1 0-16,1 0-2 0,1-3 1 0,-1 3-2 16,1 0 0-16,-2 0 0 0,2 0 1 15,-2 0 3-15,-11 0-2 0,-5 4 3 16,-10 3-3-16,-3 2 1 0,-2-2 0 15,0-2 1-15,2 2-1 0,0-4 0 16,9 0 0-16,4 0 1 0,4-1 0 0,6-2 1 16,2 0 2-16,4 0-1 0,-1 0 2 15,1 0 1-15,-2 0-3 0,2 0-3 16,0 0-2-16,9 0-3 0,11-2-2 16,9-3 4-16,6 1-1 0,4 1 3 15,4-1 0-15,1 2 1 0,-4-1-2 16,0 1-2-16,-6 0-1 0,-5 2-4 15,-12 0-1-15,-4 0 5 0,-3 0-1 16,-5 0 6-16,-1 0 2 0,3 0 2 16,-7 0 4-16,0 0 3 0,0 0-1 0,0 0-3 15,0 0-4-15,-14-5-6 0,-9 0 3 16,-8-1-1-16,-1 4 2 0,-1 2 0 16,1 0-1-16,2 0 4 0,9 0-4 15,1 0 3-15,9 0 0 0,2 0-2 16,-3 0 0-16,7 0-1 0,-2 0 0 0,1 0-2 15,6 0-1-15,-2 0 0 0,2 0-4 16,-1 0 0-16,-1 0-1 0,1 0 0 16,-1 0 1-16,1 0 1 15,0 0-1-15,-1 0 1 0,1 0 0 0,-1 0 0 16,2 0 1-16,0 0 3 0,0 0 0 16,0 0-2-16,0 4-3 0,2-3-8 15,1 2-20-15,5 2-31 0,-2-2-50 16</inkml:trace>
  <inkml:trace contextRef="#ctx0" brushRef="#br0" timeOffset="361476.4242">6186 6776 0 0,'0'0'6'16,"0"0"-2"-16,0 0 0 0,0 0-2 16,0-93-9-16,-2 70-2 0</inkml:trace>
  <inkml:trace contextRef="#ctx0" brushRef="#br0" timeOffset="362800.7009">6618 6915 47 0,'0'0'28'0,"0"0"-9"16,0 0-7-16,0 0-5 0,0 0 2 16,0 0 4-16,0 0 6 0,0 0-4 15,0 0-4-15,9-13-5 0,-3-3-4 16,-5-2 4-16,5-4 3 0,-3-1 3 0,0 0-1 15,0 0-2-15,-2-1 2 0,2-2-3 16,0-1 5-16,-3-1 2 0,3-2-2 16,-3 0-1-16,1-4-9 15,-1 1-3-15,0-2 3 0,0-2-4 0,0 3 4 16,0-3 1-16,0 1 0 0,-1 1 1 16,-2-1-2-16,3-1-1 0,0 2-4 15,0 0 1-15,0 3 1 0,0 1-3 16,3 0-2-16,0 3-4 0,0-2 1 15,-2 5-2-15,3-1 7 0,-2 2-5 0,-1 1-3 16,2 0 2-16,0 2-8 16,3-1 5-16,0 2-2 0,-2 0-5 0,6 0 1 15,-3 1 3-15,1 1 4 16,-4 6 4-16,4-1 4 0,-5 4-1 0,-1 4 1 16,1-6 0-16,-2 7 2 0,-1-1 3 15,2 0 0-15,-2 5-1 0,0-1 1 16,0 1-1-16,0-1 1 0,0-1 1 15,0 0-2-15,0 1 2 0,0 0-2 16,0-2-1-16,-2 2 0 0,2 0 0 0,-1 0-1 16,1-1 1-16,-2 2-3 0,2-2 0 15,-1 2 0-15,1-1 0 0,-2 1 0 16,2 0 5-16,-3 0-1 0,2 5 0 16,-2 7 1-16,2-1 1 0,-2 0-2 15,3 1 1-15,-3 0-1 0,3 3-2 16,-1-4 0-16,1 1 2 0,0 0 2 15,0 8 1-15,0 0-1 0,0 7-1 16,0 0 0-16,0-2-9 0,0 4 3 16,-3 3-18-16,0 4-49 0</inkml:trace>
  <inkml:trace contextRef="#ctx0" brushRef="#br0" timeOffset="370015.0135">19199 8031 144 0,'0'0'22'0,"0"0"1"0,0 0 4 15,0 0 4-15,0 0 0 0,0 0-2 0,0 0-2 16,0 0-3-16,0 0-6 0,-16-27-6 15,16 25-4-15,-1 1-5 16,1-1-4-16,-2 2-1 0,2-2-5 16,-1 2 2-16,1 0 1 0,-2 0 3 0,2 0 1 15,0 0-3-15,-1 7 3 0,1 6 0 16,0 4-1-16,0 1 4 0,0 4-2 16,0-1 1-16,3-2-1 0,3 1-1 15,1-1 0-15,2-1-1 0,2-1-1 16,1-2 2-16,3-2 1 0,-3-4 0 0,0-1 2 15,-1-3 2-15,-1-5-2 0,9 0 4 16,-3-3 0-16,6-8 0 16,-4-6 0-16,0-2 0 0,-2-3-2 15,-2-2 4-15,2-2 0 0,-4 3 3 0,-2 1 5 16,-2 7 4-16,-3-1-1 0,-2 7 2 16,-2 4-8-16,1-5-2 0,-2 3-5 15,0 2 0-15,1 0 2 0,-1 5-2 16,0-2-2-16,0 2-4 0,0-1-3 15,2 0-2-15,-2 1 0 0,0 0 0 0,0 0 1 16,0 1 2-16,0 14 1 0,0 6-1 16,0 8 1-16,0 3-2 0,0 0 2 15,0 4-1-15,-2 3 2 0,-1 1-3 16,-1 3 2-16,-2-1-2 0,1 0 1 16,2-5-3-16,0 1 0 0,0-9 2 15,3 0-7-15,0-9 4 0,0 0-4 16,0-7 1-16,0 1 0 0,0 0 4 15,0-8-1-15,0 0 2 0,0-3 2 16,-2 1 2-16,1 0 2 0,-1 2 3 0,2-6-1 16,-1 0 2-16,1 0-1 0,-6 0-2 15,0 0 2-15,-2-4-3 0,-2-7 2 16,4 1-3-16,1-8 1 0,4 0-9 16,1-5-2-16,1-4-2 0,10-1 3 15,2 1 1-15,2 0 1 0,2-1-1 16,1 3 2-16,-2 1 0 0,-3 4 0 0,-1 1 2 15,-2 7 1-15,-6 5 0 16,0-1 0-16,-1 5 1 0,-1-1-2 16,1 0-9-16,-3 4-1 0,0-1 0 0,0 1 2 15,1 0 5-15,5 0 3 0,0 0 0 16,2 5 1-16,1 0 2 0,-3 1-1 16,2 1 0-16,-2-3-1 0,0 2-1 15,-3-3 4-15,3 2-2 0,-3-2 2 16,1 0-2-16,0 0 1 0,-1-2 0 0,0 3 1 15,0-1 0-15,0-1 1 0,-3-2-1 16,1 3-1-16,2 1 2 0,0-1-3 16,2 3 0-16,-1-2 1 15,-1 4-1-15,-1-1 3 0,0 4-1 0,1-2 0 16,-3 3-1-16,1-1-1 0,-1-5 0 16,2 7 1-16,-2-8-1 0,0 2 1 15,0 4 1-15,0-6-2 0,0 1 0 16,0 5 1-16,0-5 2 0,0-2-3 15,0 3-1-15,0-7 0 0,0 4 1 0,0 0-1 16,-2 1 4-16,2 0-1 0,0-5 1 16,0 0 4-16,0 0 5 15,0 1 3-15,0 0 3 0,0-1 4 16,0 2 3-16,-1-2-5 0,1 0-7 0,-2 0-6 16,-2 0-9-16,0-2 3 0,-3-6 1 15,-1-6-2-15,4 5-1 0,-2-8 0 16,3 6 0-16,3-2 0 0,0-7 2 15,0 0-3-15,0-4 1 0,6 4 0 16,1 0-1-16,1 4 0 0,-1 4 2 0,0 0-3 16,0-1 1-16,-1 6-2 0,4-4 1 15,-4 4-1-15,1 0 1 0,1 2-3 16,-6 1-1-16,3 1 1 0,0 2 1 16,1 1-2-16,3 0 2 0,1 0-2 15,-1 0-2-15,-1 3 3 0,0 2-1 16,0 0 2-16,-4 2 1 0,4 4 1 0,-4-2 1 15,1 4 1-15,-2-4 1 16,-3 5 0-16,0 4 1 0,0 0 1 16,-6 5-1-16,-2-2 1 0,1-4 1 0,-1-3-2 15,0-2-1-15,4-5 0 0,-1 2 0 16,0-2 0-16,2-5 2 0,0 3-2 16,3-5 2-16,0 0-2 0,0 0 0 15,0 2 0-15,0-2-4 0,0 0-4 16,0 1-1-16,0-1 2 0,3 0 0 0,10 0 5 15,-1 0 1-15,6-1 0 0,-6-1 1 16,-1 2 0-16,1 0-1 0,-2 0 2 16,3 0 0-16,-3 0 0 15,2 3 0-15,-4 2-1 0,3 0-2 0,-7-3 1 16,2 4-2-16,-2-2 1 0,-1-2 1 16,-3 7 4-16,-2-2 4 0,-10 5-2 15,-6 1 2-15,-4 0-7 0,1-3-5 16,-1-1-12-16,0-2-25 0,5-3-31 15,1-2-61-15</inkml:trace>
  <inkml:trace contextRef="#ctx0" brushRef="#br0" timeOffset="370580.454">20320 8414 421 0,'0'0'52'0,"0"0"-12"16,0 0-12-16,0 0-6 15,0 0-6-15,0 0-3 0,0 0-4 0,0 0-2 16,0 0-4-16,1 7-2 0,8-7-3 16,5-4 0-16,5-4-2 0,1 2 2 15,-1-2 0-15,3 2-2 0,0 0 2 16,-2 0 0-16,0 0 0 0,-1 2 1 15,-5-1-1-15,2 2 2 0,-6 0-2 0,3 1-1 16,-1 1 0-16,-6-1-3 0,0 2-5 16,-2 0-7-16,3 0-8 0,-3 0-8 15,2 0-2-15,-6 0-20 0,0 0-24 16,0 0-49-16</inkml:trace>
  <inkml:trace contextRef="#ctx0" brushRef="#br0" timeOffset="374521.6805">20887 8383 88 0,'0'0'31'15,"0"0"-11"-15,0 0-1 0,0 0-3 16,0 0 3-16,0 0 9 0,0 0-7 0,10-80-3 15,-9 71-6-15,0-3-5 0,1 1-1 16,-1 0 1-16,2 1 0 16,-1-1 0-16,-1 0 1 0,-1 7 2 15,2 0 1-15,-2 4 0 0,0-2-2 0,0 2-1 16,0-6-1-16,0-2 1 0,0 2 1 16,0 1-4-16,0 5 0 0,0-1 0 15,0 1-3-15,0-2 1 0,0 1 1 16,0 0-2-16,0-1-2 0,0 1-1 15,0 1-1-15,0-2-2 0,0 2 2 0,0 0 0 16,0 0-1-16,1 0 1 0,2 5 1 16,0 7 1-16,2 6 0 0,-1-1 0 15,1 2 1-15,1 1 0 0,-1-8 1 16,-1 2 0-16,0-5 0 0,2-1 0 16,1 0-1-16,-1-1 2 0,0 0-1 15,1-2 1-15,2 0 3 0,-5-4-2 16,5-1 2-16,1 0 0 0,6-3-2 15,1-6 1-15,1-4 0 0,-4 0 3 16,2-4 0-16,-4 0 2 0,-1-3-3 0,-2 1 0 16,-2-2-1-16,-1-4-1 0,1 3-2 15,-1-1 1-15,-3 6 4 0,1 2 3 16,-3 5 0-16,1 5 2 0,-1 0-4 16,-1 5-2-16,0-1-5 0,0 1-4 15,2 0-2-15,-2 0 1 0,1 0 0 16,2 9 3-16,1 8 0 0,-1 7-1 15,0 5 0-15,-3 3 1 0,0 2-1 16,0 4 3-16,0 2-4 0,-4-1 2 16,-2 1 0-16,-1-2 0 0,0-2 4 0,-2-1-4 15,0-3 2-15,2-3-5 0,-2-3 0 16,2-5 1-16,0-8-1 0,3 0-4 16,-1-4-3-16,4-6 1 0,-1 2 1 15,2-5 4-15,-3 3 3 0,2 1 2 16,-1-1 1-16,1 2 3 0,1-5 2 0,-1 0 2 15,1 0-1-15,0 0 0 0,-2 0-6 16,1 0-4-16,-2-11-3 0,-1-1 0 16,1-6 2-16,1-2 3 15,2 1-2-15,0-8 1 0,0 5-6 0,2 0 3 16,1 5-4-16,2 2 4 0,1 2-3 16,-2 6-8-16,5-6-10 0,1 4-10 15,2 4-8-15,4-5-6 0,4 5 5 16,2 0-8-16,-2 4-1 0,5 0-7 15,1 1-2-15,-3-1 0 0</inkml:trace>
  <inkml:trace contextRef="#ctx0" brushRef="#br0" timeOffset="375251.6501">21394 8444 156 0,'0'0'37'15,"0"0"3"-15,0 0-5 0,0 0 3 16,0 0-13-16,0 0-8 0,0 0-2 15,0 0-10-15,0 0 1 0,0 0-4 16,-11 73 1-16,9-63 0 0,2 1-2 0,0 0 2 16,0-6-5-16,0 8 4 0,0-8 0 15,0 6-1-15,0 2 4 0,0-9-3 16,0 2-2-16,0-1 0 0,0 1 0 16,0-1 0-16,0 0 0 0,0-5 0 15,0 0 1-15,0 0 0 0,0 2 3 0,0 0 0 16,0-1 5-16,0 0 5 15,0 1 6-15,0 0 4 0,0-1 0 16,0 1-5-16,0-2-7 0,0 0-9 16,0 0-2-16,-3 0 2 0,0-2-1 0,-2-7-1 15,-1 2 1-15,1-4-2 0,-3-3 0 16,4 5 1-16,-1-7-1 0,2 7 1 16,0-4-4-16,2 3 4 0,-1-3-4 15,2 1 3-15,0 0 1 0,0-4-2 16,3 6 0-16,5-5-2 0,-1 3 0 0,4 1 1 15,2-1-1-15,3 2-2 0,-1 2 1 16,2 0 0-16,1 4-2 0,-3-1 3 16,1 5-3-16,5 0 1 15,-4 0 0-15,8 0-1 0,-5 0 0 0,-3 7-1 16,-1 0 2-16,-3 4 1 0,-3-2 1 16,-4 3-1-16,-5 4 1 0,-1 2 3 15,0 7 3-15,-10-1-2 0,-4 1 2 16,-1-4-2-16,-2-1-2 0,1-5 2 15,5-6 0-15,-1 0 3 0,3-4 2 0,-1-1 1 16,1 0 2-16,5-2 2 0,0 0 0 16,-3-2-2-16,2 0-4 0,1 0-1 15,-3-2-2-15,4-1 0 0,0 0-2 16,0 0 0-16,3-3-4 0,1-4-1 16,10-3 1-16,4-3-2 0,6 4 2 15,2 1 1-15,3 3-1 0,1 2 4 16,1 4-1-16,-3 0-3 0,-2 2 2 15,-3 0-2-15,-7 3-1 0,1 1 1 16,-7 0-1-16,1 3 1 0,-2 0 1 0,-3-3-1 16,-3 6 4-16,-2 3 0 0,-11 5 0 15,-9 4 1-15,-4-2-1 0,-4 0 0 16,-2-2-1-16,2-1-1 0,1-2-3 16,5-3-7-16,9-3-9 0,2-2-15 15,5-3-20-15,3-1-16 0,2 0-25 16,3-3-22-16</inkml:trace>
  <inkml:trace contextRef="#ctx0" brushRef="#br0" timeOffset="375620.3863">21753 8604 477 0,'0'0'37'0,"0"0"-12"0,0 0-9 0,0 0-6 15,0 0-4-15,0 0-4 0,0 0-4 16,0 0-5-16,0 0 2 16,13 0 1-16,-13 2 1 0,0 5 3 15,0 6 0-15,-2 4-1 0,-1-6 0 0,-1 7-4 16,1-5 0-16,2 1 0 0,1 2-2 16,0-4 2-16,0 4-5 0,1-7-5 15,5-1 1-15,0-2 2 0,-3-3 6 16,7-2 6-16,1-1 2 0,2-4 2 15,5-5 3-15,-7-3 1 0,-2 1 0 0,-3-3 3 16,-1-2 0-16,-3 7 0 0,-1-10 1 16,-1 7 1-16,0 0 1 0,0-2 0 15,0 2-1-15,0 0-4 16,0 6-2-16,-1-5-3 0,-1 7-3 0,0-2-4 16,2 1-10-16,0 5-23 0,0-1-22 15,0 1-18-15,0 2-44 0,0 11-76 16</inkml:trace>
  <inkml:trace contextRef="#ctx0" brushRef="#br0" timeOffset="380479.4729">22875 8551 220 0,'0'0'58'0,"0"0"0"16,0 0-6-16,0 0-6 0,0 0-7 15,0 0-3-15,0 0-9 0,0 0-6 16,0 0-7-16,0 0-4 0,-30-40-4 0,30 40-4 15,0-1-3-15,0 1-4 0,0 0 2 16,0 0 1-16,0 0 6 16,8 4-3-16,10 4 5 0,5 3-5 15,6-2-1-15,4-4-1 0,4-2-5 0,3-2-2 16,0-1-5-16,-1 0-6 0,3-1-20 16,-4-2-31-16,-2-1-43 0,-6-1-31 15</inkml:trace>
  <inkml:trace contextRef="#ctx0" brushRef="#br0" timeOffset="380696.0997">22810 8922 576 0,'0'0'43'0,"0"0"-11"16,0 0-8-16,0 0-8 0,0 0-7 15,0 0-3-15,0 0-3 0,0 0-3 16,0 0-1-16,0 0-2 0,74-12 1 0,-25 5-2 16,7 0-7-16,8 3-20 0,-6 4-41 15,-3 0-76-15,-6 4-157 0</inkml:trace>
  <inkml:trace contextRef="#ctx0" brushRef="#br0" timeOffset="381840.2818">24522 8702 145 0,'0'0'47'0,"0"0"3"0,0 0 3 16,0 0-8-16,0 0-15 0,0 0-12 15,0 0-9-15,0 0-7 0,0 0-4 0,0 0 1 16,-26-7-3-16,26 7 1 15,0 0 1-15,0 0-1 0,0 0 1 16,0 0 0-16,0 5 1 0,0 2 0 16,2 1-1-16,0-3 0 0,0 0-4 0,-1-1 1 15,-1 2-8-15,0 1-7 0,0 1-13 16,0 3-23-16,-5-5-22 0,-1 1-30 16</inkml:trace>
  <inkml:trace contextRef="#ctx0" brushRef="#br0" timeOffset="382354.5317">24286 8846 238 0,'0'0'61'16,"0"0"-10"-16,0 0-7 0,0 0-9 15,0 0-11-15,0 0-2 0,0 0-7 16,0 0-2-16,0 0-5 0,0 0-4 15,-7 10-3-15,7-9-3 0,0-1-5 0,0 1 0 16,0-1 0-16,0 3 4 0,7 3 3 16,6 1 2-16,7 2-1 0,3-3 1 15,1-1 0-15,3-1 1 16,1-3-2-16,2 1-1 0,-1-2 0 0,1 0 0 16,1 2 0-16,-1-2-1 0,1 0-2 15,-4 0 1-15,-8 0 2 0,1 0-2 16,-8 0 2-16,2 0 2 0,-1 0-2 15,-7 0 2-15,1 0-1 0,-7 0 2 16,0 0 1-16,0 0 1 0,2 0-2 0,-1-2-1 16,-1 2-2-16,1 0-1 0,-1-3-2 15,-8-2-1-15,-2 2 0 0,-8-1 2 16,-3 2-1-16,-4 1 0 0,-7-1 0 16,-1 2 1-16,1-2 0 0,2 1 1 15,0-1 1-15,4 1-1 0,6 0 1 16,2-2 0-16,6 3-2 0,5-2 2 15,1 2 0-15,6 0-1 0,-1 0-2 16,1 0-4-16,-2 0 2 0,1 0-1 16,1 0 4-16,0 0 2 0,0 0-2 0,7 3 0 15,10 1-3-15,6 1 0 0,2-3-1 16,4-2-4-16,5 0-5 0,-1 0-18 16,1 0-23-16,0 0-22 0,-11 3-32 15</inkml:trace>
  <inkml:trace contextRef="#ctx0" brushRef="#br0" timeOffset="382695.3433">25221 8725 463 0,'0'0'47'15,"0"0"-19"-15,0 0-9 0,0 0-5 16,0 0-7-16,0 0-3 0,0 0-4 16,0 0-4-16,0 0-1 0,0-33 2 15,0 33-2-15,0 0 4 0,1 0 0 16,3 8-1-16,1 9 0 0,1 5-2 15,-2 0 0-15,-1 4-2 0,-2 0 3 16,-1 3-3-16,0-2-5 0,0 2-16 0,0-3-6 16,0-7-18-16,0 1-20 0,0-7-5 15,0 1-20-15,3 0-30 0</inkml:trace>
  <inkml:trace contextRef="#ctx0" brushRef="#br0" timeOffset="383090.2381">25524 8647 506 0,'0'0'52'0,"0"0"-19"16,0 0-10-16,0 0-9 0,0 0-7 15,0 0-7-15,0 0-3 0,0 0-2 16,0 0 2-16,5-25 2 0,-5 35 0 0,0 7 0 15,-5 9-1-15,2-1 1 0,0 2 1 16,-1 3 0-16,3-3-1 0,-1 0 1 16,2-1-2-16,0-3 2 0,3-4 0 15,3-5 0-15,0 0-2 0,-1-7 0 16,1 0 0-16,7 2 0 0,-6-5 1 16,5 2 1-16,-2-1-2 0,-1-4 2 15,5 4 0-15,-2-3-1 0,5 1 0 16,1-2-1-16,-4 2 1 0,3 0 0 15,-2 0-1-15,-5 0 0 0,-1 0-1 0,-1 1 1 16,-2 3-1-16,1-1 0 0,-5-3 1 16,-2 6 0-16,-2 2 2 0,-11 2-2 15,-7 7-4-15,-8-3-8 0,-6-2-17 16,-8 1-27-16,-9-3-39 0,-2-1-50 16</inkml:trace>
  <inkml:trace contextRef="#ctx0" brushRef="#br0" timeOffset="383288.482">25533 8777 589 0,'0'0'43'0,"0"0"-18"0,0 0-9 15,0 0-10-15,27-77-6 0,-8 64-3 0,3-2-2 16,5 6 1-16,2-1-7 15,3 4-9-15,-3 2-22 0,-7 3-49 16,-8 1-60-16,-8 0-137 0</inkml:trace>
  <inkml:trace contextRef="#ctx0" brushRef="#br0" timeOffset="386487.4372">19561 9227 273 0,'0'0'37'0,"0"0"8"15,0 0 2-15,0 0-7 0,0 0-7 16,0 0-10-16,0 0-5 0,0 0-3 16,0 0-4-16,0 0-8 0,0-65-3 15,0 65-5-15,0 0-7 0,0-2-2 0,0 2 4 16,0 0 4-16,-2 0 6 15,2 12 6-15,-1 6-5 0,1 6 3 16,0-1-4-16,0-3-2 0,1-1 0 16,2-6 0-16,3 1 1 0,1 0-3 0,-1-7 1 15,3 7-1-15,-4-7 1 0,4-1-1 16,-2 3 1-16,2-6 0 0,0 1 1 16,1-3 1-16,4-1 3 0,2 0 1 15,3-3 1-15,0-4 3 0,-5-1 2 16,2-3-2-16,-3-2 1 0,1-1-5 0,1-1-2 15,-1-1 3-15,-1 0-1 0,-4 4 2 16,1-1 4-16,-5 6-2 0,-1-2 2 16,0 2-4-16,-2 2 6 0,-1 0-3 15,-1 5 4-15,0-1-1 0,0 1-2 16,0-1-5-16,2-1-2 0,-2 0-6 16,0 1-3-16,1 0-1 0,-1 1 3 15,0 0 6-15,0 7 0 0,-4 9 5 16,-5 7-6-16,2 3 0 0,-5 0-2 15,4 1-2-15,-1 2 2 0,-1 3-1 0,3 4 4 16,-1 3-1-16,2 3-1 0,-1 0-1 16,0-1 0-16,4-2-2 0,0-6 2 15,3-6 1-15,0-9 0 0,0-2-1 16,5-8 0-16,-1 0-1 0,2 1 0 16,-4-6 1-16,1 2-1 0,-3-5 3 15,3 2-1-15,0 1 1 0,0-1 1 16,0 1-1-16,-3-3 1 0,0 0 1 15,0 0-1-15,2 0-1 0,-1 0 0 16,1 0 0-16,0-1 0 0,0-3 1 0,-1-1 1 16,2-7-1-16,-3 6 1 0,0-6-1 15,0-2 0-15,0 1 0 0,0 2 0 16,0-1 1-16,0-1-1 0,0 2 1 16,0 0-2-16,0-1 2 0,0 0-4 15,0 1 2-15,0-1 2 0,0 5-2 0,0 3 1 16,0 4-1-16,0-6-1 15,0 1 1-15,0 0 0 0,0 1-2 16,0 0-1-16,6-4 0 0,0 2 0 16,4-3 1-16,-2 4 0 0,3 1 0 0,-1 2 1 15,-6 1-4-15,7 1 0 0,-5 0 0 16,5 0-1-16,4 3 2 0,-4 7 0 16,3 4-1-16,-5 1 2 0,-4 3 2 15,-2 2 2-15,-1 1 1 0,-1 2 1 16,-1 0-1-16,0-8-1 0,0 3 0 0,0-7 1 15,-3 1-1-15,2 0 0 0,-1-6-1 16,0 3 0-16,0-4 0 0,1-2 1 16,-1 1 0-16,2-4 0 15,0 0 1-15,0 0 1 0,0 0 1 0,0 0 2 16,0 0 0-16,-1 2 1 0,1-2-1 16,-2 0 2-16,2 2-5 0,-1-2 0 15,1 0-2-15,-2 0 0 0,1-2 2 16,-2-4-1-16,2-5-1 0,-1 1-1 15,1-2 0-15,1-1-1 0,0 0 2 0,0-1-1 16,0 1 2-16,0 0 1 0,0-1-2 16,0-2 0-16,0 4 0 0,0-7-1 15,3 1 0-15,2 0-2 0,3-5 1 16,-1 4-3-16,3-1 2 0,1 3-1 16,3 2 0-16,0 1-1 0,-4 6 0 15,2 1 0-15,-4 2 2 0,3 3-1 16,-1 0 1-16,-3 1-1 0,4 1-1 15,-5 0 0-15,5 0 1 0,0 1 0 16,-4 3-1-16,1 3 0 0,-3-2-1 0,2 3 1 16,-2 0 2-16,-1-1 0 0,-1 3 1 15,1-1 1-15,-2 1-2 0,-1 0 0 16,-1 0 1-16,0 5 2 0,-1 0 1 16,-6 3 2-16,-2-1 0 0,-5 0 0 15,-3 0-1-15,-1-4-2 0,-4 1 1 0,2-3 0 16,-2-2-1-16,7-3 0 0,6-1 1 15,6-4 0-15,3-1-1 16,0 0 1-16,0 0-1 0,0 0 1 16,-2 0-1-16,1 0 0 0,-1 0 0 0,2 0-2 15,0 0 0-15,0 0-2 0,15-3 1 16,2-3 1-16,8-3 1 0,1 4 1 16,-9 2-1-16,2 1-1 0,1 2 1 15,-4 0 0-15,1 4-1 0,-2 1 1 16,-2 2 0-16,-6-3 0 0,2 5 0 0,-3-1-2 15,-5 1 4-15,2 0-1 0,-3 2 0 16,0 4 3-16,-9 0-2 0,-5 3 1 16,-5-1 0-16,-4-2 0 15,-5-2 0-15,0-1-1 0,0-2 0 0,2-3-1 16,6-3-2-16,8-1-1 0,8-2-5 16,4-1-10-16,-6 0-33 0,2 0-71 15,-1-3-132-15</inkml:trace>
  <inkml:trace contextRef="#ctx0" brushRef="#br0" timeOffset="386796.9186">20887 9634 664 0,'0'0'29'0,"0"0"-13"0,0 0-8 16,0 0-3-16,0 0-3 0,0 0-3 15,0 0-3-15,0 0 0 0,0 0 0 0,0 0-3 16,37-58 2-16,-8 54-5 0,3 1-9 15,1 3-8-15,2 0-14 16,-5 0-18-16,-8 0-34 0,1 5-27 16,-7-3-42-16</inkml:trace>
  <inkml:trace contextRef="#ctx0" brushRef="#br0" timeOffset="386959.3326">20817 9913 406 0,'0'0'65'0,"0"0"-27"16,0 0-22-16,0 0-8 15,82-6-9-15,-51-4-3 0,1 0-18 0,1 1-35 16,-3 0-71-16,2 0-142 0</inkml:trace>
  <inkml:trace contextRef="#ctx0" brushRef="#br0" timeOffset="389058.7654">22401 9629 137 0,'0'0'56'0,"0"0"4"0,0 0-6 15,0 0-10-15,0 0-11 0,0 0-6 16,0 0-8-16,0 0-4 0,0 0-3 15,-5-37-3-15,5 30 0 0,0 1 0 0,0 2-1 16,0-2-2-16,0-1-3 0,0-3-1 16,2 0-2-16,2 2-1 0,2 0 1 15,0 2-1-15,1 0-2 16,0 0 2-16,2 1 1 0,-5 2 0 0,0 2-2 16,-1-1 2-16,2 0-3 0,-1 1 2 15,1 0 1-15,1 0 1 0,0 1 0 16,0-2-1-16,0 2 0 0,-2 0 0 15,2 0-1-15,6 0 1 0,-4 0-1 16,0 2 0-16,2 0 0 0,-3 6-1 0,2 3-1 16,1 1 2-16,-3 0 1 0,-3 3 1 15,-2 2 3-15,-2 4 5 0,-3 5 1 16,-6-3 0-16,-1-1 1 0,0-4-6 16,3-5-2-16,2-6-1 0,3-2-1 15,-1-2-1-15,0 0 2 0,0 0-1 16,1 0 1-16,2-3 1 0,0 0 1 15,0 0 0-15,0 0-2 0,-1 0 2 16,0 0-4-16,-1 0 1 0,2 0 1 16,-1 0-1-16,1 0-1 0,-2 0 2 0,2 0-4 15,0 0 0-15,0 0 0 0,0-2 0 16,7-2-1-16,9 0-3 0,-3-1 0 16,6 3 2-16,2 2 4 0,2 0 2 15,4 0-1-15,-3 0-1 0,-6 0 0 16,-1 2-1-16,-7 1-2 0,0 0 0 0,-1 1-3 15,-6-2 4-15,3 6 0 0,-5-4 1 16,-1 7 5-16,0 6 2 16,-5 1-2-16,-11 4 1 0,-5 1 3 15,-5-3-6-15,-1 0 2 0,-1-3-4 0,4-4 0 16,8-4 0-16,0-1 1 0,7-4 1 16,-1-3-2-16,-1 3 0 0,6-4 1 15,-5 0-1-15,6 0 1 0,-8 0-2 16,4 0 2-16,3 0-1 0,-4-4-2 15,6 2 2-15,-2-1-4 0,2 1 1 16,3 2-4-16,-1 0-7 0,1 0-24 0,-2 0-35 16,2 0-16-16,-1 0-12 0,1 0-27 15</inkml:trace>
  <inkml:trace contextRef="#ctx0" brushRef="#br0" timeOffset="390550.3636">23119 9642 226 0,'0'0'61'0,"0"0"-8"15,0 0-7-15,0 0-11 0,0 0-6 16,0 0-4-16,0 0-5 0,0 0-4 16,0 0-8-16,11-60-2 0,-11 56-6 0,0 4-6 15,0-2 0-15,-5 2-2 0,-8 0 1 16,-1 5 4-16,-5 6 1 0,4 2 0 16,4 2 0-16,-1 2 1 0,4 0 2 15,2-5 0-15,1 1 0 0,1-2 0 16,3 0 2-16,-1-1-3 0,2 1 6 0,0 0-3 15,0-2 2-15,3 0-2 0,4-2 1 16,4 3 0-16,2-4 2 16,5 0-1-16,4-2 0 0,-2-1-3 15,3 0-1-15,0-1-1 0,1 1 0 0,-4 0 0 16,0 2-1-16,-7-1-2 0,0 0-2 16,-6 1 0-16,-1 0 0 0,0 2 8 15,0 0-4-15,-3 1 4 0,-3 2-2 16,0 3 1-16,-7-1-2 0,-7 5 1 15,-4-2-2-15,-4 0-2 0,-6-1-4 0,-5 0-13 16,-3 0-16-16,-9-2-37 0,0-1-36 16,-4-4-141-16</inkml:trace>
  <inkml:trace contextRef="#ctx0" brushRef="#br0" timeOffset="390776.65">23086 9679 523 0,'0'0'44'0,"0"0"-16"0,0 0-6 16,0 0-6-16,0 0-6 0,0 0-9 15,0 0-4-15,0 0-2 0,0 0-4 0,78-69-5 16,-47 58-16-16,-1 4-28 15,-3 5-37-15,-6 2-41 0,-2 2-121 16</inkml:trace>
  <inkml:trace contextRef="#ctx0" brushRef="#br0" timeOffset="391119.8889">23764 9947 555 0,'0'0'31'0,"0"0"-7"16,0 0-11-16,0 0-3 0,0 0-6 16,0 0-6-16,0 0-2 15,0 0-2-15,0 0 1 0,0 0 1 0,112-62-3 16,-66 57-2-16,0 3-4 0,3-3-10 16,-4 1-9-16,0 3-17 0,-6-1-11 15,-6-2-26-15,-4-1-24 0,-9 1-89 16</inkml:trace>
  <inkml:trace contextRef="#ctx0" brushRef="#br0" timeOffset="391476.4092">24833 9746 570 0,'0'0'45'0,"0"0"-15"0,0 0-10 0,0 0-8 16,0 0-5-16,0 0-4 0,0 0-5 0,0 0-2 15,0 0 0-15,-9-36 1 0,9 36 2 16,0 0 1-16,8 8 1 0,2 5-2 16,0 5 1-16,-4-4-1 15,-2 1-1-15,-2 2-4 0,-2 1-8 0,0 6-3 16,0-1-17-16,-3 0-20 0,-2-1-26 16,-4-3-43-16,4-7-65 0</inkml:trace>
  <inkml:trace contextRef="#ctx0" brushRef="#br0" timeOffset="391867.4114">25128 9642 588 0,'0'0'45'16,"0"0"-14"-16,0 0-13 0,0 0-7 15,0 0-11-15,0 0-3 0,0 0-1 16,0 0 0-16,0 0 1 0,0 0 2 0,7 1 1 16,-5 22 0-16,-1 4-1 0,-1 1 2 15,2-4-2-15,-1-6 1 0,1 2-3 16,2-2 2-16,-1 0 1 0,2 5-6 16,1-3 4-16,-1-7-11 0,2-2 0 15,-2-4-1-15,4-2 2 0,3 2 2 16,-2-5 6-16,6 1-1 0,1-1 0 15,4-2 2-15,5 0-2 0,0 0 4 16,-2 0-1-16,-6 0 1 0,0 0-2 16,-6 0 0-16,1 0-1 0,-3 0-1 0,-6 0 0 15,6 5 0-15,-7-3 1 0,0 2 2 16,-3 3 1-16,-1 2 1 0,-14 3-3 16,-8 5-7-16,-6-3-17 0,-8 1-25 15,-8-5-38-15,-4 1-46 0</inkml:trace>
  <inkml:trace contextRef="#ctx0" brushRef="#br0" timeOffset="392060.1593">25257 9739 492 0,'0'0'38'0,"0"0"-21"15,0 0-10-15,0 0-8 0,86-58-1 0,-57 49-6 16,-1 1-4-16,1 2-6 0,-2 4-22 16,-2-2-25-16,-2 4-40 0,-4-1-68 15</inkml:trace>
  <inkml:trace contextRef="#ctx0" brushRef="#br0" timeOffset="392382.0666">26279 9819 655 0,'0'0'29'16,"0"0"-13"-16,0 0-10 0,0 0-2 0,0 0-3 15,0 0-3-15,34-80-1 0,-17 70 0 16,3 5-1-16,2 3-1 0,4 1-1 16,3 1-1-16,0 0-9 0,-1 1-6 15,1 2-10-15,-1 3-15 0,-9-1-25 16,-1-1-39-16,-6 1-58 0</inkml:trace>
  <inkml:trace contextRef="#ctx0" brushRef="#br0" timeOffset="392595.871">26289 10028 573 0,'0'0'51'15,"0"0"-15"-15,0 0-16 0,0 0-13 0,0 0-4 16,0 0-3-16,80-25 0 0,-56 12-2 16,2 3-1-16,2 1-3 0,-2 1-2 15,0 1-8-15,0 2-7 0,1 2-18 16,-1 0-28-16,3 3-38 0,-1-3-42 16,1 1-112-16</inkml:trace>
  <inkml:trace contextRef="#ctx0" brushRef="#br0" timeOffset="393426.3642">27246 9687 504 0,'0'0'48'0,"0"0"-14"0,0 0-11 15,0 0-9-15,0 0-6 0,58-83-5 16,-48 73-2-16,-1 5 0 0,5-3-3 16,-5 5-3-16,2 1 1 0,6 2-1 15,-3 0 0-15,5 3 2 0,-3 5 1 16,0 4 1-16,-2 0-1 0,-1 3 1 0,-2 2-2 15,-3 0 1-15,-1-5-1 0,-4 3 0 16,-3 2 2-16,0 0-1 16,-4 4 1-16,-9 0 1 0,-5-1 0 15,-3 0 3-15,-5 0 2 0,-3-3-3 0,-1 1 5 16,-1-2-5-16,5-3-2 0,6-2 0 16,4-3 0-16,7-6 1 0,6 2-1 15,3-4 0-15,-1 0-1 0,1 0-1 16,-2 1-2-16,1 1 3 0,1 0-2 15,0 2-5-15,4 4-8 0,10-1-2 0,4 2-4 16,1-3-3-16,4 0-10 0,-1-1-12 16,-8-2-10-16,5 0 0 0,0-2 7 15,-8 1 1-15,11-2 6 0,-3 0 6 16,3 0 6-16,2-4 14 0,-1-3 8 16,-1 0 3-16,-2-4 3 0,2 1 5 15,-5-3 2-15,2-1 5 0,-3-2 16 16,0 0 10-16,-3-1 14 0,-2 0 10 15,-2-1 1-15,-3 5 1 0,0-2-1 16,-2 0-6-16,0 6-9 0,1-2-7 0,-4 9-9 16,-1 2-4-16,0-2-5 0,0 2-7 15,0-1-7-15,2-1-5 0,-2 0-5 16,0 1 3-16,0 1-2 0,0 0 4 16,-5 9-1-16,-5 8 0 0,0 4-1 15,1 0 1-15,1 2 6 0,4 1-8 16,-1-1 8-16,2-6-7 0,2-1-1 0,1-5 1 15,0-1-1-15,0 1 1 16,0-2-4-16,1 0 1 0,5-3 0 16,-2 1 0-16,6-6 3 0,5 1-1 0,1-2 1 15,3 0 0-15,-1-7 2 0,-3-4-1 16,1-1 1-16,-3-3-1 0,1-1 1 16,-4-2 0-16,-1-1 1 0,1 0-1 15,-6 4-3-15,1-2 5 0,-2 6-4 16,-2-3 5-16,-1 3 0 0,0-2-1 0,-1-1-3 15,-4 4-2-15,-6 0-2 0,-5 5-4 16,-4 5-13-16,-2 0-31 0,-3 8-79 16,1 4-164-16</inkml:trace>
  <inkml:trace contextRef="#ctx0" brushRef="#br0" timeOffset="395987.2097">28350 9811 382 0,'0'0'29'0,"0"0"-13"0,0 0-10 15,0 0 2-15,0 0 2 0,0 0-1 0,0 0 0 16,0 0-3-16,0 0-6 0,0 0-5 16,-7-53-3-16,7 53-3 0,0-1 1 15,0 1 5-15,0 0 3 0,-2 9 2 16,1 1 2-16,-1 7 0 0,-1 0 2 16,2-4-3-16,0 4 3 0,1-4-3 15,0-1-1-15,0 1 0 0,0-2-1 16,0 0 0-16,0-6 1 0,0 0 2 15,0-5 0-15,0 0 4 0,0 0 6 16,0 2 10-16,0-1 10 0,0 1 1 0,0 0-1 16,1-2-9-16,-1 1-10 0,0-1-8 15,1-1-2-15,1-10-3 0,1-6-6 16,0 2 6-16,0-2-4 0,1 8 4 16,0-2 1-16,0 2-2 0,2 0-3 15,5 0 0-15,-3 3 0 0,5 0-1 0,4 4 1 16,-1 2 1-16,7 0 0 0,-2 4 0 15,-2 4 2-15,-2 5 0 16,-1 2 3-16,-2 0-5 0,-2 3 6 16,-2-1-6-16,-1-5 2 0,-4 0 1 0,0-3-1 15,-4-4 1-15,1 1 1 0,-2-6 0 16,0 0 5-16,0 0 2 0,0 2 9 16,1-1 4-16,-1 1-1 15,0-2-6-15,0 0-6 0,0 0-4 0,0-12-2 16,0-1-1-16,-3-7-4 0,3 3 3 0,0-1-4 15,3-6 4-15,5 8 0 0,0 5-1 16,2 3 0-16,-1 5 0 0,5 2 0 16,5-1 0-16,4 2-1 0,8 3 2 15,-1 8-1-15,0 4 0 0,-1 3 5 16,-1 5-7-16,-4 4 3 0,-3 4-9 16,-4 6-18-16,-7 7-25 0,-10 1-57 15,-6 7-117-15</inkml:trace>
  <inkml:trace contextRef="#ctx0" brushRef="#br0" timeOffset="397979.3176">6861 7168 262 0,'0'0'48'16,"0"0"-6"-16,0 0-12 0,0 0-8 16,0 0-3-16,0 0 7 0,0 0-3 15,0 0-2-15,0 0-7 0,-78-64-8 16,72 56-4-16,2 5-1 0,1-2-1 0,0 2 0 15,3 3 0-15,0-1-4 0,0 1-3 16,0-6-3-16,0-2-1 0,0 2 4 16,0-1 1-16,3 3 3 15,0 2 1-15,1-2-2 0,1 3 0 0,1 1-4 16,-1 0 1-16,4 0 3 0,-5 0 1 16,4 1 0-16,-1 4 2 0,-2 1 0 15,1 1 0-15,-4 2 1 0,1 0 3 16,-3 3 1-16,0 3 0 0,-2 2 3 15,-5 2-2-15,0-6 2 0,0-2 4 0,-1 2-4 16,4-5 4-16,-5 3 0 0,2-4 1 16,4-3 1-16,-7-1 2 15,7-2 0-15,-1 0-1 0,-6-1-1 16,4 0-6-16,-1-2-1 0,-1-3-7 0,1-4 4 16,0 0-3-16,6-1-2 0,-2-7-4 15,3 5-2-15,0-7 1 0,1 2 0 16,5 3 1-16,2 0-3 0,1 2 3 15,-3 4 1-15,3 2-1 0,-1 0 1 16,-5 4-2-16,3-1-4 0,-2 3 0 0,1 0 0 16,2 3 3-16,0 1 6 0,0 3 2 15,1 4 2-15,-4-3 3 0,2 7-3 16,-2-6 1-16,-3 1 0 0,1 1 0 16,-2-7 2-16,1 2-1 0,-1-6 1 15,0 0 0-15,0 0 6 0,0 2 4 16,0 0 5-16,0-1-2 0,0 2-2 15,-3 0-7-15,-2 1-6 0,-2-3 0 16,1-1-3-16,-6 0 1 0,-1 0 0 16,3-1-2-16,-2-8 2 0,4 3-1 0,-1 0 0 15,6-1 0-15,2 3 0 0,-1-2 0 16,1 2-1-16,1-2-2 0,0 0-1 16,0-5 0-16,7-2 0 0,-1 5 1 15,5-1 2-15,-5 5-4 0,6 3 2 16,-2-3-1-16,3 4 2 0,-3 0-1 0,-1 0 1 15,8 1-2-15,-7 4 0 0,3 1-1 16,-4 0 0-16,-3 2 1 16,0-1 2-16,-2 3 1 0,-3 1 1 15,-1 0 2-15,0 6-1 0,-3-2 1 0,-4 0 0 16,0-2 4-16,1-6-1 0,2-1 3 16,-2 1-3-16,-4-2 0 0,3 0-2 15,-4-3-1-15,-6-2 1 0,7 0-5 16,-7 0 4-16,2-5-5 0,5-2 6 15,-3 0-3-15,6 1 0 0,-2-1 1 0,2-2-1 16,6 5-1-16,-2-4-1 16,1 3-2-16,1-1-1 0,1-5 1 0,0 6-1 15,0 1 0-15,0-6-2 0,3 8 3 16,1-3 0-16,6 1 3 0,-6 2 0 16,5 1-3-16,4 1 1 0,0 0 0 15,3 0 2-15,-2 6 1 0,-3-2-1 16,3 3-2-16,-2 2 1 0,-5-3 0 15,4 2 1-15,-5-2 2 0,-3-2-1 16,0 1 0-16,-3-5 0 0,0 0 3 0,0 0 2 16,0 0 4-16,0 0 2 0,0 3-2 15,-4 5-1-15,-9 2 3 0,-3-1-6 16,3-4 3-16,-3 0-2 0,4-4-7 16,1-1 5-16,-1 0-2 0,6 0 1 15,-8 0 0-15,11 0 0 0,-1 0-4 0,-1 0 3 16,5 0-3-16,-1-4-2 15,-1 0-2-15,2-6-1 0,0-3 0 16,6-1 1-16,9-3-1 0,2 4-2 16,2-1 2-16,1 3-1 0,0 0 4 0,-8 6-1 15,1 2 2-15,-6 2-1 0,0 1-1 16,2 0-2-16,1 0 1 0,-4 2 2 16,0 4 2-16,-3-3 3 0,0 5 0 15,-3-2 1-15,0 6 2 0,0 3-1 16,0-5-2-16,-6 5 2 0,1-8-1 0,1-2 0 15,4-1 0-15,-3-2 0 16,0 1 0-16,0 0 0 0,-1 0-3 0,4-3-1 16,-6 0-3-16,2 0-6 15,-5 0-4-15,-1-2-14 0,3-7-11 0,1-4 2 16,5 3-1-16,-2-6 9 0,1 5 6 16,2 5-14-16,-3-9-15 0,2 7-35 15</inkml:trace>
  <inkml:trace contextRef="#ctx0" brushRef="#br0" timeOffset="410281.7714">13509 16867 51 0,'0'0'12'0,"0"0"-2"0,0 0-9 15,0 0-6-15,0 0-8 0,0 0-5 16,0 0-6-16</inkml:trace>
  <inkml:trace contextRef="#ctx0" brushRef="#br0" timeOffset="413573.7707">19899 10806 148 0,'0'0'20'0,"0"0"1"15,0 0-2-15,0 0-6 0,0 0-9 0,0 0-3 16,0 0-5-16,0 0 1 0,0 0-2 16,-6-20 0-16,6 20 2 0,0-1-1 15,-1 1 3-15,1-2 1 0,0 2 4 16,-2 0 0-16,2 0 5 0,0 0-2 16,-1 0 1-16,1 0-1 0,0 0 0 15,-3 3 5-15,1 2 1 0,1 5 2 16,-1 1 1-16,0 0-4 0,0 1-3 15,1 2-3-15,1 5-2 0,0 1 0 16,0 3 2-16,5-3-2 0,3-1 0 0,4-4 1 16,2-1-2-16,0-2 2 0,4-3-3 15,-2-1 3-15,4-4-2 0,-1-2 2 16,1-2-2-16,2 0-2 0,-5-2 3 16,2-5 0-16,-5-2 2 0,4-4 2 15,-3-2-1-15,-2-3 2 0,2-6 3 16,-1 2 1-16,-3-2 2 0,0 0 3 15,-2-1 2-15,-2 4-2 0,-1 8 2 16,-3-3-5-16,1 8 0 0,-3 2-1 16,1 1 0-16,-2 5-1 0,0-2-6 0,0 2-4 15,0-2-4-15,1 1-4 0,-1 1 1 16,0 0 1-16,2 1-1 0,-2 15 5 16,1 9-2-16,1 7 0 0,-1 2 0 15,1 2-2-15,-1 2 0 0,0 1 3 16,-1-2-3-16,2 0 4 0,-2-1-3 0,0-1 0 15,0-1 2-15,0-1-6 0,0-3 3 16,0-3-9-16,0-7 0 0,0-1-1 16,0-7 1-16,0-1 4 15,0 1-1-15,0-8 2 0,1 0 4 0,-1-4 7 16,0 0 3-16,0 0 3 0,0 2 2 16,2 0-3-16,-2-2-1 0,0 0-4 15,0 0-2-15,-6-7 0 0,-1-3 0 16,-3-7 0-16,1 2 2 0,2-2-1 15,-1-1 4-15,4 6 1 0,-1-3-1 0,2 5 2 16,0-2-5-16,1 1-1 0,2-2-5 16,2-5-4-16,9 3-2 0,5-3-3 15,7 1-5-15,5 3-1 16,3 3-5-16,4 3-11 0,1-2 0 0,1 5-10 16,-1 0-3-16,0 0 6 0,-3 2 4 15,0 0 3-15,-2 2 8 0,-4 1 6 16,-8-2 8-16,0 2 9 0,-8-1 2 15,-5 1 4-15,3 0 0 0,-9 0 7 16,0-2 11-16,0 2 11 0,1 0 8 0,1 0 8 16,-1 0-3-16,1 0-7 0,-1 0-9 15,0 0-10-15,1 0-9 0,-1 0-4 16,-1 0-1-16,0 5 2 0,-1 8-1 16,-8 7 1-16,-4 6-5 0,0 0 2 15,-2-2-3-15,1 2-1 0,3 1 4 0,-2-1-6 16,3-2 1-16,0 0-1 15,2-2 1-15,4-1 0 0,1-4-2 16,2-2 1-16,-1-3 0 0,1-2 0 16,-1 3 0-16,1-9-2 0,1 2 2 0,0-6 1 15,0 0 4-15,0 0 0 0,0 0 2 16,0 2-2-16,0-2 0 0,0-9-4 16,4-5 2-16,2-7 0 0,0 0 2 15,0-4-1-15,1 0 1 0,0-3-1 16,2-1-5-16,-2-1 2 0,3 0-1 0,-1 4 7 15,0 1 4-15,-3 9 0 0,2 2-2 16,-4 6-3-16,-1 4-4 16,3-2-2-16,-2 3-1 0,6 0-1 15,3 1 2-15,3 2-1 0,3 2 0 0,0 9 0 16,-3 2-2-16,0 2 2 0,-3 5-1 16,-2 3 2-16,-2 1 5 0,-3 2-5 15,-3 1 7-15,-2 1-6 0,-1-1 0 16,0-3 1-16,-3-1-3 0,0-7 0 15,-1-2-1-15,1-5-1 0,0 0-3 0,-1 1 0 16,2-7-7-16,1 2 0 0,1-5-9 16,0 0-11-16,-3 0-24 15,-1 0-20-15,-6-2-22 0,-8-9-19 0,-2-6-37 16</inkml:trace>
  <inkml:trace contextRef="#ctx0" brushRef="#br0" timeOffset="413761.2774">20529 11243 245 0,'0'0'77'0,"0"0"-8"16,0 0-15-16,0 0-19 0,0 0-12 15,0 0-10-15,0 0-4 0,0 0-3 16,0 0 1-16,0 0-3 0,27 11-1 16,0-10-2-16,4-1-3 0,0 0-3 15,5 0-6-15,-1 0-15 0,0 0-21 0,-1 0-29 16,0-6-38-16,-1-1-6 15</inkml:trace>
  <inkml:trace contextRef="#ctx0" brushRef="#br0" timeOffset="414080.6715">21562 11199 554 0,'0'0'43'0,"0"0"-12"16,0 0-11-16,0 0-10 0,0 0-5 15,0 0-5-15,0 0 0 0,0 0-2 0,0 0 1 16,0 0-1-16,78-29 0 0,-46 29-3 16,1-1-4-16,0 1-9 0,-1 0-15 15,-3 0-25-15,-3 0-30 16,-8 1-37-16,-4 5-60 0</inkml:trace>
  <inkml:trace contextRef="#ctx0" brushRef="#br0" timeOffset="414301.3934">21482 11393 515 0,'0'0'58'16,"0"0"-17"-16,0 0-14 0,0 0-10 15,0 0-7-15,0 0-5 0,0 0-1 16,0 0-1-16,0 0-1 0,102-6-2 0,-72 3 1 15,0 0-2-15,2 0-2 16,0 1-8-16,0 2-22 0,0 0-34 16,-3 0-77-16,-1 0-150 0</inkml:trace>
  <inkml:trace contextRef="#ctx0" brushRef="#br0" timeOffset="419547.8767">13716 6680 14 0,'0'0'33'0,"0"0"-2"0,0 0-10 0,0 0-13 15,0 0-5-15,0 0-3 0,0 0 1 0,-13-80-1 16,13 73 0-16,0 3-1 15,0 4-2-15,0-1 0 0,0-1 0 16,1-1 1-16,2 0 2 0,6 1 2 16,1 2 1-16,-3 0 1 0,6 5 0 0,-3 0 1 15,-3-3 0-15,2 3 8 0,0-2 12 16,2-1 7-16,2 1 10 0,9-3-1 16,4 0-6-16,10-8-9 0,2-4-10 15,5-3-8-15,-1-3-3 0,6 1-2 16,-2-1-4-16,6-2 2 0,0 0-2 0,5 2-1 15,2-1 0-15,2-2-1 0,-1 3 1 16,1 0 0-16,0 0-1 0,-3 1 0 16,-2 2-3-16,-5 1-3 15,-1 3 1-15,-1 0-4 0,-5 1 3 0,-1 3 1 16,-2 1-2-16,-4 1 3 0,-3 1 1 16,-4-1 3-16,-1-1 2 0,-3 0-1 15,0-2 2-15,0 1-1 0,-1-1-1 16,-1 2 1-16,-5 0-2 0,-3 3 0 15,-3 0-2-15,-9 1-7 0,2 2-10 0,-6 0-14 16,0 0-15-16,0 0-10 0,0 0 1 16</inkml:trace>
  <inkml:trace contextRef="#ctx0" brushRef="#br0" timeOffset="419979.2847">13846 6770 174 0,'0'0'42'0,"0"0"3"0,0 0-5 15,0 0-11-15,0 0-8 16,0 0-9-16,0 0-4 0,0 0-3 16,0 0-1-16,0 0-1 0,-15 0 1 0,31-5-2 15,6-3 1-15,11-2 1 0,6-2-2 16,3-1 2-16,2 1-2 0,2-3 1 16,0 0 1-16,6 0-2 0,3-2 1 15,7-1-2-15,2 0 1 0,1-2-2 16,0 1-3-16,0 0 1 0,-1-1-4 0,-3 2 2 15,-2 0-1-15,-3 1 2 0,-1 2-1 16,0 2-2-16,-6 1-4 0,0 2-3 16,-7 1-6-16,-1 2 1 15,-7 1-2-15,-2 3 8 0,-3-1 0 0,-10 1 1 16,0 3-3-16,-7 0-10 0,-7 0-10 16,5 0-11-16,-7 0-17 0,-1 7-30 15</inkml:trace>
  <inkml:trace contextRef="#ctx0" brushRef="#br0" timeOffset="422951.0248">23083 11015 209 0,'0'0'62'0,"0"0"-7"16,0 0-9-16,0 0-4 0,0 0 1 16,0 0-5-16,0 0-2 0,0 0-13 0,0 0-9 15,0 0-5-15,13-69-5 0,-13 67-3 16,0 2-2-16,0-1-3 0,0 1 2 16,0 0 1-16,0 11 3 0,0 11 2 15,0 5-2-15,-3 3 2 0,2 2-4 16,-2 2 1-16,0-3 2 0,0 0-2 15,1 0 2-15,0-4-3 0,2-2-2 16,0-7-1-16,0 1 1 0,0-7-3 16,0 0-2-16,0 2-7 0,0-8-16 15,0 5-23-15,0-6-33 0,0-2-20 0,2 4-54 16</inkml:trace>
  <inkml:trace contextRef="#ctx0" brushRef="#br0" timeOffset="423351.0252">23364 11083 515 0,'0'0'46'0,"0"0"-17"0,0 0-10 15,0 0-8-15,0 0-7 0,0 0-6 16,0 0-2-16,0 0 1 0,0 0 1 15,-6-7 0-15,2 14 3 0,-1 7 0 16,0 6-1-16,0 0 1 0,2-5-2 0,0 0 1 16,2-3-4-16,1 1 2 0,0 3-3 15,0-4 1-15,3 4 0 0,3-5 1 16,-1-4-1-16,6 1 0 0,-3-4 0 16,-4-3-1-16,7-1 2 0,-5 0 1 15,6 0 0-15,3-1 2 0,-1-8 0 0,2-4 0 16,-3 0 0-16,-4-4-3 15,-2-1 6-15,-2 4-5 0,-4-3 7 16,-1-1 0-16,0 0-1 0,-3-4 0 16,-4 3 1-16,-2 3-3 0,1 5 0 0,-1 0 0 15,3 4-2-15,2 4-2 0,1-1-4 16,3 4-9-16,-9 0-21 0,-5 0-48 16,-6 7-58-16,-8 3-130 0</inkml:trace>
  <inkml:trace contextRef="#ctx0" brushRef="#br0" timeOffset="424091.0426">24084 11033 482 0,'0'0'42'16,"0"0"-11"-16,0 0-11 0,0 0-7 15,0 0-12-15,0 0-7 16,0 0 1-16,0 0 0 0,0 0 3 0,0 0 0 16,-25 10 2-16,25 14-1 0,0 0 1 15,0-1-1-15,5-2-1 0,0 1 6 16,0-3-5-16,-2-3 4 0,0-3-5 15,-1-4 2-15,-2-4-1 0,2 1 1 16,-2-6 1-16,0 0 1 0,0 0 3 0,0 1 2 16,0 1 1-16,0-2-2 0,0 0-3 15,0 0 0-15,-4-9 0 0,-1-2-6 16,1-7 6-16,2 7-6 0,2-4 4 16,0-5 1-16,2 2-4 0,5-3 1 15,-1 7 0-15,1 1 0 0,-1 5 0 16,2 0 1-16,-2 2-2 0,-3 3 1 15,5-3-2-15,-4 5 1 0,-1-1 0 0,8-1 0 16,-5 3 1-16,6 0 1 16,1 0 0-16,-3 0 0 0,3 0 0 0,-9 0-1 15,5 0 0-15,-5 2-1 0,1-1 1 16,3 5 0-16,-5-3 2 0,0 0-1 16,0 5 1-16,-2-2-1 0,-1 6 2 15,0 5-1-15,-3-1 0 0,-4 4-1 16,-3-3 1-16,0 0 5 0,-2-2-5 15,2-3 5-15,0-3-3 0,4-2 0 0,3-3 0 16,-1-1 1-16,4-3 1 16,0 0 4-16,0 0 0 0,0 0-2 15,0 0-2-15,0-8-6 0,10-7 3 0,2-6-6 16,7 0 3-16,1-4-1 0,3 3 1 16,3-2 1-16,-1 5-1 0,-2 1 1 15,-3 4-1-15,-6 5-1 0,-5 3-2 16,0 4 1-16,-3 2-1 0,7 0 1 15,1 2 1-15,0 7 0 0,1 6 0 0,-2 0 0 16,-3 5 2-16,-1 0-2 0,-2 1 0 16,-3 0 0-16,-2 1-2 0,-1 0-2 15,-1 0-12-15,0-7-12 0,0 0-21 16,-3-5-36-16,2-3-20 0,-2 2-68 16</inkml:trace>
  <inkml:trace contextRef="#ctx0" brushRef="#br0" timeOffset="424360.5792">24722 10974 462 0,'0'0'56'16,"0"0"-17"-16,0 0-16 0,0 0-9 15,0 0-9-15,0 0-2 16,0 0-2-16,0 0 3 0,0 0-1 16,0 0-1-16,1 32-2 0,-7 0 1 0,-4 3-1 15,-3 4 1-15,-6 7 1 0,-1 3-5 16,-7 5 0-16,-2 4-10 0,-2 1-17 16,2-1-27-16,0-7-48 0,8-6-43 15,6-17-109-15</inkml:trace>
  <inkml:trace contextRef="#ctx0" brushRef="#br0" timeOffset="424786.2556">24956 11211 480 0,'0'0'30'0,"0"0"-21"15,0 0 0-15,0 0-2 16,0 0-1-16,-97-19 1 0,74 31-4 0,3 4 0 16,-1 4-3-16,4 1-1 0,3 0 1 15,5-5 0-15,4 0 0 0,4-1 0 16,1 2 0-16,3 1 0 0,4-2-2 15,4-4-2-15,1-1 0 0,1-3 0 16,5-1 2-16,-2-2 0 0,2 0 0 0,-4-2 1 16,1-1 0-16,-4 1 1 0,-6-3-1 15,7 1 0-15,-8 1 0 0,1 0-1 16,-1-1 2-16,-4-1 0 0,0 0 4 16,0 4 3-16,-3 7 0 0,-7 3 1 15,-6 1-1-15,-2-3-2 0,-2-5 0 0,6-2-3 16,-2 0-1-16,6-2-3 15,-3-2-4-15,1 2-12 0,2 3-26 16,2 1-67-16,3-3-162 0</inkml:trace>
  <inkml:trace contextRef="#ctx0" brushRef="#br0" timeOffset="425306.9258">25475 11006 564 0,'0'0'35'0,"0"0"-10"0,0 0-6 0,0 0-9 16,0 0-3-16,0 0-7 0,0 0-2 16,0 0 0-16,0 0 1 0,0 0 0 15,77-25-1-15,-57 43-1 0,2 0-3 16,-2 0 0-16,-3 3 0 0,2 1-2 16,-4-3-2-16,0 1-5 0,-3-2-4 15,-2-6 1-15,-3 1-8 0,-2-6-5 16,-2-2-6-16,2 1 1 0,-2-3 7 15,0-2 13-15,1 2 5 0,1-3 8 16,2-1 7-16,5-8 2 0,0-5 6 0,-3-1 0 16,-1-3 4-16,-4 0 2 0,-2 2 1 15,-1-2 1-15,1 6 3 0,-2-4 5 16,0 3 3-16,0 7-3 0,0 0-5 16,0 0-8-16,0 1-3 0,0 1-5 15,0-1-3-15,0 5-3 0,-5 0-2 0,-5 5 0 16,-6 12 1-16,-6 5 0 15,-2 6 0-15,-2 2-3 0,-2 5 2 16,1 3-5-16,0 3-14 0,0 0-18 16,4 1-39-16,1-3-44 0,8-8-79 0</inkml:trace>
  <inkml:trace contextRef="#ctx0" brushRef="#br0" timeOffset="425708.4708">26143 10933 586 0,'0'0'36'16,"0"0"-9"-16,0 0-8 0,0 0-12 15,0 0-4-15,0 0-4 0,0 0-2 0,0 0 2 16,0 0 2-16,0 0-2 0,10 37 2 16,-5-14-2-16,0 1 0 0,3-1-1 15,0-3 1-15,1-2-1 16,4-2 2-16,-1 0-1 0,2-4 1 0,-2 1 0 16,1-1 1-16,0 1 3 0,-2 0-4 15,2 1 4-15,-6-5-6 0,1 3 0 16,-2-4 0-16,-5-4 0 0,2 1-1 15,-3-1 0-15,0 3 0 0,0 0 1 16,-1 5 1-16,-11-5-2 0,-5 3 0 0,-2-4-2 16,-4 0-5-16,-3-1-6 0,0-1-7 15,2-1-21-15,6-1-28 16,-3-2-41-16,8 0-51 0</inkml:trace>
  <inkml:trace contextRef="#ctx0" brushRef="#br0" timeOffset="425902.4435">26156 11000 538 0,'0'0'37'0,"0"0"-14"0,0 0-9 16,0 0-3-16,0 0-5 0,74-83-1 15,-55 74-4-15,4 2-3 0,1 3-4 16,2-1-6-16,3 2-8 0,-1 2-20 0,-5-1-47 15,0 2-68-15,-7 0-121 0</inkml:trace>
  <inkml:trace contextRef="#ctx0" brushRef="#br0" timeOffset="426639.3081">27220 11075 451 0,'0'0'55'0,"0"0"-19"16,0 0-9-16,0 0-8 0,0 0-1 16,0 0-3-16,0 0-3 0,0 0-4 15,0 0-5-15,0 0-4 0,-8-15 0 16,8 13-1-16,11 0 2 0,11 1 1 16,8 1-2-16,2 0-2 0,4 0-1 15,1 0-7-15,-1 0-2 0,0 0-10 16,0 0-22-16,-4 0-28 0,-1 0-37 15,-7 0-50-15</inkml:trace>
  <inkml:trace contextRef="#ctx0" brushRef="#br0" timeOffset="426839.2601">27205 11289 427 0,'0'0'54'0,"0"0"-12"0,0 0-15 16,0 0-15-16,0 0-4 0,0 0-6 16,0 0 0-16,0 0-1 0,99 3-3 0,-74-3-3 15,4 0-6-15,3 0-11 0,1 1-16 16,3-1-35-16,0 0-37 0,-1-1-120 16</inkml:trace>
  <inkml:trace contextRef="#ctx0" brushRef="#br0" timeOffset="428334.4082">28409 10901 251 0,'0'0'42'0,"0"0"-4"15,0 0-4-15,0 0-9 0,0 0-4 16,0 0-5-16,0 0-3 0,0 0-1 16,0 0-2-16,-5-75-4 0,5 75-1 0,0 0-1 15,0-2-1-15,0 1 0 0,-2-1 0 16,2 0-2-16,0 1 1 0,0 0-1 16,0-1 0-16,0 1 1 0,-1 1 0 15,1-2 1-15,0 2-1 0,-2-2-1 16,2 2 0-16,0-2 0 0,-1 2-1 0,1 0 1 15,-2 0-1-15,2 0 0 0,-1 0 0 16,1 0 0-16,-2 0-1 0,1 0 1 16,1 0-1-16,-2 0 1 15,2 0-1-15,-1 0 0 0,1 0 1 0,-2 0 0 16,2 0 0-16,-1 0 0 0,1 0 0 16,-2 0 1-16,2 0-1 0,-1 0 0 15,1 0 0-15,-2 2-1 0,2 0 1 16,-2 0 1-16,2-1-1 0,-1 1 1 15,1-1 0-15,-2 0 0 0,2 1 0 0,-1 0-1 16,1-1 1-16,0 1 2 0,-2-2-2 16,1 7 1-16,-1-3-1 0,1 3 1 15,-1 2-2-15,1-4 1 16,-1 5 0-16,-1 1-1 0,2-1 2 0,-1 1-1 16,1 1 1-16,0 0-1 0,-1 0-1 15,1 1 0-15,1 0 1 0,0 5-2 16,0-5 1-16,0 5 1 0,0-1-2 15,0-7 2-15,3 5 0 0,-1-6-1 16,3 1 3-16,-1 0-2 0,2-2 1 0,5 1-2 16,-3-5 1-16,5 3 0 0,3-3 1 15,-6-3-2-15,9 1 0 0,-2-2 1 16,3 0-1-16,0 0 0 0,1 0 1 16,-3 0-1-16,-4 0 0 0,-2 1 0 15,-6-1 0-15,-1 0-1 0,-1 0 2 0,1 0-1 16,1 2 0-16,-6-2 0 0,0 0 0 15,0 0 1-15,2 2 0 16,-2-1 2-16,0 5 0 0,-2 3-1 16,-10 3 1-16,-7 5 0 0,-7-2-5 0,-3 0-3 15,-2 2-10-15,0 0-18 0,-1-2-31 16,-2-3-32-16,4-3-34 0</inkml:trace>
  <inkml:trace contextRef="#ctx0" brushRef="#br0" timeOffset="428672.1278">28389 10926 211 0,'0'0'28'16,"0"0"-7"-16,0 0 0 0,0 0-1 16,0 0-1-16,0 0-1 0,0 0-1 15,0 0-5-15,0 0-3 16,0 0-3-16,65-65-4 0,-50 60 0 0,2 2-1 16,4-1 0-16,0 2-1 0,3 1-1 15,-1 1-2-15,2 0 1 0,-2 0-4 16,-5 0-2-16,0 0 0 0,-2 1-7 15,1 2 0-15,0 0-9 0,0 1-5 16,-1 1-8-16,-3-2-13 0,7 1-18 0,3-2-36 16</inkml:trace>
  <inkml:trace contextRef="#ctx0" brushRef="#br0" timeOffset="428998.6223">28911 10873 239 0,'0'0'62'0,"0"0"-7"15,0 0-7-15,0 0-9 0,0 0-5 16,0 0-5-16,0 0-7 0,0 0-9 16,0 0-6-16,4-5-2 0,-4 5-3 0,0 0 1 15,-4 11 3-15,-7 7 0 0,-3 8 0 16,1 1-3-16,-1 2 0 0,2 0-2 16,1 3 1-16,1 0-4 0,2-1 4 15,2 0 2-15,2-1-4 0,3-1 3 16,1-2-4-16,0-4-4 0,7-4-1 0,3-3 1 15,2-5 0-15,-1-4 3 0,4-5 1 16,3-2-1-16,3-4 2 16,5-8 3-16,0-4-2 0,-5-4 1 15,-1-6 0-15,-2-1-3 0,-6-4 6 0,-1-1-2 16,-6 2 4-16,-2 2 0 0,-3-1-4 16,0 3-1-16,-8 3-3 0,-2 3-3 15,2 7-13-15,-7 3-35 0,-5 9-87 16,-9 1-142-16</inkml:trace>
  <inkml:trace contextRef="#ctx0" brushRef="#br0" timeOffset="429899.0674">29502 10935 476 0,'0'0'49'0,"0"0"-18"16,0 0-10-16,0 0-6 0,0 0-6 15,0 0-8-15,0 0-4 0,0 0-1 16,0 0 0-16,0 0 2 0,14-27 2 0,-10 43-1 15,-3 4 0-15,-1 3-1 0,0-2-1 16,0 2 0-16,-1-1 1 0,-6 1 1 16,1-3 1-16,-2 0 0 0,3-6 0 15,2-7 0-15,1-2 0 0,2-5 0 16,-2 0 4-16,2 0 2 0,-2 1-1 16,1-1 1-16,1 2-3 0,-2-2-1 15,2 0 2-15,0-3-1 0,0-8 0 16,5-6-1-16,2 2-1 0,-2 1 0 15,3 1 0-15,-4 4-1 0,5-5-1 0,-1 3 0 16,-2 4 1-16,3-4-3 0,-3 5-1 16,-2 3-2-16,5-2-1 0,-4 4 3 15,6-3 1-15,2 2 0 16,0 1 0-16,-1-1 1 0,0 2 0 0,1 0 0 16,-1 0 2-16,-2 0-1 0,-6 0 1 15,5 2 0-15,-5 0 0 0,1 4 0 16,0 2-1-16,-2-1 1 0,0 3 0 15,-1-6 0-15,-2 7 1 0,0-4 1 16,0 6-2-16,0-1 1 0,-3-2 0 0,0 1 0 16,0-7 0-16,1 1 1 0,2-5 2 15,0 0 0-15,0 0 3 0,0 2 3 16,-1-1 0-16,0 1 3 0,-1-2-1 16,1 0-2-16,-1 1 0 0,1-1-4 15,-1 0-2-15,1-6 0 0,1-6-3 16,0-6 1-16,4 0-3 0,6-7 1 15,2 6-1-15,4 1 0 0,-1 1-1 16,2 3 0-16,0 2 0 0,-5 3 0 16,2 4-1-16,3 3 2 0,2 2 1 0,3 0 1 15,0 0-1-15,-2 7-1 0,-3 3-1 16,-1 4-3-16,-6 1 2 0,-1 1 1 16,-2-1 1-16,-4 1 0 0,-2 2 0 15,-1 0-3-15,0 6-1 0,-3-3-7 16,-5 0-2-16,-1 0-5 0,-1 1-21 0,0-1-25 15,3-6-40-15,-1-1-67 0</inkml:trace>
  <inkml:trace contextRef="#ctx0" brushRef="#br0" timeOffset="430115.9826">30178 11187 562 0,'0'0'42'0,"0"0"-17"0,0 0-7 16,0 0-10-16,0 0-7 0,0 0-4 16,0 0-13-16,0 0-25 0,0 0-54 15,0 0-122-15,11 3-67 0</inkml:trace>
  <inkml:trace contextRef="#ctx0" brushRef="#br0" timeOffset="443011.926">14301 7935 95 0,'0'0'40'0,"0"0"-7"0,0 0 6 16,0 0-6-16,0 0 2 0,0 0 2 15,0 0-5-15,0 0-2 0,0 0-6 16,0-53-1-16,0 48-7 0,0 5-6 15,0 0-8-15,0 0 0 0,0-2-5 16,0 1 4-16,0-1 3 0,0 0-2 0,0 1 0 16,0 1 0-16,0-2 1 0,0 2 3 15,0-2 3-15,0 2 4 0,0-1-1 16,0 1 5-16,0-1 1 16,0 1-1-16,-1-2-4 0,1 2-2 0,0-2-3 15,0 2-3-15,-3-1-2 0,3 1-2 16,0-1 0-16,0 1 0 0,0 0-1 15,0 0-1-15,0-3 0 0,0 3 0 16,0 0 1-16,0 0 0 0,-1 0 0 16,1 0 0-16,0 0 0 0,0 0 1 0,-2 0-1 15,2 0 1-15,0 0 4 0,0 0-4 16,0 0 6-16,0 0-4 0,0 0-1 16,0 3 1-16,0-2-1 0,0 0 1 15,0 1-3-15,0 6 1 0,0-2 0 16,0 0-3-16,-1 5 3 0,1-6 0 0,0 0-1 15,0 6 1-15,0-5-1 0,0-1 0 16,0 6 2-16,0-4-2 16,0-2 0-16,0 7 1 0,0-5-1 15,0 4 1-15,0 1 1 0,1-2-2 0,1 0-2 16,-1 2 1-16,-1 3 1 0,4 1 1 16,-1 4 1-16,1 0 1 0,-1 1-3 15,0 2 1-15,0-1-1 0,-1 5 0 16,-1-2-2-16,-1 3 2 0,0-1-2 15,3 2 2-15,-2-1 0 0,-1 1 2 0,2-1-1 16,-2-1 2-16,0-1-2 0,0-8 0 16,0 1-1-16,0-1 1 0,1-1 2 15,1 6-3-15,-1-7 4 0,2-1-6 16,1 2 2-16,-1-7 0 0,0 5 0 16,0-1 0-16,3-1 0 0,0 5 1 15,-2 1-1-15,3-1 0 0,-3 2 1 16,1 0-1-16,-2 4 0 0,1 2 0 15,-2 3 0-15,1-1 0 0,-2 1-1 16,-1-1 0-16,0-1 0 0,0-1 1 0,3-7-2 16,-2-1 2-16,-1 1 0 0,2-7-1 15,0 6 1-15,0-7 0 0,-1 0 0 16,1 0 1-16,1 0-1 0,-2 2 0 16,2-3 0-16,-1 3-1 0,-1-3 1 15,2 0 0-15,0 2 0 0,0 2 1 0,-2-3 3 16,2 7-3-16,1-1 4 0,-2-4-5 15,-1 6-1-15,1-1 1 16,-2-4 1-16,0 7-1 0,0-2 1 16,0-5-1-16,0 6 0 0,0-8 0 0,0-6-1 15,0 5 1-15,0-5-1 0,0 0 1 16,0 0 0-16,0-6-1 0,0 0 2 16,0 0-1-16,0 1 0 0,0 1 0 15,0 0 0-15,0-1 0 0,0 1 0 16,0-2 0-16,0 3 0 0,0-2 0 0,0 0-1 15,0 1 2-15,0 0-2 0,0-1 2 16,0 1-1-16,0-1 0 16,0 1 0-16,0-1 0 0,0 1-1 15,0 0 1-15,0-1-2 0,0 1 1 0,0-2 0 16,0 2-1-16,0 5 0 0,0 0-2 16,0 1-2-16,0 2-4 0,0-5-8 15,0 6-9-15,0 5-18 0,0-5-11 16,0-1-32-16,0 3-28 0,-2-1-123 15</inkml:trace>
  <inkml:trace contextRef="#ctx0" brushRef="#br0" timeOffset="444790.9013">14217 7951 123 0,'0'0'21'0,"0"0"-2"0,0 0-3 16,0 0-2-16,0 0 4 0,0 0 2 16,0 0 1-16,0 0-4 0,0 0-6 15,0 0-7-15,8-17-6 0,-8 15 1 16,0 1 0-16,0-1 2 0,0 0 0 15,0 2 1-15,0-2-1 0,0 1-2 16,0-1-1-16,0 0-1 0,0 1-1 0,0-1 1 16,0 0 2-16,0 2 2 0,0 0 0 15,0 0-1-15,0 0 1 0,0 0 0 16,-2 0-1-16,-2 12 5 0,-3 3 2 16,1 4 4-16,-1 1-1 0,-1 1-2 15,-2 2-2-15,3 1-2 0,-2 2-3 16,-1-3 2-16,2 0-2 0,2-8 1 15,1-1 0-15,1-4 1 0,4-5-1 16,-1 1-1-16,1-6 1 0,-2 0 3 16,2 0 2-16,0 1 6 0,0 1 5 0,0-1 2 15,0 1-1-15,0-2-3 0,0 0-6 16,0 0-4-16,0 0-4 0,0-6 1 16,0-5-3-16,2-4 5 0,-1 4-2 15,3-5 0-15,-1-3 1 0,0 3-6 16,2-8 2-16,0 4 0 0,1 0-2 0,-2 0 5 15,1 2-3-15,-1-2 1 0,-1 6-1 16,0-2 0-16,1-2 0 16,-1 6-4-16,-2-8 4 0,1 9-3 15,-2 5 4-15,1 0 0 0,-1 6 2 0,0-1 0 16,0 1-2-16,0-3-3 0,2 2-5 16,-2 0 0-16,0 0 1 0,0 1 4 15,1-2 0-15,-1 2 8 0,5 0-6 16,-1 5 4-16,2 4-2 0,2 3-4 15,-3-5 1-15,-1 1-1 0,-1 1 1 0,0-6 0 16,1 4 1-16,-2-2 2 0,-1-2-2 16,4 5 2-16,-4-4 1 0,3 6 1 15,-1-3 3-15,0 1 0 16,0 2 1-16,1 0-4 0,1-2 2 0,-2 2-5 16,1-1 1-16,0-1-2 0,-1 2-1 15,0-3-2-15,0 3 0 0,-2-7 1 16,4 6 2-16,-2-5 3 0,0 5-1 15,1 1-1-15,-3-6 0 0,5 5-1 16,-5-4 1-16,2 2-1 0,0 3 1 0,-1-8-1 16,1 3 0-16,-3-5 0 0,0 0 0 15,0 0 1-15,1 1-2 0,-1 1 1 16,3 0-1-16,-2-1 0 0,1 1 1 16,-2-1 1-16,1 1-1 0,-1-1 0 15,0 0 0-15,2 1-1 0,-2 0 1 0,0 2-1 16,-9 4 0-16,-8 3-2 15,-5 2-5-15,-4-1-6 0,0 2-10 16,0-2-24-16,3 2-36 0,1-1-62 16</inkml:trace>
  <inkml:trace contextRef="#ctx0" brushRef="#br0" timeOffset="446854.6016">13571 8725 201 0,'0'0'58'16,"0"0"-3"-16,0 0-10 0,0 0-8 16,0 0-17-16,0 0-5 0,0 0-7 0,0 0-5 15,0 0-6-15,-13-35-5 0,13 35 0 16,-1-2 1-16,1 2 3 0,-3 0 4 16,-2 7 0-16,-1 9-1 0,2-2 2 15,1 3-1-15,-1-7 0 0,3 2-1 16,-1 1 0-16,2-1-2 0,-1 0 1 0,1-9 0 15,0 9 1-15,0-7-1 0,0-1 1 16,0 5 0-16,1-6 2 16,6 0 2-16,0 1 0 0,4-4 2 15,7 0-1-15,0 0-3 0,8-5 1 0,-3-6 1 16,-4 0-2-16,1-2 3 0,-3 2 1 16,-4-1 1-16,-2 3-1 0,-3-3 2 15,1-2 2-15,-3 0 0 0,0-1 0 16,-5 0 2-16,4 5 5 0,-5-1-1 15,2-1-1-15,-2 1-1 0,0-2-4 0,0 8 1 16,0 0 3-16,0 5-1 0,0-2-4 16,0 2-7-16,0-1-4 15,0 0-8-15,0 1 3 0,0 0 3 16,0 1 3-16,1 12 2 0,2 11 1 0,3 6 0 16,0 3 0-16,0 2-1 0,1 2 1 15,-3 3-2-15,1 2 1 0,-2 0-2 16,-3 1 2-16,0-4-1 0,0-2 0 15,0-7-1-15,-2-9 0 0,1-1 0 16,-1-9-1-16,2-5 0 0,0-1 2 0,0-5 2 16,-1 0 2-16,1 0 0 0,0 2 3 15,-2-2-2-15,1 0-2 0,-4 0-1 16,-4-7-1-16,-2-9 0 0,-3-2-1 16,2-3 1-16,1-1 0 0,-2 2 0 15,3-2 0-15,1 1 0 0,0 1-1 0,5 5 1 16,0 1 0-16,1 6 0 0,1-5-2 15,2 2-4-15,0 0-2 16,2-6-1-16,8 0-2 0,6-3 0 16,1 3-5-16,5 1-12 0,1 2-3 0,1 1-11 15,-2 1-3-15,3 5 5 0,-2 0-5 16,-7 2-5-16,3 1 2 0,-6 4-4 16,0 0 5-16,0 0 8 0,-3 0 6 15</inkml:trace>
  <inkml:trace contextRef="#ctx0" brushRef="#br0" timeOffset="447806.4518">13963 8775 137 0,'0'0'53'16,"0"0"-1"-16,0 0-3 15,0 0-10-15,0 0-9 0,0 0-11 0,0 0-10 16,0 0-5-16,0 0-2 0,0 0-4 16,3 15-2-16,-3-13-3 0,0-1 2 15,0 0 2-15,0 7 2 0,0-2 1 16,0 5 1-16,0 1 0 0,0-1 0 15,0-1 2-15,0 2-2 0,-3-1-1 16,3-5 0-16,0 6 1 0,0-6-2 0,0 1 0 16,0 5 1-16,0-6-2 0,0 6 2 15,0 0 0-15,0-7 0 16,0 5 0-16,0-4 0 0,0-1 0 0,0 1 2 16,0-1-2-16,0 0 0 0,0 1 1 15,3 1 0-15,-3-7 0 0,0 0 0 16,0 0-1-16,0 1 0 0,2 1 1 15,-2-1-1-15,0 0 0 0,0 1 0 16,0 0-1-16,2-1 1 0,-2 1 0 0,0-1 0 16,0 1 1-16,0-1-1 0,0 1 0 15,0-1 0-15,0 1 0 0,0-1 0 16,0 1 0-16,0-1 0 0,0 1 0 16,0-1 0-16,0 1 1 0,0 0-1 15,0-1 0-15,0 1 0 0,0-1 2 16,0 0-1-16,0-1 3 0,0 2 1 15,0-2 3-15,0 1 3 0,0-1 3 16,0 2 3-16,0-2 4 0,0 0-1 16,0 2-1-16,0-2-7 0,0 0-5 0,0 0-3 15,0 0-2-15,0 0 0 0,-2 0 3 16,0 0 0-16,-1-2 2 0,-1-3-1 16,-1-2 2-16,1 1-1 0,-1-3-1 15,1 1 0-15,-3-2-2 0,1-5-1 16,-1-1-1-16,1 1-2 0,0 0-2 0,1-2 2 15,2 6 0-15,0-6 1 0,0 9 0 16,0 1-1-16,3-5 0 16,0 6 0-16,0-6-1 0,0 0-1 15,0 0 0-15,3-3-2 0,1 6 2 0,5-3-1 16,0 0-1-16,2 5 0 0,2 0 1 16,0 1-3-16,4 1 2 0,-6 3 0 15,9 1-1-15,-4 1 4 0,1 0-3 16,-1 1 0-16,-2 3-4 0,-5 2 2 15,-1-2-1-15,1 1 3 0,-1 1 2 0,-1 1-3 16,-3 1 3-16,2 6 0 0,-4-4 1 16,-1 7 0-16,-1 1 2 0,-3 2 0 15,-7 7 2-15,-3-2 3 16,-4-1-2-16,-2-3-1 0,6-6 1 0,1-3-4 16,4-4 1-16,5-5 3 0,0 0-3 15,3-3 3-15,0 0 2 0,0 0-3 16,0 0 3-16,0 0 0 0,-2 0 1 15,2 0 0-15,0 0-4 0,0 0-6 16,0 0-4-16,8-9 0 0,6-1 0 0,4-4 6 16,0 3 1-16,-5 4-1 0,-3 4-1 15,-1 1 0-15,3 2 0 0,-1 0-1 16,2 2 2-16,-5 2-3 0,-3 4 1 16,2-1-1-16,-5 4 2 0,-2 7 4 15,0 0 2-15,-10 6 0 0,-8 0 0 16,-2-3-3-16,-3 1-1 0,-3-5 1 15,-2 1 0-15,0-1 3 0,-3 0-5 16,-1-2 1-16,2-2-11 0,1-1-20 16,9-4-39-16,10-3-58 0,5-4-127 0</inkml:trace>
  <inkml:trace contextRef="#ctx0" brushRef="#br0" timeOffset="449139.1132">14452 9644 143 0,'0'0'45'0,"0"0"-4"15,0 0-5-15,0 0-7 0,0 0-3 16,0 0-4-16,0 0-1 0,0 0-8 16,0 0-3-16,0 0-6 15,-3-18-2-15,3 17 0 0,0 1 0 0,0-1-1 16,6-1 1-16,6-1 2 0,3 0 0 16,7-2 1-16,1 1 0 0,3-2 1 15,2-1 2-15,6 0-2 0,2-1-1 16,2 1 0-16,2-3-3 0,2 3 0 15,6-1 2-15,4 1-1 0,4-1-1 0,5 1 0 16,3-3-2-16,2 3 0 0,4-2 0 16,1 0-2-16,1-2 4 0,0 2-5 15,-1-3 2-15,3 1 1 16,-2-1-3-16,-2 2 1 0,-4-2 2 0,-5 5-2 16,-9 0 0-16,-6 2 1 0,-8 1 0 15,-12 2 1-15,-5-1 2 0,-9 3 0 16,0-2 2-16,2 1-1 0,-4 0 1 15,0-1 2-15,-4 1-3 0,0 1 2 16,-6 0-4-16,0-2 1 0,0 2-1 0,1 0 0 16,1 0 2-16,-1-1 1 0,1 1-2 15,-1 0 3-15,-1 0-2 0,0 0 0 16,3-3 0-16,-3 3-2 0,0 0 0 16,1 0 0-16,-1 0-1 0,0 0-1 15,2 0-1-15,-2-1-2 0,0 1-3 16,0 0 1-16,0 0 0 0,0 0 1 15,0 0-1-15,0 0 3 0,-2 0-1 16,1 0 3-16,-2-1 1 0,-1 1 1 16,-2-2 2-16,-1 2 0 0,-3-1 0 0,5-1 0 15,-4 1-3-15,0-2 1 0,-2 0 0 16,1 1-1-16,0-3 2 0,-4 1-2 16,-2-3 1-16,-2 2-1 0,0-2 2 15,4 1 0-15,0 1 1 0,0-1 0 16,5 1-2-16,-7-1 0 0,9 1 2 0,2 4-1 15,2 0 1-15,3 1-1 16,-1-3-1-16,1 3 0 0,-3 0-1 16,2-1-1-16,-2 1 1 0,3 0-1 15,-1 0-1-15,1 0 2 0,0 0 1 0,0 0 1 16,1 0 1-16,13 0 0 0,4 0-1 16,5 5-2-16,-2 0 0 0,0-1 1 15,-1 1-1-15,0-1 2 0,-1 1-1 16,1-1 0-16,-5-1 1 0,-1 1 0 15,-5-1 1-15,4-2 0 0,-3 0 0 0,-4-1-1 16,5 2 0-16,-6-2 0 0,-1 0-2 16,2 2 0-16,-6-2-2 0,0 0 2 15,0 0 2-15,0 1 0 16,0 1 1-16,-6 7-1 0,-10 2 0 0,-4 1-1 16,-5 4-1-16,1-1-1 0,1 0 0 15,1 0-2-15,3 2-4 0,2 0-8 16,7-5-13-16,2 1-35 0,1-5-34 15,6-5-79-15</inkml:trace>
  <inkml:trace contextRef="#ctx0" brushRef="#br0" timeOffset="449531.0072">15918 9355 117 0,'0'0'33'16,"0"0"3"-16,0 0 9 0,0 0 5 0,0 0 9 15,0 0-2-15,27-84 2 0,-25 80-15 16,-1-1-11-16,2 3-11 16,-3 2-12-16,0-3-5 0,0 3-4 0,0 0 0 15,0 0-2-15,0 0 2 0,0 5-1 16,-6 5 0-16,-2 6 0 0,4-4 0 16,-1 2-1-16,1 3 1 0,2-5-1 15,-1 6 0-15,2 0-1 0,1-7-1 16,0 9-4-16,0-5-5 0,6 0-7 15,3 3-19-15,-1-4-28 0,1-2-32 0,-2-3-64 16</inkml:trace>
  <inkml:trace contextRef="#ctx0" brushRef="#br0" timeOffset="451194.358">14953 9937 163 0,'0'0'21'0,"0"0"-2"15,0 0 2-15,0 0-3 0,0 0 1 16,0 0 1-16,0 0 0 0,0 0 0 16,0 0-3-16,18-34-2 0,-18 34-1 15,0-2-2-15,0 2-1 0,1 0-2 0,-1 0-1 16,0 0-2-16,0 0 0 15,0-1-2-15,0 1 2 0,2 0-4 16,-2 0 0-16,0 0 1 0,0 0 1 16,0 0 2-16,0 0 3 0,0 0-1 0,0 0 0 15,1 0-2-15,-1 0-4 0,2 0 0 16,1 1 0-16,-2 4 2 16,6 2 0-16,-1 1 0 0,0-4 1 0,1 3-2 15,1-3-1-15,1 2 3 0,0-3 0 16,4 0 0-16,-3-3 1 0,6 0-2 0,0 0 1 15,0-3-1-15,3-5 1 0,-6 0 2 16,1-4-2-16,-2-4-2 16,1 0-3-16,-2-3 2 0,2 0-2 0,2 0 6 15,-6 6 5-15,0 1 5 0,-1 5 2 16,-5 4-1-16,0 0-3 0,-3 3-5 16,0-1-6-16,0 1-4 0,1 0-3 15,-1 0 0-15,0 0 0 0,3 0 2 16,-2 4 1-16,-1 11 1 0,0 8 5 15,0 3-5-15,-4 7 1 0,1 1-3 0,-3 0 0 16,2 2 0-16,-2-1 1 0,3 1 1 16,2-1-5-16,0-3 1 0,1-2 0 15,0-4 1-15,0-6 2 0,0-3 0 16,0-5 1-16,0-2-1 0,0 3-1 16,0-8 0-16,0 6 1 0,0-5 0 15,0 0-1-15,0 5 1 0,0-7 0 16,-3 5 0-16,0-1 2 0,-5-2-1 15,1 0 0-15,-4-3 1 0,2 0 1 16,-1-3-1-16,0 0 0 0,1-1 1 0,-1-10-3 16,0-3 1-16,3-6-1 0,4-4-2 15,3-1-1-15,0-5-1 0,7 2-3 16,6-2-1-16,1 1-2 0,5 2-2 16,2 2 2-16,2 2-6 0,1 4-5 15,-1 2-14-15,-2 5-10 0,0 1-2 0,-7 5 3 16,3 2 10-16,0 1 11 15,-1 2-2-15,7 1-9 0,-3 0 0 16,-1 0-4-16,-2 0 9 0,-1 0 12 16,3 0 9-16,-7 0 4 0,8 0 7 0,-8 0 7 15,-7 0 6-15,2 0 18 0,-7 0 16 16,0 0 20-16,0 0 8 0,2 0 0 16,-1 1-15-16,1-1-16 0,-1 0-13 15,1 0-11-15,-1 0-7 0,-1 0-3 16,0 0-5-16,2 0-2 0,-2 4-2 0,-2 3-2 15,-7 8 2-15,-2 1 0 0,1 2-1 16,-1 0 0-16,2-2-2 16,3-3-2-16,1-2 1 0,2 0 0 15,-1 4 1-15,1-6 0 0,-1 6-1 0,0-4 2 16,1-2-1-16,0 2 0 0,1-7 0 16,2 2-1-16,0-6 2 0,-1 0 3 15,1 0-2-15,0 2 3 0,-3-2-3 16,3 0 0-16,-1 0-2 0,-4-11 1 15,1-6-1-15,1 1 1 0,-1-2 0 0,4-4 1 16,0 1-1-16,0-7 0 0,5 6 1 16,1-1 1-16,0 3 0 0,4 3 1 15,-1 5-1-15,-2 0 0 16,2 3-1-16,-3 3 0 0,5-2-2 0,-4 4-1 16,-2 3-2-16,2-1-2 0,6 2 0 15,0 4 3-15,4 7 0 0,-4 3 0 16,0 3 1-16,-1 2 0 0,-2 3 0 15,-2 6-1-15,-2 4 0 0,-1 3-1 16,-4 1 0-16,-1 3-6 0,0-4-2 0,0-1-17 16,-3-5-15-16,0-9-23 0,2-2-25 15,1-6-26-15,0-6-73 0</inkml:trace>
  <inkml:trace contextRef="#ctx0" brushRef="#br0" timeOffset="451400.2047">15464 10115 547 0,'0'0'53'0,"0"0"-14"0,0 0-14 16,0 0-11-16,0 0-10 0,0 0-4 16,0 0-1-16,0 0-1 0,0 0 1 15,65-52-2-15,-39 46-3 0,7 0-5 16,2 1-8-16,1-2-9 0,2 0-25 0,-4-4-34 15,1 0-39-15,-5-2-151 0</inkml:trace>
  <inkml:trace contextRef="#ctx0" brushRef="#br0" timeOffset="452890.9972">14271 8016 113 0,'0'0'37'0,"0"0"2"0,0 0-1 0,0 0-3 16,0 0 0-16,0 0-5 0,0 0 1 15,0 0-5-15,0 0-4 0,0 0-5 0,10-8-3 16,-10 8-5-16,0-1-3 0,0 1-1 16,0-3-4-16,0 3 3 0,0 0-4 15,0 0-2-15,0 0 1 16,0 0-1-16,1 0 1 0,-1 0 1 0,2 0 1 16,-2 0-1-16,1 0-1 0,4 0 1 15,-2 3 1-15,4 4 0 0,0 0 0 16,-1-2 2-16,1 5 2 0,3-1 1 15,2-2 1-15,-2 2-1 0,0 1 1 16,3-2 0-16,2 5-1 0,0-4-1 0,-6-2-5 16,3 1 1-16,-1 1 1 0,-1 0-1 15,3 0 2-15,-3-1 1 0,1 1-2 16,1 0 2-16,2 2 4 0,-1 1-1 16,1 0 2-16,1-1-3 0,0-1-3 15,2 3 0-15,0-1 2 0,0 1-1 0,0 1 0 16,2 1 1-16,-1 0 0 15,0 0 2-15,2 2-3 0,-2-2-1 16,2 1-2-16,-4-1 0 0,3-1 2 16,-3 1-1-16,4-2 2 0,0-1-2 0,-1 2 0 15,1-3 1-15,0 1-1 0,1-1 0 16,1-1 0-16,-1 1 0 0,0 1 4 16,-1-1-4-16,-2 1 3 0,0 1-5 15,1 0 0-15,-3 0 1 0,1 1-1 16,-1 0 1-16,4-2-1 0,-1 3 1 0,-2-2-1 15,2 2 0-15,1-1 0 0,-1 2 2 16,1-3-2-16,1 1 0 0,0-1 0 16,-1 1 0-16,-2 1 0 15,5-2 2-15,-1 2-1 0,-1-3 0 0,-2 0 0 16,0-2-2-16,-2 1 1 0,-1 0 0 16,0-1-1-16,0 1 1 0,-1 1 0 15,-1-1 0-15,1 0 0 0,0-1 1 16,0 2-2-16,2 1 1 0,-1-3 0 15,3 2 0-15,-1-1 1 0,0 1-1 0,2-2-1 16,-4 3 1-16,3-3 0 0,-3 1-1 16,1 0 0-16,0-1 1 0,-2-1-2 15,4 2 3-15,-3-2-2 0,1 0 2 16,-2 0 0-16,0 1-1 0,0-3-1 16,-1 2 1-16,1 0 1 0,-1-1-1 15,1 1 0-15,-2 0 0 0,3 0-1 16,-3 0 0-16,1 2 4 0,-2-1-4 15,1 2 4-15,-3 0-5 0,0 1 1 16,0-5-1-16,-1 2 2 0,1 1 1 0,-4-4 0 16,5 6-1-16,-5-6 0 0,1-1 0 15,-1 1 0-15,3 0 1 0,-4 0 0 16,3-2-1-16,-2 1 0 0,-3-4 0 16,5 2 0-16,-4-3 0 0,-1 1 0 15,2 1 0-15,-5-3 0 0,0 0 0 0,0 0-1 16,1 1 1-16,1-1 0 15,-1 0 0-15,1 1 0 0,-1-1 0 16,-1 0 0-16,3 3 0 0,-2-3 0 16,2 0 1-16,-2 1-1 0,1-1 0 0,-2 0 0 15,1 0 0-15,-1 1 0 0,2-1 1 16,-2 0-1-16,0 0 0 0,1 2 0 16,-1-2-1-16,0 0-2 0,2 0-2 15,-2 0-6-15,0 0-4 0,0 2-12 16,1-2-23-16,-1 0-27 0,2 0-30 0,-2 0-79 15</inkml:trace>
  <inkml:trace contextRef="#ctx0" brushRef="#br0" timeOffset="467254.7612">20074 12297 54 0,'0'0'30'0,"0"0"2"15,0 0 2-15,0 0-3 0,0 0 0 16,0 0-1-16,0 0 3 0,0 0 1 16,0 0 3-16,0 0 1 15,-26-31-3-15,23 27-2 0,0 2-2 0,0-1-5 16,0 0-6-16,3 3-4 0,-1-1-4 16,1 1-1-16,-3 0-3 0,2-2-1 15,-1 2 1-15,2 0-3 0,-1 0-1 16,1 0-2-16,-2 0 0 0,2 0-2 15,-1 0 0-15,1 0-1 0,-2 0 0 0,1 0 2 16,-2 3 0-16,0 8 2 0,0 6-1 16,0-1-2-16,0 2 0 0,2 1-1 15,1 0 2-15,0 2-2 0,0 4 2 16,0-9-2-16,0 1 1 0,3-6-1 16,0-2 0-16,4 4-1 0,-1-5 2 15,5 1 2-15,-2-4-2 0,3-5 1 16,6 0 0-16,1 0 0 0,7-8 0 15,0-4 1-15,0-3-2 0,0-2 1 16,2-2 0-16,-4 2-1 0,0-1 1 0,-3-2 1 16,-2 6 0-16,-7 2 2 0,-5 6 1 15,0 0 5-15,-3 3 0 0,-1-1 2 16,0 2 1-16,-3 2-4 0,0 0-1 16,0 0-1-16,0 0-2 0,0-3-1 15,0 3 0-15,0-2-2 0,0 1-1 16,0-1 0-16,0 2-2 0,0-2 1 15,0 2-1-15,0 0 1 0,-1 0 0 16,-1 5-1-16,1 10 2 0,-1 7-2 16,2 0 0-16,0 10 0 0,3-1 0 0,2 2 4 15,-3 2-5-15,1 1 5 0,-1 2-5 16,-2 3 0-16,0 0 2 0,0 0-3 16,0-3 2-16,0-1 0 0,0-5-1 15,1-4 0-15,2-3 1 0,0-7-2 16,2-2 2-16,-1-5 0 0,-2-1 1 0,1 0-2 15,-1-5 1-15,-1 0 1 0,-1-5 1 16,0 0 3-16,0 0-2 0,0 0 1 16,2 1-1-16,-2-1-1 0,0-1 0 15,0-14-1-15,-3-6 0 0,-2-5 0 16,3-1-1-16,-2-1 1 0,2 3-1 16,2-3-1-16,0 3-3 0,0-1 0 15,2 0 0-15,3 3 3 0,2 2 0 16,-1 6 0-16,3 3-2 0,1-1-1 15,-3 8 0-15,3-5 1 0,3 4 3 16,-4 4-1-16,6-3 0 0,-4 3-1 0,1 2-1 16,6 0 1-16,0 0-2 0,5 3 2 15,-1 3-2-15,-2-1-1 0,-1-1 3 16,-4 1-1-16,-1-1 4 0,-6-1 0 16,-3-1-1-16,5 1 1 0,-6-1 1 0,0-1-1 15,1 1 3-15,-5-2 2 16,0 0 1-16,0 0-1 0,1 0-1 15,-1 1 0-15,2-1 0 0,-2 0-2 16,0 2 0-16,1-2 0 0,-1 1 1 0,0 0 0 16,0 7 0-16,0-2 0 0,0 7-1 15,0-1-1-15,0 0-1 0,0 0-1 16,-1 0 1-16,-2 5 0 0,1-5 0 16,-1 6 0-16,0 1 0 0,-1-1-2 15,0-2 2-15,-2 1 0 0,5-6-1 16,-1-5 0-16,1 1-1 0,1-7 1 0,-2 0 0 15,2 0 2-15,0 0 0 16,-1 2 2-16,1-1 1 0,-2 1 0 16,2 0 1-16,0-2-2 0,-1 1-1 0,1-1 1 15,0 0-1-15,-3 0 0 0,2-6 1 16,-2-6-2-16,-2-6-1 0,2 1 1 16,2-1-1-16,-1-1 1 0,2 1-1 15,0 4 2-15,0-7-2 0,0 3-1 16,3 0 0-16,0 1-1 0,3 2 0 0,0 2 1 15,1 2 0-15,2-1-2 0,1 2 2 16,2 1-2-16,-2 4 2 16,4 0 0-16,3 2-1 0,-6 1 1 15,9 1 0-15,-1 1 0 0,1 0 1 0,6 3 0 16,-6 2-1-16,-1 3 1 0,-3 1 0 16,-6-1 0-16,-3 2 2 0,-1-2-2 15,-3 4 2-15,0 5-1 0,-3-2 0 16,0 7 1-16,-7-6 0 0,-4-1-1 15,3-4 1-15,-4-2 0 0,5-3-1 0,-3-1 0 16,0 1 1-16,1-3-1 0,-1 1 0 16,5-2 1-16,1-1-2 0,4-1 0 15,-2 0 0-15,2 0 0 16,-2 0 0-16,1 0-2 0,-1 0-3 0,1 0 0 16,1 0-3-16,0-1 1 0,6-8 0 15,8-1 4-15,6 0 2 0,-1 1 1 16,-5 4 2-16,-4 2-3 0,-1 3 1 15,-3 0 1-15,5 0-1 0,3 5 3 16,-7-1 2-16,4 6-2 0,-5-5 1 0,-2 3-2 16,-1 1-1-16,-3 2 0 0,0 4 1 15,-4-1-1-15,-6 4 0 0,-3-3-1 16,6-6 0-16,-4 1-1 0,-1-3 1 16,4-1-2-16,-1-1-1 0,2-1-7 15,4-3-10-15,-2 1-25 0,2 1-58 0,0-3-88 16,3-9-105-16</inkml:trace>
  <inkml:trace contextRef="#ctx0" brushRef="#br0" timeOffset="467587.3926">21160 12644 540 0,'0'0'50'0,"0"0"-17"0,0 0-7 0,0 0-5 16,0 0-7-16,0 0-5 15,0 0-4-15,0 0-1 0,0 0-4 0,0 0 1 16,-26-30-1-16,26 28-1 0,0 2 0 16,0 0 1-16,0 0-2 0,0 3 2 15,2 8 0-15,-1 6 0 0,-1 1 1 16,0 8-2-16,-1-1 1 0,-7 3-1 15,-1 2 0-15,-3 5 0 0,-2 1 2 0,0 5-3 16,0-2 1-16,0-2-3 0,0 1 1 16,2-4-1-16,1 1-1 0,4-7-12 15,-1-2-11-15,5-8-27 16,3-1-45-16,0-6-45 0,5-7-81 0</inkml:trace>
  <inkml:trace contextRef="#ctx0" brushRef="#br0" timeOffset="468050.6161">21396 12761 604 0,'0'0'42'0,"0"0"-13"15,0 0-11-15,0 0-10 0,0 0-4 0,0 0-1 16,0 0-2-16,0 0-1 0,0 0 1 15,0 0-2-15,-61 27 1 16,39 5-4-16,1 3 4 0,0 3-3 16,3-2 1-16,1-3-1 0,3-5-1 0,5-8 0 15,5-9 3-15,3-7-2 0,1-4 3 16,-2 0 0-16,2 0 0 0,0 2 2 16,0-1 0-16,0 1 2 0,0-2-1 15,0 0-1-15,0-2-1 0,0-12 0 16,6-9-1-16,3-6 2 0,1 1-1 0,3-1 0 15,-3 1 0-15,3 2 2 0,-4 3-2 16,1 2 0-16,-3 1 0 16,2 8-1-16,-4-2-2 0,0 6 3 15,-4 5-1-15,5-4 0 0,-3 4 1 0,0 0-1 16,1-1-1-16,-1 4 1 0,4 0 0 16,2 10 0-16,0 4 2 0,-2 2-3 15,-3 7 1-15,-1 3-1 0,-1 3 0 16,-2 2 0-16,1-2-2 0,0 1 1 15,1-2-1-15,1-4-4 0,0-6-4 0,0-2-17 16,1-8-23-16,-3-3-38 0,9 3-41 16,-2-5-49-16</inkml:trace>
  <inkml:trace contextRef="#ctx0" brushRef="#br0" timeOffset="468254.2174">21196 12948 495 0,'0'0'58'15,"0"0"-19"-15,0 0-15 0,0 0-12 16,0 0-4-16,0 0-7 0,0 0-3 16,0 0-5-16,96-75-5 0,-66 68-12 15,-1 0-24-15,-2 3-37 0,4 1-31 0,-4-2-39 16</inkml:trace>
  <inkml:trace contextRef="#ctx0" brushRef="#br0" timeOffset="468514.4918">22111 12586 652 0,'0'0'38'0,"0"0"-14"0,0 0-12 16,0 0-8-16,0 0-4 0,0 0-3 16,0 0 0-16,0 0-1 0,0 0-4 15,-5-1-8-15,19 1-14 0,6 0-13 16,3 0-30-16,8 0-45 0,-2-2-54 15</inkml:trace>
  <inkml:trace contextRef="#ctx0" brushRef="#br0" timeOffset="468690.3852">22109 12732 569 0,'0'0'52'0,"0"0"-20"16,0 0-12-16,0 0-7 0,0 0-5 15,0 0-1-15,0 0 1 0,0 0-4 16,0 0-2-16,23 8-3 0,-3-8-4 0,3 0-11 16,-1 0-14-16,0-2-39 0,2-6-63 15,-1-2-134-15</inkml:trace>
  <inkml:trace contextRef="#ctx0" brushRef="#br0" timeOffset="471646.5481">23571 12409 408 0,'0'0'50'0,"0"0"-15"16,0 0-14-16,0 0-9 0,0 0-3 15,0 0-1-15,0 0 0 0,0 0-3 0,0 0-2 16,-5-37-1-16,5 37-4 16,0-1 2-16,0 1-1 0,-3 0 4 15,-2 8 0-15,-1 3 2 0,-4 8-3 16,3-3 0-16,1-4-1 0,1 4 0 0,2-7-1 16,2 3 0-16,1 5 4 0,0-2-4 15,1 3 4-15,4-6-2 0,2 0 0 16,3-1-1-16,3-2 1 0,3 2 0 15,3-2 0-15,1 0-1 0,-1-1-1 16,1 2 0-16,-1-1 2 0,-3 2-1 0,-4-2-1 16,-1 2 1-16,-4-1-1 0,-1 0 2 15,-2 5 0-15,-2 0 2 0,-2 2 0 16,-6 1 1-16,-6 0 2 0,-6-3-2 16,-4 0-2-16,-6-1-5 0,1-2-3 15,-2 1 1-15,2-6-3 0,8-1-5 16,3-5-7-16,4-1-18 0,2-1-60 15,1-14-66-15,8-10-112 0</inkml:trace>
  <inkml:trace contextRef="#ctx0" brushRef="#br0" timeOffset="472130.6424">23633 12412 436 0,'0'0'69'15,"0"0"-21"-15,0 0-14 0,0 0-18 16,0 0-4-16,0 0-9 0,0 0-2 16,0 0-1-16,0 0-1 0,30 2 1 15,-5-2-1-15,2 0-2 0,2-2 0 0,3-1-1 16,1-2-2-16,2-1 1 0,-2 2-5 16,1-1-2-16,-4 2 0 0,-1 0 4 15,-11 2 5-15,-6-1 2 0,-1 2-1 16,-6 0 5-16,-1 0 1 0,-1 6 3 15,-3 5 2-15,-3 7-1 0,-7 4 0 0,-6 2-1 16,-1 0-1-16,-3 2 5 16,0-1-7-16,2 3 2 0,2-1-4 15,3-2-3-15,5 0 1 0,3-2-3 16,4-2-1-16,1 0-2 0,3-2-2 0,8-1 2 16,2-3 1-16,3-1 0 0,2-4-6 15,2-2 1-15,0-2 2 0,0-5 0 16,2-1 8-16,-1 0-1 0,-3-6 4 15,-2-5 2-15,-3-2 2 0,0-4 4 16,-6-5 1-16,0-6 0 0,-1-2 1 0,-3-4 1 16,-3 1 7-16,0-2-6 0,0 3 1 15,-7 2-5-15,-4 4-4 0,-1 3-1 16,-1 5 0-16,2 4-3 16,0 6-3-16,2 5-4 0,-1 3-1 0,-6 1-2 15,3 9-10-15,-4 7-21 0,8 5-37 16,5 0-76-16,4 3-148 0</inkml:trace>
  <inkml:trace contextRef="#ctx0" brushRef="#br0" timeOffset="472786.1364">24175 12034 328 0,'0'0'59'0,"0"0"-13"15,0 0-11-15,0 0-6 0,0 0-2 16,0 0-6-16,0 0-5 0,0 0-6 15,0 0-3-15,-20-34-2 0,20 28 0 16,0 1-1-16,0-5 0 0,1 6-1 0,8-2 1 16,0-2 1-16,-1 5-2 0,4-2-1 15,-2 5-1-15,0-1-1 0,1 1 0 16,0 0 1-16,-2 1 2 0,5 7 1 16,-7-4 1-16,3 6 0 0,-1-5-1 15,-5 5 1-15,1 0 0 0,-5 4 3 16,0 7-2-16,0-1 0 0,-8 7-3 15,0-4-2-15,-1-3 0 0,2-1-1 16,1-4 1-16,-1-2 0 0,4-2-1 16,-1-3 0-16,-1 4-1 0,4-8-1 0,-1 0-1 15,2 1 1-15,0 1-3 0,0 4-1 16,0 0 1-16,3-4 0 0,9 1 2 16,4-3 0-16,5-2 1 15,3-2-2-15,0 0-1 0,2-2-3 0,0-4-1 16,0-3-4-16,0 2-4 0,-3 2-5 15,3-4-11-15,2 3-12 0,-1 0-22 16,1 5-20-16,-1 1-32 0</inkml:trace>
  <inkml:trace contextRef="#ctx0" brushRef="#br0" timeOffset="473071.9063">24612 12638 636 0,'0'0'31'15,"0"0"-7"-15,0 0-9 0,0 0-6 16,0 0-6-16,0 0-2 15,0 0 0-15,0 0-3 0,0 0 0 0,0 0-1 16,75-18-5-16,-45 13-3 0,2 1-9 0,3-1-11 16,-2 0-18-16,-3 1-21 0,1 3-33 15,-4-1-41-15,-1 2-107 0</inkml:trace>
  <inkml:trace contextRef="#ctx0" brushRef="#br0" timeOffset="473325.8006">24785 12457 551 0,'0'0'57'16,"0"0"-17"-16,0 0-7 0,0 0-11 16,0 0-3-16,0 0-10 0,0 0-5 15,0 0-2-15,0 0-2 0,0 0 2 16,-11-22 0-16,11 35 1 0,4 8-1 15,2 10 3-15,-2 1-6 0,-1 1 4 16,0 3-4-16,0 3-2 0,-2-1-1 16,1-2-4-16,-1-3-3 0,2-1-17 15,-1-2-13-15,0-10-36 0,1-3-57 0,0-6-163 16</inkml:trace>
  <inkml:trace contextRef="#ctx0" brushRef="#br0" timeOffset="473964.6756">25294 12447 452 0,'0'0'63'0,"0"0"-19"0,0 0-14 16,0 0-9-16,0 0-6 0,0 0 0 16,0 0-4-16,0 0-4 0,0 0-1 15,0 0-4-15,-11-72-3 0,20 59 0 16,2 5-3-16,-4 2 1 0,6 0 1 15,-1 3-2-15,-2 1 1 0,0 1-1 16,-5 0 2-16,7 1 2 0,-6 0 0 16,4 0 1-16,2 1-3 0,-5 5 1 0,5 2 0 15,-5-3-1-15,2 7 1 0,-5-4 1 16,-3 3 1-16,-1 6 1 0,0-3 0 16,-1 6-1-16,-6-1 1 0,-1-4 0 15,-3 0 3-15,5-3-2 0,-3-1 1 16,5-4-4-16,0-4-1 0,-2 5 0 0,5-5-1 15,-2 0-3-15,1 2 1 0,2-5-1 16,0 0 1-16,0 0 2 16,0 0-1-16,0 0 0 0,0 5 3 15,0-1 1-15,6 3 1 0,0 1 0 0,2-4-2 16,0 3 1-16,0-1 0 0,5 1 1 16,-5-2 1-16,3 2-1 0,1 1 0 15,-5-2-1-15,3 2 0 0,-3-4-2 16,-3 0 1-16,1 1 0 0,-2 0 0 15,0-2 3-15,0 2-2 0,-3-1 1 0,-2 4 0 16,-7 4 0-16,-5 1-1 16,-5-2 1-16,-2-3-2 0,-4-2-2 15,1-3-3-15,0 0-6 0,5-2-14 16,9 1-28-16,-1-2-62 0,6 0-105 0</inkml:trace>
  <inkml:trace contextRef="#ctx0" brushRef="#br0" timeOffset="474323.1219">25724 12422 577 0,'0'0'55'0,"0"0"-19"16,0 0-11-16,0 0-13 16,0 0-5-16,0 0-6 0,0 0-2 0,0 0 0 15,0 0 1-15,-22 5 0 0,9 15 2 16,3 1 2-16,1 3-3 0,-1 2 2 15,4-1-6-15,2-7 1 0,4-1-2 16,0-1 0-16,0-5-2 0,1 4-1 16,2-6-4-16,5-2 0 0,-2 1 1 0,3-5-1 15,6 0 6-15,1-3 3 0,1-3 0 16,2-6 4-16,-3-1-1 0,0-4 2 16,-3-3 3-16,0 0 0 0,-3-2 3 15,-3-3-3-15,0-1 1 0,-4 7-4 16,-1-4 1-16,-2 2-1 0,0-2-2 15,-3 2 0-15,-3 1-1 0,-1 4 0 16,0 1-2-16,-2-1-3 0,-1 4 0 16,3 4-5-16,-4 4-11 0,-3 1-19 15,5 0-43-15,-2 3-65 0,2 9-145 0</inkml:trace>
  <inkml:trace contextRef="#ctx0" brushRef="#br0" timeOffset="474770.5132">25794 11944 515 0,'0'0'46'0,"0"0"-16"15,0 0-11-15,0 0-5 0,0 0-3 16,0 0-5-16,0 0-3 0,0 0 0 0,0 0-3 16,0 0 0-16,47-74 1 0,-35 74-2 15,3 0-1-15,-3 8 0 0,4 2 0 16,-7-1 1-16,-2 2 1 0,0 1 0 16,-3-3 1-16,1 8 0 0,-5-2 1 15,0 0 0-15,-2 5 0 0,-4-2 0 16,-1-6 0-16,0 1 0 0,3-5 0 15,-2 2-1-15,0-1 0 0,3-6-1 16,2 1 0-16,1-4 2 0,0 0-2 16,0 0 0-16,0 2 1 0,0 0 1 0,0 3-2 15,1 4-2-15,3-1-1 0,7 3 1 16,2-5 1-16,3 0 0 0,4 1 0 16,-6-2-1-16,3 0-1 15,-6-4 1-15,2 0-2 0,0 2-3 0,0-1-7 16,0 0-7-16,-2-2-22 0,11 0-43 15,-6 0-54-15,3 0-136 0</inkml:trace>
  <inkml:trace contextRef="#ctx0" brushRef="#br0" timeOffset="481795.7937">25375 12641 14 0,'0'0'15'15,"0"0"1"-15,0 0 1 0,0 0 0 16,0 0-2-16,0 0-3 0,0 0-1 15,0 0-3-15,0 0-1 0,15-1-3 0,-14 1-3 16,-1-2 1-16,0 2 0 0,3 0 0 16,-3-2 3-16,0 2-1 15,0-1 4-15,0 1 0 0,0-2 0 16,0 2 0-16,-6-3 3 0,2 1 0 0,-6-2 4 16,1 1 2-16,4 2-1 0,-7 1 4 15,6 0-2-15,-7 0 3 0,1 0 1 16,7 0-1-16,0 0-1 0,5 0-2 15,-1 0-2-15,1 0-5 0,-2 0-1 16,1 0-2-16,-1 0 1 0,0 0 1 0,0 0 0 16,1 0 0-16,-1 0 0 15,1 0-1-15,0 0-1 0,-1 0 0 16,1 0 1-16,-1 0-2 0,1 0 1 0,-1 0-3 16,1 0-1-16,-4-4 0 0,1 0-2 15,-2 1 0-15,-1-3-1 0,4 3-1 16,-4-6 2-16,0 1 0 0,0-1 0 15,1 1 2-15,0-2-1 0,2 1-1 16,1-2-4-16,0 1 5 0,0-2-5 16,0 1 2-16,0 5 2 0,3-6-2 0,0 6 3 15,0-1 1-15,0 3 0 0,0 4 2 16,-1-2-5-16,1 2 1 0,0-1-3 16,0 0 1-16,0-1 0 0,0-4-1 15,0 0 0-15,1-2 0 0,9-2-1 16,-4 5-1-16,6-1 3 0,-2 2-1 0,0 2 1 15,4-3 1-15,-4 2-1 16,5-1 1-16,-5 2 1 0,-1-1-2 16,1-1 0-16,-6 4-2 0,6-4 2 15,-6 4 0-15,1-1 0 0,1 1 0 0,-2 0 0 16,1 0-2-16,4 0 1 0,-1 1 0 16,-2 6 1-16,2 2 2 0,-1-1 2 15,-1 5-1-15,-1-4 1 0,-3 2 0 16,3-1 0-16,-4 2 2 0,2-1 2 15,1 1-4-15,-1-1 3 0,-1 0-3 0,1-1-2 16,0 1-2-16,-2-2 4 16,2 1-1-16,0 0 2 0,-2 0 2 15,2-1-3-15,-1 2 0 0,1 0 1 16,-3 0-2-16,0 8-1 0,0-3 2 0,-5 9-1 16,-4-4 0-16,-2 2-1 0,-4 1-1 15,1-1 0-15,-2 0 0 0,0-2-1 16,0 0 1-16,3-6-1 0,3-4 1 15,0 0 0-15,4-5 0 0,-3 1 0 16,1-2 0-16,1-1-1 0,-2 1 1 0,4-4 0 16,-4 3 1-16,3-4-1 15,0 0 0-15,-8 0 0 0,8 0-2 0,-7 0 1 16,0 0-1-16,7 0 0 16,-6-1 1-16,8-2 0 0,-3 2 0 0,3 1-2 15,4 0 1-15,-2 0 0 0,2 0 0 16,-1 0 0-16,-1 0-1 0,1 0 1 15,-1 0 2-15,1-1-1 0,1 1 2 16,0 0 0-16,0-5 0 0,0 2 0 16,9-2 0-16,5 0 0 0,2 0 1 0,0 0-1 15,0 2-1-15,2 1 0 0,1 1-1 16,4 1 1-16,-1 0-1 0,-2 0 1 16,-2 3-1-16,2 2 0 0,-3-1 0 15,3 2 0-15,-1 0 0 0,0 2-1 16,1-1-1-16,0-2-2 0,1 1-2 0,0 0-11 15,1 0-9-15,0-1-17 16,1-1-27-16,-4-3-40 0,0 0-42 16,-1-1-117-16</inkml:trace>
  <inkml:trace contextRef="#ctx0" brushRef="#br0" timeOffset="483178.7829">22882 12940 355 0,'0'0'44'0,"0"0"5"0,0 0-7 16,0 0-4-16,0 0-10 0,0 0-6 15,0 0-5-15,0 0 0 0,0 0-4 16,0 0-5-16,-32-56-5 0,32 54-4 0,0 2 0 16,0 0 2-16,2 7 3 15,5 8 1-15,5 9 1 0,-4 5 0 16,1 1 1-16,0 2-3 0,1-1 1 0,-1-4-3 16,-1-1 0-16,4-4-1 0,-1 0 0 15,0-3 5-15,0-1-3 0,-1 1 3 16,0-4-6-16,-1-4 0 0,-2-1 0 15,-1-4 1-15,1-1 0 0,0 1 0 16,-4-5-1-16,2 2 1 0,-5-3 1 0,0 0 1 16,0 0 1-16,1 0 0 0,1 0-1 15,-2-12-1-15,0-6 0 16,0-9-6-16,0-4 5 0,-2-2-5 16,-2-3 4-16,1-5 0 0,-2-2-1 0,1-3 2 15,1-4-1-15,0-1 1 0,1-1-1 16,0-1 1-16,1 1-4 0,1-1 4 15,0 2 0-15,0-2-8 0,1-2 8 16,3 2-5-16,1 1 2 0,2 2 4 16,0 5-1-16,-1 3 0 0,1 6 1 0,-2 7-1 15,0 10 1-15,-2 1-2 0,0 7 1 16,-2-1-1-16,1-1 0 0,-2 7 2 16,1 3-1-16,-1 3 0 0,0-3 0 15,0 3 0-15,2-6-1 0,-2 0 0 16,0 0 0-16,1 2 1 0,-1 4-1 15,0-2 0-15,0 2 1 0,2-1 1 16,-2-1-1-16,1-4 0 0,2 0-1 16,-1 1 0-16,1-3 1 0,-2 3 1 15,1 0 0-15,1 0 0 0,-3 5-1 0,2-4-1 16,1 1 1-16,-2-2-1 0,2 2 0 16,-1 0 1-16,1 0-2 0,4-3 0 15,4-3 0-15,3 1 1 0,6-1 0 16,3 2 1-16,6-1 0 0,7-1-1 15,3 2 1-15,7-3-2 0,5 1 2 0,7 0 0 16,4 0-1-16,7 1 1 0,8-2 0 16,4 1-2-16,7-4 1 15,6 1-4-15,6 1 3 0,8-3-3 16,6 1 4-16,5 1-1 0,4 2 0 0,4 0 0 16,-1 2 0-16,1 0 1 0,-2 1 0 15,-2 0 1-15,-2 1-1 0,-5 0 1 16,-3 1-1-16,-4 1 0 0,-4-2 0 15,-1 1 0-15,-3 1 0 0,-3-1 1 16,-1-1-1-16,-4 1 0 0,-3 0 0 0,-7 0-2 16,-4 0 1-16,-4 4-2 0,-6 1 2 15,-4 0 0-15,-3 0 1 16,-2 0 0-16,-7 0-1 0,-5 1 1 16,-3 1-1-16,-9-2 0 0,-3 1 1 0,-5 1-2 15,-10 0 1-15,0-1 0 0,-5-1-1 16,-8 0 1-16,3 2-2 0,-8-2-2 15,0 0-1-15,0 0-1 0,1 0-6 16,-1 0-12-16,0 0-23 0,-12 1-55 16,-6 2-75-16,-7 2-105 0</inkml:trace>
  <inkml:trace contextRef="#ctx0" brushRef="#br0" timeOffset="483764.5284">26946 12659 567 0,'0'0'41'0,"0"0"-12"0,0 0-8 15,0 0-3-15,0 0-6 0,0 0-1 16,0 0-2-16,0 0-4 0,32-81 0 16,-19 74-2-16,4 1 0 0,2 2-1 0,4-3-2 15,3 0 2-15,1 1-7 0,4 0 6 16,-1 1-2-16,0 1-2 0,-1 2 4 16,-3 2-6-16,-3 0-2 15,-7 0-6-15,2 0-6 0,-7 0-11 0,1 3-19 16,5 2-23-16,-6-1-44 0,3 3-47 15</inkml:trace>
  <inkml:trace contextRef="#ctx0" brushRef="#br0" timeOffset="483992.1069">26869 12862 502 0,'0'0'61'0,"0"0"-4"15,0 0-9-15,0 0-13 0,0 0-12 0,0 0-9 16,0 0-5-16,0 0 1 0,0 0-4 16,54-21 1-16,-33 17-3 15,1 1-2-15,0 1-2 0,4 2-2 16,1 0 0-16,1 0-1 0,-2 0-2 0,1 0-5 16,-2 0-7-16,1 0-19 0,1 2-26 15,1 4-72-15,2 1-158 0</inkml:trace>
  <inkml:trace contextRef="#ctx0" brushRef="#br0" timeOffset="500966.6363">28513 12471 284 0,'0'0'50'15,"0"0"-6"-15,0 0-20 0,0 0 4 16,0 0 4-16,0 0-1 0,-24-84-2 16,21 76-8-16,1 3-6 0,2 0-5 15,0 5-3-15,0-2-2 0,0 2-3 16,0-1 1-16,0 0-2 0,0-2-4 15,-1 3 2-15,1 0 0 0,-2 0 0 16,2 0 2-16,0 13 0 0,0 6 2 16,0 2-3-16,0 1 0 0,5 2 4 15,-1 0-4-15,1-2 5 0,-1 1-5 0,-1-7 0 16,2-1 0-16,-2-5 0 0,2-1 0 16,-1 7 0-16,0-9 0 0,2 6 0 15,-3-3 1-15,3-1 0 0,-2 3-1 16,0-3 0-16,2 3 0 0,-3-4 0 15,-1-5 1-15,2 6-2 0,-2-3 2 0,0-2-1 16,0 3 0-16,-2-3-1 0,0 7 1 16,-9 2-2-16,-3 6 0 15,-3-6-3-15,-4 1-9 0,-3-2-19 16,-1 1-23-16,0-3-34 0,4-4-29 0,0-1-48 16</inkml:trace>
  <inkml:trace contextRef="#ctx0" brushRef="#br0" timeOffset="501188.5873">28386 12421 477 0,'0'0'41'0,"0"0"-11"15,0 0-10-15,0 0-12 0,0 0-4 16,0 0-3-16,0 0-1 0,0 0-2 15,0 0-1-15,33-64-2 0,-5 58-5 16,0 3-6-16,6-1-11 0,1 3-13 16,4 1-21-16,3-1-15 0,4 1-21 0,-3 0-56 15</inkml:trace>
  <inkml:trace contextRef="#ctx0" brushRef="#br0" timeOffset="501795.401">28914 12532 525 0,'0'0'38'0,"0"0"-4"0,0 0-15 15,0 0-2-15,0 0-5 0,0 0-6 16,-29-81-4-16,29 69 1 0,0 6-2 15,0-5 0-15,0-1-1 0,3 3-2 0,1 2 2 16,2-1 0-16,1 2 0 0,2 1 0 16,3-1 0-16,3-1-2 15,0 4 3-15,2-1-2 0,-1 3 1 16,3 1 0-16,2 0-1 0,-2 1 1 0,-1 6-1 16,-2 2 1-16,-2 2 0 0,-2-1-1 15,-2 2 3-15,-2-1 0 0,-2 1 0 16,-3-3 1-16,-3 5 0 0,0 4-3 15,0 2 6-15,-9 6-6 0,-3-2 4 16,-3-3-3-16,-1-1-2 0,0-3 2 0,-1-4-1 16,5-4 0-16,5-4-1 0,-2 0 0 15,7-3 0-15,-3 0-1 0,2 1 0 16,3-3 0-16,0 0 0 16,0 0 0-16,12-2 2 0,5-3 0 0,5-7 0 15,-2 4 0-15,2 0 0 0,-9 2 2 16,3 1-1-16,-6 2 0 0,1 0 1 15,1 2-1-15,-8 1 0 0,6 0 0 16,-7 0 0-16,0 6 0 0,1 2-1 16,-4 4 1-16,0 6-1 0,-4 0 1 0,-6 5-2 15,-2 0 1-15,-1-1-2 0,-5 1 0 16,-2 1 0-16,-1-1 0 0,-3-1-2 16,0-3 1-16,0-1-1 15,1-1-1-15,1-3-2 0,0-4 1 0,8-2-1 16,4-3 1-16,3-5 1 0,-1 0-3 0,1-5-8 15,-1-6-25-15,8-7-53 16,2-3-37-16,16-10-119 0</inkml:trace>
  <inkml:trace contextRef="#ctx0" brushRef="#br0" timeOffset="502014.2">29414 12693 557 0,'0'0'50'16,"0"0"-16"-16,0 0-12 0,0 0-9 0,0 0-8 16,0 0-3-16,0 0-3 0,0 0-4 15,0 0-6-15,0 0-11 0,-32-40-25 16,43 38-46-16,1 1-60 0,9 1-134 15</inkml:trace>
  <inkml:trace contextRef="#ctx0" brushRef="#br0" timeOffset="502883.6714">30027 12322 547 0,'0'0'41'15,"0"0"-10"-15,0 0-8 0,-47-89-5 16,37 77-9-16,-1 1-3 0,5 5-1 16,-6 3-6-16,-5 3 0 0,-1 0-1 15,-5 8-1-15,2 6 2 0,4 5 0 16,2 4 0-16,1 1 0 0,4 3 1 15,1 0-3-15,2 1 2 0,4-1-3 16,3-1 0-16,0-2 1 0,5-1 1 16,6-2 2-16,1 1-4 0,3-4 3 15,2-2-3-15,3 0 1 0,-1-6 2 0,1-1 1 16,-6-1-1-16,-1-2 0 0,-4-2 1 16,-2 1 0-16,3 0 2 0,-7-2-1 15,3 3 2-15,-4-2 0 0,-2 4 2 16,0 3 0-16,-5-1-1 0,-7 1 1 15,-5-2-3-15,1-2 0 0,-4 0 0 0,-2-3 0 16,1 1 0-16,-1-3 0 16,5 2-1-16,-2-4 0 0,0 0 1 15,7 0-1-15,-6 0 0 0,7 0 0 16,6 0 0-16,-4-6 0 0,6 3 0 0,-1-5-2 16,-1-1-2-16,5-3-2 0,0-5-5 15,12-1 0-15,7-6-3 0,4 1 1 16,5 2-1-16,2-1 2 0,6 2 2 15,-1 1 3-15,1 2 6 0,0 2-2 16,0 1 4-16,1 1-2 0,0 1 0 0,-4 0-2 16,0 4 1-16,-1-3 2 0,-3 2-1 15,-1 0 0-15,-5 1 2 16,-6 3-1-16,-2 0 2 0,-5 2 1 16,-2-2 4-16,1 2-1 0,-6 0 5 0,3 2 2 15,-6 1-2-15,0-7 0 0,1 3-6 16,1 0-1-16,-2-6 0 0,0 5 0 15,-2-2 0-15,-2 0-2 0,0 4-2 16,-7 1 0-16,1 2-1 0,-4 0 0 16,-4 7 0-16,4 4-1 0,2 3 3 0,2 3-2 15,0 2 0-15,3 1 1 0,0 0-2 16,2-4 0-16,4 1 0 16,1 3 4-16,1 0-3 0,9 5 3 15,4 0-4-15,3-6 0 0,3-2-1 0,0-3 0 16,2-4 1-16,0-2 0 0,-5 0 1 0,3-4 1 15,-6-1-1-15,1 1 0 16,-5-2-1-16,1 1 1 0,1 0 1 16,-3 1 0-16,0-2 0 0,-5 0 0 15,2 4-1-15,-3-3 1 0,-2 0 0 0,1 4-1 16,-2 3 2-16,-6 0-2 0,-7 6 0 16,-4-5 0-16,-6 0-3 0,-5 0-7 15,-2-2-10-15,-2-1-22 0,3 2-36 16,0 0-62-16,10-3-146 0</inkml:trace>
  <inkml:trace contextRef="#ctx0" brushRef="#br0" timeOffset="503072.2908">30293 12454 568 0,'0'0'39'0,"0"0"-15"0,0 0-8 15,0 0-7-15,86-48-5 0,-60 42-1 16,3 0-2-16,0 1-2 0,1 2-2 0,-1 0-4 16,1 0-8-16,-1 2-26 0,3-1-45 15,-2-1-74-15,-1 0-130 0</inkml:trace>
  <inkml:trace contextRef="#ctx0" brushRef="#br0" timeOffset="519774.0729">17613 14326 54 0,'0'0'25'0,"0"0"1"16,0 0 2-16,0 0 2 0,0 0-9 15,0 0-4-15,0 0 3 0,0 0 4 16,-8-81 2-16,7 72 3 0,-1 3-2 16,0 2-8-16,0-7-1 0,1 5-6 0,0-6 2 15,-1 1 1-15,1 5 0 0,-1-5 3 16,2 6 4-16,0-1 1 0,-1-7 0 16,1 7-3-16,-2-6-8 15,1 1-2-15,-1 6 4 0,2 0 0 0,-3-1 0 16,2 1-2-16,-1 1-3 0,-1-5-3 15,2 4-1-15,0 0 0 0,-1 2 3 16,2 3-2-16,-1-1 1 0,1 1-2 16,-3-2-1-16,2 1-1 0,-1 0-2 15,2-1 1-15,-1 0-4 0,1 2 1 0,-2-1 1 16,2 1-3-16,-1 0 3 0,1 0 1 16,-2 1-1-16,2 5 2 0,0 8-2 15,0 6 3-15,0 1-1 0,0 6 0 16,0 1-2-16,-1 0 3 0,1 1-2 15,-2 3 0-15,2 0 1 0,0 2-1 0,0 0 0 16,0-1 1-16,0 3-2 16,0-2 2-16,0 0 4 0,0 3-4 15,-1 0 5-15,1 5-4 0,0 0-1 16,0 2 0-16,0 3-1 0,0 2-1 0,0 1-1 16,0-2 2-16,0-2-3 0,1-6 2 15,4 0-1-15,1-5 2 0,1-3-2 16,0-2 1-16,0-1 6 0,1-2-3 15,1 0 2-15,-1-2-3 0,-1 1-3 16,0 0 2-16,0 1 0 0,-2 2 1 0,-2 0-1 16,0 3 0-16,-2 1-2 0,-1 1 1 15,1 1 0-15,-1 1 0 0,0 0-1 16,0-1 2-16,0 2-3 16,0-4 3-16,0-1-3 0,0-4 2 0,0-2 0 15,-1-6 0-15,1-2 3 0,-1-6-3 16,1-6 0-16,0 1 0 0,0-7-4 15,0 0 6-15,0 0 0 0,0 0 0 16,0 1-1-16,0-1-1 0,1-9 0 16,3-5 0-16,2-2 3 0,-3 0-3 0,-1-2 0 15,-2 5 0-15,2-6 0 0,-2-2-2 16,0 7 2-16,0 1-1 0,0 2 1 16,0 5-3-16,0 0-1 0,2 2-4 15,-2 4-6-15,0-2-3 0,0 2-10 16,0 0-2-16,0-1-7 0,0 1-13 0,0 0-22 15,0 0-34-15,1 6-60 0</inkml:trace>
  <inkml:trace contextRef="#ctx0" brushRef="#br0" timeOffset="521582.9712">17507 15731 72 0,'0'0'23'0,"0"0"6"16,0 0-1-16,0 0-3 0,0 0-4 15,0 0-3-15,0 0 1 0,0 0 1 0,0 0 2 16,0 0-5-16,-25-21-3 16,24 21 0-16,0-1-3 0,-1 1-2 0,0 0-1 15,0 0 1-15,2-3-1 16,-1 3 3-16,1-2-1 0,-2 2-2 0,2-2-1 16,-1 2-3-16,1 0-1 0,-2 0-1 15,2 0-2-15,0 0 1 0,0 0-1 16,0 0 4-16,0 7 6 0,0 3 1 15,5 5-2-15,2 0-1 0,0 4-1 16,0-4 3-16,2 2 2 0,1-1 2 0,0 2 0 16,0 2-6-16,0-2 2 0,0-1-5 15,-1 1-3-15,-3-5-2 0,2 0 1 16,-3-3 0-16,-2-1 1 16,1 0-1-16,-2-5-1 0,1 4 2 0,-2-4 0 15,1-1 0-15,0 1 2 0,-2-4-3 16,0 0 0-16,0 0 1 0,2 3-1 15,-2-2-1-15,2 0 1 0,-2 1-2 16,2 0 1-16,-2-1 0 0,0 0 1 16,1 1 0-16,-1 0 1 0,0-1-1 0,2 1 0 15,-2-2 0-15,0 2 2 0,0-2-5 16,1 0 5-16,-1 1-3 0,0-1 1 16,2 0 0-16,-2 0 0 0,0 0 0 15,0 0 1-15,0 0-1 0,0-8-1 16,0 0 1-16,0-4 0 0,0-6 0 15,0 6 0-15,1-8-1 0,1 2 0 16,1-2-1-16,0-4-4 0,1 0 3 16,2 2-4-16,1 3 5 0,-3 5 2 15,2 0-1-15,0-2 0 0,-3 5 0 0,3-4 2 16,-2 7-1-16,-3 2-1 0,2-1 1 16,-2 2-1-16,1 1-1 0,1-5 1 15,-2 4-3-15,2-6 2 0,3-2-1 16,0 1 1-16,2-2 1 0,0 2 0 15,-2 4 0-15,-2 1 0 0,2-1 1 0,-2 4 0 16,0-4 0-16,-1 5 2 0,-1-1-3 16,1 0 1-16,-3 4 1 0,0-1-1 15,0 1 0-15,1-2 1 16,-1 2-2-16,0-1 1 0,1 1 0 0,-1-2-1 16,0 2 0-16,0-2 1 0,0 2 0 15,0 0 0-15,0-1 0 0,0 1 1 16,-1 0 1-16,-5 0 0 0,-1 0-2 15,-4 0 2-15,0 0-1 0,7 0-2 16,-7 0 0-16,5 0 1 0,-6 0-1 0,-5 5-1 16,1 1-1-16,0-2-3 0,3 2-4 15,3-3-17-15,6-1-33 16,1 1-47-16,3-3-92 0</inkml:trace>
  <inkml:trace contextRef="#ctx0" brushRef="#br0" timeOffset="523312.4109">16586 14819 303 0,'0'0'72'0,"0"0"-8"15,0 0-26-15,0 0-12 0,0 0-3 16,0 0-6-16,0 0-4 0,0 0-2 15,0 0-6-15,-59-64-3 0,59 64-3 16,-2 0-1-16,1 0 0 0,1 0 1 16,-3 0 1-16,2 0 0 0,-1 7 0 0,-1 5 0 15,2-2-1-15,-1-5 1 0,2 1-2 16,0-6 4-16,0 5-4 0,0 0 1 16,0 0 1-16,0 1 0 0,0-6 1 15,0 0-1-15,0 0 2 0,0 0-2 16,0 2 1-16,0-2-1 0,0 0 1 15,0 0-1-15,0 0-1 0,0 0-2 16,0 0-4-16,0-2-10 0,0 1-15 16,0-1-29-16,0 1-24 0,0-1-16 15,2 2-26-15</inkml:trace>
  <inkml:trace contextRef="#ctx0" brushRef="#br0" timeOffset="523896.2272">16449 14784 328 0,'0'0'56'0,"0"0"-11"0,0 0-11 0,0 0-2 15,0 0-7-15,0 0-2 0,0 0-7 16,0 0-4-16,0 0-4 16,0 0-4-16,-35-39-1 0,33 37-3 0,2 2 1 15,0 0 1-15,0 0 3 0,0 0-2 16,0 2 1-16,6 7-1 0,2 3 3 15,-1 2-1-15,3 6 1 0,-1-2 0 16,2 0 1-16,-2 2-1 0,1 1-1 16,-3-1-1-16,3-1 0 0,-1 1-2 0,-2-2 1 15,2 1-1-15,-5-6-1 0,2 1 1 16,-3-5-2-16,1 0 1 0,-1 0-1 16,-1-4 1-16,2 2-1 0,-2-2 1 15,0-2-1-15,-1 1 1 0,-1-4 0 16,0 0 1-16,0 0 0 0,2 3 0 15,-2-3 1-15,1 0-1 0,1 0-1 16,-1-15 0-16,2-6-2 0,0-9 2 16,2-4-1-16,-1-4 1 0,2 1 0 15,1-2 1-15,0 3-2 0,-1 2 1 0,0 3-1 16,0 4-1-16,-1 1 0 0,0 3 0 16,0 1-2-16,1 6-1 0,2-1-3 15,-3 7-2-15,5-1-6 0,-2 5-6 16,4 4-15-16,5 2-36 0,3 2-31 15,2 10-44-15,1 5-112 0</inkml:trace>
  <inkml:trace contextRef="#ctx0" brushRef="#br0" timeOffset="524766.7448">16771 15188 424 0,'0'0'41'0,"0"0"-6"0,0 0-12 0,0 0-4 15,0 0-8-15,0 0-8 0,0 0-4 16,0 0-1-16,0 0-4 0,-19-23 4 15,19 23 1-15,0 0 1 0,-1 1 6 16,1 12-6-16,0-1 6 0,0 6-5 16,0 2-1-16,0-6 1 0,-2 5-2 0,2-5 0 15,0-1 0-15,-1 2 0 0,1-3 0 16,-2 1 2-16,2-3-1 0,-1 3 1 16,1-7-1-16,0 0-1 0,0-6 1 15,0 0-1-15,0 0 2 0,0 2 1 16,0-2 1-16,0 3 1 0,0-2 2 0,0 1-1 15,0-1 0-15,0-1 1 0,0 2-3 16,0-2 3-16,0 0-1 16,0-2 0-16,0-5 1 0,0-5-4 15,1-1 0-15,-1 0-1 0,0-7 0 0,0 0-1 16,0-6 3-16,0 10-3 0,0-4-5 16,0 1 4-16,0-1-6 0,2-1 5 15,1 4 4-15,0 6-1 0,1 0 0 16,1 0 0-16,-1 3-1 0,1-1 1 15,-3 4 0-15,4-3-1 0,-3 5-1 0,3-1 1 16,1-2 0-16,3 3 0 0,-3-1 0 16,-1 3 1-16,4 1-2 15,-3 0 2-15,3 0-2 0,1 0 1 16,-2 0-1-16,2 3 1 0,-4 2-1 0,0 1 1 16,0 1 0-16,1 6 2 0,-5-4 1 15,-1 9 2-15,-2 1 5 0,-1 2-4 16,-6 8 2-16,-5-4-5 0,4-2-3 15,2-9 1-15,1-6-1 0,4-3 0 16,1-5-1-16,0 0 2 0,0 0-1 0,0 0 0 16,-2 0 1-16,2 1-1 0,-1 1 1 15,1 0 0-15,-2-1 0 0,2-1 0 16,-1 1-1-16,1-1 2 0,-3 0-2 16,3 2 0-16,0-2 0 0,0 0-1 15,0 2-1-15,0-2 0 0,0 0 1 16,3 0 0-16,9 0 0 0,5 0 2 15,3 0 0-15,2 3-1 0,1 0 1 16,-2 1-2-16,-1 2 2 0,-3 2-1 16,-7-4-1-16,-1 6 2 0,-3 3-3 0,-5 2 3 15,-1 7 0-15,-6 0 0 0,-10 3 0 16,-5-3-1-16,-4 0 0 0,-2-2-1 16,-2-4 0-16,1-1 1 0,2-4-3 15,-1-3-2-15,6-4-7 0,0-4-10 16,2-1-29-16,6-5-48 0,1-14-77 0,11-6-101 15</inkml:trace>
  <inkml:trace contextRef="#ctx0" brushRef="#br0" timeOffset="536634.6545">17769 15972 78 0,'0'0'34'0,"0"0"1"16,0 0-5-16,0 0-8 0,0 0-7 16,0 0-4-16,0 0-1 0,0 0 4 15,0 0 1-15,-7-15-2 0,5 15-1 16,2 0 0-16,-1 0-4 0,1-2 3 0,0 2-1 15,0-1-3-15,0-3 7 16,3 1 1-16,5-1 0 0,6-2 0 16,-5 2-4-16,8 0-3 0,1 1 0 15,4-1 1-15,4-3 1 0,3 1-1 0,3-2 3 16,-2 2-3-16,1-1 2 0,-3-1-2 16,1 2 0-16,0 0-4 0,-1 0-1 15,1 1 2-15,1 2 1 0,3-1-1 16,1 3-5-16,3-1 1 0,2 2-4 15,0 0 4-15,2 0 3 0,2 0-4 0,0 0 3 16,5 0-4-16,-2 0 0 0,3 0-1 16,1 0 0-16,-3 0 1 15,1-3-7-15,-2-3 6 0,-2 1-2 16,-1-2 3-16,-4 0 1 0,-1 1-1 0,-3 2-1 16,-2-1 1-16,-1 2-1 0,-5 1 1 15,-1-2-2-15,-9 1 1 0,0 2 2 16,-5-1 1-16,-1 1-2 0,0-1 0 15,-4 2 0-15,-1 0 0 0,-6 0-2 16,0-2 1-16,4 2 1 0,2 0-2 0,-1 0-1 16,2 0 2-16,-7 0-2 0,0 0 2 15,0 0 0-15,1 0 0 0,1 0 1 16,-1 0-1-16,0 0 1 0,1 0-1 16,-1 0 0-16,1 2-3 0,-1-2 1 15,1 2 0-15,-1-2 0 0,1 1 1 16,-1-1 2-16,1 2 2 0,-1-2 3 15,1 0-1-15,-1 1 1 0,1-1-1 16,-2 0-1-16,0 2-1 0,1-2 0 16,-1 0-1-16,0 0-1 0,1 0 0 0,-1 0 1 15,0 0 0-15,0 0-1 0,0 0-1 16,0 0-1-16,0 0 0 0,0 0 0 16,0 0 0-16,0 0-1 0,0 0-1 15,0 0-1-15,0 0-1 0,0 0 0 16,0 0 1-16,0 0 0 0,0 0 2 0,0 0 1 15,0-2 2-15,0 2-1 16,0 0 2-16,0-1 0 0,0 1 0 16,0 0 0-16,0-2-1 0,0 2 0 15,0-1 2-15,0 1-1 0,0-2 2 0,0 2-2 16,0-2-1-16,0 2 0 0,0-1-1 16,0 1 1-16,0 0 0 0,0-2-2 15,0 2 2-15,0 0-2 16,0 0-1-16,0 0-3 0,0-1 0 0,0 1-3 15,0 0-1-15,0 0 1 0,0 0-1 0,0 0 0 16,0 0 2-16,0 0 2 0,0 0 1 16,0 0 4-16,0 0 0 15,0 0 0-15,2 0 0 0,-2 0-1 16,0 0-1-16,2 0 1 0,-2 0 1 0,0 0 0 16,2 0 1-16,-2 0 1 0,0 1 0 15,0-1 0-15,1 0 0 0,-1 0-3 16,0 0-1-16,0 0-1 0,0 0 1 15,0 0 0-15,0 0 2 0,0 0 1 16,0 0-3-16,0 0-2 0,0 0-2 0,0 0 0 16,0 0-1-16,0 0-2 0,-1 0-5 15,1 0-4-15,0 0-3 0,0 0-2 16,0 0 4-16,0 0 4 0,0 0 4 16,0 0 4-16,0 0 3 0,0 0 1 15,0 0 3-15,0 0 0 0,0 0-1 16,0 0-3-16,0 0 0 0,0 0 2 15,-2 0 0-15,2 0 3 0,-2 0 0 16,0 0 0-16,-3 0 1 0,-3 2 1 16,-2-2-2-16,-3 1 1 0,7-1-1 0,-5 0 0 15,4 0 0-15,-5 0 1 0,0 0 3 16,1 0-2-16,-1-1 1 0,2-1 0 16,-1 0-2-16,0-1 3 0,1 1-1 15,-1 0 3-15,2-2 1 0,0-1-2 16,-1 3 1-16,3-2-1 0,-2 1 0 0,5 0 1 15,1 2 1-15,-2-2 2 16,0 1-1-16,1 1 0 0,-1-1 4 16,5 2-2-16,-1-1 1 0,1 1-4 15,-2 0-1-15,1 0-4 0,1 0 3 0,0 0-2 16,0 0 4-16,0 0-4 0,0 0 0 16,4 0 1-16,8 0-1 0,5 3 2 15,-7-2-2-15,8 3-1 0,-7-3 1 16,2-1-2-16,5 1 0 0,-6 2 1 15,6-3 2-15,1 2-3 0,-8-1 0 0,10 1-1 16,-8-2 0-16,1 0-1 16,5 2 0-16,1-2 1 0,-1 0 0 15,0 0-1-15,-2 0 1 0,-5 1 0 16,5 0-3-16,-7 1 2 0,-5-2-1 0,2 3-2 16,-2 1 2-16,-2-4 2 0,2 2 1 15,-5-2 2-15,0 0 5 0,0 0 1 16,0 2 7-16,1-1 2 0,-1 5-1 15,0-1 0-15,-6 4-5 0,-5 0-2 16,-1-3-1-16,-5 1-5 0,-1 1-2 0,0-2 3 16,-4 0-4-16,0 2 4 0,-1 0-6 15,0-1 0-15,3 3-2 0,0-3-1 16,5-2 1-16,2 4-4 16,1-2 0-16,3-1-2 0,-5 1-4 0,7-2-5 15,-3 0-8-15,3-1-19 0,4-1-12 16,0 0-13-16,3-3-13 0,-1 0-38 15</inkml:trace>
  <inkml:trace contextRef="#ctx0" brushRef="#br0" timeOffset="536949.1028">19136 15737 324 0,'0'0'51'0,"0"0"-11"0,0 0-3 16,0 0-3-16,0 0-7 0,0 0-8 16,0 0-6-16,0 0-5 0,0 0-3 15,0 0-1-15,-25-7 2 0,22 8 0 16,3 13 1-16,0 3 0 0,0 5-1 15,0 1-2-15,0-1 4 0,4 0-6 16,-1 1 3-16,0-2-6 0,0 1-1 0,0-6-2 16,0 1-3-16,0 1-11 15,0-6-34-15,1 3-53 0,0-5-140 16</inkml:trace>
  <inkml:trace contextRef="#ctx0" brushRef="#br0" timeOffset="541883.3652">18332 16266 47 0,'0'0'23'0,"0"0"6"16,0 0 1-16,0 0-2 0,0 0-5 0,0 0-4 15,-29-84-2-15,24 75 4 0,1 0-1 16,-1 0 0-16,4 5 0 0,-2-3-1 16,2 1 2-16,-1 2 2 0,1-1-5 15,1 5-7-15,-2-2-1 0,2 2-1 16,0 0 5-16,0 0 4 0,-2 0 0 0,2 2-3 15,-2 5-1-15,2 6-6 16,0 5-1-16,0-6 0 0,0 8 0 16,2-3 0-16,3 1 2 0,0 3-5 15,-1-6-2-15,0 2-4 0,1-2 1 0,1-1 1 16,-1 1 0-16,1-1-2 0,0 1-1 16,1-2-2-16,-1 1-5 0,2-1-10 15,1-1-15-15,-3-4-26 0,7 2-23 16,-6-4-19-16,5 0-46 0</inkml:trace>
  <inkml:trace contextRef="#ctx0" brushRef="#br0" timeOffset="542326.6816">18605 16223 367 0,'0'0'54'0,"0"0"-18"15,0 0-9-15,0 0-5 0,0 0-4 16,0 0-5-16,0 0-5 16,0 0-1-16,-77 41-4 0,67-24-1 0,1 0-2 15,3-5 0-15,2 1 0 0,1-2-1 16,-1 0 1-16,3 2 1 0,1-2-4 15,0 1 1-15,0 0-2 0,4 0 2 16,6-2 1-16,5-1 1 0,-3-3-1 16,6-3 0-16,2-3 1 0,0 0-3 0,-1 0 3 15,-2 0 0-15,-8-3 0 0,0-2 2 16,1 2 1-16,-3-2-1 0,-1 0 2 16,-3 2-1-16,0-8-1 0,-3-1 0 15,0-6 1-15,-5-4-1 0,-3 3 0 16,-7 0 2-16,1 2-1 0,-3 1 0 0,-1-1-1 15,4 7 0-15,1 0-1 16,5 6-1-16,4-1-2 0,-7 2-2 16,6 2-5-16,1-1-5 0,-1 2-17 15,5 0-20-15,-1 0-32 0,1 0-29 0,1 3-94 16</inkml:trace>
  <inkml:trace contextRef="#ctx0" brushRef="#br0" timeOffset="543610.9528">18966 16310 154 0,'0'0'52'0,"0"0"3"0,0 0 0 16,0 0-6-16,0 0-3 0,0 0-9 15,0 0-10-15,0 0-7 0,0 0-5 16,0 0-9-16,-18-24-4 0,16 22-3 0,2 2-2 16,-1 0 0-16,1 0 1 0,-3 0 2 15,1 6-2-15,1 8 4 0,1 5-5 16,0-6 2-16,0 6-1 0,0-2 0 16,0-3 2-16,0 0 0 0,1-4 0 15,-1-5 0-15,2 0-1 0,-2-5-1 16,0 0 4-16,0 0-2 0,1 0 1 15,-1 2 1-15,2 0 2 0,-2-1 0 16,1-1-2-16,-1 2 2 0,2-2-3 16,-1 0 3-16,2-9 0 0,4-5-2 0,-1-3-1 15,-2 3-1-15,2 3 1 0,0-1-1 16,-2 2 1-16,3-3 0 0,-2 5 2 16,0 0-5-16,4-3 1 15,-2 4 0-15,3-2-2 0,-2 5 1 0,1-1-1 16,0 2 0-16,-4 1 1 0,5 1 1 15,-4 1 1-15,5-3 0 0,1 3-2 16,-2 0 1-16,1 0-1 0,-2 3 1 16,0 1 0-16,-2 4 1 0,-1-2-1 15,-2 3 2-15,1 0 0 0,-4 2 1 0,1 0-2 16,-2-7 1-16,1 2 0 0,-1-1 2 16,0-1 1-16,0 1 2 0,0 2-1 15,0-7 2-15,0 0 3 0,0 0-1 16,0 0 3-16,0 2 0 0,0 0 0 15,0-2 2-15,0 1-4 0,0-1-2 16,0 0-4-16,0 0-4 0,-1 0 1 0,-1 0-2 16,1-1 2-16,-1-6-2 0,1 3 1 15,-1-7-2-15,2 5 4 16,0-5-6-16,0-1 4 0,0 2-4 0,6-3-1 16,-1 6 4-16,6-4-2 0,-5 7 0 15,-2 1 2-15,6 1-1 0,-3 2-3 16,5 0 4-16,1 0 0 0,-2 0-1 15,3 5 2-15,-7 1-1 0,6 2 0 16,-4 2 1-16,-5-2-1 0,3 2 0 0,-1 0 0 16,-5-1-3-16,1 1 1 0,-2 1-2 15,0-1-2-15,0 2-7 0,0 1-6 16,0-3-10-16,0 2-16 16,0 0-8-16,0-2-20 0,3 0-12 0,1 1-15 15,5-4-49-15</inkml:trace>
  <inkml:trace contextRef="#ctx0" brushRef="#br0" timeOffset="544011.6972">19614 16199 213 0,'0'0'54'0,"0"0"-1"16,0 0-3-16,0 0-8 0,0 0-2 15,0 0-5-15,0 0-7 0,0 0-12 16,0 0-8-16,-36-35-4 0,36 35 0 15,-3 0 2-15,-4 8 0 0,0 7 2 0,-4 6 0 16,3 2 0-16,-2 2-2 0,-2 5 2 16,1-1-6-16,-1-1-2 15,2 1 0-15,0-3-3 0,3-2-2 16,1-2 2-16,1-7 5 0,2 1-5 0,2-5 3 16,-1-5-10-16,2 6-10 0,0-6-13 15,0 2-19-15,0 3-17 0,0-6-22 16,2 3-8-16,5-1-36 0</inkml:trace>
  <inkml:trace contextRef="#ctx0" brushRef="#br0" timeOffset="544895.6872">19747 16420 371 0,'0'0'60'16,"0"0"-19"-16,0 0-6 0,0 0-10 15,0 0-7-15,0 0-5 0,0 0-5 16,0 0-5-16,0 0 0 0,0 0-2 0,-89-30 0 15,75 37-1-15,4 0-2 16,-1 2 1-16,4 2-1 0,1-2 1 16,-3 3 0-16,5-2-1 0,1 0 5 15,2 0-5-15,-1-5 3 0,2 5-3 0,0-5-1 16,0 4 3-16,0 0-2 0,2-4 2 16,0 2 0-16,1-2-2 0,4 2 1 15,-1 1 0-15,1-4-1 0,1 1 2 16,0 0 0-16,1 1 0 0,0-2-1 15,0 1 0-15,-1 1 1 0,1-3 1 16,-6-2-2-16,1 3 1 0,-2-1 0 16,0 0 0-16,1 0 1 0,1 1-1 0,-4-4-1 15,0 3 2-15,0 2 2 16,-8 3-3-16,2-1 2 0,-3-2-2 0,1 1-1 16,2-5 1-16,-3 6 0 0,5-7 1 15,-1 1 0-15,1 2-1 0,4-3 1 16,-1 0-1-16,1 0 0 0,-2 0 0 15,0 1-1-15,0-1 0 0,1 0 2 16,-1 2-1-16,2-2 3 0,0 0-3 0,0 1 0 16,0-1 0-16,0 0 1 0,0 0 0 15,0 0 0-15,0 0 0 16,5 0-1-16,0 0 1 0,5-1-1 16,-1-2 1-16,1-1 0 0,5-1-1 0,-7 2 0 15,10-3-2-15,-2 1 0 0,1 0 1 16,7-1-3-16,-3 0 2 0,2-2-2 15,0 3-2-15,0-3-4 0,0 2-1 16,2-5 3-16,-3 3 1 0,-2-4 6 16,-4 0 0-16,-3 5 1 0,-2-4 0 0,-5 5 4 15,-1-3 1-15,0 2-1 0,-3 2 4 16,-2-4-5-16,0 5 5 0,-5-3 0 16,0-3 0-16,-6 5 2 0,3-1 0 15,2 4 1-15,-4 1-4 0,5-2 3 16,0 2-2-16,-7 1-2 0,6 0 1 0,-5 0-3 15,-4 1-1-15,8 3-1 16,-5 6 0-16,4 3 4 0,1 2-4 16,-4 5 3-16,4 0-6 0,0 0 0 15,3-5-1-15,1 3 0 0,1-8 2 0,2 1-1 16,0 7-1-16,0-7-1 0,2 3 0 16,7-4-3-16,3-1-5 0,6 0-10 15,4-4-9-15,2-3-20 0,3-2-20 16,2-2-30-16,3-3-5 0,2-5-29 15</inkml:trace>
  <inkml:trace contextRef="#ctx0" brushRef="#br0" timeOffset="545230.7261">20260 16545 156 0,'0'0'52'0,"0"0"-6"0,0 0-1 16,0 0-9-16,0 0-4 0,0 0-2 15,0 0 0-15,0 0 3 0,0 0-5 16,0 0 1-16,8-53-5 0,-8 47-4 0,0-3-3 16,-5 0-1-16,0 3-4 0,-3 1-1 15,3 3-1-15,-4-2-2 0,3 4-2 16,-4 0-2-16,0 0-2 16,1 0 0-16,-4 4-2 0,2 6 1 0,-1 4 4 15,-1 1-5-15,4 3 5 0,2 0-5 16,0 0 0-16,0 1-2 0,2-6 0 15,3 2 3-15,0 3-3 0,1 0 1 16,1 7 1-16,0-4-1 0,3-4 0 16,4 0 0-16,3-4-1 0,1 3 0 0,4-8-1 15,1 0 0-15,4-2-7 0,0-1-10 16,2-5-6-16,2 0-12 0,1 0-27 16,2-8-29-16,0-3-49 0</inkml:trace>
  <inkml:trace contextRef="#ctx0" brushRef="#br0" timeOffset="547031.5377">17740 14186 108 0,'0'0'33'0,"0"0"0"0,0 0-4 16,0 0 0-16,0 0-7 0,0 0-1 15,0 0-3-15,0 0-4 0,0 0-5 16,-17-27-4-16,15 27-4 0,1-1-1 16,1 1 0-16,-2-2 0 0,2 2 1 0,-1-2 2 15,1 2 1-15,-1-1 0 0,1 1 5 16,-2-2 4-16,2 2 3 0,-1 0 3 16,1-1 2-16,-2 1 3 15,2 0-2-15,-1 0 0 0,1 0 0 0,-2-2-7 16,2 2-2-16,-1 0-5 0,1 0-4 15,0 0-1-15,0 0-2 0,-2 0 4 16,2 0 1-16,0 0 2 0,0 2 1 16,0 9-2-16,0-3-1 0,5 9-1 15,2-5 0-15,1 4 0 0,1 2-1 0,0-3-3 16,0 1 0-16,1-2-1 0,-5-3 1 16,1-1 1-16,2 3-1 0,-1-6 0 15,0 6-1-15,-3-6 1 0,2 0-1 16,1 5 2-16,0-6-1 0,2 4-1 15,-4-4 0-15,0 2 1 0,5 2-1 0,-2 1 1 16,0-1-1-16,1 1 1 16,1 0-1-16,0-1 0 0,5 4 0 15,2-2 1-15,0 1-1 0,-1-4 3 16,0 4 2-16,-1-3-5 0,-2 3 7 0,0-3-8 16,-2 1 1-16,1 0-1 0,-2-1 1 15,-1-2 1-15,2 1 0 0,-2 0 0 16,-2-3-2-16,5 4 0 0,-1-2 0 15,0 2 2-15,6 2 0 0,-3 1 1 16,2-1-3-16,-1 2 1 0,2 0-2 0,-2 3-1 16,2-1 3-16,-1 1 0 0,2 1 0 15,0-1 1-15,-2-1-3 16,-1-2 0-16,0 0 0 0,-1 0 2 16,0-1-2-16,-1 1 4 0,1-1-2 0,-2 1-2 15,0 0 2-15,2 0-1 0,-3-1 0 16,4 2 3-16,-2-3-3 0,1 1 1 15,-1 1 0-15,2-3-3 0,-1 1 2 16,0-1 1-16,0 1-1 0,1-1 1 16,-1 1-1-16,1 1 1 0,0 0-1 0,1 1 0 15,-2-1 0-15,-1 3-1 0,0-2 1 16,-1 2 1-16,1-1 4 0,-3 0-3 16,0 2 3-16,0-2-5 0,3 0 0 15,-1 1 2-15,1-4-3 0,-2 4 3 16,2-4-3-16,-1 1 1 0,1-1 0 15,3-2-2-15,-1 0 2 0,-1 2-1 16,0-2 0-16,2-1-1 0,-1 0 0 16,-4-2 0-16,1 0 0 0,2-1 2 15,-5-1-2-15,4 2 1 0,-3-2 2 0,-1-2-1 16,-1 1 1-16,0 1 0 0,2-2 0 16,-3 2 0-16,0-1 2 0,1 2-1 15,3 2 0-15,-4-2 1 0,5 3-5 16,-5-3 1-16,0 2 1 0,2 2 0 15,0 2 0-15,4 3 3 0,-5 1-2 16,4-1 0-16,-5 0-1 0,0-4 0 16,-1 1 1-16,0 1 1 0,-1-5-1 15,1 6 0-15,-1-6 0 0,-1-1-2 16,1 2 2-16,-4-6-2 0,3 5 2 0,-1-5 0 16,0 0-1-16,0 1 1 0,-3-4-1 15,0 0 0-15,0 0 0 0,1 3-2 16,1-3-2-16,-2 2-5 0,1-1-16 15,-1 1-17-15,2 0-28 0,-2-2-28 16,1 0-61-16</inkml:trace>
  <inkml:trace contextRef="#ctx0" brushRef="#br0" timeOffset="552097.3372">22324 14403 238 0,'0'0'34'0,"0"0"-5"0,0 0-8 16,0 0-2-16,0 0-3 0,0 0-7 0,0 0-5 16,0 0-6-16,0 0-1 0,1-51 1 15,-1 49-4-15,0 0 4 0,2 2-3 16,-2-1 1-16,0 1 3 0,0-2 0 15,0 2 1-15,1-1 1 0,-1 1 0 16,0-1 1-16,0 1-1 0,0 0-2 0,0 0-1 16,0 0 1-16,0 0-4 0,0 0-5 15,0 0-4-15,0 0-5 16,-1 0-5-16,-1 0-4 0,2 0-9 0,-1 0-17 16,1 0-31-16</inkml:trace>
  <inkml:trace contextRef="#ctx0" brushRef="#br0" timeOffset="552854.2801">21941 14283 320 0,'0'0'62'16,"0"0"-7"-16,0 0-9 0,0 0-4 0,0 0-13 16,0 0-8-16,0 0-2 0,0 0-7 15,0 0-1-15,0 0-3 16,-30-43-2-16,28 41-4 0,2 2-2 0,-1-2-2 16,1 2-1-16,0 0 2 0,0 0 1 15,0 0 1-15,0 12 0 0,3 4 2 16,4 3-3-16,0 0 1 0,-1 0 1 15,1 3 0-15,0 0 0 0,0 1 1 16,1 2-2-16,0-2 2 0,2 0-3 16,-1 0 1-16,1 0 4 0,3-2-4 0,-3 1 6 15,2-4-7-15,-2 2 1 0,-3-8-1 16,1-2-1-16,-4-4 1 0,-1-2 0 16,1-1 0-16,-4-3 0 0,0 0 1 15,0 0 1-15,1 0 0 0,4 0 0 16,-2 0 0-16,3-7 1 0,-2-9-2 15,-1-3-3-15,1-9 2 0,0-3-4 16,-1-3 3-16,2-2 2 0,-1-1-1 16,2-1 3-16,1-1-3 0,3 0-1 15,-1 1-1-15,1 2 1 0,0 6-4 0,-1 3-1 16,-2 9-6-16,-3 9-18 0,-1 6-21 16,4 3-30-16,8 0-34 0,5 8-68 15</inkml:trace>
  <inkml:trace contextRef="#ctx0" brushRef="#br0" timeOffset="554123.0633">22529 14652 143 0,'0'0'31'0,"0"0"3"0,0 0 3 16,0 0 5-16,0 0 1 0,0 0-3 15,0 0-7-15,0 0-7 0,0 0-8 0,-17-22 1 16,16 20-4-16,1 0-1 0,-2 1-2 16,2-1-4-16,-1 0 0 15,1 1-3-15,-2 0-1 0,2 0 1 16,-1-1-2-16,1 0 0 0,-2 1-2 0,2-1 0 16,-1 1 0-16,1 1 0 0,-2-2-1 15,2 1 1-15,-1 1-2 0,1-2 1 16,0 2 1-16,-3-1-1 0,3 1 0 15,0-2 0-15,0 2 2 0,-1-1-1 16,1 1 0-16,0-3-2 0,0 3 0 0,0 0 1 16,-2 0 0-16,2 0 1 0,-1 3 0 15,1 3-1-15,-2 6 0 0,1 8-1 16,0-8 1-16,1 9 0 16,0-3 1-16,0-4-1 0,0 5 0 0,0 0-1 15,0-7 1-15,0 4 0 0,0-4 1 16,0-8-1-16,0 2 0 0,0-1 2 15,1-1-2-15,-1 0 1 0,1 3 3 16,-1-7 0-16,0 0 4 0,0 0-2 16,0 0-1-16,0 0 2 0,0 0 1 0,0-3-1 15,0-9 0-15,-1-5-3 0,-3-1-4 16,2-1 1-16,-1-1 0 0,2 1-1 16,-1-1 0-16,2 2-1 0,0-2 1 15,0 8 0-15,0-8-1 0,0 4 0 16,2 7 0-16,2-7-1 0,1 7 0 15,-1 2 1-15,6-4-3 0,-4 4-2 16,5-3 4-16,2 2 1 0,-3 3 0 16,-1 3-2-16,1-1 1 0,-4 3-7 15,4 0 8-15,0 0 4 0,0 0-3 0,-1 5 6 16,-2 0-6-16,2 2 0 0,-3 1 0 16,-1-1-1-16,-3-2 1 0,1 4 0 15,-3-3 1-15,0 0 0 0,0 6 0 16,0-6-1-16,0 5 1 0,0 2 0 15,0-8-1-15,0 0 2 0,0-5-2 0,0 5 0 16,0 0-2-16,-2 0 2 0,2 0 0 16,0-5-2-16,0 0 2 15,0 0-1-15,0 7 0 0,0-1 0 16,0 0 1-16,0 4 0 0,0-4 0 0,3 4-2 16,2 0 0-16,-1-2 1 0,2 1 0 15,-1-3 0-15,1 2 0 0,3-2 1 16,5 0 1-16,0-2 2 0,1 1-1 15,1-3-1-15,4-1 0 0,-6 0-1 16,4 1 0-16,-6-1-1 0,-2 2-2 0,0 1 1 16,-7-3 0-16,0 6 0 0,-3 5 1 15,-9 3 0-15,-6 4 1 0,-8 2-2 16,-4 1-1-16,-3-2-4 16,-2-1-3-16,2-1-11 0,1-1-11 0,3-5-22 15,7-3-27-15,9-4-20 0,5-2-52 16</inkml:trace>
  <inkml:trace contextRef="#ctx0" brushRef="#br0" timeOffset="554403.1646">22972 14571 334 0,'0'0'69'0,"0"0"-19"0,0 0-19 16,0 0 0-16,0 0-4 0,0 0-8 16,0 0-7-16,0 0-6 0,0 0-7 15,0 0 1-15,13-28 2 0,-13 28 7 0,0 14 1 16,-3 5 1-16,-6 7-2 0,1 5-3 16,-5 1-3-16,1 1 1 0,-2 5-8 15,2 3 0-15,-1 2-6 0,0 3-4 16,3 0-12-16,0-4-19 0,0-7-16 15,4-3-27-15,3-10-20 0,3-6-38 0</inkml:trace>
  <inkml:trace contextRef="#ctx0" brushRef="#br0" timeOffset="554847.824">23099 14768 528 0,'0'0'53'0,"0"0"-23"0,0 0-14 16,0 0-9-16,0 0-5 0,0 0-1 15,0 0 1-15,0 0 0 0,0 0 1 16,-7 19-1-16,1 6-2 0,-1-1 1 16,1-3-2-16,0 1 1 0,3-7-1 15,0 0 0-15,1-5 2 0,0-5-2 16,2 1-1-16,0-6 1 0,-1 0 1 15,1 0 1-15,0 2 2 0,0-1 1 16,-2 0-2-16,2-1 1 0,0 0-1 16,-1-1-2-16,1-13 2 0,0-8 0 0,0-6-2 15,0 1 1-15,4 1 1 0,2 2-2 16,0 1 1-16,1 4-1 0,-2 5 1 16,1 1-2-16,-1 6 1 0,1-1 0 15,0 2-3-15,-3 4 2 0,-1-2 1 16,4 4-2-16,4 0 2 0,2 5 0 15,5 6-1-15,-5 2 1 0,-2 5-2 16,-2 4 2-16,-2 0-1 0,0 3 1 16,0-1-1-16,-1 4-1 0,0-3-2 15,-2-1-2-15,1-1-8 0,1-5-5 0,-1-4-15 16,-1-3-15-16,0-2-27 0,4 4-24 16,-1-3-35-16</inkml:trace>
  <inkml:trace contextRef="#ctx0" brushRef="#br0" timeOffset="555056.9417">23038 14913 468 0,'0'0'34'16,"0"0"-18"-16,0 0-11 0,0 0-4 15,0 0-1-15,0 0-4 0,90-77-1 16,-67 71-6-16,3 0-11 0,2 1-22 0,1-2-35 16,3-1-32-16,-1-1-132 15</inkml:trace>
  <inkml:trace contextRef="#ctx0" brushRef="#br0" timeOffset="555364.9893">23800 14520 580 0,'0'0'30'16,"0"0"-9"-16,0 0-10 0,0 0-7 16,0 0-4-16,0 0-2 0,0 0 1 15,0 0-2-15,0 0-2 0,0 0-6 0,51-15-4 16,-26 15-7-16,-1 2-11 0,-1 4-19 16,-4-3-21-16,3 4-23 0,-8-4-12 15,1 2-18-15</inkml:trace>
  <inkml:trace contextRef="#ctx0" brushRef="#br0" timeOffset="555533.7842">23718 14696 307 0,'0'0'57'16,"0"0"-8"-16,0 0-4 0,0 0 0 0,0 0-7 16,0 0-8-16,0 0-7 0,0 0-8 15,0 0-4-15,0 0-4 0,-16 17-2 16,25-12-1-16,7-1-4 0,10 2-1 15,1-3-10-15,5-1-21 0,0-2-58 16,6 0-76-16,-1 0-127 0</inkml:trace>
  <inkml:trace contextRef="#ctx0" brushRef="#br0" timeOffset="556475.7067">24892 14224 594 0,'0'0'0'0,"0"0"7"0,0 0-7 16,0 0 10-16,0 0 0 0,0 0-3 16,0 0-3-16,0 0-1 0,0 0-2 15,0 0 0-15,-14-15 2 0,14 19 0 16,0 10 2-16,0 7 0 0,0 6-2 15,0-4 1-15,0 0-3 0,1 0 2 16,-1 1-2-16,2-2 0 0,-2 1-2 16,0-7 1-16,0 3-1 0,1 3-3 15,-1-2 0-15,0 1-10 0,2-1-4 16,-1-7-19-16,2 1-19 0,0 3-23 0,0-6-24 16,7 1-18-16,-4-3-70 0</inkml:trace>
  <inkml:trace contextRef="#ctx0" brushRef="#br0" timeOffset="556854.7372">25173 14315 531 0,'0'0'48'0,"0"0"-15"16,0 0-13-16,0 0-8 0,0 0-6 15,0 0-4-15,0 0 0 0,0 0 0 16,0 0-1-16,0 0 2 0,-6 6-3 16,2 10 0-16,2 0 0 0,1-4 0 0,1 9 0 15,0-4 0-15,0-5-2 0,0 7 1 16,1-3 0-16,2-5 1 0,2 4-2 16,0-1 2-16,1-6 4 0,1 7-4 15,1-5 6-15,-3-2-7 0,5 1 1 16,-4-3 1-16,1-1-1 0,2 1 1 15,0-4-1-15,-1 3-1 0,0-3 1 16,1 2-1-16,-7-3-2 0,4 3 0 16,-6-4-1-16,1 3 0 0,2 0-2 15,0 0 1-15,-3 3-5 0,0 2-4 0,-13 1-8 16,-4 3-14-16,-5-3-18 0,-1 2-19 16,0-5-22-16,4 0-17 0,2-3-43 15</inkml:trace>
  <inkml:trace contextRef="#ctx0" brushRef="#br0" timeOffset="557072.1384">25176 14405 429 0,'0'0'55'0,"0"0"-15"15,0 0-18-15,0 0-9 0,0 0-5 16,0 0-5-16,0 0-2 0,0 0 0 15,0 0-2-15,0 0 1 0,36-82-2 16,-19 77-2-16,2-2 0 0,0 2-3 0,-5 1-5 16,2 0-11-16,0 0-17 0,-4 1-26 15,5-2-33-15,-1 2-50 0</inkml:trace>
  <inkml:trace contextRef="#ctx0" brushRef="#br0" timeOffset="560426.5801">25463 13833 306 0,'0'0'58'0,"0"0"-6"0,0 0-10 16,0 0-11-16,0 0-2 0,0 0-4 15,0 0-6-15,0 0-4 0,0 0-4 16,-23-49-5-16,23 48-2 0,0-2-3 16,0 2 0-16,0-3-1 0,3-3 0 0,9-3 1 15,4 0 0-15,2 5-1 0,3-1 1 16,-4 3 0-16,-1 1 2 0,-3 0-2 16,-7 2 0-16,7 0 0 0,-6 0-1 15,-1 0 1-15,0 0-1 0,-6 0 1 16,0 0 0-16,3 0 3 0,-2 4 1 0,1 7 2 15,-2 3 0-15,0 5 1 16,-9 1-4-16,-2 4 0 0,0-5 4 16,1 3-8-16,0-2 6 0,3-7-6 15,-1 1 0-15,5-5 1 0,-1-1-4 0,1 1 2 16,2-5-2-16,-1 1 0 0,2-5 1 16,0 5 0-16,2 0 0 0,8 3 2 15,7 1 0-15,1-6 1 0,5-3 0 16,3 0 0-16,0-1-2 0,-3-4 0 15,3-1 0-15,-3 1-4 0,-8 2-6 0,2 0-13 16,-5 2-25-16,2 1-33 0,-1 0-43 16,3 0-75-16</inkml:trace>
  <inkml:trace contextRef="#ctx0" brushRef="#br0" timeOffset="560733.2496">25766 14534 661 0,'0'0'23'0,"0"0"-4"0,0 0-5 15,0 0-5-15,0 0-4 0,0 0-3 16,0 0-2-16,0 0-1 0,0 0-1 16,0 0 1-16,72-59 0 0,-34 50-1 0,5 1-1 15,0 0-4-15,5 1-3 0,-3 0-6 16,0 0-6-16,-2 3-11 0,-4-1-24 16,-1 4-32-16,-8 0-44 0,-1-2-72 15</inkml:trace>
  <inkml:trace contextRef="#ctx0" brushRef="#br0" timeOffset="560966.4762">26078 14329 478 0,'0'0'62'0,"0"0"-8"15,0 0-15-15,0 0-12 0,0 0-7 16,0 0-11-16,0 0-5 0,0 0-4 15,0 0 1-15,-7-11-1 0,7 29 1 0,0 5-1 16,3 6 0-16,0 1-1 0,-1 2 1 16,3 4 4-16,1-1-5 15,-2 3 0-15,2 1-15 0,-1-3-15 16,3 0-29-16,-1-2-59 0,3-2-87 0</inkml:trace>
  <inkml:trace contextRef="#ctx0" brushRef="#br0" timeOffset="561465.4162">26656 14268 509 0,'0'0'66'0,"0"0"-20"16,0 0-18-16,0 0-4 0,0 0-8 16,0 0-9-16,0 0-3 0,-26-77-5 15,26 77 0-15,-1 0 0 0,-1 12 0 16,1 12 1-16,-3 13 1 0,0 5-2 15,-2 7 1-15,0-1-1 0,1 1 1 0,1-5 3 16,4-4-6-16,0-6 4 0,2-6-4 16,5-3-5-16,2-7-3 0,3-2-13 15,-3-7-8-15,3-3-24 16,7-2-41-16,2-4-51 0,7-1-90 0</inkml:trace>
  <inkml:trace contextRef="#ctx0" brushRef="#br0" timeOffset="561803.015">26892 14298 442 0,'0'0'62'0,"0"0"-20"16,0 0-17-16,0 0-14 0,0 0-6 16,0 0-4-16,0 0-1 0,0 0 3 0,0 0 0 15,0 0-1-15,-29 70 0 0,22-45-1 16,0 0-2-16,1 0 0 0,-1-2 3 15,3 1-4-15,2-7 2 0,1-1-3 16,1-3 0-16,0-3 0 0,0 1 2 16,0-7 0-16,1 1 1 0,-1-5 2 0,5 0 1 15,6-2 0-15,1-7 1 0,3-6 2 16,-4-4-1-16,-4 0 3 0,-1-4-5 16,-1-1 5-16,-2-2-1 0,-3 0-2 15,0-2 1-15,0 0-4 0,0 2 4 16,0 2 0-16,-1 6-1 0,-5 2-3 0,5 6 0 15,-1 4-4-15,1 2-7 16,1 4-9-16,0 0-27 0,0 0-31 16,0 0-44-16,0 0-79 0</inkml:trace>
  <inkml:trace contextRef="#ctx0" brushRef="#br0" timeOffset="562234.0355">26986 13840 466 0,'0'0'43'15,"0"0"-5"-15,0 0-9 0,0 0-9 16,0 0-4-16,0 0-6 0,19-77-5 15,-16 73-1-15,4-2-1 0,-2 5-2 16,-1 0 0-16,1-2 0 0,0 3-3 0,1 0 1 16,3 0 0-16,3 9 0 0,-6-2 3 15,1 5-1-15,-2 3 1 0,-2 1 5 16,0 5-5-16,-1-6 5 0,-2 3-3 16,0 1 0-16,0-7 0 0,-4 6-2 15,3-7 0-15,-1-7-3 0,-1 7 1 16,3-7 0-16,-1 1 0 0,1 1 0 15,0-6-1-15,0 4 2 0,0 1-1 16,0 3 0-16,9 1-1 0,4-3-2 16,4 0 2-16,5-1-2 0,2-4 3 0,4 1-2 15,2-1 0-15,-1 1-2 0,0-1-1 16,-2 0-4-16,-9-1-6 0,0 2-7 16,-4-1-17-16,-2-1-22 0,6 4-40 15,-7-1-67-15</inkml:trace>
  <inkml:trace contextRef="#ctx0" brushRef="#br0" timeOffset="563162.9077">24237 14758 376 0,'0'0'16'15,"0"0"-1"-15,0 0 1 0,0 0-1 16,0 0-2-16,0 0 2 0,0 0-3 15,0 0-1-15,0 0-2 0,0 0 4 16,35 82 1-16,-16-53 1 0,3 2-1 16,2-2-7-16,4-2-3 0,-3-4 2 0,0-4-2 15,-1-2 1-15,-2-3-2 0,-1-4 1 16,-7-2-2-16,0 0-1 0,-5-4-1 16,0-1 1-16,1 1 0 0,-6-2 2 15,1 1 1-15,-2-3 1 0,0 0 0 16,2-8 0-16,2-7-1 0,-5-2 0 0,-1-10 2 15,-1-4-2-15,0-4-1 16,-6-3-1-16,-2-3 0 0,1-5-1 16,1-2 0-16,1-5-1 0,1-4 2 15,4-4-2-15,0-4-2 0,0-6 2 0,3-3-3 16,1-2 3-16,2 0 2 0,-1 2-1 16,-2 3 1-16,0 5 0 0,-2 3-5 15,0 5 3-15,1 1-4 0,2 5 4 16,-1 2 0-16,1 4 1 0,1 1-1 15,2 4-1-15,3 4 1 0,0 3-3 0,3 7 3 16,4 4-2-16,1 6 1 0,1 5 0 16,2 6-1-16,1 3 2 0,3 3-1 15,1 0 1-15,0 3 0 16,1 5-1-16,-1 1 1 0,-3 0 1 0,3 0-1 16,2 0 0-16,2-3 1 0,5-3 3 15,11-3 0-15,10 0 1 0,11-3 0 16,10-7 0-16,9-3-2 0,4 1-2 15,1 2 1-15,0 0-2 0,2 5 0 16,-1 2 2-16,1 3-2 0,4 0 0 0,0 8 0 16,3 5-2-16,1-1-1 0,-2 3-1 15,1-1-2-15,-1 2-3 0,-1-5-4 16,-6 0 0-16,-3-4-3 0,-5-1 2 16,-6-4 1-16,-7-2 1 0,-8 0-1 15,-8 0-4-15,-11 0-2 0,-8-2-4 16,-13 1 2-16,-3-1-2 0,-8 2-1 15,-1-3-4-15,-1 2-17 0,2 0-15 16,-1-1-40-16</inkml:trace>
  <inkml:trace contextRef="#ctx0" brushRef="#br0" timeOffset="563726.9069">27982 14398 670 0,'0'0'0'0,"0"0"1"16,0 0-1-16,0 0 2 0,0 0-2 15,0 0 1-15,0 0-1 0,0 0-1 16,105-27 1-16,-66 21-1 0,4 2 1 16,-2-2-1-16,-2 1-1 0,-3 0-3 0,-6 4-5 15,-8 1-5-15,-2 0-10 0,-10 1-11 16,-1 6-18-16,4 2-33 0,-6-2-30 16,-1-2-66-16</inkml:trace>
  <inkml:trace contextRef="#ctx0" brushRef="#br0" timeOffset="563904.1288">28020 14520 326 0,'0'0'82'16,"0"0"-19"-16,0 0-12 0,0 0-14 15,0 0-10-15,0 0-15 16,0 0-8-16,84 31-6 0,-46-29-4 0,7 0-10 15,5-2-24-15,6 0-57 0,8 0-79 0</inkml:trace>
  <inkml:trace contextRef="#ctx0" brushRef="#br0" timeOffset="578312.5688">29264 14052 292 0,'0'0'0'0,"0"0"21"0,0 0-21 16,0 0 32-16,0 0 9 0,0 0-7 16,0 0-7-16,0 0-11 0,0 0-4 0,0 0-3 15,-52-43 4-15,43 44 1 0,2 10 0 16,-2 5-1-16,1 7-4 0,3 6-2 16,-1 3 0-16,2 5-1 0,1 2-3 15,0 4 5-15,0-3-6 0,2 1 3 16,-1-1-3-16,2-4-1 0,-1-2-1 15,1-4 0-15,0-2 0 0,0-3-6 16,0-2 1-16,0-7-11 0,1 0-20 16,5-4-29-16,-1-3-37 0,6-1-37 15</inkml:trace>
  <inkml:trace contextRef="#ctx0" brushRef="#br0" timeOffset="585253.5988">31469 14066 346 0,'0'0'67'0,"0"0"-15"15,0 0-16-15,0 0-14 0,0 0-9 16,0 0-6-16,0 0-5 0,0 0-2 15,0 0-3-15,0 0 1 0,-7-18 0 0,7 17 1 16,0 1 1-16,0 0 1 16,0 1-1-16,4 7 0 0,2 1 0 15,-3 0 1-15,0 0 0 0,-2-5-1 0,1 7 1 16,-2-5 0-16,0 1 0 0,0 3 1 16,0-5 1-16,0-1 2 0,0 2-1 15,0-6 2-15,0 0 1 16,0 0 0-16,0 0-1 0,-2 2 0 0,2-2-1 15,-3 0-3-15,2-5 0 0,-1-6-1 0,2-4 1 16,0-1-1-16,3-6-1 0,5 3 1 16,3-1 0-16,-1 3-2 0,2 1 1 15,2 2 0-15,1 0-1 16,-4 5 1-16,1 1 0 0,2 3-2 0,-5 0 2 16,0 2 0-16,0 0-1 0,-3 3 0 15,0 0 0-15,5 0 0 0,-7 0-1 16,2 3 2-16,2 1-3 0,-6 0 3 15,-1 6 0-15,-1 4 1 0,0-2 1 16,-1 6-2-16,-2-7 1 0,1-7-1 0,2 2 0 16,0-6 0-16,0 0 1 0,0 0 0 15,0 2 0-15,0-1 0 0,0 1 2 16,0 0 1-16,0-1 1 16,0 1 0-16,0-1-1 0,0 0-1 0,0-1 1 15,0 0-4-15,2 0 4 0,2 0-2 16,3-7 1-16,2 1-1 0,-2 0-1 15,0 0-1-15,-1-1 1 0,0 2-1 16,2-2-1-16,-2 3 0 0,-3 1 0 16,5-3 0-16,-5 4-1 0,0-1 0 0,1 2-2 15,-4 1 1-15,7 0 1 0,5 0 0 16,2 3 1-16,8 6-1 0,-4 2-1 16,-1 2-2-16,-2 1-4 0,-2 1-5 15,2 3-14-15,-1 0-20 0,2-3-34 16,3 2-40-16,3-2-78 0</inkml:trace>
  <inkml:trace contextRef="#ctx0" brushRef="#br0" timeOffset="585567.2873">32282 13913 315 0,'0'0'63'0,"0"0"-12"0,0 0-13 0,0 0-4 15,0 0-5-15,0 0-5 16,0 0-8-16,0 0-8 0,0 0-5 0,0 0-1 16,-31-40 0-16,26 43-1 0,-6 10 0 15,-3 5 2-15,-1 5-3 0,0 2 1 16,-3 4-1-16,0 3 1 0,-3 3-2 15,1 3-5-15,-5 3 3 0,2 0-6 16,0 1 3-16,4-5-5 0,2-1-8 0,5-9-8 16,7-9-27-16,5-2-28 0,0-5-44 15,5-6-116-15</inkml:trace>
  <inkml:trace contextRef="#ctx0" brushRef="#br0" timeOffset="585991.8531">32390 14171 147 0,'0'0'0'0,"0"0"33"0,0 0-33 0,0 0 54 16,0 0 15-16,0 0-5 0,0 0-11 16,0 0-15-16,0 0-13 15,0 0-6-15,16-42-6 0,-16 39-4 0,-6 1-1 16,-7 2 0-16,-7 0-2 0,-3 8 0 15,-6 7-3-15,2 2-1 0,2-1-1 16,2 2 0-16,1 2-2 0,6-2 0 16,2-1-1-16,5-5-1 0,3 2 1 15,2-3 0-15,1-1 1 0,0 3 0 0,3-1 0 16,0 3 0-16,7-2 0 0,1-1 0 16,0-2 1-16,5-3 0 0,2-1 0 15,5 1 0-15,-3 1-1 0,4-2 1 16,-1 0-1-16,-1 0 1 0,-1 0-1 15,-4 1 1-15,-3 0 0 0,-4-2 0 0,-4-3-1 16,0 8 1-16,-3 1 0 16,-3 2 1-16,-10 6 2 0,-4-4-1 15,-6 0 2-15,-5-2-6 0,1 0 0 16,-2-1-2-16,1-2-3 0,1 0-1 0,7-5-5 16,8-1-16-16,6-1-9 0,6-3-28 15,-4 0-20-15,0 0-28 0</inkml:trace>
  <inkml:trace contextRef="#ctx0" brushRef="#br0" timeOffset="586763.5705">32493 14613 260 0,'0'0'26'0,"0"0"-9"0,0 0-10 16,0 0-7-16,0 0-2 0,0 0-5 0,0 0-1 15,0 0-4-15,0 0-1 0,4-9 2 16,-4 7 2-16,2 2 2 0,-2-1 4 16,0 1 3-16,0-3 0 0,0 3 3 15,1 0 4-15,-1 0 3 0,0-2 1 16,0 0 2-16,2 1-1 0,-2-1 1 0,0 1-1 15,1-5 2-15,3 0-3 16,1-3 1-16,2-3 5 0,-1 3-9 16,3-2 8-16,0 2-11 0,-3 1 1 15,2-3-1-15,-3 5 2 0,2-1 0 0,-1 1-1 16,0-2 2-16,0 1 0 0,-2 0 1 16,2-2 1-16,-2 0 0 0,1 2 1 15,-3-2 0-15,1 0-1 0,0-2-1 16,0 2 0-16,-1 2 9 0,-2-3-6 15,0 4 1-15,0-5 3 0,0 3-4 0,-2 3-1 16,1 0-3-16,1 5-5 0,0-1-7 16,-6 1 6-16,-3 0-2 0,-7 5-6 15,-2 6 6-15,0 7-6 16,3 3 5-16,0 1-1 0,1 1 0 0,3 0 1 16,4-1 2-16,6 0-4 0,1-2 2 15,0-6-6-15,7-1-4 0,5-1 4 16,2-4-14-16,7-1-3 0,1-2-22 15,1-5-14-15,2 0 1 0,-2-2-9 16,-2-5 13-16,0-4 3 0,1-1 9 0,0-1 3 16,2 0 11-16,-1 1 9 0,-1 0 11 15,-8 4 11-15,2 1 3 16,-7 2 3-16,0-1 4 0,3-3 1 16,-4 3 1-16,2-5 5 0,-4 5 8 0,-1-2 8 15,1 1 14-15,-4 3 12 0,1-6 0 16,-2 4-1-16,-1-4-10 0,0-1-4 15,0 2-9-15,-3 2-5 0,0 2-4 16,-5 0-6-16,3 4-1 0,-6-1-2 16,-6 2-5-16,2 0-3 0,-5 6-4 0,5 6-1 15,-1 2-1-15,3 4-3 0,-2 3 0 16,3 1-1-16,2-1 3 0,0 0-5 16,5-4 4-16,2-1-4 0,3 1-2 15,0 0-4-15,3 4-13 0,10-4-16 16,5-5-31-16,6-3-53 0,8-7-106 15</inkml:trace>
  <inkml:trace contextRef="#ctx0" brushRef="#br0" timeOffset="597431.9175">22187 16209 126 0,'0'0'26'0,"0"0"4"0,0 0 3 16,13-90 0-16,-9 75 1 0,0-1-3 16,-1 7-4-16,-1 3-3 0,1 2-2 15,-3 4-5-15,0-2-6 0,0 2-8 16,0-2-5-16,1 2-1 0,-1-1-1 15,0 1 3-15,-4 8 0 0,-6 9 1 0,-5 10-1 16,1 3 1-16,-3 5-1 0,2 2 1 16,-1 0-4-16,3 1 4 15,0 0 0-15,0-6-1 0,4 0 2 16,-1-3 1-16,2-2 3 0,0-4 0 0,4-7 0 16,1-5-2-16,3-6-2 0,0-5 3 15,-2 0 4-15,2 0 0 0,0 0-1 16,9 0-2-16,4-9-7 0,8-5 7 15,-1-2-4-15,-3-3 4 0,3 1 2 16,-3-2-1-16,1 0-2 0,1-2-1 0,-3 0 1 16,1 3 1-16,-4-1 6 0,-3 6-1 15,-3 1 2-15,-2 5-4 16,-4 5-2-16,1-3 1 0,-2 6 0 16,0-2-3-16,0 2-2 0,0 0-3 0,1 0-1 15,-1 0 1-15,0 2 1 0,0 13 1 16,0 5 0-16,0 5 0 0,3 0-3 15,1-3 1-15,5-2-1 0,1-1-2 16,2-3 0-16,2-1 1 0,2 0-2 16,3-3-11-16,2-4-4 0,3-3-20 0,2-2-9 15,3-3-9-15,0-6-7 0,-2-3 2 16,0-2-1-16,-2-1 11 0,-3 0 15 16,-3-1 17-16,-5-2 11 0,-2 0 9 15,-7 3 4-15,1-3 1 0,-3-2 6 16,0 7 5-16,-1-3 18 0,-2 1 8 0,0 6 11 15,0 1 1-15,0-2-10 16,0 1-7-16,0 2-11 0,0-3-2 16,0 3-7-16,0 4-3 0,0-2-6 15,0 2-4-15,0 0 1 0,0 0 1 0,0 2 4 16,4 10 1-16,0 6 0 0,0 7-1 16,-1-1-8-16,0-2 1 0,-1 3-5 15,-1-1 3-15,1 2 3 16,-1-5-6-16,2 4 8 0,-1-9-5 0,-1 3 1 15,0-7-1-15,-1-6-2 0,3 6-1 0,-3-6 0 16,0-2 5-16,1 2 2 16,-1-6 1-16,0 0 2 0,0 0-2 15,0 0-1-15,0 0-3 0,0 0 1 16,0-12 0-16,0 1 1 0,-4-8 0 0,2 1-4 16,0-2 2-16,1 0-4 0,1 2 5 15,0 5 2-15,0-1-3 0,0-1 1 16,0 1-1-16,0 0-1 0,0 2 1 15,0 2-1-15,0 3 1 0,0-3-1 16,0 5 0-16,0 0 0 0,3-2 2 0,-2 1-1 16,0 1-1-16,3-2 0 0,-1 2 0 15,2-2-1-15,1-1-1 0,1 2 1 16,1 0 0-16,1 1 0 16,1 1 1-16,-1 1-1 0,2 0 1 0,-6 1-1 15,5 2-3-15,-4 0 1 0,5 0-1 16,1 6 2-16,-5 4 0 0,3 0 1 15,-5 5 1-15,-5 3-2 0,0 1 2 16,-3 7-2-16,-5-4 2 0,-1 0-3 16,0-3 2-16,1-5 5 0,2 0-3 0,1-5 5 15,2-5-3-15,2 3 5 16,1-7-3-16,0 0 3 0,0 0-3 0,0 0 0 16,-2 0-3-16,1 0-1 0,1 0 1 15,-2 0-6-15,2 0 5 0,0 0-6 16,0 0 8-16,0-4-4 0,0-2-1 0,3-1 0 15,10 0 0-15,-4 1 0 16,5 1 0-16,4 3 0 0,-2 2-1 16,5 0 1-16,-5 0 1 0,0 0 0 15,0 6 0-15,-2-2 1 0,2 3-2 0,-4 2 6 16,-3 2-5-16,-2-4 5 0,-3 8-4 16,-4 2 0-16,-4-2 2 0,-11 6-2 15,-2-3 2-15,-5 0-2 0,1-6-1 16,2-1 0-16,3-2-1 0,7-7 0 15,-1 1-1-15,6-1 1 0,-2-2-3 0,2 1-3 16,4-1-10-16,-3 0-27 0,0 0-33 16,0-8-42-16,3-3-51 15</inkml:trace>
  <inkml:trace contextRef="#ctx0" brushRef="#br0" timeOffset="597747.7424">23209 16269 279 0,'0'0'74'15,"0"0"-10"-15,0 0-18 0,0 0-14 16,0 0-16-16,0 0-13 0,0 0-2 15,0 0 7-15,0 0-1 0,0 0 7 16,-11 18-2-16,2 10-3 0,-1 3-2 16,-3 6-3-16,-2 4 2 0,-2 3-6 0,-2 3 3 15,-1 1-8-15,-2 2-1 0,3 0-1 16,1 0-3-16,-1 4 0 0,4-6-5 16,2-2-8-16,5-8-23 15,5-11-12-15,1-13-30 0,4-13-24 0,12-7-93 16</inkml:trace>
  <inkml:trace contextRef="#ctx0" brushRef="#br0" timeOffset="598447.4554">23471 16522 163 0,'0'0'62'0,"0"0"4"0,0 0-7 0,0 0-10 15,0 0-17-15,0 0-14 0,0 0-5 16,0 0-2-16,0 0 5 0,-91 7-3 15,75 9 0-15,0 6-4 0,1 1-4 16,0-1-2-16,1 1-2 0,2-2-2 16,1 0 0-16,5-7 0 0,1 1 2 0,-1-4 0 15,5-6 0-15,-1 0-1 0,2-5-1 16,-1 0 1-16,1 0 3 0,0 2-2 16,0 1 1-16,0-3 1 0,0 0-2 15,0 0 1-15,4-3 0 0,5-6 0 16,1-5 2-16,-1-1 0 0,-1 1-1 0,-1-1 0 15,1-4-1-15,-2 1-1 16,1 0 1-16,0-1 0 0,-3 5-3 16,1-1 3-16,-3 5-3 0,0 6 2 15,-1 0 1-15,-1 4-1 0,0-1-1 0,0 1-2 16,2-3-2-16,-2 3 1 0,1-1 1 16,4 1 2-16,2 6 1 0,0 8 0 15,0 5 3-15,1 3-5 0,-1-1 2 16,0 1-2-16,2 0-2 0,-1 1 0 15,4-1 0-15,-2 3-1 0,2-5 1 0,2 2-2 16,-1-2 1-16,1-3-2 0,-3-5-4 16,-1-3-10-16,-2-3-23 0,-5-4-31 15,6-2-33-15,-5-2-69 16</inkml:trace>
  <inkml:trace contextRef="#ctx0" brushRef="#br0" timeOffset="598652.1057">23219 16659 313 0,'0'0'39'0,"0"0"-12"16,0 0-10-16,0 0-6 16,0 0-5-16,0 0-3 0,0 0 1 0,0 0-2 15,94-29-1-15,-63 26-2 0,0 0-4 16,6 1 0-16,0-2-7 0,3-1-10 15,6 3-29-15,0-2-47 0,0-2-71 16</inkml:trace>
  <inkml:trace contextRef="#ctx0" brushRef="#br0" timeOffset="598965.2878">24104 16410 430 0,'0'0'58'0,"0"0"-13"15,0 0-10-15,0 0-12 0,0 0-5 16,0 0-8-16,0 0-4 0,0 0-3 15,0 0-2-15,0 0 1 0,-17-38-1 0,37 32-1 16,2 2-1-16,4 0-2 0,1 4-2 16,2 0-2-16,0 0-6 15,0 0-8-15,0 0-14 0,-3 0-26 16,0 5-37-16,-10 0-39 0,3 0-72 0</inkml:trace>
  <inkml:trace contextRef="#ctx0" brushRef="#br0" timeOffset="599149.2017">24126 16583 384 0,'0'0'85'15,"0"0"-15"-15,0 0-24 0,0 0-12 16,0 0-10-16,0 0-7 16,0 0-7-16,0 0-7 0,0 0-3 0,0 0-1 15,13 7 1-15,7-7-2 0,9 0 0 16,0 0-5-16,0 0-12 0,0 0-31 15,3 0-53-15,0 0-119 0</inkml:trace>
  <inkml:trace contextRef="#ctx0" brushRef="#br0" timeOffset="601995.7132">4879 12815 87 0,'0'0'19'0,"0"0"1"0,0 0-4 0,0 0-6 15,0 0-1-15,0 0-3 0,0 0-4 16,0 0-5-16,0 0-6 0,-3-1-4 0,3 1 1 15,0 0 5-15,0 0 4 16,1 0 13-16,12 0 1 0,6 0 1 16,9 0-1-16,2 3-3 0,3-1-6 15,3 1 3-15,2-2 1 0,-2 1-4 0,6 0 1 16,3-1-3-16,0 0 0 0,2-1 0 16,0 0-2-16,0 0 2 0,1-1 0 15,1-4-1-15,-2 1 1 0,2-1-1 16,-3 0 0-16,-3 1 1 0,-2-1-1 15,-5 1-2-15,0-2 1 0,-4 1-2 0,0 0 1 16,-2 0-1-16,2-1 0 0,-2-1-2 16,-1 2 1-16,0-2 0 0,1-2 0 15,-5 1 1-15,1 3 0 16,-1-1-1-16,-8 1 3 0,-1 0 1 0,-6 2-2 16,-4 2 0-16,-2-1-4 0,-4 2-10 15,0 0-6-15,0 0-5 0,6 0-3 16</inkml:trace>
  <inkml:trace contextRef="#ctx0" brushRef="#br0" timeOffset="602447.118">5249 12793 93 0,'0'0'10'0,"0"0"3"0,0 0 3 16,0 0 6-16,0 0-3 0,0 0-12 16,0 0-12-16,0 0-2 0,0 0 2 15,-22-11 4-15,22 11 1 0,0 0 4 16,0 0 0-16,3 0 3 0,9 0 6 15,6 3 0-15,11 0 0 0,3-1-1 16,6-2-1-16,1-3-3 0,7-5-2 16,-1 1 0-16,4-3-3 0,-4 3 1 15,4-1-4-15,3 2 0 0,-3 0 2 0,5-1-2 16,2 1 3-16,3-2-5 0,-1-1-1 16,-1 1-1-16,-4 1 1 0,-2 0-1 15,-8 3 2-15,-5 0-2 16,-12 2 1-16,-3 0-2 0,-10 2-4 0,-6 0-2 15,-1 0 1-15,-6 0 4 0,0 0 4 0,0 0 7 16,1 0 2-16,-1 0 0 0,0 0-2 16,0 0-5-16,-8 0-6 0,-11 0-4 15,-4 5-17-15,-6-2-31 16</inkml:trace>
  <inkml:trace contextRef="#ctx0" brushRef="#br0" timeOffset="608788.1285">25484 16075 88 0,'0'0'30'16,"0"0"3"-16,0 0 6 0,0 0-2 0,0 0-4 15,0 0 0-15,-9-81-3 0,6 71-1 16,2-1-6-16,-1 6-2 0,-1-4-6 16,2 5-1-16,-1-1 1 0,1 0-4 15,1 5-3-15,-2-1-2 0,2 1-5 16,-1 0-4-16,0 0 2 0,-6 0-1 15,-2 6 1-15,-4 9 1 0,-5 7 0 16,2 3-2-16,-1 6 2 0,1 2-2 16,0 2 0-16,2 0 1 0,1 0-1 15,3-2 1-15,2-4 0 0,3-8-1 0,5-4 2 16,0-2-1-16,3-7 1 0,7 1 1 16,-2-4-1-16,4-5 1 0,8 0 0 15,0-8 3-15,6-6-1 16,-4-6 0-16,1-2 1 0,-1-6-1 0,-2-2 0 15,-1-2 0-15,-2 2 3 0,-6 0 0 0,-4 1 2 16,-3 9 4-16,-1-1 2 16,-3 10 2-16,0 5-3 0,2 0 0 15,-2 6-3-15,0-2-6 0,0 2-1 16,0-2-5-16,0 1-2 0,0 1 2 0,0 0-1 16,0 14 2-16,-3 5 1 0,0 11-3 15,0 1 0-15,1 3-2 0,2 1-1 16,0-3 0-16,6 1-4 0,4-6-6 15,-1-2-6-15,1-3-14 0,3-2-5 16,2-5-7-16,3-3-10 0,3-4 1 0,3-3 3 16,2-5 10-16,0 0 13 0,2-5 15 15,-4-4 8-15,-2-3 7 0,-2-2 5 16,-1-1 1-16,-6-2 10 16,-4 5 10-16,1-2 13 0,-6 5 13 0,-2 4-1 15,-1-5-6-15,-1 4-4 0,0 0-7 16,0 0-1-16,0 6-6 0,0-5-10 15,0 2-7-15,-3-1-7 0,2 1-2 16,1 3 1-16,-5 0-2 0,0 7 1 16,-3 9-2-16,1 3 1 0,1 1-3 0,2-7 1 15,0 4-4-15,1 1 1 0,0-8 2 16,2 9 0-16,-2-2 3 0,3-5-1 16,-2 7-1-16,1-9 1 0,1-3 0 15,0-2 1-15,0 1 0 0,0 0 1 16,0 0 3-16,0 2-4 0,0-8 6 0,-2 0-3 15,2 0 2-15,0 0-1 0,0 1-3 16,0-1 3-16,0 2-6 16,0-2 4-16,0 0 1 0,0 0-1 15,0 0 1-15,0-3 1 0,0-5-1 0,0-4 1 16,2 1-1-16,-2-4 0 0,1 3 0 16,-1 0 2-16,0 0-1 0,0 0-1 15,0 0-1-15,0 1-2 16,0-2 2-16,0 6-1 0,0 1 1 0,0 1-1 15,0-2 0-15,0 1 0 0,2-5-1 0,-1 7 1 16,3-5 0-16,1 1-2 16,-4 5 2-16,6-3 0 0,-2 3 1 15,2-3-1-15,0 3 0 0,2-2-1 16,-1 2 1-16,-3 2-1 0,1 1 1 0,-2 0-2 16,3 0-1-16,-1 0 0 0,3 0 1 15,-5 0 1-15,3 3 0 0,0 3 0 16,-4-3 0-16,0 5-1 0,-1-2 0 15,-1 6 2-15,1 0 0 0,-2-1-1 16,0 1 1-16,0-8 0 0,0 2 0 0,0-1 1 16,0 1-2-16,0-2 1 0,1 6 0 15,2-6 0-15,3 2 0 16,2 1 2-16,0-5-2 0,0 4-1 16,-3-6 2-16,5 2-4 0,-5 0 3 0,4 1-1 15,0 0-1-15,-1 1 3 0,0 1-2 16,-5-4 0-16,3 7-2 0,-4-4 3 15,1-1-3-15,0 6 2 0,-1-4 0 16,-2 0 2-16,0 3-1 0,0-3 1 16,0 3 2-16,-3 1-2 0,-3-2 7 0,-4 3-6 15,4-2 4-15,-7-1-5 0,7-2 0 16,2-4-1-16,1 2 1 0,-3-3 0 16,1 1-2-16,0-1 0 0,1 2-2 15,4-2-2-15,0 0 0 0,0 0-4 16,0 0-8-16,-2 1-5 0,1-1-14 0,1 0-12 15,0 0-15-15,0 0-9 16,0-4-9-16,0-4-8 0</inkml:trace>
  <inkml:trace contextRef="#ctx0" brushRef="#br0" timeOffset="617054.1951">14355 8048 6 0,'0'0'14'15,"0"0"4"-15,0 0 1 0,0 0-2 16,0 0 0-16,0 0-3 0,0 0-3 16,0 0-3-16,0 0-2 0,-3-12 0 0,3 12-1 15,0-2-2-15,0 2 3 0,0 0-2 16,0-2 3-16,0 2 1 0,0 0 2 16,0 0-2-16,0-1-1 0,0 1-2 15,0 0-3-15,0 0 2 0,0 0-1 16,0 0 1-16,0 0-2 0,6 0-1 0,-2 0 2 15,6 3-2-15,0 5 0 16,-1-1 1-16,7 3 1 0,-6 2 0 16,3-2 1-16,-4-1-1 0,-1 2 0 15,3-1-1-15,1 3 3 0,2 2-3 0,0-3 2 16,-4-3-1-16,2 0 0 0,1-1 1 16,-5-4 0-16,8 4 0 0,-1-2-1 15,-6-1-2-15,6 2-1 0,-2 1 1 16,0-2 0-16,3 3 1 0,0 0 0 15,0 0 0-15,0 1-2 0,-3 3 4 0,3-1-1 16,-6 0 2-16,4 2 2 0,-2 1-1 16,-2 0-2-16,0 2 0 15,3 1 1-15,-1 0-2 0,2-4 1 16,1 1-2-16,-1 1 0 0,1-4 1 0,-1 0-1 16,1-2 1-16,0 1 2 0,0 0-3 15,2-1 2-15,-8-3-2 0,7 0-2 16,-3-3 0-16,3 2 1 0,-3-1-1 15,0 1 3-15,3 2-3 0,-2-1 1 16,5 4-1-16,-2 0-1 0,-1-3 2 0,1 2-1 16,-3 0 0-16,1 0 0 0,-1-1 1 15,-1 2-1-15,2 1 0 0,2 1 0 16,0 1 1-16,3 1-1 16,-1 0 0-16,2 2-1 0,1-1 1 0,-1 1 0 15,-1 0 0-15,0-1 1 0,-1 3-1 16,1-2 0-16,0 1 0 0,-1 0-3 15,1 0 1-15,-1 0 2 0,3 2 0 16,-2 0-1-16,0-2 1 0,-1 0-1 16,4 1 0-16,-4-3 0 0,-2-2 0 0,0-1-2 15,-2-1 2-15,-5-2 0 0,2-1-1 16,-4 1 1-16,1 1-1 0,1-2 4 16,-1 2-1-16,1-2-1 0,-4-3 0 15,5 5-1-15,0 0 1 0,-3 0 3 16,5 3-3-16,-4-4 2 0,0 2-2 0,2-2-1 15,-1 0 2-15,3 2-2 16,-1 1 3-16,-3-6-2 0,2 3-1 16,1-2 1-16,1 0-1 0,5 3 0 15,1-4 0-15,-1 0-3 0,-1 0 2 0,-1 1 0 16,-3-3-1-16,-3 0 0 0,0 0-2 16,0-1 2-16,-1 1-1 0,-2-2 3 15,2 2-1-15,-4-4 1 0,3 4-2 16,-5-3 1-16,0 2-2 0,3 2 1 15,-5-3 1-15,2 0 3 0,0 0 1 0,-3-3 2 16,0 0 0-16,0 0 0 0,0 1-1 16,2 1 0-16,-2-1-2 15,0 1 0-15,2-1 0 0,-2 0 1 0,1 2-2 16,-1-2 2-16,2 1-1 0,-2-1-1 16,0-1 3-16,1 2-2 0,-1-2 4 15,0 1 0-15,2-1-1 0,-2 0 1 16,0 1 0-16,0-1-3 0,1 0-2 15,-1 0 0-15,0 0-2 0,0 0-4 16,0 0-3-16,0-2-4 0,-6-7-5 0,-2-2-13 16,2 3-21-16,-3-7-54 0</inkml:trace>
  <inkml:trace contextRef="#ctx0" brushRef="#br0" timeOffset="618174.4107">14364 8271 111 0,'0'0'38'0,"0"0"2"0,0 0 2 0,0 0-4 15,0 0 0-15,0 0-14 0,0 0-7 0,0 0-10 16,0 0-5-16,-9-51-1 0,9 46 1 16,-2 0 2-16,2 1 2 15,0 4-3-15,-1-2-1 0,1 2-5 16,0 0-3-16,0-1 0 0,0 1 3 0,0 0 2 16,0 0 2-16,6 9-1 0,4 3 0 15,3 6 3-15,-3-2 4 0,7 4 2 16,-1-1 3-16,0 1-1 0,4-2 2 15,-2 0-6-15,2 0-1 0,-3-2 1 16,2-2-5-16,4 0 1 0,-2-2 0 0,3 0-3 16,1 0 0-16,-1-1 1 0,2-2 0 15,-1 2 0-15,4-1 2 0,0-2 1 16,1 3-3-16,2 0 3 16,0 2-3-16,1-1-1 0,0 2 1 0,2 1-2 15,-5 2 1-15,5 1 0 0,-5 2 0 16,1 2 0-16,-1 2 0 0,-1 2-1 15,-3 2 1-15,0-1 0 0,0 0 0 16,0 1 0-16,0-1 1 0,0-3-1 16,-1-1-1-16,-1-2 1 0,1-4 0 0,-5-2-2 15,2-1 0-15,1-3 0 0,-1-2 0 16,2 0 1-16,-2-2 1 0,3 1 0 16,-1 0 0-16,-1 1 0 0,-1 0-1 15,1 0 2-15,0 1-2 0,-1 2-1 16,-2-2 0-16,-1 2-1 0,1 0 2 0,-2 0-2 15,-1 0 3-15,0 0-1 16,-1-2 0-16,-1-1-1 0,-4-3 1 16,-1 0-1-16,1 0 2 0,-3-1 3 15,4 2-3-15,-5-1 3 0,2-1-4 0,1 0 1 16,0 0 1-16,-1 1-2 0,-1-1 2 16,2 0-3-16,-7-4 0 0,3 5 2 15,-3-3-2-15,0 0 2 0,2 5 2 16,-3-3-2-16,-1-3 0 0,2 3 1 15,-1-2 0-15,-1 1-1 0,4 5 0 0,-1-1 0 16,0-2 0-16,6 5 1 0,-4-6-1 16,3 6 0-16,2 0 1 0,-1-2-1 15,1 1 0-15,0-3 1 16,-4-1-2-16,-1 0 1 0,2 0-1 0,-7-2-1 16,9 1 2-16,-7-2-1 0,0 0 1 15,4 2 0-15,-4-2 0 0,0 0 0 16,1 3 0-16,-1-4 0 0,0 2 0 15,0-1 0-15,-3-3 0 0,1 3 0 16,2 0 0-16,0 0 0 0,0 2 0 0,-3-5 0 16,0 0-2-16,0 0 0 0,1 2 4 15,1-2-2-15,-1 2 0 0,-1 0 2 16,2-1-4-16,-2 1 0 16,1-1 2-16,1 0-1 0,-1 2 0 0,-1-2 0 15,2 1 0-15,-2-1 1 0,1 1 0 16,-1-1-1-16,2 0 2 0,-2 1-1 15,0 0-1-15,2-1-3 0,-2-1-2 16,0 0-13-16,0 2-21 0,0-2-30 16,0 0-36-16,-2 0-69 0</inkml:trace>
  <inkml:trace contextRef="#ctx0" brushRef="#br0" timeOffset="618866.9335">14755 8289 72 0,'0'0'35'16,"0"0"-5"-16,0 0-4 0,0 0 3 15,0 0-1-15,0 0-2 0,0 0-1 16,0 0-2-16,0 0-5 0,0 0-3 15,-10-18-7-15,9 18-3 0,1-1-7 16,-2 1-2-16,2-2 0 0,-1 2 1 0,1 0 4 16,0 0 2-16,0 0 1 0,0 9 4 15,1 0 1-15,5 5 2 0,1-1-4 16,2 1-1-16,2 4-1 16,0-3 1-16,-1 2 1 0,4 0-1 0,1 0-1 15,1 1 2-15,0 0-3 0,4 0 2 16,1 2 4-16,1-1-5 0,4 3 0 15,3-1 0-15,2-1-4 0,0-2 1 16,4 1 0-16,2-1-1 0,0 0 1 16,2 0-2-16,-1-1-3 0,2 1 0 0,-1-1 2 15,-1 0 0-15,-2 3 0 0,-3 0 2 16,-3 3-3-16,1 0 2 0,-4 3 0 16,1-1 1-16,-2 3-2 0,1-1 2 15,-1-1-1-15,-1 1-1 0,-1-3 1 16,1-1-4-16,-5-2 0 0,2-3-1 0,1-1 2 15,-1-2-3-15,-2-2 4 16,-1-3 0-16,-5-2-4 0,-1-2 4 16,-4-1-1-16,1-2 1 0,-1 1 1 15,-5-3-1-15,0 1-3 0,-4-2 1 0,0 0-1 16,0 0 2-16,2 2-1 0,-1-2 0 16,1 1-7-16,-2-1-4 0,1 2-9 15,3 2-29-15,-1 1-39 0</inkml:trace>
  <inkml:trace contextRef="#ctx0" brushRef="#br0" timeOffset="620165.1641">17837 14221 35 0,'0'0'16'0,"0"0"-4"16,0 0 3-16,-48-95 6 0,34 78 9 15,2 5 3-15,2 2-3 0,4 5-3 16,2 2-11-16,-3-4 1 0,4 6-1 15,0-2 3-15,0 1-1 0,3 2-1 16,-2-1-3-16,2 1-2 0,-2 0-3 0,2-1-2 16,-2 1-1-16,2-2-3 0,-1 2-1 15,1-2-1-15,0 2 1 0,0 0-1 16,0 0 1-16,0 0 0 0,0 0 1 16,0 0-2-16,0 0 1 0,0 0-2 15,1 2 0-15,1 2-2 0,2 6-4 16,-1-2-4-16,-3 3-5 0,1 0-6 15,-1 1-4-15,2 4-4 0,-1 3-13 16,2-3-15-16,3 1-25 0</inkml:trace>
  <inkml:trace contextRef="#ctx0" brushRef="#br0" timeOffset="621394.7879">17713 14220 105 0,'0'0'33'0,"0"0"2"0,0 0 3 0,0 0-4 16,0 0-6-16,0 0-2 0,0 0-5 16,0 0-5-16,0 0-3 0,-37-58-4 15,34 55-2-15,0 0-2 0,1 0 0 16,2 3 0-16,-2 0 1 0,2 0-2 15,-1 0 3-15,-1 0 1 0,0 0 1 0,0-2 2 16,1 2 1-16,-1-1-1 16,1 1 0-16,-1-2-2 0,1 2 1 15,-1-1-4-15,1 1 1 0,-1-2-3 16,2 2 1-16,-1-1 0 0,1 1 1 0,-1-2 0 16,1 2 1-16,-2-1-2 0,2 1 1 15,0-2-4-15,0 2-1 0,0 0 1 16,0 0 0-16,0 0 1 0,0 0 2 15,4 3-1-15,7 5 0 0,1 3 1 16,-1 1 3-16,-1 1-2 0,1-2 0 0,-3-2 0 16,2 0-1-16,0 2-2 0,0-1-1 15,6 4 1-15,-5 0 1 16,3-2-1-16,0 0 1 0,-1-2-1 16,1 3-1-16,-2-3 0 0,4 1-1 0,-5 1 1 15,1 1 2-15,2-2-3 0,-3 3 2 16,1-1-1-16,0 3 0 0,-2-1 0 15,3 2 0-15,-1-2 0 0,-2 2 2 16,0-2-3-16,2 0 0 0,-2-1 6 16,1-1-7-16,0 1 7 0,1-1-5 0,0 1 0 15,-3-4 0-15,4-2-1 0,-2-1 1 16,1 2-2-16,7 2 1 0,-5-3 0 16,4 0 0-16,-1-1-1 0,-6 0 1 15,1 0-2-15,-2 1 1 0,-1-2-1 16,1 5 0-16,1-1 2 0,-2 4-1 0,1 2 1 15,2 0 0-15,-5 0-1 16,2 0-1-16,-3-4 1 0,2-2 0 16,-1 1 1-16,-1-5 0 0,5 3-1 15,0-1 1-15,2-2-1 0,6 1 0 0,0 1 1 16,1-3 1-16,3 1-2 0,0-2 1 16,-1 1-1-16,1 1 0 0,-1 2 0 15,-3-1 0-15,-2 2-1 0,-3 2 0 16,-1 1 1-16,0 0-1 0,-1 0 0 15,-1 2 1-15,1-1-1 0,-1 2 1 0,-2 2 0 16,0-2 0-16,-3 0-1 0,1-3 2 16,-3-4-2-16,1 0 0 15,-1 1 1-15,2-1 0 0,-2 2 0 0,3-3 3 16,-1 0-4-16,1-1 2 0,1 1 0 16,0-2-2-16,-1 2 2 0,2-1-1 15,1 1 0-15,-1-1 0 0,3 2 0 16,-2-1 1-16,1 0-2 0,-1 2 1 15,3-1 4-15,-1 2-6 0,0 1 8 16,3 1-6-16,0 1 0 0,-1 1 2 0,-1-2-3 16,2-1 1-16,-2 2 0 0,0-1-1 15,-2 1 1-15,0-1 0 0,0 1 0 16,-4-3-1-16,1 2 0 0,-1 0 1 16,3-2 0-16,0 5 0 0,2-1 0 15,0 2 0-15,0-3-2 0,1 1 1 16,0-1 0-16,0 1 1 0,2 1-2 15,-2 0 2-15,1 2-1 0,-1-2-1 16,3 2 1-16,-3 1 0 0,0-1 0 16,0 1 1-16,-3-3-1 0,0-2-1 0,-3-3 1 15,-1 2-1-15,-1-3 1 0,2 3 1 16,-3-4-1-16,-1 1 1 0,1-1-2 16,-2-4 2-16,1 5 0 0,-2-4-1 15,1-1 1-15,2 4 0 0,-2-4 0 16,-1 1 0-16,3 3-2 0,-2-4 1 0,0-1-2 15,3 5 1-15,-2-5 0 16,3 4 0-16,-1-2-1 0,1-1-1 16,3 1-1-16,-2 0-3 0,0-2 3 15,-4-2 0-15,5 4 2 0,-3-4 1 0,-2 2 0 16,1-1-1-16,-4-2-1 0,0 0 1 16,0 0 0-16,2 1 2 0,-1 1 0 15,1 0 0-15,-1-1 0 0,1 0-6 16,-2 1-9-16,0-1-17 0,0 1-43 15,0-2-45-15,0 0-108 0</inkml:trace>
  <inkml:trace contextRef="#ctx0" brushRef="#br0" timeOffset="633128.1405">17538 14122 112 0,'0'0'40'0,"0"0"2"0,0 0-9 0,0 0-8 16,0 0-4-16,0 0-5 16,0 0 0-16,0 0-6 0,0 0-2 15,0 0-5-15,-9-8-2 0,6 8-4 0,3 0 2 16,0 0-1-16,0 0 0 0,0 0 0 16,-1 0 6-16,1 0 5 0,-3 0 5 15,1 4 1-15,1 0-3 0,-2 6-5 16,1-6-1-16,1 1 4 0,-1 5-1 15,1-5 2-15,-2 0-2 0,3-1 0 0,0-4 2 16,-1 0 1-16,1 6 2 0,0 0 3 16,0 6 2-16,0-1 1 15,0 2-3-15,0-2-3 0,0 3-2 16,-2 7-5-16,1-3-1 0,0 2 0 0,1 1-3 16,0-3 1-16,0-7-3 0,0 10 2 15,0-3-1-15,0-9 0 0,0 10 3 16,0-1-3-16,1-7 1 0,0 7 1 15,-1-6 0-15,2 2 0 0,-1 2-1 16,2-3 4-16,-2 5-5 0,-1-1 5 0,2-7-2 16,-1 10 1-16,1-3 0 0,-2-5-5 15,3 6 1-15,-2-1-1 16,1-7 0-16,1 8 0 0,-2-1 1 16,-1 0-2-16,0 7 2 0,3-3-2 0,-3-4 2 15,0 3-1-15,0 1 1 0,0 1-1 16,0 6 0-16,-4-2-1 0,1-1 1 15,0-2 0-15,0 0-1 0,0-6 0 16,1 2-1-16,1-8 0 0,1 0 1 16,0 3-1-16,0-4 1 0,0 1 0 0,0-2 0 15,1 0 1-15,2 0-1 0,0 0-1 16,0-1 1-16,2 6-1 0,-4-6 2 16,3 8 0-16,-1 1 0 0,-3 0 5 15,0 8-5-15,0-2 5 0,0-8-4 16,-1 3-2-16,-2-3 0 0,-1 2 0 0,1-2 0 15,0 2-2-15,0-2 1 0,0-4 0 16,1 7 1-16,-2-1 1 16,4-5-1-16,-1 6-2 0,1-7 1 15,0 1 0-15,0-1 1 0,0 1-1 0,0-2 2 16,0 2-1-16,1 6 0 0,2-6 0 16,0 7 0-16,-2-1-1 0,2 2 1 15,0 6 0-15,0-4 0 0,0 3 0 16,0-1-1-16,-2 2 0 0,1 0 1 15,-1-1-1-15,-1 0 1 0,0-7 0 0,2-1 0 16,-1-1 0-16,-1-4 1 0,4 5 4 16,-2-6-5-16,-1 1 5 15,1-1-5-15,-1-1-2 0,1 3 4 16,-1-9-4-16,2 6 1 0,-2-5 1 0,2 5-1 16,0-2 1-16,0 0 2 0,0-1-3 15,3 0 1-15,-3 0-2 0,1 1 1 16,0 1 2-16,-1-1 0 0,2 3-2 15,-2-1 0-15,0-1 0 0,-2-3-3 16,0-3 4-16,-1-3 0 0,0 0 0 0,0 0 1 16,2 2-1-16,-2-1 2 0,2 0-2 15,-2 1 0-15,0-2-2 0,2 0-2 16,-2 1-3-16,0-1-5 16,1 0-7-16,-1 0-7 0,0 0-6 0,2 0-20 15,-2-5-33-15,0-5-31 0,0-3-64 16</inkml:trace>
  <inkml:trace contextRef="#ctx0" brushRef="#br0" timeOffset="634235.1492">17438 15706 6 0,'0'0'7'16,"0"0"2"-16,0 0 2 0,0 0 3 16,0 0-2-16,0 0 2 0,0 0 2 15,0 0 9-15,0 0 9 16,0 0 2-16,-2-70 1 0,4 67-6 0,-2 3-3 16,0-1-1-16,0 1 4 0,0 0-3 15,0-2-2-15,0 2-4 0,0-2-2 16,0 2-1-16,0-1 0 0,1 1 0 15,-1 0 0-15,0-2-4 0,0 2 0 16,0 0-2-16,0 0-3 0,0 0-1 0,0 0-4 16,0 0 0-16,0 0 1 0,0 0 0 15,0 0-2-15,0 0 1 0,0 5 0 16,3 5-3-16,4 4 2 16,-2-6-3-16,2 5 2 0,0 1 0 0,3-2 0 15,-1 5 1-15,0-2 0 0,-3 2-3 16,-1-1 0-16,2 4 0 0,-1 0 1 15,-1 3 4-15,-1-1-6 0,-1 3 4 16,0-2-6-16,0 1 0 0,1-3 2 16,-3 0-1-16,2-2 0 0,0-4 0 0,0 0 0 15,0-4 0-15,0-2-1 0,1 0 0 16,-2-5 1-16,-1 1-1 0,1-2 2 16,-1-1 1-16,2 2-4 0,0 0 3 15,-3-4 0-15,0 0-1 0,0 0 2 16,1 2 2-16,-1 0-2 0,1-2 2 0,-1 1-1 15,0-1 0-15,2 0 0 16,-2 2-1-16,0-2 0 0,0 0 0 16,0 1 0-16,0-1 0 0,0 0-2 15,0 0 1-15,0 0-1 0,0 0 1 0,0 0 0 16,0 0 0-16,0-4-1 0,0-3 0 16,0-5-1-16,0 1 2 0,0-1-1 15,3-3 0-15,0 5 1 0,1-5 1 16,1 0-3-16,0 0 2 0,4-4 0 15,-3-1-1-15,1 2 1 0,2-2-4 0,1-1 3 16,0 1-3-16,0-1 4 16,3 2 1-16,-3-1 1 0,3 0-1 0,-3 0-1 15,2 0 0-15,1 1 0 16,-2 0 1-16,0 1-1 0,0 2 0 0,-2 3-1 16,0 1 1-16,0 2-1 0,-3 2-1 15,3-3 0-15,-3 4 2 0,1-1-2 16,-1 0 2-16,-3 4 0 0,0 1 0 15,-3 3 0-15,0-1-1 0,0 1 0 16,0 0 0-16,1 0 1 0,-1 0-1 0,0 0 2 16,-6 6 0-16,-4 6 1 0,-3 1 0 15,1 1-1-15,-2-1-1 0,1 1 1 16,-1-1 1-16,-1-1-1 16,4-3 0-16,1-2 2 0,-4-1 0 0,5-3 0 15,-5 2 1-15,4-2 0 0,-3-1-1 16,-6-1-1-16,5-1 1 0,-4 0-1 15,0 0 2-15,6 0-3 0,-8 0-1 16,3-4 1-16,2-1-1 0,-1-1 0 16,3 1 0-16,4 2-2 0,5 0 1 0,-1 2-2 15,5 1-2-15,-2-2-2 0,-2 2-3 16,-2 0-4-16,-1 0-6 0,-5 8-14 16,6-1-19-16,1 9-34 0,2-4-29 15,1 1-48-15</inkml:trace>
  <inkml:trace contextRef="#ctx0" brushRef="#br0" timeOffset="634830.3468">17360 15674 404 0,'0'0'32'0,"0"0"-13"0,0 0-5 16,0 0-5-16,0 0-4 0,0 0-2 0,0 0-3 16,0 0 1-16,0 0 0 0,10-42 2 15,-6 40 1-15,5 0 3 0,5 2-2 16,-2 0 1-16,5 0-1 0,-4 5 1 15,-3-2 0-15,5 3-1 0,-1-1-1 16,1-1-1-16,-1 2-1 0,4-1 0 0,-3-1-1 16,0 2-1-16,6-3-1 0,-6 1-1 15,2-2 0-15,1 0 0 0,-4-1 0 16,5 1 0-16,-5-2 1 16,0 0-2-16,1 1 2 0,-3-1 1 0,2 0-1 15,-8 0 1-15,4 0 0 0,-4 0 0 16,0 0-1-16,0 0 1 0,-6 0-1 15,0 0 1-15,0 0 0 0,1 0 1 16,-1 0-1-16,3 0 1 0,-2 2 0 16,1 0 1-16,-1-1 1 0,-1 1 1 0,2-1 0 15,-2 1 4-15,1 0 1 0,-1-1 1 16,0 0 1-16,2-1 2 0,-2 1 0 16,0-1-1-16,0 2 0 0,0-2-3 15,1 2-3-15,-1-2-2 0,0 3 0 16,0-3-3-16,0 0 1 0,0 0 0 15,0 6-2-15,-3 3 0 0,-3 4 3 16,-4 4-5-16,0 1 1 0,-1-1-1 16,0 3-1-16,-1 1-1 0,0 3-8 15,2-2-7-15,0 1-24 0,1-2-29 0,-2-2-45 16,-1-1-100-16</inkml:trace>
  <inkml:trace contextRef="#ctx0" brushRef="#br0" timeOffset="635843.0114">17467 14318 5 0,'0'0'13'0,"0"0"5"0,0 0 5 15,0 0-3-15,0 0 0 0,0 0 0 16,0 0 3-16,0 0 1 0,0 0 4 15,0 0 6-15,18 85 2 0,-12-63-2 0,-1 1-4 16,1 4-6-16,-4 1-5 0,1 3-1 16,1 1 3-16,-2 6-7 15,-1-1 5-15,1 6-9 0,-1 4-4 16,1 4-2-16,1 0-2 0,-2 2-1 0,2-1-1 16,0-2-1-16,1-5 1 0,1-3-3 15,2-6 4-15,-3-4 3 0,2-2-3 16,0-3 6-16,0-2-4 0,-1-3-1 15,-2-7 1-15,1 0-3 0,-1 1 4 16,2 0-1-16,-2 0 0 0,-2 0 1 0,1 2-1 16,-1 1-1-16,-1 5 1 0,0 0 1 15,0 1-1-15,0 0-2 0,0 1 0 16,0 3 0-16,-1 0-2 16,-2 1 0-16,0-1 2 0,0 0-1 0,1-3-1 15,1-8 4-15,1-1-1 0,-2-4 0 16,2-2 2-16,0 1-3 0,0-6-1 15,0 6 3-15,0-3-1 0,0 0-1 16,0 4 4-16,0-8 1 0,0 5-6 16,0-4 5-16,0 1-6 0,0-2 0 0,0-5 3 15,0 6-3-15,0 0 0 0,0 0 1 16,0 6 0-16,0-6 1 0,-1 8 0 16,1-2 0-16,-2 0-2 0,2 2 2 15,-1-7-2-15,1-2 0 0,0-5 0 16,0 0 0-16,0 0 1 0,0 2 0 0,-1-1-1 15,1 1 0-15,0-1 1 16,0 0-1-16,-2 2 1 0,2-2-1 16,0 0 0-16,0 1 0 0,0 0-1 15,-1-1-4-15,1 0-1 0,0 1-10 0,0-2-13 16,0 0-30-16,0 0-34 0,0 0-53 16</inkml:trace>
  <inkml:trace contextRef="#ctx0" brushRef="#br0" timeOffset="636374.5165">17529 14833 235 0,'0'0'11'0,"0"0"-4"15,0 0 4-15,0 0 3 0,0 0 6 16,0 0-2-16,0 0-1 16,0 0-2-16,4 93-3 0,-1-63 1 0,1 0 0 15,-1 0-3-15,2 1 5 0,-1-2-1 16,0 0 0-16,1 2 3 0,-1-2-4 15,2 1 6-15,-3 4-1 0,-1-1-1 16,3 2-3-16,-4 4-6 0,2 1-1 16,-1 4-4-16,-2 4-2 0,1 2 0 0,-1 1 1 15,0 2-3-15,0-3 2 0,0 0-2 16,0-6 0-16,0-1 2 16,0-7-3-16,0-2 3 0,0-13-3 0,2-3-2 15,-1-6-1-15,-1-8-1 0,2 3 2 16,-2-7-1-16,0 0 4 0,0 0 1 15,1 2 1-15,-1-1 0 0,2 0-1 16,-2 1 0-16,1-2 0 0,-1 2-3 16,1-2 0-16,-1 0-4 0,2 0-1 15,-2 0-2-15,0 0-5 0,2 0-2 0,-2 0 0 16,0 0-3-16,2 0-1 0,-2 0-6 16,0 0-1-16,0 0-11 0,0 0-4 15,0 0-12-15,0 0-4 0,0 0-17 16,0 0-7-16</inkml:trace>
  <inkml:trace contextRef="#ctx0" brushRef="#br0" timeOffset="637307.305">16803 15786 50 0,'0'0'14'0,"0"0"-8"0,0 0-2 16,0 0-5-16,0 0-2 0,0 0 2 0,0 0-2 15,0 0-1-15,0 0-3 16,0 0-1-16,-10-10 0 0,7 10 0 16,3 0 0-16,0 0-6 0,0 0 5 15</inkml:trace>
  <inkml:trace contextRef="#ctx0" brushRef="#br0" timeOffset="640094.0528">17634 14236 79 0,'0'0'14'16,"0"0"-6"-16,0 0-3 0,0 0-3 15,0 0 2-15,0 0 0 0,0 0 0 16,0 0 2-16,-46 82-3 0,45-48 0 15,-1 5-3-15,2 4 0 0,0 5 4 16,0 2-4-16,5 5 2 0,1 1-2 0,0 2-2 16,0 3 1-16,-1-1-2 0,1 2 0 15,-2 1-2-15,0-2 1 0,2 1-4 16,0 1-3-16,-2 3-4 0,-1 4-10 16,0 0-10-16</inkml:trace>
  <inkml:trace contextRef="#ctx0" brushRef="#br0" timeOffset="649716.2606">31499 6824 169 0,'0'0'37'0,"0"0"-4"15,0 0-3-15,0 0-5 0,0 0-6 16,0 0-6-16,0 0-4 0,0 0-2 15,0 0-3-15,-11 0 3 0,24 0-2 16,4 0 0-16,9 0-3 0,0 0-2 0,3 0 0 16,-1 0-1-16,2 0 2 0,0 0 0 15,4 0 1-15,-1 0 1 0,2 0-4 16,-1 0 1-16,1 0-3 16,2 0 7-16,3 0-5 0,0 0 4 0,3 0 0 15,1 0-7-15,2 0 5 0,-1 0-8 16,3-3 4-16,-5 0-3 0,1 0 2 15,-6 0 0-15,-3 0 0 0,-12 1 2 16,-2-1-1-16,-7 3-1 0,-2-2-1 16,-1 0 1-16,-4 1-6 0,-1 1-4 0,-6 0-9 15,0 0-10-15,0 0 0 0,2 0 3 16,-2 0 6-16,0 0-12 0,-13 3-43 16</inkml:trace>
  <inkml:trace contextRef="#ctx0" brushRef="#br0" timeOffset="650086.0566">31530 6991 251 0,'0'0'63'0,"0"0"-9"0,0 0-12 15,0 0-14-15,0 0-7 0,0 0-3 0,0 0-2 16,0 0-4-16,0 0-4 0,0 0-6 16,-22-44-3-16,22 43-2 0,0-1 1 15,0 2 0-15,0-3 5 16,6 2-1-16,8-1 1 0,7 0-1 0,2 2-2 16,9 0 3-16,1-1 0 0,3 0-1 15,7-4 1-15,4 1-3 0,6-3 0 16,2-2 2-16,3 2-4 0,0-2 0 15,-3 0 2-15,0 1-4 0,-5 2 2 16,-3 1-3-16,-4 1-4 0,-7 1-2 0,-4 3-1 16,-11-2-5-16,-1 2-4 0,-2 0-3 15,-6 0-8-15,5 3-14 16,-5 5-19-16,-5-2-31 0,1 0-67 16</inkml:trace>
  <inkml:trace contextRef="#ctx0" brushRef="#br0" timeOffset="666850.8944">17037 14693 137 0,'0'0'33'0,"0"0"-4"15,0 0-4-15,0 0-4 0,0 0-4 16,0 0-2-16,0 0-7 0,0 0-2 0,0 0-4 16,0 0 0-16,-45 34-2 0,31-27 2 15,2-1-2-15,2-1 1 0,2 0 0 16,0-1 0-16,4-1 0 16,-5 2-1-16,-1-1 0 0,3 0 0 0,0 1-1 15,2-3 2-15,2 1 4 0,3-3 3 16,-1 0 4-16,1 0 3 0,-3 2 0 15,3-2-1-15,-1 0-2 0,1 1-3 16,-2-1-3-16,2 0-3 0,0 1-1 16,0-1-1-16,0 0 2 0,0 0-1 0,0 0 2 15,0 2-1-15,0-2-1 0,2 0 3 16,-1 1 2-16,2-1 3 0,-2 0 2 16,1 2 3-16,5-2-2 0,-1 0-2 15,4 0 2-15,2 0-3 0,-4-2-1 16,3-1-1-16,-3-3 0 0,1 2-3 15,-2-1-2-15,2 1-3 0,-1-3-2 16,4 1 0-16,-3 1-1 0,5-2-1 16,-5 3-1-16,2-1-3 0,-1 1-4 15,-1 0-1-15,1 1-8 0,-4 2-2 0,-2 1-13 16,1 0-15-16,1 0-8 0,-1 0-11 16,2 0-11-16,-7 0-9 0</inkml:trace>
  <inkml:trace contextRef="#ctx0" brushRef="#br0" timeOffset="667154.0779">16946 14898 368 0,'0'0'55'16,"0"0"-9"-16,0 0-10 0,0 0-10 15,0 0-6-15,0 0-10 0,0 0-8 16,0 0-2-16,0 0-2 0,-33-6-1 0,31 6 0 16,2 0 3-16,0 0 0 0,5 8 0 15,5 3 1-15,-2-1-1 0,4-1 0 16,1-3 1-16,-6-1-2 0,8 1 0 16,-5-3 0-16,0-3-1 0,9 0 0 15,-3 0-3-15,7-6-2 0,-3-2-5 16,-2-1-5-16,0-2-9 0,-2-1-8 15,0 2-18-15,-4 0-21 0,-1 1-18 16,-4 3-43-16</inkml:trace>
  <inkml:trace contextRef="#ctx0" brushRef="#br0" timeOffset="667722.5294">17222 14507 211 0,'0'0'57'15,"0"0"-2"-15,0 0-13 0,0 0-8 0,0 0-10 16,0 0-2-16,0 0-4 16,0 0 0-16,0 0-4 0,0 0-3 0,-23-55-5 15,22 53-4-15,1 2-4 16,0 0 2-16,-2 0-1 0,2 0 2 0,0 0 1 16,-1 0 3-16,0 2 0 0,-1 4 1 15,1 6 1-15,-2 8-2 0,0-2 6 16,0 5-7-16,0-1 4 0,0 1-4 15,1-1-4-15,2 0 2 0,0 3-2 16,0 0 1-16,0 5 0 0,3-2-1 0,0 1-1 16,0 1 1-16,0-1-2 0,2 0 2 15,-1-3-2-15,3-2 2 0,-1-3 0 16,-2-7 0-16,2 0 1 16,3-4-2-16,-2-5-2 0,4 1 3 0,4-3-2 15,1-3 1-15,4-2 0 0,-4-7 1 16,0-3 0-16,-3-4 1 0,-1-1 2 15,-1-1 0-15,-5 3 3 0,-2 1 0 16,-1 5 4-16,-1 4 0 0,-1 1 1 16,-1-1-4-16,0 0-2 0,-1 1-3 0,-7 0-2 15,-3 4-2-15,-8 0-1 0,-7 10-4 16,1 5-9-16,2 10-22 0,-3 0-58 16,4 4-103-16</inkml:trace>
  <inkml:trace contextRef="#ctx0" brushRef="#br0" timeOffset="674434.9799">25239 14393 33 0,'0'0'24'15,"0"0"5"-15,0 0 2 0,0 0 1 16,0 0 3-16,0 0 3 0,0 0-2 0,0 0-2 16,0 0-13-16,13 9-8 0,-11-8-6 15,-2-1 3-15,1 0 6 0,-1 0 6 16,2 0 1-16,-2 0-2 16,0-1-4-16,1-1 0 0,-1 0-3 0,0 1 0 15,0-5-3-15,0 1-2 0,-1-4-1 0,-4 0-1 16,2 6-1-16,-2-3-2 15,2 4 0-15,-3-2-1 0,-1-1 0 16,2 2 0-16,-2-1 0 0,0 0 3 16,-2-2-2-16,2 1 0 0,1 0 2 0,0-1-3 15,3 4 1-15,-5-5-1 0,5 4 0 16,-6-3 1-16,2 0-1 0,-1 1 0 16,-1 1-2-16,0-1 1 0,0 3 0 15,-2 0-1-15,1 0 0 0,-2 2 1 16,1 0-1-16,-1 0 1 0,1 0-1 0,-1 0 3 15,0 0-3-15,1 2 1 0,-1 1 2 16,1 0-2-16,-1 0 1 16,2-2-1-16,0 2-1 0,6-1 1 15,-1 0 0-15,5-2-1 0,-4 1 3 0,-1 1-2 16,-3 0 0-16,-2 3 0 0,1 0-2 16,-3 4 1-16,-1 2 0 0,-3 4 0 15,1 0 1-15,-1 1 0 0,-2 0 0 16,4-1 0-16,-1-2-1 0,5-2 0 15,0-1-1-15,5-5 1 0,2-2-2 0,-2 3 1 16,4-1 0-16,-4 4 1 16,1 0 0-16,1 2 1 0,0-1 3 0,1 3-4 15,0 0 4-15,2 1-6 16,0 5 1-16,0-1 0 0,0 0 0 0,0 0 2 16,5-2-1-16,0 1 1 0,-1 4-2 15,2-2 0-15,-1-1-2 0,-1 0 3 16,0 0-1-16,3-1 1 0,-1 1-1 15,-1-5 1-15,-1 0 0 0,3-1 0 16,-1-4 0-16,2 4-1 0,0-6 0 0,-1 0 2 16,6 2-2-16,-4-4 1 0,4 1 0 15,-3-2 0-15,3-2 0 16,6-1 0-16,2 0-1 0,4-1 1 16,1-6-1-16,1-1 0 0,-1-2 0 0,-1 0 0 15,-3 1 0-15,-2-1 0 0,-1 3 0 16,-5-2-1-16,2 0 1 0,-6 1 0 15,1-1 0-15,-3 3 1 0,-2-1 0 16,1-1 0-16,-3-1 1 0,1 1-2 16,-4 3 1-16,1-3 0 0,-2 1 0 0,0-5 0 15,0 0 0-15,0 1 1 0,0 1-1 16,-2-2 1-16,-1 4-1 16,-1-1 0-16,0 1-1 0,-2 1-1 0,-2-1 2 15,-1 1 0-15,0 0 0 0,-1 3-1 16,-6-3 0-16,6 3 1 0,-6-2-1 0,0 2 0 15,4 1 1-15,-5 0-2 16,4 1 2-16,0 0-1 0,-7 2-1 16,1 0 0-16,-6 0 0 0,4 4 1 15,2 2-1-15,-1 1 1 0,1 3-1 0,1-2 1 16,6-1-1-16,0 0-1 0,3 3 1 16,1-5 1-16,-1 5-4 0,3-3 0 15,2 1-1-15,-1 1 0 16,0 0-2-16,2 0-3 0,1-4-6 0,2 1-4 15,0 0-7-15,0 0-5 0,0 4-5 0,0 1-8 16,2-7-7-16,1 1-12 16,-3-5-10-16,7 0-5 0,-2 0-9 15,4 0-19-15</inkml:trace>
  <inkml:trace contextRef="#ctx0" brushRef="#br0" timeOffset="675254.7072">25147 14405 132 0,'0'0'37'0,"0"0"-1"0,0 0-8 16,0 0-1-16,0 0-2 0,0 0 0 16,0 0 0-16,0 0 0 0,0 0-5 15,0 0-1-15,-51-37 1 0,48 33-1 16,0 1-1-16,0 0-2 0,3 3-5 15,-1-1-2-15,-3-3-3 0,1 1 0 16,0 0 0-16,0 1 0 0,-1 0 0 16,1 0 0-16,-2 1-2 0,2-1 1 15,-3 1 0-15,0 0 0 0,-5-2 1 0,-6 3 0 16,3 0 0-16,-8 0 0 0,3 7-1 16,0-2 0-16,2 3-1 0,3 2 0 15,-1 0 1-15,2 3-1 0,0 1 1 16,-3 4 2-16,0 1-1 0,-1 1 0 15,2 0 5-15,0 4-6 0,3-2 2 0,1-2-4 16,5-5-2-16,1 0 1 0,1 1 1 16,1-7-1-16,0 9 0 15,0-3 1-15,-1-5-1 0,3 9 0 16,-1-9-1-16,2 4 1 0,0 6-1 0,0-2 1 16,0 7-1-16,2-9 0 0,1-1-1 15,2 2 0-15,-1-2 0 0,2 5 1 16,2-2-1-16,-1 0 1 0,3-2-1 15,0-1-1-15,2-3 2 0,2 0-1 16,1-1 0-16,2-4 0 0,1 1-1 0,1-4 0 16,2-1 1-16,0-1-1 0,1-1 0 15,0-1 0-15,-1 0-1 0,-3-3 1 16,0-6 2-16,0 0 0 16,-1-3 0-16,-2-5-1 0,1-4 2 0,-2-1-1 15,-1-3 1-15,-3 1 0 0,-2 1 2 16,-3 6-1-16,-2 0 0 0,-2 6 1 15,-1-3-1-15,0-6-1 0,-5 5 0 16,-2-2 0-16,-1 5 1 0,-2 0-1 16,4 6-1-16,-8-4 2 0,-2 6-2 0,-4 4 0 15,-9 0 0-15,0 0-2 0,-1 8 0 16,-2 4 1-16,1 1-1 0,3 4-2 16,0 0-1-16,5 1-2 0,4 0-12 15,5-1-14-15,4-5-26 0,10 1-43 16,0-6-63-16,13-3-121 0</inkml:trace>
  <inkml:trace contextRef="#ctx0" brushRef="#br0" timeOffset="687205.6025">29531 14106 229 0,'0'0'62'0,"0"0"-8"16,0 0-7-16,0 0-7 0,0 0-3 16,0 0-2-16,0 0-6 0,0 0-4 0,0 0-8 15,0 0-7-15,-40-56-7 0,40 54-3 16,0 2 1-16,0 0 0 16,0 6 1-16,4 9 1 0,2 7-2 15,0 2-1-15,-2 3 1 0,1 4-1 0,-1 2 1 16,-2 4-2-16,0-1 2 0,-1 0-2 15,-1-1 1-15,0-1-1 0,0-5 0 16,0-10 0-16,0 1-1 0,0-8-1 16,2-1-1-16,-2 1 1 0,0-8-8 15,1 7-6-15,1-6-21 0,-2-1-30 0,6 5-28 16,-2-4-51-16</inkml:trace>
  <inkml:trace contextRef="#ctx0" brushRef="#br0" timeOffset="687464.9074">29748 14508 476 0,'0'0'43'0,"0"0"-12"0,0 0-10 16,0 0-10-16,0 0-2 0,0 0-5 0,0 0-4 16,0 0-3-16,0 0-8 15,-7-42-9-15,7 42-22 0,0-2-20 16,-2 2-23-16,2-1-23 0,-1 1-42 16</inkml:trace>
  <inkml:trace contextRef="#ctx0" brushRef="#br0" timeOffset="693326.1849">30328 14132 104 0,'0'0'40'0,"0"0"9"0,0 0 9 0,0 0-2 16,0 0-3-16,0 0-9 16,0 0-2-16,0 0-4 0,0 0-4 0,13-18-6 15,-13 11-9-15,0 3-4 0,-6-4-3 16,2 5-2-16,0 0 0 0,-6 1-2 15,-2 2 0-15,-3 0 0 0,-3 0-1 16,1 8 0-16,3 1-1 0,3 3 1 16,-1 2-3-16,3 1 0 0,1 4-2 0,-1 3 0 15,3 1-1-15,-1 4-1 0,0 2 0 16,0 1 0-16,1 4-1 16,2 0 3-16,-1-3-2 0,2 1 1 15,2-1 3-15,1-2-4 0,0-4 4 0,0-2-6 16,7-2 0-16,1-6 0 0,3-1 0 15,-2-5 1-15,2-4 1 0,-1 1 0 16,0-5 2-16,2 1-1 0,1-2 1 16,3 0 0-16,1-5 0 0,-2-1-1 15,-1-1 2-15,-4-4-2 0,-2 4 2 0,2-5-1 16,-5 5 1-16,-3 3 1 0,1-7-5 16,-3 5 5-16,0-5-5 0,0 2 7 15,-3 1-2-15,-7-2 0 0,1 6-1 16,-5-1 1-16,-4 2-3 0,1 3 0 15,-5 0 0-15,2 5 2 0,3 3 1 0,-2 5-5 16,1 0 4-16,1 3-7 16,4-1 0-16,2-3-4 0,3 0-12 15,4-1-22-15,2-7-61 0,2 2-67 16,0-6-139-16</inkml:trace>
  <inkml:trace contextRef="#ctx0" brushRef="#br0" timeOffset="693813.7358">30691 14133 513 0,'0'0'72'0,"0"0"-24"15,0 0-14-15,0 0-8 0,0 0-6 16,0 0-5-16,0 0-3 0,0 0-2 16,0 0-4-16,-48-54-1 0,31 54-2 0,-2 7-3 15,1 5 0-15,0 4 1 0,2 2-3 16,2 1 4-16,-1 4-2 0,5 1-1 16,1 4 1-16,1 1 1 15,2 2-1-15,0 1 3 0,0 2-3 0,2 1 1 16,-2-2 0-16,4 2 0 0,-1-3 3 15,3 0-5-15,0-3 5 0,1-4-5 16,7-2-1-16,0-5 3 0,2-2-2 16,4-7 1-16,-3-2 1 0,5-5-2 15,2-2 2-15,4 0 0 0,5 0-2 0,-3-7 2 16,0-3-1-16,-2-3-2 0,-2-3 2 16,-4-2 0-16,-2 0 1 0,-4-2 0 15,-4 5-4-15,-1 0 3 0,-4 4-3 16,-1-1 4-16,0 1 0 0,-3 2 0 15,-8-1 0-15,1 5-2 0,-8 2 1 0,-3 3-3 16,-5 3-2-16,-8 8-11 16,3 2-14-16,2 3-47 0,1 2-83 15,6 0-156-15</inkml:trace>
  <inkml:trace contextRef="#ctx0" brushRef="#br0" timeOffset="696379.7291">26408 16368 150 0,'0'0'45'0,"0"0"-1"0,0 0-2 0,0 0-6 15,0 0-3-15,0 0-3 0,0 0-3 0,0 0-3 16,0 0-5-16,-12-8-4 0,12 8-7 16,0-2-2-16,0 2-3 0,0 0-3 15,0-3 1-15,5 2 0 0,7-2 1 16,6 0-1-16,1 1 1 0,5 1-1 15,-2-1 1-15,1 1-2 0,0 1-1 0,0-2 1 16,1 2-1-16,-1 0 0 16,0 0-1-16,-2 2-2 0,1-1 1 15,3 1 0-15,-1-1-2 0,2 1 2 16,-2 0-1-16,-6-1-1 0,0 0 1 0,-8 1-1 16,0-1 1-16,1 2-4 0,-6-3-7 15,-1 0-6-15,-4 0-17 0,0 0-34 16,0 0-59-16</inkml:trace>
  <inkml:trace contextRef="#ctx0" brushRef="#br0" timeOffset="698182.6972">27340 16246 73 0,'0'0'16'0,"0"0"2"0,0 0 1 0,0 0 4 16,0 0 3-16,0 0-1 0,0 0 1 15,0 0 0-15,0 0-1 0,0 0 0 0,31-44 0 16,-31 38-4-16,0-4-2 16,0-3 0-16,0 3 0 0,0-7 6 15,-3 7 1-15,-3-6-3 0,3 7 1 16,-1-2-5-16,1 2-5 0,-1 0-4 0,-1 2-2 16,-2 1-3-16,-1-1 0 0,-3 4 1 15,-6 1-4-15,1 2-2 0,-5 4 1 16,1 8-2-16,2 3 1 0,1 6 1 15,2 1-2-15,2 3-1 0,2 3 1 16,3 1-3-16,2-1 3 0,2 0-1 0,2-1 1 16,0-4-2-16,2-6-1 0,0-1 0 15,2 0 1-15,1-6 2 16,3 5-1-16,-1-8 2 0,-2-5 1 16,4 1 2-16,6-3 1 0,1 0-2 0,8-7 1 15,-1-5 2-15,-1-5 0 0,-2-1 0 16,-2-2 2-16,-1 0 1 0,-4-1 1 15,2 0 2-15,-4 0-2 0,0 1 2 16,-2 1-2-16,0 8 3 0,-1-1-4 16,-2 4 0-16,-2 3-5 0,0 4-3 0,-2 1 0 15,0-3 0-15,0 3 0 0,5 0 1 16,-2 0-1-16,4 7 0 0,-3 7 1 16,-2 4-2-16,-2 5 0 15,0 1-1-15,0-1 1 0,0-5-3 0,-2-1 0 16,2 1-3-16,0-3-3 0,0 5-7 15,3-6-1-15,4-1-3 0,-1-6-3 16,3-2 1-16,-1 2 0 0,1-6 7 16,1 3 8-16,2-4 7 0,-2 0 4 15,-1 0 4-15,2 0 1 0,-4-5 2 0,1 0 2 16,-5 2 0-16,0 1-1 0,-3 2 0 16,2-4 1-16,0-1 2 0,-1 2-2 15,2-1-1-15,-3 4-2 0,0 0-2 16,0 0-3-16,0 0-2 0,1-3-1 15,-1 3-2-15,0 0 1 0,2 0-1 16,-2 0 0-16,0 0-2 0,1 0 2 16,-1 3-1-16,0 4 1 0,2-2-1 15,-2 7 2-15,0-5-2 0,0 3-1 16,0 3 4-16,0-9-4 0,0 7 6 0,0-4-5 16,0-1-1-16,0 0 0 0,0-6 2 15,0 0-1-15,0 0-1 0,0 1 3 16,0 1-3-16,0 0 3 0,0-1 1 15,0 2 0-15,0-3 0 0,0 1 1 16,0 1-1-16,0-1 0 0,0 2 2 0,0-3 0 16,0 2 0-16,0 0 1 0,0-1-1 15,0 1 0-15,0-2 2 16,0 0-4-16,0 2 1 0,0-2 1 16,0 0-3-16,0 0 2 0,0-4-5 0,0-1 3 15,0-10-3-15,0 2 3 0,0-1 0 16,0-7-1-16,0 7 0 0,0-6 1 15,0 8 0-15,0-3 0 0,0-5 1 16,0 7-1-16,1-7-1 0,2 9 2 16,0-1 0-16,0 0-1 0,0 3 0 0,0-2 0 15,0 7-1-15,1-4-1 0,-1 5-1 16,0 0 2-16,6-1-2 0,-4 4 1 16,7 0 1-16,-1 0-1 15,-2 0 0-15,3 0-1 0,-4 2 0 0,1 3 2 16,-2 0-1-16,3 3 2 0,-5 0-1 15,2 3 1-15,-3-3 0 0,-2-4 0 16,2 5 1-16,-4-3-1 0,0 5 1 16,0 1 2-16,0-1-1 0,-6 3 0 15,2-6-1-15,0 2 0 0,-1-3 0 0,2-4 1 16,0 0 0-16,2 2-1 0,1-5 2 16,0 0-3-16,0 0 1 0,0 0 2 15,-2 0-1-15,1 1-1 0,0-1 1 16,1 3-1-16,-2-3 1 0,2 0-2 15,-2 0 2-15,0 0-2 0,2 0 0 16,-1 0 0-16,1 0 1 0,-2 0-2 16,2 0-1-16,-1 0 0 0,1 0-1 15,-2-3 1-15,2 2-2 0,-1 1 1 16,1-3 1-16,-2 1 0 0,2 1-2 0,0-1 0 16,0 1-2-16,0-1 0 0,0 0 3 15,0 1 0-15,0-1 2 0,0 2-1 16,0-1 0-16,0 1 0 0,0-1 1 15,0 1 1-15,0-2-1 0,0 1 2 16,0-1-1-16,0 1 1 0,0-1 0 16,0 0 0-16,0 2 0 0,0-3 2 15,2 2-2-15,-2-1 2 0,1 1-2 16,-1 0 0-16,0-1-2 0,2 0 1 16,-2 1 0-16,0-1 1 0,1 1-1 0,-1-1 0 15,0 0-1-15,0 1 1 0,0 0 2 16,0-1-1-16,0 1-1 0,0-1 0 15,0 2-1-15,0-3 1 0,0 3 1 16,0 0 1-16,0 0 2 0,0 0-2 16,0 0 0-16,2 6 1 0,1 6-3 0,1 4 2 15,-3-8-1-15,3 8 1 16,-1-1-2-16,2 2 0 0,1 2 5 16,-2 1-5-16,0 0 3 0,0-5-4 15,-1 3-1-15,-1-1 1 0,-1-4 1 0,2 4 0 16,-1-6-1-16,-1 1-3 0,1-1-3 15,-1-5 1-15,1-1-2 0,-2-5 1 16,0 0-2-16,0 0-6 0,0 2-24 16,1 1-42-16,-1-3-79 0,3 0-111 15</inkml:trace>
  <inkml:trace contextRef="#ctx0" brushRef="#br0" timeOffset="698431.9751">27482 16474 530 0,'0'0'56'16,"0"0"-18"-16,0 0-10 0,0 0-8 15,0 0-8-15,0 0-10 0,0 0 3 16,0 0-8-16,0 0 5 0,0 0-3 15,31-9-1-15,-7-1-2 0,-1 0-2 16,2 2-7-16,-2 1-11 0,3 1-21 0,2 2-39 16,-1-3-53-16,0 1-57 0</inkml:trace>
  <inkml:trace contextRef="#ctx0" brushRef="#br0" timeOffset="699802.3733">27032 15812 214 0,'0'0'64'0,"0"0"-14"0,0 0-4 16,0 0-6-16,0 0-5 0,0 0-5 15,0 0-3-15,0 0-7 0,0 0-3 16,0 0-3-16,-34-11-3 0,34 11-6 0,0-1-1 16,0-2-3-16,8 0-1 0,9-2 1 15,4 0-1-15,2 2 0 0,3 2-1 16,3 0-1-16,0-1-1 0,1 2 0 15,2-1-3-15,1 1 1 0,-2 0-1 16,-1 0-2-16,-2 0 1 0,-9 0-1 0,-1 0 0 16,0 0 0-16,-5 0 1 0,3 0 3 15,-6 1-2-15,-6-1 0 16,2 2 1-16,-6-2-2 0,0 0 0 16,0 0 4-16,1 0-4 0,1 0 3 0,-1 0-1 15,1 1 1-15,-1-1 1 0,1 0 0 16,-1 0-1-16,1 1-2 0,-1-1 2 15,-1 0 0-15,0 0 2 0,1 0 0 16,-1 0 1-16,0 0 0 0,0 0 1 16,0-1 0-16,0 0 0 0,-2-4 0 0,-3 3 2 15,2-2-1-15,-4-2 2 0,2 5 3 16,-4-4 3-16,1 0 3 16,4 3 4-16,-3-3 2 0,4 2-2 0,-2-1-3 15,-3-2 0-15,5 4-4 0,0-1-3 16,0 1 2-16,3 2-1 0,-1-2-2 15,1 2 2-15,0 0-3 0,-2-3-2 16,2 3-3-16,0-1-1 0,0 1 0 16,0-2 1-16,2 2 1 0,9 0 1 15,1 0 0-15,4 0-2 0,1 6 1 0,-7-4-2 16,6 3 0-16,-7-3 0 0,0 3 1 16,-1 0 1-16,-2-2-2 0,0 3 1 15,-3-2-1-15,-1-2 0 0,1 1 3 16,-3-3 0-16,0 4 1 0,-1 6-2 15,-8 0 6-15,-4 4-8 0,-1-4 6 16,-5 1-9-16,-1-2-12 0,-5 5-30 16,-2-1-77-16,-2-2-152 0</inkml:trace>
  <inkml:trace contextRef="#ctx0" brushRef="#br0" timeOffset="700764.641">25346 15712 271 0,'0'0'60'16,"0"0"-1"-16,0 0-18 0,0 0-5 16,0 0-6-16,0 0-7 0,0 0-6 15,0 0-4-15,0 0-2 0,-40-40-5 16,40 40-1-16,0 0-1 0,-2 0-1 0,2 0 0 16,0-3 0-16,0 3-1 0,2-3-1 15,9 0 1-15,7-1 0 0,5-3 0 16,5 2-1-16,0 0-1 0,4-1-1 15,2-2 1-15,3 2 0 0,-1-1-3 16,0 1-1-16,-1 1 0 0,-5 1-1 0,-1-1 1 16,-4 2 4-16,-9 0-2 15,-5 0 3-15,-6 3-4 0,-5 0 0 0,0-2-1 16,0 2 2-16,1 0 0 16,1 0 2-16,-2-1 0 0,1 1 0 0,-1 0 0 15,0 0 0-15,0 0 2 0,0 0-2 16,-4-1 1-16,-2 1 2 0,-1-2 0 15,-2 0-1-15,5 1 1 0,-1-1 0 16,1 1-1-16,4 1 2 0,-6-4 0 16,3 3 1-16,1-2 1 0,-1 2-1 0,3 1 1 15,-2-2-3-15,2 2 1 0,-1 0-1 16,-1-1 0-16,1 1-1 0,1-2-1 16,-2 2-2-16,2 0 0 15,-1 0-3-15,1 0-1 0,0 0-1 0,0 0-1 16,0 0 3-16,0 0 2 0,1 2 0 15,8 5 4-15,4 4-2 0,0-2 1 16,-4-1 0-16,4-3 0 0,-5 2-2 16,0-1 1-16,0-1-1 0,-5-1 1 15,1-1 0-15,-2 0 0 0,-1 1-1 0,1-1 1 16,1 2 0-16,-3-2 1 0,0 2 0 16,-3 2-1-16,-7 5-1 0,-3-2 0 15,-5 2-5-15,0-1-8 16,-4 0-24-16,0 2-49 0,-2-3-80 0,-1 1-114 15</inkml:trace>
  <inkml:trace contextRef="#ctx0" brushRef="#br0" timeOffset="701593.384">28372 16208 129 0,'0'0'41'0,"0"0"0"16,0 0-4-16,0 0-3 0,0 0-1 16,0 0 1-16,0 0-5 0,0 0-4 0,0 0-5 15,-77 30-4-15,74-28-2 0,0 1-1 16,3-3 0-16,-3 0 3 0,3 0 1 15,0 2-3-15,-1-2-2 0,1 0-4 16,-1 1 0-16,1-1-1 0,-2 0-4 16,2 2 0-16,-1-2-5 0,1 0-4 0,0 1-11 15,0-1-14-15,0 0-40 0,11 0-67 16,5-1-129-16</inkml:trace>
  <inkml:trace contextRef="#ctx0" brushRef="#br0" timeOffset="702039.3474">26872 16815 254 0,'0'0'51'0,"0"0"-12"16,0 0-4-16,0 0-8 0,0 0 1 15,0 0-4-15,0 0-4 0,0 0-7 16,0 0 0-16,54-80-2 0,-36 77 2 0,8-4-3 16,3 4-2-16,4-4-1 0,4 1-5 15,3-2 1-15,3 0 0 16,2 0-3-16,1 0 0 0,1 3 0 16,-1-2-3-16,-1 4 1 0,0-3 0 0,-3 4-2 15,-2 0-4-15,-3 2-2 0,-2 0-4 16,-7 4-6-16,-2 2-10 0,-9-1-8 15,-3 1-16-15,-6 0-6 0,-5-4-8 16,0 2-3-16,-3-3-18 0</inkml:trace>
  <inkml:trace contextRef="#ctx0" brushRef="#br0" timeOffset="702422.6107">26947 16914 310 0,'0'0'66'16,"0"0"-10"-16,0 0-10 0,0 0-9 15,0 0-10-15,0 0-7 0,0 0-3 16,0 0-2-16,0 0-6 0,0 0-1 15,-50 2-4-15,60-7-3 0,9-6 0 16,10-1 0-16,5 0 1 0,5 0-2 16,3-3 2-16,6-2-1 0,1 3 0 15,4-2 0-15,2 5-3 0,1-1 0 16,-2 0 0-16,-2 1 0 0,-4 2 0 0,-6 2 0 16,-6 2-1-16,-13 2-4 0,-8 3-1 15,-9 0-1-15,-6 0 0 0,0 0 0 16,0 0-2-16,-5 8-3 0,-11 2-13 15,-8 7-14-15,-7-5-19 0,-2 0-12 16,-2-1-18-16,1-7 6 0,2-3-5 0,7-1 9 16</inkml:trace>
  <inkml:trace contextRef="#ctx0" brushRef="#br0" timeOffset="710156.4787">28850 16302 341 0,'0'0'66'0,"0"0"-17"0,0 0-12 0,0 0-6 15,0 0-8-15,0 0-1 0,0 0-2 16,0 0-3-16,0 0-2 0,-24-29-1 16,24 28-6-16,0-1-1 0,0-2-3 0,4-4-3 15,6-1 1-15,7 0-1 16,4 3-1-16,-1-3 0 0,3 2-2 16,5 0-2-16,-1 2-2 0,2 0-5 15,0 0-5-15,-2 3-8 0,-6 2-13 0,-1 0-24 16,-2 0-32-16,-7 4-44 0,0 0-60 31</inkml:trace>
  <inkml:trace contextRef="#ctx0" brushRef="#br0" timeOffset="710374.9699">28803 16512 375 0,'0'0'64'0,"0"0"-15"15,0 0-8-15,0 0-6 0,0 0-7 16,0 0-4-16,0 0-6 0,0 0-6 16,0 0-3-16,0 0-4 0,50 36-5 15,-27-36 0-15,2 0-7 0,2 0-6 16,2 0-15-16,2-7-45 0,-1-3-68 16,2-3-149-16</inkml:trace>
  <inkml:trace contextRef="#ctx0" brushRef="#br0" timeOffset="716094.4895">29852 16077 227 0,'0'0'60'0,"0"0"-4"0,0 0-9 16,0 0-3-16,0 0-8 0,0 0 0 0,0-77-5 15,0 72-7 1,0-1-3-16,0 1-2 0,0-2-2 0,0 3-3 16,0 4-5-16,0-1-2 0,0 1-4 0,0 0 0 15,0 0-1-15,0 0 2 0,0 1 0 16,0 14-1-16,-2 8-1 0,-1 9-1 15,0 2-1-15,-2 3-2 0,2 1 2 16,-1 1-1-16,0-1 0 16,0-1-1-16,2-3-1 0,1-6-1 0,1-8 0 15,0-2-2-15,0-6-4 0,1 0-13 16,2-1-19-16,0-7-29 0,4 4-40 16,-1-6-46-16</inkml:trace>
  <inkml:trace contextRef="#ctx0" brushRef="#br0" timeOffset="716327.4139">30156 16315 513 0,'0'0'49'15,"0"0"-13"-15,0 0-15 0,0 0-5 16,-84 1-7-16,74-4-3 0,0 0-4 16,5 1-3-16,0 1-8 0,5 1-19 15,-4-6-49-15,1 1-72 0,3-7-147 16</inkml:trace>
  <inkml:trace contextRef="#ctx0" brushRef="#br0" timeOffset="716774.0383">30473 16027 405 0,'0'0'53'0,"0"0"-16"16,0 0-12-16,0 0-7 0,0 0-6 0,0 0-5 0,0 0-1 16,0 0-2-16,0 0-2 0,34-65-1 0,-29 64 1 15,3-1 0-15,-3 2 1 0,4 0-2 16,3 5 3-16,-4-1-1 16,1 7 0-16,-4-2 0 0,-4 3 0 15,-1 10 1-15,0 0-1 0,-4 10 0 0,-4-2-4 16,-4 1 2-16,-4-1-4 15,3 1 4-15,-3-4-2 0,2 0 2 16,-2-3-3-16,1 0 2 0,1-4 0 0,-1-2-1 16,4-1 1-16,-1-6-2 0,7-4-1 15,3-3-3-15,2-4 0 0,0 0 2 0,0 3 1 16,0 0 0-16,7 4-1 0,9-4-6 16,5-3-6-16,8 0-13 0,1 0-8 15,2-7-10-15,1-2-16 0,3 1-9 16,-1-3-27-16,-1 3-77 15</inkml:trace>
  <inkml:trace contextRef="#ctx0" brushRef="#br0" timeOffset="717485.0869">31094 16120 529 0,'0'0'49'0,"0"0"-17"0,0 0-10 15,0 0-5-15,0 0-6 0,0 0-5 16,0 0-4-16,0 0-2 0,0 0-1 16,0 0 0-16,-1-61 0 0,-1 61 1 0,0 0-2 15,0 10 0-15,0 5 1 0,-3 5-1 16,2 1 0-16,0-6 1 0,0 1 0 15,-1 0 1-15,2-6-1 0,-2 7 0 16,3-8 0-16,-2-4 2 0,2 0-1 16,1-5 0-16,-2 0 0 0,2 0 0 0,0 1 2 15,-1 0 1-15,1 1 0 16,0-2-2-16,0 0 2 0,0 0-1 16,0-9-1-16,1-8 0 0,6-3 1 15,2 0-4-15,1 1 3 0,1 2-1 0,1 1 1 16,0 1-1-16,-2 8 0 0,-1-3-2 15,2 0 1-15,-2 5 0 0,2-2 0 16,-2 4 1-16,2 3 2 0,1-3-4 16,-2 3 5-1,6 0-5-15,-7 0 1 0,1 8 0 0,-3-3-2 16,-4 7 3-16,0-2 0 0,-3 2 2 16,0 6-4-16,0-5 2 0,0 3 0 0,-1-7 0 15,-2 0-4-15,-2 1 3 0,4-4 2 16,-2-3 0-16,3-3 2 15,0 0 2-15,0 0-6 0,0 0 4 0,-4 0-1 0,-1 0 1 16,1-8-1-16,1-5-2 16,3-3 5-16,0-3-4 0,7-1 3 0,5 0 0 15,1 2-3-15,2 0 2 0,2 1-2 16,0 2 0-16,-2 3 0 0,-4 2-1 16,2 5 0-16,-4 1 0 0,-5 3 0 15,6 1 0-15,-1 0-1 0,1 5 0 0,4 8 0 16,-3-1-2-16,-3 5 1 0,2 1 0 15,-2 3-1-15,0 2 0 0,1 1-3 16,1 1-2-16,0-1-9 0,1-3-5 0,0 1-11 16,-1-4-15-16,-1-2-12 15,2 0-20-15,-3-7-16 16,0 0-1-16,1-3-4 0,0-3 1 0</inkml:trace>
  <inkml:trace contextRef="#ctx0" brushRef="#br0" timeOffset="717739.9531">31857 15997 398 0,'0'0'78'0,"0"0"-21"16,0 0-14-16,0 0-11 0,0 0-4 16,0 0-6-16,0 0-5 15,0 0-7-15,0 0-5 0,14-22-2 0,-14 20-1 16,0 2-2-16,0 0 1 0,0 9 0 15,-9 9-1-15,-4 7 0 0,0 2 0 16,-4 5-2-16,-1 4 0 0,-2 3-2 16,-1 1 0-16,-1 1 2 0,-1-1-4 15,1-4 0-15,1-1-7 0,2-5-11 0,-1-2-16 32,3-3-34-32,2-4-48 0,4-7-37 15</inkml:trace>
  <inkml:trace contextRef="#ctx0" brushRef="#br0" timeOffset="718759.6492">32094 16342 455 0,'0'0'59'0,"0"0"-16"0,0 0-23 16,0 0-6-16,0 0-5 0,0 0-7 0,0 0 4 16,0 0-10-16,0 0 6 0,0 0 1 15,-54-38-3-15,34 47 0 16,3 1 0-16,1 3-2 0,-2-1-5 16,5-2 5-16,2 0-6 0,2-1 6 0,5 0-3 15,1-8 2-15,0 9 0 0,3-2 0 16,0 4 9-16,3 1-9 0,7-3 9 15,2-1-8-15,1 1 1 0,-2-4 0 16,-1-2 1-16,-1-1 0 0,1 0 0 16,-1 2-1-16,5 1 1 0,-2 0 7 0,5 1-7 15,-4-2 6 1,0 1-5-16,-6-3-1 0,-2-1-1 0,-1 1 1 16,-4-3 0-16,0 0 1 0,0 0 1 15,0 4-2-15,0 5 0 0,-10 2-6 0,-6 1 6 16,-1-3-3-16,-3 0 1 0,0-1 2 15,6-4-1-15,1 0 0 0,3-1 2 16,6-2 0-16,-1 1-1 0,5-2 0 16,-1 0-1-16,1 0-1 0,-2 1 2 15,2-1-1-15,0 0 2 0,0 2 1 0,0-2 1 16,14 0 1-16,4-2-2 0,5-3-1 16,2-2 2-16,-3 1 2 15,1 1-1-15,-2-4 6 0,0 2-7 16,-1-1 1-16,2 1 0 15,-3-1-1-15,2-1 2 0,-1 3-1 16,-1-6-1-16,2 1-1 0,-1 0 0 0,-1 1 0 16,1-1-6-16,-7 3 5 0,0-2-4 0,-2-1 4 15,0 2 0-15,1-1-1 0,-1 0 1 16,-4 5-1-16,1-2 1 0,0 1-1 16,-5 5 0-16,0-4-1 0,-3 5 1 15,0-1-1-15,0 1 0 0,0 0 1 16,0 0-2-16,-11 0 2 0,-4 1 0 0,-4 8 1 15,0 2-1-15,4 1-1 0,0 2 6 16,1 3-6-16,3-1 5 0,1 3-5 16,3-6 0-16,2 2 0 0,1-4 0 15,4 0 1-15,0 0-1 0,0-3 1 16,6 5-2-16,1-7 1 0,5 1 0 16,3-1 1-16,-4-5-1 0,9 1 0 0,0-2 0 15,3 0-1-15,5 0 1 0,-2 0-2 16,-2-3 3-16,0-2 4 15,-3 2-5 1,-4-1 4-16,0 1-2 0,-2 0-5 0,-5 0 5 0,6-4-7 16,-3 2 3-16,-1-2-1 0,1-2 2 15,-4 0 1-15,-5 0 1 0,-1-2 1 0,-2 3 1 16,-1-3-1-16,0 0-2 0,0 1 4 16,0-1-3-16,-4 2 6 0,-2 0 1 15,0 1-1-15,-1 3-6 0,3 2 4 0,1 1-4 16,-4 2 5-16,-5 0 0 0,-5 5-6 15,-2 5 11-15,3 4-5 0,6 4 1 16,-1 0-5-16,5 1 0 0,1 4-8 16,-1-4 8-16,3 1-1 0,-1-6-2 15,3 3 0-15,1-2-1 0,1 1-1 0,9 4-3 16,4-9-2-16,4 0-14 0,-5-3-4 16,5-4-18-16,0-1-10 0,-2-3-6 15,7 0-23-15,-4-3-19 16,-4-4-43-16</inkml:trace>
  <inkml:trace contextRef="#ctx0" brushRef="#br0" timeOffset="719159.7495">32608 16049 583 0,'0'0'54'0,"0"0"-20"15,0 0-12-15,0 0-10 0,0 0-3 16,0 0-4-16,0 0-2 0,0 0 4 16,0 0-6-16,-17-54 6 0,22 53-7 0,2 1-1 15,4 0 1-15,9 0-1 0,-3 0 0 16,3 8-2-16,-4-1 2 0,-2 4-2 15,-4 3 2-15,-2 1 1 0,-1 5-2 16,-5 2 0-16,0 3 1 0,-2 3-1 16,-4 0 2-16,-8 1-2 15,-1-4 2-15,-1 1-1 0,1-2 1 16,1-2-1-16,-1-2 0 0,6-7 1 0,-1 1-1 16,3-7-1-16,2-1 1 0,-1 1 0 15,2-3-2-15,1 0 0 0,-1 1-1 0,2-5-2 16,0 0-6-16,0 0-12 0,11 2-17 15,7-2-38-15,4-5-55 0,-2-10-112 16</inkml:trace>
  <inkml:trace contextRef="#ctx0" brushRef="#br0" timeOffset="719358.3334">32933 16469 411 0,'0'0'-5'16,"0"0"-11"-16,0 0-61 0,0 0-162 16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7T06:14:02.80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5322 13928 489 0,'0'0'27'16,"0"0"-7"-16,0 0-9 0,0 0 3 0,-3-77-8 15,6 67 3-15,1 2-2 16,-2 3-2-16,5-1-4 0,-4 5-2 16,-1-2-1-16,7 1 1 0,2 2-3 15,3 3 1-15,0 4 0 0,-1 4 0 0,-3 3 7 16,-2 1-3-16,-1 2 7 0,-3-4-6 16,-2 3 0-16,-2 0 1 0,0-2-1 15,0 4 0-15,0-1 1 0,-2-7 1 16,-4 7 1-16,-1-5-1 0,3-3-2 15,-3 3 1-15,2-5-1 0,2-4 0 16,-1 4 0-16,0-4-2 0,1 0 0 16,2 1 0-16,1-4-1 0,-2 0-1 15,2 0 1-15,0 1-3 0,-1-1 1 16,1 0 0-16,0 1-2 0,0-1 2 0,3 2 2 16,12-2-2-16,6 0 0 0,8 0 0 15,1 0-2-15,-1 0-1 0,3-3-2 16,-2 0-8-16,0 1-17 0,2 2-27 15,-1-1-46-15,-2 1-64 0</inkml:trace>
  <inkml:trace contextRef="#ctx0" brushRef="#br0" timeOffset="21952.9328">30349 14124 374 0,'0'0'0'0,"0"-6"9"0,0 4-9 0,-3-2 11 16,1 1-3-16,2 3-10 0,-1-2-2 15,1 2-4-15,0 0 1 0,-2 0 1 16,1 0-1-16,-1 0-4 0,-2 0-5 15,-1 2-1-15,3 1 2 0,-7 1 5 16,6-1 6-16,-1 0 1 0,-3 2 0 16,2-2 0-16,1-1 1 0,1 0 0 15,3-2 1-15,-2 0 0 0,2 0 2 0,-2 0 0 16,0 2-1-16,1-2 4 0,-1 0-2 16,1 2 2-16,-1-2 2 0,1 0 1 15,0 0 0-15,-1 0 1 0,2 0 0 16,-1 0 0-16,1-2 1 0,-2 0 2 15,2 1-2-15,-1 0 1 0,1-1-3 0,-2 1 0 16,2-1-2-16,-1 2-3 0,1-1-1 16,-2 1-2-16,2-2-4 15,0 2-4-15,0-2 0 0,0 2-1 16,-1 0-2-16,1 0-3 0,0 0-11 0,0 0-17 16,0 4-29-16,0 6-54 0</inkml:trace>
  <inkml:trace contextRef="#ctx0" brushRef="#br0" timeOffset="130455.8465">30162 14074 501 0,'0'0'0'0,"0"0"8"15,0 0-8-15,0 0 9 0,0 0 3 0,0 0-4 16,0 0-4-16,0 0-1 0,0 0-1 16,0 0 1-16,-41-15-1 0,25 25 1 15,1 4-1-15,3 4 0 0,-1 0 0 16,1 4 0-16,3 1 2 0,0-1 1 15,1 5-1-15,2-2 0 0,1 2-2 16,-1-1 1-16,3 1-2 0,0-2 0 16,0-3-1-16,2-3 0 0,-1-3-1 15,2 3 1-15,0-4-1 0,0 1-1 16,0 0 2-16,6-3-1 0,-1-5 5 0,5 3-4 16,0-1 4-16,-3-5-4 0,7 1 0 15,-5-4-1-15,1-2 0 0,2 0 1 16,-2 0-1-16,2 0 2 0,-2 0-6 15,-2-2 7-15,-2-4-5 0,0 1 4 16,-2 2 2-16,-1 0-1 0,-3-3 0 0,0 0-1 16,0-7 0-16,-3-1 1 0,-2 6-2 15,-4-4 0-15,1 6 0 16,0 0-5-16,-2 1-6 0,0 5-20 16,-6 0-49-16,1 0-84 0,-5 5-113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7T06:17:36.02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642 10256 117 0,'0'0'33'0,"0"0"-1"0,0 0-2 16,0 0-8-16,0 0-7 0,0 0-5 16,0 0-4-16,0 0-3 0,0 0 1 0,-12-1-3 15,12-1 3-15,-1 2 0 0,1 0 3 16,0 0 3-16,0-1 2 0,0-1 0 16,4 1 1-16,8-4-4 15,5-1 0-15,-2 0-2 0,5-3-2 0,-3-1 0 16,0 2-2-16,0-3-2 0,1 0-1 15,1-1 1-15,0 2-2 0,1 0-1 16,2 2 1-16,-2-2 0 0,2 3-4 16,-1 0 3-16,-6 3-5 0,2 0 1 15,-7 1 2-15,1 1 1 0,1-1 0 0,-7 1-4 16,5 1-2-16,-4 1 0 0,-1 0-3 16,6 0-2-16,-6 0-4 0,0 0-13 15,1 0-13-15,-6 0-11 0,0 0-20 16</inkml:trace>
  <inkml:trace contextRef="#ctx0" brushRef="#br0" timeOffset="318.9595">13601 10375 343 0,'0'0'53'0,"0"0"-8"0,0 0-9 16,0 0-7-16,0 0-9 0,0 0-4 0,0 0-2 16,0 0-1-16,0 0-6 0,-37-33-1 15,37 33-2-15,0-2-4 16,0-3-1-16,0 0-2 0,8 0 1 16,4-5 0-16,8 5 1 0,2-5 0 0,6 3 1 15,-1-1 0-15,3-1-2 0,1 0-2 16,-1 0-3-16,-1 0-1 0,1-2-2 15,1 2 0-15,-1-2-7 0,6 1-12 16,-2-2-8-16,-1 1-10 0,-1-1-5 16,-5 2 5-16,-8 3-8 0,-3 1-2 0,-5 3-2 15,-6 2-10-15</inkml:trace>
  <inkml:trace contextRef="#ctx0" brushRef="#br0" timeOffset="599.5779">13625 10352 257 0,'0'0'71'0,"0"0"-10"16,0 0-14-16,0 0-8 0,0 0-5 15,0 0-8-15,0 0-8 0,0 0-3 16,0 0-5-16,0 0-1 0,-15 2-2 15,15-2-4-15,0 0 0 0,15-8-1 16,8-4 2-16,7-3-2 0,3-1-1 16,1 1-1-16,0 0 0 0,1 0-1 15,-2 0 0-15,0 1-3 0,1 2-1 16,0 0-7-16,1 3-15 0,0-1-30 0,-3 3-49 16,-11 2-64-16</inkml:trace>
  <inkml:trace contextRef="#ctx0" brushRef="#br0" timeOffset="19219.3924">13003 9871 42 0,'0'0'15'0,"0"0"1"0,0 0 0 0,0 0 0 15,0 0-4-15,0 0-4 0,0 0 3 16,0 0-2-16,0 0 4 0,0 0 4 16,-28-28-4-16,28 27-2 0,-1 1-3 15,1-2-1-15,-2 2 1 0,2-1 3 16,-1 1 2-16,1-2 3 0,-3 2 3 0,3 0 1 16,0-1-1-16,0 1-5 0,-1 0-3 15,1 0-1-15,-2-1 0 0,2 1 3 16,0 0-1-16,-1 0 3 0,1 0 0 15,0 0 2-15,-2 0-3 0,2 0-3 16,0 0-1-16,-1 0-3 0,1 0 2 0,0 0-2 16,0 0 1-16,0 0-2 15,0 0-3-15,0 0 1 0,0 0-1 16,0 0 0-16,0 0 0 0,0 0 0 16,0-2-1-16,0 2-1 0,0 0 0 0,0 0 0 15,0 0-1-15,0 0 2 0,0 0-4 16,0 0-1-16,0 0 1 0,0 0 0 15,0 0 1-15,0 0 4 0,0 0-3 16,0 0 0-16,0 0 0 0,1 0-3 16,5 0 3-16,-2 0 0 0,4 3 0 0,2 1 4 15,-5 1-4-15,3 0 3 16,-5-4-3-16,5 4 0 0,-5-3 0 16,4 3 1-16,1 0-1 0,-5-4 2 15,1 5-2-15,1-3 0 0,-2 1 1 0,2 1-1 16,-2 0 0-16,1 1 0 0,-1 2 0 15,0-6 0-15,0 3 0 0,-2-1 0 16,2-2 0-16,1 2-1 0,2 3 1 16,-3-2 0-16,0-3 1 0,3 6-1 15,-3-5 0-15,1 4-1 0,3-2 1 0,-1 2 0 16,-2-3 0-16,-1-1 0 0,3 2 0 16,-3-2-2-16,0 0 2 15,2-1 0-15,-2 0 0 0,0 1 2 16,0 0-1-16,0 1-1 0,-3-4 0 0,0 0 1 15,0 0 1-15,2 1 0 0,-1-1 1 0,1 0 1 16,-1 1 2-16,-1-1 2 16,0 0-1-16,0 0-3 0,4 0-1 15,-1-4-3-15,3-7 0 0,0-4 2 16,-3-1-1-16,1-6 1 0,-1 7-2 0,0-2 0 16,0 1-1-16,0 4-2 0,1-6 4 15,-3 6-5-15,-1 6 4 0,2-6 1 16,-2 8-1-16,0-2 1 0,0-5 1 15,0 7-1-15,0-3 1 0,0 3 0 16,0-2 2-16,0 1-1 0,-2-5 1 0,-2 0-3 16,0 3 0-16,-1-2-1 15,-2 1 1-15,3 0-1 0,-2 1 0 16,-3-1 1-16,4 1-1 0,-1 1 2 16,3 2-2-16,-3-1 2 0,3 2-1 0,-1 0-1 15,1-1 0-15,0 0-1 0,0 1 1 16,0 0 1-16,0 0-2 0,3 3 1 15,-3-5 0-15,-1 2 0 0,3 1 0 16,-1-2-1-16,2 4 0 0,-1-1 0 16,1 1 0-16,-2-2 0 0,2 2 0 0,-2-2 1 15,2 2 0-15,-2-1 1 0,2 1-1 16,-1-2 0-16,-1 2 0 0,1-1-2 16,-1 1 1-16,1-1 1 15,-1 1-3-15,1 0 0 0,-6 0 1 0,1 0 1 16,-7 0-1-16,3 0 1 0,-1 0 0 15,2 2 0-15,1 1 0 0,1 2 1 16,0 0 0-16,-2-1 0 0,2 2-1 16,1 1 1-16,-1-2-1 0,0 2 1 15,4-4 0-15,0 0-1 0,3-3 0 0,-3 0 1 16,3 0-1-16,0 1 1 0,0 5-1 16,0 1 0-16,0-2 0 0,0 5-1 15,3-7 2-15,6 1 0 0,-1 2 1 16,2-4-1-16,1-1-1 0,0-1 1 15,-1 0-1-15,-1 0 2 0,5 0 0 16,-5 0 0-16,1 0 0 0,-4-1-1 16,-2 1 1-16,-4 0-1 0,0 0 0 15,0 0 0-15,2 0 0 0,-1 0 0 16,-1 0 0-16,3 0 0 0,-3 0 1 0,3 0-1 16,-2-2 1-16,1 2-1 0,-1 0 0 15,1-1 0-15,-1 1-1 0,4-2 2 16,0-1 0-16,4-1 0 15,0 1 0-15,-2-2-2 0,3 2 0 0,-6 1-1 16,1 1-2-16,-5 1 1 0,0-2-2 0,0 2 4 16,4-1 1-16,3 0-3 15,-1-1-1-15,0 2-6 0,-2-2-10 16,2 2-21-16,-2-1-28 0,6-2-28 16,-7-1-28-16</inkml:trace>
  <inkml:trace contextRef="#ctx0" brushRef="#br0" timeOffset="29451.5676">26127 8119 165 0,'0'0'36'16,"0"0"-6"-16,0 0-8 0,0 0-3 15,0 0 0-15,0 0 0 0,0 0-3 16,0 0-4-16,0 0-2 0,12-8-3 16,-11 8 1-16,7-1 2 0,3 1 1 0,6-2 2 15,6 1 2-15,-2 0-3 0,2-2-2 16,1 1-1-16,2-1-5 16,0-2-1-16,-1 2-1 0,3-1-1 15,-2-1 1-15,-3 0-1 0,-7 3-1 0,1-1 0 16,-7 1 0-16,-5 1 0 0,2 1-1 15,-7 0-2-15,0-2 0 0,0 2-3 16,1 0-5-16,1 0-11 0,-1 0-10 16,-1 0-8-16,0 0-14 0,-14 5-5 15,-8 5-5-15,-9 2-9 0,0-1 5 0</inkml:trace>
  <inkml:trace contextRef="#ctx0" brushRef="#br0" timeOffset="29646.9339">26210 8174 142 0,'0'0'54'0,"0"0"8"16,0 0-6-16,0 0-14 0,0 0-9 15,0 0-10-15,0 0-4 0,0 0-3 16,0 0-6-16,-11-14-8 0,14 0-2 0,9-1-2 16,4 3 2-16,3 1-1 0,4 2-3 15,3 2-3-15,0-1-5 0,1 3-4 16,-2 4-15-16,3 1-25 0,-8 0-32 15,1 0-50-15</inkml:trace>
  <inkml:trace contextRef="#ctx0" brushRef="#br0" timeOffset="31032.0953">27731 7863 42 0,'0'0'12'0,"0"0"2"16,0 0 4-16,0 0 0 0,0 0 3 16,0 0 4-16,0 0 0 0,0 0-2 0,0 0-5 15,0 0-3-15,-1-10-6 0,1 10-1 16,0-1-4-16,0 1-2 0,0-1 1 15,1 1-2-15,-1 0 2 0,0-2 2 16,3 2 3-16,-3 0 4 0,1-2 3 16,5 1-2-16,4-5 0 0,4-1-6 0,3-1-1 15,0 0-3-15,-6 4-1 0,5-3 1 16,-3 3-1-16,-2 1-1 0,6-1-1 16,-3-1 1-16,-2 1-2 15,2 0 1-15,-5 1-1 0,-3 2 1 0,-2-1 0 16,-4 2 1-16,0-1-1 0,0 1-2 15,2 0-2-15,-2 0-1 0,1 0 1 16,-1 0 1-16,-1 0 0 0,-14 0-1 16,-4 0 0-16,-5 3-1 0,2 1 4 15,2-1 0-15,-2 0 1 0,2 1 2 0,-1-1 0 16,0 1-2-16,-4 1 0 0,1 2 2 16,-1 1-1-16,8-3 5 0,0-1-3 15,6-1 3-15,6-2 2 0,0 0 0 16,5-1 2-16,-1 0-3 0,1 0-2 15,-2 0-4-15,2 2-2 0,-1-2-2 16,1 0 2-16,9-3-3 0,7-3 4 16,7-3 0-16,3 3 1 0,0-1 1 15,-2 2-1-15,-2-1-1 0,-5 3 1 16,-2-1 0-16,-4 1 1 0,-1 1 2 0,1 0 3 16,-6 1-1-16,0-1 2 0,-5 2 2 15,0-1 0-15,0 1 1 0,1 0 0 16,1-1-3-16,-1 1-1 0,0-3-2 15,1 3-2-15,-2-1-3 0,0 0-6 16,0-1-1-16,0 2-4 0,0-2 0 16,-3 2 1-16,-11 0 2 0,-5 0-1 0,-7 2 2 15,1 6 0-15,-1 0-3 0,0 4 2 16,3-1 2-16,1 0-3 16,7-3 2-16,4-2-6 0,4-2-3 0,4-1-2 15,-1-1-5-15,1 1-2 0,3-3 3 16,-3 0 2-16,3 0 4 0,0 0 6 15,-1 2 3-15,1-2 2 0,0 0 0 16,0 1 5-16,1-1 1 0,11 0 3 16,-2 0 2-16,7-4 0 0,-1-3-2 0,0 0 4 15,-3 1-3-15,1-1 3 0,-6 3 1 16,-6 2-2-16,3 1-1 16,-5 1 0-16,0-2-4 0,0 2 2 0,1 0 0 15,1-2 1-15,-1 2-1 0,1-1-2 16,-1 1-2-16,1-1 0 0,-1 1-1 15,-1 0 1-15,3 0-1 0,-3 0 0 16,-3 0-1-16,-7 0 0 0,-5 6 2 16,0 0-4-16,0 0 1 0,5-1-2 15,1-1 1-15,0 0-4 0,5-2 1 0,-4 3-2 16,5-2-3-16,0 0 1 0,0 0 0 16,3-3 1-16,-2 0 1 0,2 0-1 15,-1 2 3-15,1-2 1 0,-2 1 1 16,2-1-2-16,0 0 4 0,0 1-2 15,0-1-11-15,0 0-12 0,0 0-34 16</inkml:trace>
  <inkml:trace contextRef="#ctx0" brushRef="#br0" timeOffset="32283.9542">28321 7940 157 0,'0'0'39'16,"0"0"-8"-16,0 0-5 0,0 0 2 15,0 0-1-15,0 0-1 0,0 0-4 16,0 0-6-16,0 0-6 0,-32-16-1 0,32 16-4 16,0-2-3-16,0-3-2 0,3-1 0 15,9-1 0-15,5-2 2 16,3 4 1-16,6 1-1 0,2 0-1 16,4 1 0-16,1-1-1 0,2-1 1 0,1 2-1 15,0 0 0-15,-2 0 0 0,-2 0-4 16,-3 2 0-16,-4-2 0 0,-6 3-2 15,-1 0 3-15,-7 0-3 0,-6 0 0 16,1 0-1-16,-6 0-2 0,0 0 0 16,0 0 2-16,2 0 2 0,-2 0 3 0,0 0 2 15,0 3-3-15,-11 1-2 16,-5 2-1-16,-7 1 0 0,0-4 4 16,0 1 0-16,7-1 0 0,-3-2 1 15,2 0 0-15,4 1 3 0,-6 0-3 0,6-2 1 16,-1 0 1-16,-6 2-3 0,8-2 2 15,-8 1 1-15,4 2-1 0,3-2 1 16,-5 3 1-16,7-1 0 0,5-3 4 16,-6 0 5-16,5 0 6 0,2 0 0 15,-1 0 1-15,0 0-3 0,0 0-5 0,-1 0 1 16,3 0 0-16,4 0 0 0,-2 0 3 16,2 0-3-16,-1 0-4 0,-1 0 0 15,1 0-3-15,-1 0 0 0,1 0 0 16,-1 0 1-16,1 0-2 0,1 0-1 15,0 0-1-15,0 0 1 0,13-5 0 16,7-1 0-16,8-3-1 0,1 0 1 16,1 1-1-16,0 0-1 0,-1 1-2 15,0 1 1-15,-5 2-4 0,-6-2 3 16,-8 5-3-16,2-1-2 0,-6 2 0 0,-2 0 1 16,2 0 0-16,-6 0 3 0,0 0 2 15,0 0-5-15,1 0-1 0,1 0 1 16,-2 0 3-16,0 0 0 0,-6 2 8 15,-10 6-5-15,-9 0 0 0,-5-1 1 16,0-1-1-16,-2 2 2 0,1-1 0 0,4 0 4 16,2 0-2-16,9-1 3 0,7-3 1 15,4-1 0-15,5-2-2 16,-1 0 2-16,1 0-5 0,-2 0 0 16,1 0-2-16,-1 0-1 0,1 0-1 0,-1 0-2 15,2 3 2-15,0-3 3 0,15 0 1 16,11 0 1-16,10-3-4 0,6-2-7 15,3-1-16-15,4 3-31 0,-3-1-54 16,0 2-97-16</inkml:trace>
  <inkml:trace contextRef="#ctx0" brushRef="#br0" timeOffset="33523.858">28387 6630 28 0,'0'0'13'0,"0"0"-6"16,0 0-4-16,0 0-6 0,0 0-9 15,0 0-6-15,0 0 0 0</inkml:trace>
  <inkml:trace contextRef="#ctx0" brushRef="#br0" timeOffset="34201.6886">28387 6630 136 0,'2'-6'44'0,"-2"6"1"16,0-2-4-16,0 2-7 0,1 0-4 15,-1-1-7-15,2 1-5 0,-2-1-6 16,0 1-7-16,1-2-6 0,-1 2-4 16,0 0-1-16,2 0 3 0,-2 0 1 0,0 0 1 15,-5 9 6-15,-4 6 7 0,-5 5 0 16,0 1 3-16,-2 0-7 0,0-1-3 16,0-2-3-16,6-4-2 15,0-2-2-15,4-4 2 0,2 0 0 0,-1-1 2 16,2-4-2-16,2 2 0 0,1-5 1 15,-2 0 1-15,2 0 4 0,0 1 4 16,-1 1 4-16,1-1 4 0,0-1 3 16,0 0-6-16,0 0-5 0,0 0-5 15,0-7-1-15,7-7-2 0,2-3 0 0,2 1-1 16,-2 1 1-16,1-1 0 0,0 1 1 16,-2 4 1-16,-1 1 0 0,-1-2-1 15,-2 2-2-15,5-3-1 0,-2-1 0 16,-3 5 0-16,4-3 3 0,-4 4-1 15,-1 4 3-15,2-4-1 0,-2 5-1 16,-1 0 0-16,2-5-2 0,-2 5 0 16,-1-1 1-16,2 1 0 0,-3 3 1 15,0-2 0-15,0 2-2 0,2-1 1 16,-1-1-4-16,1 2 0 0,-2-2 1 0,1 2 0 16,-1 0 2-16,3 0 0 0,1 0 3 15,2 10-2-15,0 2 0 0,-3-3 0 16,2 5-1-16,0 1-1 0,0-1 0 15,1-1 0-15,-2 1-1 0,2-1 0 16,0 1-1-16,0-1 1 0,2-1-1 0,0-2-4 16,1 1-7-16,0-1-10 15,-3-3-26-15,5-3-51 0,-6-3-104 16</inkml:trace>
  <inkml:trace contextRef="#ctx0" brushRef="#br0" timeOffset="35215.6838">29044 7213 322 0,'0'0'68'16,"0"0"-33"-16,0 0-12 0,0 0-3 15,0 0 12-15,-16-84-6 0,12 75-10 16,2 4-4-16,2 1 1 0,-1-1-3 16,0 0 0-16,-1 0-3 0,2 0-3 15,0 5-1-15,-1-1-3 0,1 1-1 0,0-2-1 16,0 0-2-16,0 2 0 0,0-1 0 16,0 1-2-16,0 0 2 0,0 0 2 15,0 0 1-15,0 0 1 0,0 0 0 16,0 0 1-16,0 0-1 0,0 0 0 15,0 0 0-15,0 5 0 0,0 0-1 16,0 1 1-16,1 1 0 0,1-2 0 16,-1-1 1-16,0 1-2 0,-1-5 1 15,0 0-1-15,3 3 1 0,1 1 2 16,2 2-1-16,0-1 1 0,-3-4-1 0,1 3 0 16,-4-4-1-16,0 0 0 0,0 0 0 15,8 0 0-15,-1 0 0 0,4 0 0 16,5-2 0-16,-1-6-1 0,3-2 1 15,-3-2-1-15,2-2-1 0,-2-1-2 16,2-1-5-16,-1-1-5 0,1-1-5 0,1-2-5 16,-1 3 3-16,-7 5-1 15,-1 6-6-15,-2-1-16 0,-4 6-30 16,0-2-26-16,1 1-28 0</inkml:trace>
  <inkml:trace contextRef="#ctx0" brushRef="#br0" timeOffset="35682.2895">28989 7161 258 0,'0'0'72'15,"0"0"-19"-15,0 0-2 0,0 0-16 0,0 0-7 16,0 0-5-16,0 0-3 0,0 0-5 16,0 0-2-16,0 0-3 0,-29-37-3 15,28 35-4-15,1 2-1 0,-2-2-4 16,2 2-1-16,0-2-1 0,0 2 0 15,0 0 1-15,0 0 2 0,0 0 1 0,2 9 0 16,5 4 5-16,3 4-4 16,-1 0 3-16,0-2-5 0,2 0 2 15,-4-6-1-15,2 2 0 0,1-2 3 16,-3-2-4-16,5 2 2 0,-2-4 0 0,-3-1-2 16,2 1 1-16,0-2 0 0,0-1 0 15,-4 1 1-15,5-3 0 0,3 0 0 16,3-3 0-16,7-4-1 0,-1-3-1 15,0-5-1-15,4 0-5 0,2-7-5 16,3 0-19-16,1-4-14 0,1-1-25 0,2-1-29 16,-2-3-32-16</inkml:trace>
  <inkml:trace contextRef="#ctx0" brushRef="#br0" timeOffset="50419.571">6365 7963 187 0,'0'0'32'0,"0"0"-4"15,0 0-3-15,0 0-3 0,0 0-4 0,0 0-3 16,0 0-4-16,0 0 0 0,0 0-3 16,0-11-2-16,0 10-3 0,0 1 1 15,0-2-2-15,0 2-1 0,0 0 0 16,0 0 1-16,-1 0 1 0,-2 0 0 15,-4 8 1-15,1 5-2 0,-1-1-1 16,1 2-1-16,-1-1 1 0,1 3 0 16,0-1 4-16,2 2-3 0,-1-2-1 15,2-4-2-15,-1-1 1 0,4 0-1 16,0-5 1-16,-4 6 0 0,4 0 0 0,-3-7 0 16,3 2 0-16,0-6 0 0,0 0 1 15,0 0 3-15,0 2 4 0,0-1 5 16,0 1 4-16,0-2-1 0,0 0-5 15,0 0-3-15,0-14-5 0,0-6 0 16,0-5 0-16,0 2 0 0,0 0 0 0,0 7 0 16,3-4 1-16,-3 2 0 15,4 7-3-15,-4-7 1 0,0 6 4 0,0 6 2 16,3 1 0-16,-3 5-1 16,0-2-3-16,0 2-3 0,0-1-1 0,0-1-1 15,0 0 0-15,0 2-2 0,0-2 0 16,0 1 1-16,0-1-2 0,0 0-1 15,0 1 2-15,0-1-1 0,0 2 1 16,0-2 0-16,0 2 1 0,0 0 4 16,0 0 3-16,1 2-1 0,5 6 3 0,-1-2-4 15,-1-1 0-15,2 4-3 0,-3-7 0 16,4 5-2-16,-4-4 2 0,4 3 0 16,-1 0 2-16,1-1-2 15,0 0 0-15,3 0 0 0,-2 1 1 0,0-1-1 16,1-1-1-16,-2 1-1 0,2 0 0 15,-1 0-6-15,0 0-6 0,-1 1-21 16,7 3-27-16,-5-3-38 0,3 6-54 16</inkml:trace>
  <inkml:trace contextRef="#ctx0" brushRef="#br0" timeOffset="57139.5254">17602 16534 147 0,'0'0'39'0,"0"0"-10"0,0 0-2 15,0 0-8-15,0 0-8 0,0 0-2 0,0 0-6 16,0 0-3-16,0 0-3 0,8 13-4 16,-8-12 5-16,1-1 3 0,7 1 3 15,-3 1 0-15,11-2 1 0,7 0-4 16,1 0 4-16,7-3-2 0,3 0 1 15,0-5-3-15,-1 2 0 0,2 0-1 16,-3 0 0-16,0 2-1 0,-3-1 0 16,-3 2-1-16,-4 3-3 0,-1 0 0 15,-4 0-4-15,-2 0-7 0,-3 0-1 16,1 0-6-16,-2 3 2 0,-5-3 2 0,1 2 4 16,-7-2 4-16,0 0 2 0,0 0 0 15,1 1-4-15,1-1-2 0,-1 2-4 16,-1-2-3-16,0 3-3 0,0-2-5 15</inkml:trace>
  <inkml:trace contextRef="#ctx0" brushRef="#br0" timeOffset="57419.1989">17532 16673 187 0,'0'0'38'0,"0"0"1"0,0 0-6 0,0 0-8 16,0 0-10-16,0 0-4 0,0 0-2 0,0 0-3 15,0 0 1-15,-21-6-2 0,21 4 1 16,0 2 0-16,0-2-3 16,0 1-2-16,8-5 0 0,6 0-2 15,8 0 0-15,1 2-1 0,1 0-3 0,1-1 2 16,3 3-1-16,-1-2-7 0,4 2-4 15,-1-2-15-15,0 3-12 0,2 1-10 16,0 0-9-16,0-1-7 0,0 1-12 16</inkml:trace>
  <inkml:trace contextRef="#ctx0" brushRef="#br0" timeOffset="72362.8976">24794 10132 129 0,'0'0'26'16,"0"0"-4"-16,0 0 7 0,0 0 9 15,0 0 2-15,0 0-5 0,0 0-13 16,0 0-11-16,0 0-4 0,-12-33 0 0,11 31 0 16,1 1-1-16,0-1-2 15,-2 0 0-15,2 0-4 0,0 1 0 16,0 0-1-16,0-1-1 0,0 2 1 16,0-3 2-16,8 1 1 0,6-3-1 0,6 0 1 15,5 1-1-15,-1-1-1 0,3 0 0 16,0 1 0-16,2 0-1 0,-1-1 1 15,-2 0-1-15,-2 2 0 0,-6 2-2 16,-1-1 1-16,-7 1 0 0,-4 1 0 16,1 0-1-16,-7 0 0 0,0 0 1 15,0 0-1-15,1 0 2 0,1-2-1 16,-1 2-3-16,1 0-4 0,-1 0-8 0,1 0-13 16,-1 0-15-16,-1 0-17 15,2 0-11-15,-2 0-15 0</inkml:trace>
  <inkml:trace contextRef="#ctx0" brushRef="#br0" timeOffset="72638.3484">24797 10135 183 0,'0'0'62'15,"0"0"-9"-15,0 0-13 0,0 0-11 16,0 0-10-16,0 0-5 0,0 0-1 15,0 0-5-15,0 0-2 0,0 0-2 0,-42-22-3 16,42 21-1-16,0 0-2 16,0-4 1-16,1 2-4 0,8-3 3 15,7-1 0-15,0 3-1 0,7-1 1 16,0 0 0-16,0 0 0 0,2 2-2 0,1 0 0 16,0 0-3-16,0-1-3 0,-2 2-9 15,0-1-7-15,2 1-15 0,-8 1-15 16,0 1-21-16,-4 0-26 0</inkml:trace>
  <inkml:trace contextRef="#ctx0" brushRef="#br0" timeOffset="72899.4273">24719 10205 306 0,'0'0'54'16,"0"0"-9"-16,0 0-9 0,0 0-10 16,0 0-9-16,0 0-6 0,0 0-5 0,0 0-5 15,0 0-1-15,-16-19 0 0,20 12-1 16,11-1 0-16,1 2-2 0,7-1-1 16,0 2 1-16,-1 2 0 15,1 0-2-15,3 2-4 0,0 1-5 0,1 0-9 16,2 0-17-16,0 0-21 0,1 0-33 15,1 1-68-15</inkml:trace>
  <inkml:trace contextRef="#ctx0" brushRef="#br0" timeOffset="78921.2004">27102 10346 48 0,'0'0'14'0,"0"0"-6"15,0 0-3-15,0 0-7 0,0 0-3 16,0 0-3-16,0 0 1 0,0 0-1 15,0 0 1-15,0 0 0 0,-7-6-2 16,7 6-2-16,-2 0 3 0,1 0 5 16</inkml:trace>
  <inkml:trace contextRef="#ctx0" brushRef="#br0" timeOffset="79035.5592">27102 10346 4 0,'-30'3'3'0,"28"-3"0"16,1 0-2-16,1 1-1 0,-2-1 1 0,2 0-2 15,-1 0 0-15,1 0-3 0,-2 0-2 16,2 2 6-16</inkml:trace>
  <inkml:trace contextRef="#ctx0" brushRef="#br0" timeOffset="79205.8499">27057 10354 0 0,'0'0'6'0,"0"0"0"0,0 0-1 16,0 0-2-16,0 0 1 0,0 0 0 15,0 0 1-15,0 0-1 0,0 0 0 16,0 0-2-16,-6 0-2 0,5 0-1 0,1 0-2 16,-1-2 2-16,1 0-1 0,-2 1-3 15,2 1 0-15,-1-2-5 0,1 2-6 16</inkml:trace>
  <inkml:trace contextRef="#ctx0" brushRef="#br0" timeOffset="84759.2716">27763 7533 12 0,'0'0'6'0,"0"0"-4"15,0 0 0-15,0 0-1 0,0 0 0 16,0 0-1-16,0 0-2 0,0 0-1 16,0 0 0-16,0-1-2 0,0 1 1 0,0 0 2 15,0 0 0-15,0 0 0 0,0 0 1 16</inkml:trace>
  <inkml:trace contextRef="#ctx0" brushRef="#br0" timeOffset="97322.0046">27553 6679 24 0,'0'0'6'16,"0"0"0"-16,0 0-1 0,0 0-1 0,0 0-1 15,0 0-3-15,0 0 0 0,0 0 0 16,0 0-1-16,0 0-2 0,-10-16 0 15,9 16 0-15,1-1-1 0,-2 1-1 16,2-2 2-16,-1 2 2 0,1-1 1 16,0 1-1-16,0-2-3 0,0 2 0 0,0-1-5 15,-2 1 2-15</inkml:trace>
  <inkml:trace contextRef="#ctx0" brushRef="#br0" timeOffset="97485.0366">27553 6679 3 0,'-14'-31'2'0,"14"30"3"0,0 1-1 0,0-2 0 16,0 2 0-16,0-2-6 0,0 2 0 16,0-1-2-16,1 1-3 0,-1-2 0 15</inkml:trace>
  <inkml:trace contextRef="#ctx0" brushRef="#br0" timeOffset="98864.9153">27826 6702 35 0,'0'0'20'0,"0"0"3"15,0 0 0-15,0 0 4 0,0 0-3 16,0 0 0-16,0 0 2 0,0 0-4 16,0 0-2-16,0 0 0 0,-37-62-5 0,30 58 5 15,2 1 2-15,1 0 3 0,-6-2-1 16,6 4-4-16,-1-2-7 16,-4 0-5-16,5 1-5 0,0 1 0 15,-8-2 2-15,8 3-2 0,-2-2 1 0,-4 1-3 16,3 1 0-16,1 0-1 0,-6 0 0 15,6 0 0-15,-6 0 0 0,-5 0 0 16,2 6 1-16,-4 1-1 0,2 3 0 16,-1-2 0-16,2 4 0 0,1-2 0 15,4-2 0-15,0 1 0 0,4-3 0 0,-1-1 0 16,1 3 0-16,1-2 1 0,0 2-1 16,-1 0 1-16,-1 4 3 0,0 1-1 15,-1 4 1-15,0-2-2 0,1-4-1 16,1 3 0-16,1-1 1 0,1-4-1 15,-3 8 2-15,2-2-2 0,2 2 1 0,-3 3 2 16,0 0-3-16,2-8 2 0,0 3-2 16,0 1-1-16,-1 2 3 15,-1 4 0-15,0 0 4 0,1 1-1 16,-1-1-2-16,0 0-2 0,-3-1 4 0,2 0-1 16,1-2-1-16,0 2 4 0,-2-2-6 15,3 2 3-15,2-1-3 0,0-1-2 16,-1 1 0-16,2-7 1 0,-1 4-1 15,3-6 0-15,1 0-1 0,0 7 0 16,0-8 1-16,0 5-1 0,3-1 2 0,4 0-2 16,-3 0 2-16,2-1-2 15,1-1 2-15,2 2-1 0,0 1 0 16,1 0 0-16,-1-1 0 0,0 0 0 16,0 0 0-16,0 1 0 0,1 0 0 0,0 0 1 15,2 2-1-15,-1-2 1 0,1 0-1 16,-2 3-1-16,1-6 1 0,0 4 0 15,1-4 0-15,-4-2 1 0,2-2 0 16,0-1 1-16,-1 0-2 0,2-1 0 16,-3-2 0-16,2-1 0 0,-2 1 0 0,1-3 1 15,1 2 0-15,-6-3-1 0,7 2 1 16,-5-2 0-16,-1 0-1 16,8 0 3-16,-7 0-1 0,4 0-1 15,7 0 1-15,-2-4-2 0,4-2 1 0,-2 0 0 16,1-1 0-16,-1 0-1 0,-1 0 0 15,2-1 0-15,0-2 0 0,1-1 1 16,-1-1 0-16,-2 2 0 0,3-2-1 16,-4 0 2-16,-3 4 1 0,-1-2-2 15,-2 0 0-15,2-2-2 0,2-3 2 0,3-1 0 16,-3 1-1-16,-3 4 4 0,1 1-1 16,-5 4 0-16,-1-3 1 0,2-5-3 15,-2-1 0-15,0 1 0 0,-1-3-1 16,-1 0 1-16,-1-1-1 0,1 0 0 15,-2 0 0-15,1 0 0 0,-2 4 0 16,1-5 1-16,-1 6 1 0,0 0-1 16,0 0 0-16,0 0-1 0,0-2 1 15,0 3-6-15,0-3 5 0,0 1-5 16,0 0 4-16,0 1 2 0,0 2-1 0,0 5 1 16,0-6-1-16,0 6 1 0,0 0 0 15,0-7 0-15,0 7 1 0,0 0-2 16,0-6 1-16,0 6 0 0,0-6-1 15,0 1 0-15,0 1 1 0,-1-1-1 16,-1-1 1-16,1 1 0 0,-1 0 0 0,1 0 0 16,-2-3 1-16,0-6 0 0,0 2 0 15,-1 0-1-15,0 1-1 16,2 5 2-16,-1 0-2 0,0-1 4 16,0 1-1-16,2 2 2 0,-4-1 2 0,0-4-2 15,-1 6-2-15,-1-5 0 0,2 5-2 16,0 2 2-16,-1-1 1 0,-1 0 1 15,2 1-1-15,2 2-2 0,-1-2-1 16,1 3 0-16,0 0 0 0,2 1 0 16,-2-1 1-16,0 0-2 0,-3-4-1 0,2 1-4 15,1 2-2-15,-1-1-2 0,1 4-3 16,0-2-7-16,0 1-9 16,3 3-13-16,-2-1-13 0,2 1-13 15,-3 1-22-15,-5 10-26 0</inkml:trace>
  <inkml:trace contextRef="#ctx0" brushRef="#br0" timeOffset="100303.2478">28333 6390 9 0,'0'0'3'0,"0"0"-3"0,0 0 1 16,0 0 3-16,0 0 1 0,0 0 3 15,-81 49 3-15,67-38 2 0,3 4 0 16,-2 0 0-16,1 0-4 0,2 0-4 16,2 2 4-16,0 1 1 0,1 0 5 15,0 2-4-15,0 0 4 0,2 2-1 16,1 0-1-16,0 1-2 0,1 1-3 0,1 0-1 16,2 0 8-16,0 2 11 0,0 2 4 15,0-1-3-15,0 1-4 0,0-1-8 16,0-2-3-16,0 0-7 0,0-2 0 15,0-3-3-15,2 4 4 0,-2-4 4 16,0 3 3-16,0 0-1 0,-2-1 4 0,-1-1-2 16,-2-1 0-16,0-1 1 0,1-5-11 15,0 3 3-15,1-1-2 16,-2 1 1-16,2 0 0 0,-1-2 0 16,1-5-4-16,2 2-1 0,-1 1 0 0,1 1 0 15,0-1 2-15,1 1-2 0,0 4 0 16,0-6 0-16,0 4 0 0,4 0-4 15,0-3-2-15,2 1 2 0,0 0 1 16,1 1 4-16,2 0 1 0,4 7-1 16,-2-2 1-16,2 0-2 0,-1-1-1 0,0-1-2 15,-1 0-1-15,-1-1 3 16,0 1 1-16,2-1 1 0,-1-1-1 0,0 0-2 16,1-1 1-16,2-1 0 15,-2 1 0-15,2-2 0 0,0 2 1 0,-1-1-2 16,3 0 1-16,0-2-2 0,1 2 0 15,1-4 2-15,0 2 1 0,1 0 5 16,3-1-5-16,-2-2 4 0,-1-3-4 16,3-1-2-16,-1-3 1 0,2-2 1 15,1 0-3-15,0 0-3 0,1-6 3 0,1-1-7 16,-4-2 3-16,2 0 0 0,-1-1-2 16,0-3 0-16,-2 3 2 0,-1-3 1 15,0 0 2-15,-4-1 0 16,0 0 0-16,-2-4 0 0,3-2-2 0,-2-2 1 15,4-4 1-15,-3-1 3 0,3-4 0 0,-2 0 3 16,-3-1-2-16,2-2-1 16,-4 2 3-16,0 2-5 0,-1-1 5 15,-1 2-1-15,-1 1 1 0,-1 2 5 16,-3 2 1-16,-1 7 3 0,-4-1-2 0,0-1 1 16,0-1-5-16,-6-3-6 0,-4-2 7 15,2 0-6-15,-3 3 2 0,0-2 1 16,-1-1-2-16,-1 0 0 0,0-1 4 15,0-2 0-15,-1 0-3 0,1-4-1 16,-2-3-2-16,1 0 3 0,0 0-1 0,-1 2 3 16,1 1-4-16,0 1 1 0,1 3-2 15,0 2 2-15,2 0 1 16,-2 2-3-16,3 1 0 0,-1 2 1 16,2 1 0-16,0 2-3 0,3 4 4 0,-1 2-4 15,-2-2 3-15,0 3-2 0,-2-5-3 16,1 5 2-16,0 3-2 0,2 1 0 15,-3 2-3-15,1 0-5 0,-3 2-9 16,-8 1-11-16,1 2-21 0,-6 2-26 16,3 8-33-16,0 3-105 0</inkml:trace>
  <inkml:trace contextRef="#ctx0" brushRef="#br0" timeOffset="101376.4931">27835 7742 148 0,'0'0'31'15,"0"0"-1"-15,0 0 2 0,0 0 2 16,0 0-2-16,0 0-4 0,0 0-6 16,0 0-5-16,0 0-5 0,-22-31-8 0,22 31-2 15,0 0-4-15,-1-2-4 0,1 2-2 16,-2-1 2-16,2 1 0 0,-1 0 1 15,1 0 2-15,-1 0 0 0,1 0 2 16,0 0 0-16,-2 0 1 0,2 0 0 16,0 0 0-16,0 0-1 0,-1 0 1 0,1 0-1 15,0 0 0-15,0 0 1 0,-2 0-3 16,2 0-1-16,0 0-6 0,0 0-5 16,0 0-8-16,0 0-5 15,0 0-3-15,0 0-8 0,0 5-14 0,2-3-34 16</inkml:trace>
  <inkml:trace contextRef="#ctx0" brushRef="#br0" timeOffset="102735.937">28612 7425 7 0,'0'0'2'0,"0"0"-5"0,0 0-2 0,0 0 4 15</inkml:trace>
  <inkml:trace contextRef="#ctx0" brushRef="#br0" timeOffset="106779.273">30974 9047 110 0,'0'0'26'0,"0"0"-7"0,0 0-3 15,0 0 1-15,0 0 9 0,0 0 11 0,0 0 1 16,0 0 1-16,0 0-11 0,0 0-8 16,-4-71-4-16,4 67-1 0,0 4 0 15,-1-1 2-15,1 1-1 0,0-2-2 16,0 1-1-16,-3-1 0 0,3 1 1 15,0-1-1-15,0 0-2 0,0 1 0 16,0-1-5-16,0 1 0 0,0 1-1 16,-1-1-4-16,1 1 2 0,0 0 1 15,0 0 1-15,0 0 1 0,0 0-1 16,0 2-1-16,0 5-1 0,0 6 1 0,0 4 0 16,1-5 0-16,3 5-1 0,-3-8-1 15,1-4-1-15,1 5 0 0,-2-5 1 16,4 2-1-16,-1 1 1 0,-2-5-1 15,3 1 0-15,1-2 0 0,3-2-2 16,5 0 2-16,1 0-1 0,4-5 0 0,-1-5 0 16,1-2-1-16,0-2-1 15,1-3 1-15,0 1-1 0,-2-1 0 16,0 0 1-16,-1 1-1 0,1-1 3 16,-2 2-3-16,1 1 2 0,-2 0-4 0,1 2 0 15,-6 3 3-15,1 3-5 0,-3 1-4 16,1 1-13-16,-2-1-18 0,-2 4-20 15,4-1-25-15,-3 2-26 0,-2 0-34 16</inkml:trace>
  <inkml:trace contextRef="#ctx0" brushRef="#br0" timeOffset="107243.2515">30991 9040 344 0,'0'0'66'0,"0"0"-7"0,0 0-12 15,0 0-18-15,0 0-16 0,0 0-8 16,0 0-1-16,0 0-2 0,0 0 1 16,0 0 3-16,-11-12 1 0,11 12 2 15,-1 7-2-15,1 6 1 0,0-1-2 16,0 2-1-16,0 4-1 0,0-5 1 0,1 3-1 16,2 0 0-16,0-6 3 0,2 5-4 15,-1-6 2-15,1 0-3 0,1 0 0 16,0-1 0-16,1 0 3 0,3-6-3 15,-1 3 0-15,3-5-1 0,6 0 0 16,0 0 0-16,7-6-1 0,-2-3 0 16,0-3-6-16,0-2 2 0,2-2-1 0,0-2-2 15,3-2 3-15,-2 0-4 0,1 0-8 16,-3 0 2-16,-1 2-10 16,-2 1-4-16,1 2-11 0,-4 1-13 0,-1 2-13 15,0 7-24-15,-4 3-41 0</inkml:trace>
  <inkml:trace contextRef="#ctx0" brushRef="#br0" timeOffset="123428.1044">26398 10736 133 0,'0'0'28'16,"0"0"-2"-16,0 0 0 0,0 0 1 0,0 0 0 15,0 0-1-15,0 0-5 16,0 0-5-16,0 0-3 0,0 0-5 16,-12-15-3-16,11 13-4 0,1 2 1 15,0-1 3-15,0 1 2 0,2-1 1 0,12-1 0 16,7 0-1-16,8-3-2 0,0 2 3 15,1-2-1-15,4-2 0 0,2 0-1 16,2-1-3-16,-2-1 0 0,1 2 0 16,-2 0-2-16,-2 2-1 0,-3-2-1 15,-1 3 2-15,-1 0-2 0,-1 0 2 16,-9 1-1-16,2 3 0 0,-7-3 1 0,0 3-1 16,0-1-1-16,-7 1 0 15,2 0-1-15,-8 0-2 0,0 0-1 16,0 0-1-16,2 0-3 0,-1 0-2 0,1 0 0 15,-1 0-4-15,1 0-3 0,-2 0-18 16,0 0-16-16,-3 9-17 0,-10 4-17 16,-6 1-8-16</inkml:trace>
  <inkml:trace contextRef="#ctx0" brushRef="#br0" timeOffset="123737.6979">26357 10783 234 0,'0'0'43'0,"0"0"-13"16,0 0-9-16,0 0-14 0,0 0-6 16,0 0-1-16,0 0 4 0,0 0 1 0,0 0 3 15,0 0-1-15,65-15-2 0,-29 7-2 16,2 2 1-16,4-1-2 0,0-1-1 15,0 2 0-15,-2-1 1 0,-4 2-1 16,-1 1 0-16,-3-3 0 0,-2 1-1 16,-1 2 0-16,-1-3 0 0,-2 3 0 15,-9 0-2-15,-1 2-1 0,-6 0-6 0,-5 1-6 16,0 1-6-16,-5 0-1 16,0 0-5-16,0 0-15 0,-8 9-24 15,-11 5-38-15</inkml:trace>
  <inkml:trace contextRef="#ctx0" brushRef="#br0" timeOffset="124027.8531">26340 10880 265 0,'0'0'55'0,"0"0"-16"0,0 0-14 16,0 0-12-16,0 0-5 0,0 0-2 0,0 0 2 15,0 0 2-15,0 0 0 0,87-45 1 16,-56 41-1-16,6-1-2 0,1 3-1 16,3-1-2-16,1-1-2 0,3 1 0 15,-2-3-3-15,-1 4 0 0,1-3 0 16,0 3 0-16,-2-1-2 0,-2-1 2 0,-1 1-1 16,-5 1-1-16,-8 1-3 0,-4 0-5 15,-7 1-7-15,-8 0-8 0,-1 0-5 16,-5 0-9-16,0 0-10 15,-1 7-15-15,-9 7-15 0,-12 1-18 0</inkml:trace>
  <inkml:trace contextRef="#ctx0" brushRef="#br0" timeOffset="124289.4566">26357 10919 374 0,'0'0'60'16,"0"0"-14"-16,0 0-13 0,0 0-16 16,0 0-9-16,0 0-5 0,0 0-1 15,0 0-1-15,0 0 1 0,70-46 0 16,-37 38 2-16,3 0-2 0,3 2 0 16,1 1 0-16,1-4-1 0,1 3-1 15,-2-1 2-15,0 0-2 0,-3-2 0 0,1 4 0 16,-2 1-2-16,-1-1-3 0,-1 3-7 15,0 1-21-15,-4-3-47 0,0 4-46 16,-7 0-97-16</inkml:trace>
  <inkml:trace contextRef="#ctx0" brushRef="#br0" timeOffset="129530.2227">27709 10063 48 0,'0'0'21'16,"0"0"3"-16,0 0 2 0,0 0-1 16,0 0 1-16,0 0 0 0,0 0-3 0,0 0 2 15,0 0 0-15,0 0 0 0,0-7 2 16,0 6-6-16,0 1-5 0,0-2-3 15,0 2-4-15,2-3-2 0,6-1-2 16,7-3-1-16,4 3 0 0,2-1-1 16,4 3-2-16,0-2 1 0,1 1 0 0,1 1-2 15,1 2 2-15,-3 0-2 16,1 0-2-16,-4 0 1 0,1 0 0 16,0 0 0-16,1 0 1 0,-2 4-1 15,-5-3 0-15,0 1 0 0,-7-2-4 0,-4 0-1 16,0 2-4-16,-6-2-3 15,0 0 0-15,0 0 0 0,1 1 4 0,-1 0 3 16,0 4-5-16,-6 2-3 0,-10 2-6 16,-7 2-3-16,-3-4-5 0,-4 0-1 15,-2-1 4-15,-1-3 5 0,0 0 11 0,-1-1 6 16,2 0 5-16,4 0-1 16,0 0 1-16,1-1 2 0,8-1 0 15,-2 2 5-15,1-2-1 0,7 0 4 16,-8 0 0-16,9 0 3 0,-1 0 2 0,3 0-1 15,4 0 1-15,-5-2 0 0,6 1 1 16,1-1 0-16,0 2 1 0,4 0-3 16,-2-2-3-16,2 2-2 0,-1 0-3 15,-1-2-1-15,2 2-2 0,0 0-2 16,0-1 2-16,12 0-2 0,8-2 0 0,7-1-1 16,2 1-1-16,3-2 0 0,1 0 1 15,2 0-2-15,-2-1 1 0,2 2 1 16,0 1-4-16,-3 0 1 0,0 0 0 15,-3-1-1-15,-1 1 1 0,0 2 0 16,-2 0 0-16,-7-1 1 0,-2 2 0 16,-5-1-3-16,-7 1-1 0,1 0-2 15,-6 0-3-15,0 0 0 0,0 0 3 16,0 0 1-16,0 0 3 0,-11 0 0 16,-7 0 1-16,-6 3-5 0,-4 1 0 0,-4 1 0 15,-1 1-1-15,-2 0-1 0,-1 0-2 16,-1 1 3-16,2 2 0 0,3-2 6 15,3-2-1-15,2 2 2 0,5-1-1 16,5-3 1-16,1 2 1 0,6-4 2 16,4 0 0-16,2 1 1 0,-2-2 2 0,1 0 1 15,-2 0 1-15,3 2 1 16,4-2 1-16,-1 0 2 0,1 0 1 16,-2 0-2-16,2 1-2 0,0-1-3 15,0 0-5-15,0 0-1 0,14 0 1 0,4-3-1 16,8-1 0-16,1 1-1 0,1-2 1 15,1 2-2-15,0 0-1 0,1 2 1 16,0 1 0-16,1-2-2 0,-1 2 1 16,-3-2-5-16,-2 0-3 0,-6 1-1 15,0 1-9-15,-6-1-7 0,-7 1-6 0,1 0-1 16,-7 0 2-16,0 0 10 0,0 0 10 16,0 0 5-16,-3 0 6 15,-17 0 2-15,-12 0 1 0,-13 0 0 0,-1 0 1 16,-5 2 0-16,1 0 2 0,2 2 4 15,2-1 0-15,5-1 3 0,6 2-3 16,12-3-3-16,4 1-1 0,6 1-3 16,8-3 2-16,-1 1-3 0,6-1 2 15,-2 0 4-15,2 0 2 0,0 1 4 16,0 1 2-16,0 1-2 0,12 0-1 0,10 0-3 16,6-3-1-16,4 0-1 0,4 0-2 15,1-5-1-15,-1 1-2 0,1 0-1 16,-2-1-1-16,-2 0-5 0,1 3-5 15,-3 0-10-15,0 1-26 0,-5 1-51 16</inkml:trace>
  <inkml:trace contextRef="#ctx0" brushRef="#br0" timeOffset="131519.2957">26601 10864 9 0,'0'0'11'0,"0"0"0"16,0 0-4-16,0 0-2 0,0 0-3 16,0 0 0-16,0 0-1 0,0 0 1 15,0 0 1-15,0 0-1 0,14-3-1 16,-8 3 0-16,-1-3-1 0,1 3 0 16,-6 0 2-16,0 0-2 0,0-1 1 0,1 1 0 15,1 0 1-15,-1 0 1 0,5-1-1 16,0 1 0-16,5-2 1 0,0 1-1 15,-1-1 1-15,7 0-2 0,-2-1 0 16,6-1-1-16,-1 1 0 0,-1-1-1 16,1-1 0-16,2 1-1 0,-1-1 1 0,0 1 1 15,1-1-2-15,-6 1-1 16,1 2 1-16,-5 0-3 0,-6 1-1 16,6 1-2-16,-7 0-2 0,-1 0 4 15,2 0-1-15,-6 0 5 0,0 0 2 0,0 0-1 16,-1 3 1-16,-8 1-1 0,-7 3 2 15,4-5-1-15,-6 2 0 0,6-1 1 16,-1-3-1-16,-2 0 0 0,10 0-1 16,-9 3 1-16,8-3 0 0,0 0-1 15,0 0-1-15,0 0 0 0,0 0 2 0,-1 0 0 16,1 0 0-16,0 0 2 16,1 0 1-16,-1 0 0 0,-6 0 5 15,8 0-1-15,-2 0-1 0,-4 0 2 16,4 0-1-16,2-3 3 0,-6 3-1 0,5 0-3 15,-1-2 0-15,-6 2 0 0,6 0-1 16,0 0 4-16,0 0 3 0,6 0 4 16,-1 0 0-16,1 0-2 0,-3 0-3 15,2 0-6-15,-1 0-5 0,1 0-1 16,-1 0-1-16,2 0 1 0,0 0 1 0,0 0-1 16,0 0 0-16,2-1 0 0,5 1-3 15,4-2-2-15,1 2-4 0,2-2-3 16,-2 2-6-16,2 0-8 0,-2 0-7 15,0 0-10-15</inkml:trace>
  <inkml:trace contextRef="#ctx0" brushRef="#br0" timeOffset="135156.126">29313 10526 183 0,'0'0'37'0,"0"0"-3"0,0 0 3 16,0 0-4-16,0 0-9 0,0 0-9 0,0 0-8 15,0 0-4-15,0 0-2 0,0 0 1 16,-11-24 0-16,11 23 1 16,5-2-2-16,-1 1 1 0,7-1 0 15,3 3 0-15,4 0 0 0,6 0 0 0,-1 0 0 16,1-1 0-16,1 1 0 0,6-3-1 15,2 1 0-15,2-1-1 0,2 0 0 16,-1 0-1-16,2 1 1 0,0 0-2 16,-2 0 1-16,0 1-4 0,-3-1 2 15,-1 0-1-15,-3 2 2 0,-3 0 1 0,-7 0 0 16,-8 0-3-16,-5 0-1 0,-6 0-3 16,0 0-2-16,0 0 6 15,0 0 3-15,0 0 4 0,-10 5-2 16,-6-1 0-16,-7 4 1 0,-2-2-2 0,1-2 2 15,-2 4-3-15,-2-2 2 0,2 0-5 16,2 1 2-16,-1-4 0 0,2-1-1 16,-2 1 2-16,1-1 1 0,-1-2-1 15,1 2 1-15,0-2 1 0,1 0-2 16,-1 0 1-16,-2 0 1 0,1 0-1 0,8 0 4 16,-3 0-1-16,6 0 1 0,0 0-1 15,1 0 1-15,7 0 0 0,0 0 2 16,6 0 2-16,-2 0 2 0,2 0 3 15,-2 0 0-15,1 0 0 0,-1 0-3 16,2 0-2-16,-1 0-5 0,1 0-1 16,0 0 1-16,10 0-2 0,0-4 0 15,6 1 0-15,3 1-1 0,1 0 0 16,6-1 0-16,-3 0 0 0,2 0-4 16,1-2 2-16,3 2-2 0,0-1 4 0,1-1-1 15,0 2-1-15,1 0-1 0,-3 0-1 16,3 0-1-16,-2 0 0 0,-2 0-3 15,0 0 2-15,-1 2 2 0,-6-1 0 16,-3 2 3-16,-4 0 0 0,-7 0-1 16,0 0-3-16,-6 0 1 0,0 0-2 0,0 0 1 15,0 0 4-15,-13 0 0 16,-10 2 1-16,-9 2-1 0,-3 0 2 16,-3 3 2-16,-2 0-3 0,-1 1 2 15,1-2-4-15,0 0 1 0,0 0 0 0,3-2 0 16,-1-1 0-16,3 2 0 0,1-3 0 15,2 1 2-15,7-1-1 0,5-1 0 16,10 0 0-16,-1 2 1 0,6-3-1 16,-1 0-1-16,2 0 2 0,4 0 0 15,-2 0-1-15,2 0 0 0,0 0 2 0,0 2-1 16,0-2 5-16,0 1-2 16,12 1-1-16,-2 0-1 0,11-2 1 15,2 0-1-15,4 0 0 0,8 0 0 0,1-4 0 16,-1 1-1-16,-2-2-1 0,0 1-1 15,-1 1 1-15,-2 0-3 0,1 0 2 16,-1 0 1-16,-1 0 0 0,-3 0 0 16,-6 2 0-16,-4-3-4 0,-4 3 2 15,-8-1 1-15,0 2 0 0,-4 0 5 16,0 0-3-16,0 0 2 0,-7 0 1 0,-10 0-1 16,-9 5-1-16,-1-2-1 0,-5 0 0 15,0 0 1-15,-3 0-1 0,0 2 1 16,2-2-1-16,0-2 0 0,-1 3 0 15,3-3 1-15,0 0-2 0,10-1 2 16,2 3-1-16,4-3-1 0,10 0 0 16,-1 0-1-16,6 0-5 0,-2 0 2 15,2 0-2-15,-1 0 0 0,-1 2 5 16,2-2 0-16,0 1 2 0,0 3 0 16,12 0 0-16,10-1 2 0,8-2-3 0,6-1 1 15,2 0-2-15,4-3 0 0,3-2-2 16,-2 0-1-16,0-1-5 0,-2 3-13 15,-3 0-23-15,-4 1-40 0,0 2-50 16</inkml:trace>
  <inkml:trace contextRef="#ctx0" brushRef="#br0" timeOffset="137346.1952">29974 8403 138 0,'0'0'37'0,"0"0"-4"16,0 0-2-16,0 0-6 0,0 0-3 15,0 0-3-15,0 0-7 0,0 0-1 16,0 0-4-16,0 0-1 0,-10-61 1 15,10 51 0-15,1 0-3 0,1 6 4 16,-1-1 5-16,1 2 3 0,0 0 4 16,1 0-2-16,0 0-2 0,-3 3-4 15,0-1-2-15,0 1-1 0,0 0-3 16,2-2-2-16,-2 2-2 0,0 0-2 16,2 0 2-16,-2 0-2 0,5 0 0 0,-2 0 2 15,4 6-2-15,2 2 0 0,-2-2 0 16,1 3 1-16,1 2 2 0,-3-4-1 15,5 4 1-15,-5-5-2 0,-1 0 2 16,1 2-1-16,-4-5 0 0,1 0 0 16,-1 0-1-16,2 0 0 0,-1 1 1 15,0-2 1-15,-3-2-1 0,0 0 1 16,0 0 0-16,1 1 1 0,-1-1 0 16,2 0 0-16,-1 2-1 0,1-2 1 15,5 0-3-15,4-3-1 0,5-4 0 0,7-4 0 16,-2-1 0-16,2-1-1 0,1 0 1 15,-1-3-2-15,2 1 0 0,-3 0 1 16,2-2-2-16,-2 2 1 0,-3 0 1 16,0 1-1-16,-2 1-2 0,-7 3-3 15,-4 5-6-15,0-2-9 0,-2 6-10 0,0-2-19 16,1 1-22-16,-5 2-29 0,0-1-7 16</inkml:trace>
  <inkml:trace contextRef="#ctx0" brushRef="#br0" timeOffset="137767.8248">29980 8603 258 0,'0'0'51'0,"0"0"-11"16,0 0-10-16,0 0-10 0,0 0-2 15,0 0 1-15,0 0-2 0,0 0-2 16,0 0-4-16,-12-7-4 0,12 6-4 16,-1-1-2-16,1 2-3 0,-2-1-4 0,2 1 1 15,0-2 0-15,0 2 2 0,0 0 2 16,0 0 2-16,0 0 0 0,0 0 2 15,3 0 4-15,1 0-1 0,8 2 1 16,-2 1 1-16,0-2-4 0,3 0 2 16,0-1-4-16,7 0 0 0,1 0 0 0,6-4-1 15,1-2-1-15,-1-4 0 16,2 2-2-16,1-3 1 0,2-1-1 16,-1 1 0-16,-1-2-2 0,-1 2-5 15,-5-1 2-15,-7 2-7 0,-3 2-6 0,-5 1-16 16,-5 4-28-16,0 2-31 0,-4 1-79 15</inkml:trace>
  <inkml:trace contextRef="#ctx0" brushRef="#br0" timeOffset="155770.4952">10190 10970 55 0,'0'0'24'0,"0"0"0"0,0 0-4 0,0 0 0 16,0 0-6-16,0 0-2 0,0 0-5 15,0 0-6-15,0 0 1 0,0 0-1 16,-3-9-2-16,3 4 1 0,7-2-2 16,4-3 0-16,-3 1 2 0,7-2 1 15,-1 0 0-15,1 2 1 0,-5 1-2 16,3 0 2-16,0 1-3 0,-3 4 0 16,3-5-2-16,-4 5-3 0,2-2-1 0,-1 1-2 15,-1 1-1-15,4 0-1 0,-9 2-2 16,2 1 0-16,-6 0 1 0,0-2 4 15,0 2 2-15,0 0 3 16,3 0-2-16,-3 0 0 0,3 0 1 0,-3 0 1 16,0 0 2-16,0 0-5 0,-3 7-1 0,-3 0-1 15,-4 4 3-15,3-4 1 16,4-4 3-16,0 1 1 0,3-4 1 16,-1 0 2-16,1 0-1 0,-2 2-1 15,1-1-1-15,-1-1-5 0,2 2-2 0,-1-2-3 16,1 0 1-16,-2 1 4 0,2-1 5 15</inkml:trace>
  <inkml:trace contextRef="#ctx0" brushRef="#br0" timeOffset="156011.301">10339 10891 1 0,'0'0'9'0,"0"0"-2"0,0 0 2 15,0 0 4-15,0 0 2 0,0 0 3 0,0 0 4 16,0 0 0-16,0 0 0 0,-23-15-3 16,23 15-6-16,-2 0-4 15,1 0-7-15,1 0-3 0,-3-2 0 16,3 2-4-16,0-1 0 0,0 1 2 0,0-2-2 15,0 2 1-15,0-2 1 0,0 2-1 16,0-1 2-16,0 1-1 0,0-1 1 16,0 1 1-16,0 0-2 0,0 0 2 15,0 0-1-15,0 0 1 0,0 0 1 16,0 4 0-16,0 1 0 0,0 8-2 0,0 2 1 16,-6-1-2-16,-4 3-1 0,0-3-2 15,0-2-6-15,-3 0-4 0,6-4-8 16,-2 2-1-16,-1-4-5 15</inkml:trace>
  <inkml:trace contextRef="#ctx0" brushRef="#br0" timeOffset="156292.4293">10275 10991 105 0,'0'0'20'0,"0"0"-6"16,0 0-3-16,0 0-3 0,0 0-4 15,0 0-4-15,0 0-7 0,0 0-9 16,0 0-11-16,0 0-23 0</inkml:trace>
  <inkml:trace contextRef="#ctx0" brushRef="#br0" timeOffset="158452.3256">6530 6167 16 0,'0'0'15'0,"0"0"1"15,0 0-1-15,0 0 1 16,0 0-1-16,0 0-3 0,0 0-4 0,0 0-4 15,0 0-3-15,-4-12-1 0,4 10-2 16,0 2-1-16,0-1 1 0,0 1 1 16,0-2 1-16,0 2 1 0,0-1-2 15,0 1-2-15,0 0 1 0,0 0 1 16,0 0-2-16,1 0 5 0,1 0-2 0,-1 0 0 16,-1 0 0-16,3 0-2 0,-3 0 2 15,3 0 0-15,-3 0 2 0,3 0 0 16,-2 0 1-16,1 0 3 0,-1 0 6 15,2 0 5-15,-2 0 7 0,-1 0 2 16,2 0 0-16,-2 0-5 0,0 3-3 16,-3 0 4-16,-1 0 5 0,1 0 6 15,3-3 3-15,-3 0-5 0,0 0-9 16,-3 0-10-16,-3-3-7 0,-2-2-6 16,5-4 2-16,0 1 0 0,-1 0 1 0,4 0-2 15,-1-3-2-15,1 2 0 0,2 3-2 16,1 1 3-16,0 0 1 0,0-1 0 15,0-1-2-15,0 3-2 0,0 4-1 16,0-1-9-16,0 1-1 0,0 0 2 16,0 0 4-16,0 0 4 0,0 0 5 15,3 4 2-15,2 4 2 0,1 5-1 16,-3-4 1-16,0 2-1 0,0-1 2 16,-2-5-2-16,1 2 0 0,-2-4 0 15,0 4 0-15,0-1 1 0,0 0 2 0,0-6 5 16,0 0-1-16,0 0 4 0,0 1-3 15,0 1-2-15,0 0-2 0,0-2-5 16,-2 0 0-16,1 1 0 0,-1-1 1 16,-2 0-3-16,-2 0-4 0,-1-8 0 15,1 2-6-15,2-3 1 0,1 2-1 0,0-4-6 16,3 2 3-16,0-2 0 16,3-4 4-16,0 8 6 0,4-5 3 15,0 5-4-15,-4 4 1 0,1 1 0 16,1 2-1-16,5 0 2 0,1 0 3 0,4 4-1 15,-5 4-1-15,-1-1-1 0,-2 5-3 16,-1-3 2-16,-3 2 1 0,-2 0 4 16,-1-1 2-16,0 2 3 0,0-7 3 15,0 4 9-15,0-6 3 0,-3 0 4 16,2 2-6-16,-8-5-6 0,0 0-3 0,-2 0-1 16,-5-3 1-16,2-4-2 0,2-2-2 15,-1 0 0-15,4-1-3 0,-1-2-4 16,7 2 0-16,-5-4-5 0,5 7 5 15,1 3 1-15,1-1-2 0,1-1-2 16,0-2-4-16,4-2 0 0,9-4 3 16,2 3 2-16,3 4 1 0,4 2 1 15,0 1 0-15,1 2-3 0,-6 0-2 16,2 2-2-16,-9 0 0 0,2 0 2 16,-5 5 5-16,0 0 0 0,2 1 3 0,-8-3 0 15,1 8 0-15,-2-1 2 0,-5 5 0 16,-6 4 0-16,4-8 2 0,-4-1-2 15,-1-3 0-15,3-2-1 0,-4 1-2 16,-3-3-1-16,4 0-2 0,1-1 0 16,1-2 3-16,4 0 0 0,0 0 4 0,-1 0 0 15,3 0 0-15,1 0-1 16,-2-2-4-16,-1-4-1 0,5 3-6 16,-2-2-1-16,0 2 2 0,3 3-3 15,0-6 3-15,0 2-1 0,0-7 2 0,9-1 0 16,-3 6-1-16,4-3 1 0,-2 5-4 15,-3 3-4-15,2 0 1 0,-1 1 2 16,0 0 4-16,5 0 2 0,-8 0-1 16,3 1 1-16,-2 2-2 0,-2 0 0 15,1 0 1-15,0 1 0 0,1-2 2 0,-4-2 1 16,0 0 5-16,0 5 0 16,0 0 1-16,-2 2 1 0,-6 2-2 15,-1-3 1-15,-1 0-3 0,1-1 1 16,-1-2 1-16,1 0 0 0,5-2 3 0,-3 1 1 15,7-2-2-15,0 0-3 0,0 0-3 16,-4 0-7-16,-1 0-4 0,2-2-7 16,0 1-5-16,3 1-7 0,0-6-10 15,0 1-14-15,9-2-36 0,8 2-97 16</inkml:trace>
  <inkml:trace contextRef="#ctx0" brushRef="#br0" timeOffset="163414.6433">10171 10737 89 0,'0'0'10'15,"0"0"-4"-15,0 0-5 0,0 0-2 16,0 0-7-16,0 0-3 0,0 0-3 16,0 0 1-16,0 0-1 0,0 0 6 15,-14 0 2-15,14 0 1 0,0 0 3 0,0 0 1 16,0 0 0-16,0 0 1 0,0 0-2 16,3 0 2-16,1 0 0 15,6-2 0-15,2 0 0 0,-4-1 0 16,1-1 2-16,1 1-2 0,0-1 0 0,-2 2 0 15,-1-2-2-15,0 3 1 0,-3-1 1 16,-1 0 1-16,2 1-1 0,-1-1 0 16,0 1 0-16,-4 1 2 0,0-1-1 15,5-1 0-15,0 1 3 0,4-2 2 16,0-1 4-16,1 0 3 0,3-4 3 0,0-2-1 16,6-3-3-16,-1 1-2 0,0-6-1 15,-1 1-5-15,2-1 2 0,1-1-3 16,0-1-2-16,1 0 2 0,2-1-3 15,0 0-3-15,3-2 2 0,3 1-2 16,0 1 0-16,-1-3 2 0,-1 0-1 0,2-2 2 16,-2-3-1-16,1-1 2 15,-2-3 0-15,1-2 4 0,2-2-1 16,1-1 4-16,1-1 0 0,1-3 0 16,-1 1 5-16,1-1-2 0,0 0 2 0,0-1 1 15,-2 0 2-15,-1-2 4 0,0 0 0 16,-3-1 3-16,-4-1-2 0,4 1-3 15,-3 1-9-15,0 1-3 0,-4-1-3 16,3 3-4-16,-1 0 2 0,0-2-1 16,2-1 1-16,1 1-3 0,4-7-1 0,2-2 0 15,3-6-1-15,2-3 2 16,1-2 1-16,1-3-2 0,1 2 2 16,-3 1-1-16,0 5 2 0,-5 1 2 15,-2 4 2-15,-5 1-3 0,0 3 3 0,-3 1 2 16,-4 3 1-16,0 1 1 0,-3-1 0 15,0 1-1-15,-1-4 1 0,-2 0 1 16,1 1 5-16,-2-1-1 0,5-1-3 16,-2-1-1-16,0-1-4 0,2-3-1 15,-1 1 0-15,3-3-2 0,-1-4-2 0,0 0 0 16,0-2 1-16,-1 4-2 0,1 1 2 16,-1 6-1-16,-2 0 1 15,-2 2-2-15,1 4-2 0,-2 1 2 16,-3 1-4-16,-2 0 6 0,-1 2 2 0,-3 2-2 15,0-2 0-15,0 3-1 0,-7-2 2 16,1-1-2-16,-3 0 1 0,-3-2 0 16,1 2 5-16,-3-2-1 0,4 0 1 15,-2-3-2-15,-1-3-5 0,3-3 1 16,1-3-2-16,-2-5 2 0,2-2 2 0,-1 0-3 16,-1-3 4-16,0 4-1 0,1 0 3 15,-1 3 2-15,-1 1 1 0,2 1 2 16,-3 0-4-16,0-2 1 0,-3 0-3 15,0-2-1-15,-3-1 1 0,2 3 0 16,-3 0 2-16,0 3 0 0,-1 1 3 0,1-2-2 16,-3 3 1-16,1-4 2 15,0 1-4-15,-2-4 0 0,-1-1-3 16,-1-3-3-16,0-1 2 0,0 1-4 16,3 1 2-16,-3 5-2 0,0 1 1 0,3 2 1 15,-2 1-3-15,-2 2 0 0,-2 2-3 16,-2-2 1-16,-3 3 1 0,-8 0-1 15,1 1 1-15,-6 4 1 0,-3 2 4 16,-3 5-1-16,-2 1 3 0,1 4 2 16,-2 0-3-16,3-1 0 0,-1-1 2 15,2 2-2-15,0-4-1 0,0 1 4 16,1-3-3-16,-1-2 3 0,2-2-1 16,0-1-3-16,1-3 6 0,0 0 1 15,3 1-2-15,-2 3 0 0,5 3-1 0,2 2-5 16,-2 5 2-16,4 1-2 0,-3 2-2 15,-3 3-3-15,-1 4-1 0,-5 1 1 16,-2 2-6-16,-5 5 8 0,1 2-4 16,-2 4 6-16,-3 2 1 0,1 1 0 15,-1 2 1-15,1-1 0 0,2-1 0 0,-3 0-2 16,-2-2 1-16,-1 1-2 0,-3-1 2 16,0 2 1-16,0-1-1 15,2 0 1-15,-1 0-1 0,5-1-3 16,-2 2 1-16,0 0-1 0,-3 1 2 0,-4 1 1 15,0 3-3-15,-1-1 0 0,-2 2-1 16,2 0 1-16,0 2-1 0,1 2 2 16,0 4-4-16,-6-1 2 0,0 3-2 15,-5 0 3-15,3 1 3 0,0-1 2 16,3-1 0-16,5 2 1 0,6-4-2 0,0 1 0 16,1-2-1-16,2-1-2 0,0-4 1 15,-2 1-2-15,3 0 2 0,-1 1 2 16,1-1-1-16,2 1 1 0,3 1 5 15,1 0-5-15,4 2 5 0,-1-1-6 16,0 1 0-16,-1-2-2 0,2 2 1 16,-1 1 2-16,0-2 2 0,4 2 0 15,-2-1-1-15,0 1-1 0,3-2-4 16,0 2 2-16,3 3-1 0,0-2 3 16,-2 2 0-16,4 2-1 0,-4 0 0 0,-1 2-1 15,-3 4 0-15,-1 2-2 0,-2 4 2 16,-2 4 0-16,0 5 0 0,0 5 1 15,4 3-3-15,2 4-2 0,3 3 0 16,0 3 0-16,1 0 0 0,-3 4 3 16,0-1 4-16,1 6 0 0,-5 2 0 0,1 4-2 15,-4-1-4-15,0 1 2 0,4 0-1 16,-1-1 1-16,3-3-2 16,3-1 2-16,1-2 5 0,2 0-3 15,-2 0 2-15,0 1-3 0,3 2-3 0,-3 2 3 16,3 3 0-16,-1 1 0 0,4 0 0 15,1-2 1-15,5 3 1 0,4-2-2 16,6 3 3-16,7 1-3 0,3 4-1 16,4 2 2-16,5 2-4 0,-2 3 4 15,6 1 2-15,0 1-3 0,0 3 3 0,0 0-2 16,3 5-3-16,4 3 3 16,1 4-2-16,-1 4 0 0,4 3 1 15,-2 3-3-15,4 7-3 0,0 4 0 0,2 1 1 16,2 0-1-16,3 1-2 0,5-2-10 15,2 3-24-15,7 1-9 0,4 1-25 16,7 4-16-16,4-1-40 0</inkml:trace>
  <inkml:trace contextRef="#ctx0" brushRef="#br0" timeOffset="164409.0907">6666 6121 7 0,'0'0'12'0,"0"0"2"0,0 0 6 15,0 0 7-15,0 0 6 0,0 0 2 16,0 0-3-16,0 0-10 0,0 0-5 16,7 12-7-16,-4-12-5 0,-3 0-1 15,0 1-7-15,0-1-1 0,3 0-2 0,-3 0-1 16,0 0 0-16,0 0-2 0,3 0 1 16,-3 0 0-16,1 0-2 0,-1 0 1 15,2 0 0-15,-2 0 5 16,1 0 1-16,-1 0 1 0,2 0 0 0,-1 0-4 15,5 0-15-15,4 2-15 0,-1 2-12 16</inkml:trace>
  <inkml:trace contextRef="#ctx0" brushRef="#br0" timeOffset="166138.8147">7120 6557 70 0,'0'0'5'16,"0"0"-4"-16,0 0 3 0,0 0 4 0,0 0 1 16,0 0 0-16,0 0-1 15,0 0 0-15,0 0-1 0,0 0-4 16,-78-66-2-16,71 59-1 0,1 0 0 16,5 3-1-16,-1 2-1 0,2 2-4 0,-1-3 0 15,1-2 0-15,0-1 0 0,0-1 0 16,0-2-1-16,0 7 0 0,4-4 0 15,-1 0 4-15,8 1 2 0,-2 1 2 16,1 3-1-16,3 0-1 0,-3 1 0 16,2 0-3-16,-2 0 1 0,5 6-1 15,-8-1 2-15,6 4 1 0,-6-2 1 16,-4 0 3-16,3 2-2 0,-5-5 2 16,3 5 2-16,-2-4 1 0,-2-1 0 15,0 8 1-15,0-1-1 0,0 0 1 0,-3 4-1 16,-1-6 2-16,-2-2 3 0,2 1 7 15,1-5 6-15,1 0 7 0,2-3 1 16,0 0-5-16,0 0-7 0,-6 0-2 16,-2 0-1-16,-1-1-3 0,-4-8-1 15,6 1-8-15,-5-4-4 0,5 4-4 0,4-3 3 16,-1 0 2-16,2 6-1 0,-1-6-1 16,3 5 1-16,0 0-2 15,0 2-4-15,0 4 1 0,0-5-3 16,0 1 2-16,0-1 0 0,0 0-1 0,0 5 2 15,0-1-2-15,0 1 0 0,6 0 0 16,0 0 2-16,-2 0 1 0,5 0 2 16,-6 1 2-16,1 3 0 0,-1-1 2 15,-3-3-2-15,0 0 3 0,0 0 1 16,0 1 1-16,0 1 0 0,0-1 1 0,0 0 0 16,0 1 0-16,0 0 1 0,0-1 1 15,0 1 2-15,0-2-1 0,0 3 0 16,0-2-3-16,0-1-3 0,0 0-4 15,0 1-3-15,0-1-2 0,0 0-3 16,0-1-2-16,0-3 1 0,3-5 2 16,4-5 1-16,-2 7 3 0,-1-2 0 15,-1 7-2-15,-3 2 1 0,0-2-3 16,0 2-1-16,0 0 0 0,3 0 0 16,-3 0 3-16,4 0 4 0,-4 0 2 0,0 0 2 15,1 0-1-15,-1 4-1 0,0 8-2 16,0 10-6-16,-5 3-41 0,-1 0-155 15</inkml:trace>
  <inkml:trace contextRef="#ctx0" brushRef="#br0" timeOffset="178771.2362">7201 6625 89 0,'0'0'37'0,"0"0"-11"0,0 0 6 0,0 0-2 16,0 0 0-16,0 0 1 0,0 0 0 16,0 0-2-16,0 0 0 0,-6-22-2 15,6 19-1-15,0 3-6 0,0-2-8 16,0 1-6-16,0-1-6 0,0 0-4 16,0 2-2-16,0-1-5 0,0 1 1 0,0 0 5 15,3 0 5-15,6 5 3 0,4 5 6 16,6 8-1-16,-1 0 2 0,1 6 4 15,0-1-5-15,1 5 0 0,-1 3-4 16,3 0-4-16,-3 6-1 0,4 0-1 16,0 5-1-16,3 0 2 0,1 3-2 15,2-3 3-15,0-3-2 0,4-2 1 0,1-5 5 16,-4-1-3-16,2-4 2 16,-2 0-2-16,-1-2-2 0,-3 0 5 15,2-2-3-15,-1 4 5 0,-1 3-3 0,2 2 0 16,-1 1-2-16,-1 4-1 0,-3 3-2 15,2 3 2-15,-2 4-1 0,0 4 0 16,2 0 0-16,-2 2 2 0,3 0 1 16,0 2 0-16,3-1-1 0,1 0-2 15,2-1-1-15,0-1 2 0,1-1-1 0,-1-2 5 16,3-1-3-16,-3-2 5 0,1-1 2 16,-1-1-1-16,-2-3 0 15,2 1-4-15,1 0 2 0,0 2-4 16,0-1 4-16,1 3-3 0,0 0-2 0,0-1 2 15,-1 2-5-15,2 2 2 0,1 3 0 16,3 2-1-16,0 1 1 0,0 3 0 16,3-3 3-16,-3 2-3 0,-3-3 2 15,0-4-2-15,-5-1 0 0,-2-5 0 16,-2-3-1-16,-4-1 1 0,3-4 0 0,-1 0 0 16,-2-2-1-16,3 1 3 0,-2-2-3 15,-3 1 1-15,2-1 0 0,-3 0 0 16,6 2 1-16,-4 2 1 0,4-1 0 15,4 2-2-15,-1 2 2 0,3-1-3 16,1-1 1-16,1 0 1 0,-1-1-2 0,1-5 1 16,-2 2 0-16,-4-2 1 15,1 0 0-15,-2-2 2 0,-2 1-2 16,-1-1-4-16,-1 0 3 0,-2-1 0 16,0-2 0-16,1 1 4 0,-3-1-4 0,3 0 0 15,-4-2-1-15,0 0 1 0,-1 0 3 16,1-1-3-16,-3 1 3 0,1-1-3 15,0-3-1-15,-1 0 1 0,-1-1 0 16,1-1-1-16,-3-5 1 0,-1-3 1 16,-4-1-2-16,1-3 1 0,-5-4-1 0,3 3 1 15,-3-4 0-15,0 2 0 16,0-1-1-16,-3 0-1 0,4 0-1 16,2 4 1-16,4 4 1 0,-1 1-1 15,5 5-3-15,-2 0-4 0,0-1-12 0,-1 1-10 16,-2-6-15-16,-2 2-27 0,-1-4-35 15,1 1-36-15</inkml:trace>
  <inkml:trace contextRef="#ctx0" brushRef="#br0" timeOffset="179581.7876">8876 8032 24 0,'0'0'12'0,"0"0"-5"0,0 0-5 16,0 0-2-16,0 0 0 0,0 0 2 16,0 0 0-16,0 0 3 0,0 0 5 15,0 0 10-15,-5 0 4 0,5 0 0 0,3-1-1 16,3-1-7-16,4-1-5 16,-1 1-1-16,-2-3-2 0,2 2-1 15,-2-4 2-15,0 2 3 0,0-2 5 0,2-4 5 16,-2-5 5-16,3-5-2 0,-2-1-2 15,-4-1 0-15,0 5 0 0,-4-1 6 16,0-1-4-16,0 1-5 0,-5-6-5 16,-3 4-4-16,-2 4 5 0,-3 3 0 15,3 3 5-15,1 3-1 0,-5 0-4 0,8 4-1 16,-7-2-6-16,3 3-3 0,6 1-6 16,-7 2-1-16,1 0-2 15,-4 0 2-15,-1 8-3 0,4-1 0 16,4 4 0-16,2-3-1 0,1 2 1 0,1 1 1 15,1 1 0-15,0 0 0 0,2 1-4 16,0 3-1-16,7-1 4 0,3 5-1 16,2-3 5-16,2-1-1 0,2 0 1 15,4-2 0-15,2-2 3 0,0 0 0 16,1-4-1-16,0 2 0 0,-3-3 0 0,-1 3 0 16,1-2-1-16,-5 2 2 0,-1 0 3 15,1 2 1-15,-1 5 6 0,-2 1 0 16,-2 5 1-16,0 4-3 0,-3 4-3 15,-4 5-3-15,-3 2-2 0,0 1 1 16,-1 1-3-16,-10-3 0 0,0-4-1 16,-2-4-5-16,1-7-13 0,2-6-18 15,0-7-45-15,3-5-85 0,-3-4-118 16</inkml:trace>
  <inkml:trace contextRef="#ctx0" brushRef="#br0" timeOffset="772184.0518">28743 7788 29 0,'0'0'5'0,"0"0"-4"16,0 0-1-16,0 0-2 0,0 0-5 16,0 0-7-16,0 0 2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7T06:20:58.33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586 8626 42 0,'0'0'8'0,"0"0"-4"0,0 0-8 16,0 0-3-16,0 0-2 0,0 0-1 16,0 0 0-16,0 0 0 0,0 0 6 15</inkml:trace>
  <inkml:trace contextRef="#ctx0" brushRef="#br0" timeOffset="46635.1169">4731 17440 82 0,'0'0'31'0,"0"0"-1"16,0 0-4-16,0 0-3 16,0 0 1-16,0 0-3 0,0 0-4 15,0 0 1-15,0 0-5 0,-11 0 0 0,11 0-8 16,0 0-5-16,0 0-3 0,0 0-4 15,0 0 2-15,0 0 4 0,3-4 2 16,8-8 5-16,4-1-2 0,2-5-2 16,0 2-15-16,5-3 12 0,-2 1-12 15,2-3 15-15,1 1-3 0,3 1-15 0,0-2 13 16,3 2-14-16,0 1 13 0,0 0 1 16,-2 4 0-16,1 2-4 15,-2 3 0-15,-9 2-7 0,-1 3-9 16,-6 0 3-16,-4 2 2 0,-2 2 7 0,-4 0 8 15,0-1 3-15,0 1-1 0,2 0 1 16,-1 0 0-16,1 0 0 0,-1 0 1 16,-1 0-1-16,2 0-2 0,-2 0-13 15,-6 9-11-15,-6 0-9 0</inkml:trace>
  <inkml:trace contextRef="#ctx0" brushRef="#br0" timeOffset="46955.4018">4734 17479 116 0,'0'0'39'0,"0"0"-4"16,0 0 2-16,0 0-9 0,0 0-6 0,0 0-8 15,0 0-6-15,0 0 2 0,0 0 2 16,0 0 5-16,22-5 8 0,-5-8-8 15,2-1 2-15,-5 0-7 0,2 0-3 16,2 1 0-16,0-2-6 0,-3-1-11 16,5 3 9-16,0-2-14 0,2-3 16 0,4-2-1 15,3-2-13-15,6-3 12 0,-2 0-19 16,0 0 13-16,-4 3-6 16,-1 4-9-16,-4 4-3 0,-2 2-5 15,-9 3-3-15,3 5-3 0,-9-1-4 0,-1 3-9 16,0 2-6-16,-6 0 1 0,0 0 8 15</inkml:trace>
  <inkml:trace contextRef="#ctx0" brushRef="#br0" timeOffset="47282.4558">4749 17500 233 0,'0'0'64'0,"0"0"-20"16,0 0-18-16,0 0-10 0,0 0-7 0,0 0-5 16,0 0-3-16,0 0 0 0,0 0 4 15,0 0 6-15,21-8 4 0,-1-1-5 16,1 5-1-16,0-5-2 0,1 0-3 15,0-1 2-15,1 2-2 0,3-5-1 16,1-1 2-16,1-1-5 0,1-5 1 0,-2 1-13 16,1-2 3-16,4-1-16 15,-3-4-11-15,-2 3-1 0,-1 2-21 16,-3 3 3-16,0 4-2 0,-8 5-2 16,-8 3-15-16</inkml:trace>
  <inkml:trace contextRef="#ctx0" brushRef="#br0" timeOffset="47483.9277">5058 17486 29 0,'0'0'5'16,"0"0"-5"-16,0 0-6 0,88-70-16 16</inkml:trace>
  <inkml:trace contextRef="#ctx0" brushRef="#br0" timeOffset="66562.258">9055 13726 63 0,'0'0'25'0,"0"0"-2"0,0 0-2 16,0 0-3-16,0 0 1 0,0 0 0 16,0 0 4-16,0 0-2 0,0 0 1 15,0 0-1-15,-13 0-2 0,11 0-6 0,2-1-4 16,0 1-5-16,0-2-3 0,0 2-2 15,0-1 2-15,0-2 1 0,2 2 2 16,5-6-1-16,8 1 2 0,-1-2-2 16,2 0 1-16,4-1 0 0,0 2 0 15,-1 2 1-15,3-4-2 0,1 3-2 0,-1 3 0 16,1-2-2-16,3 3-1 0,-2 2 1 16,1 0-3-16,0 0 3 0,-2 0-4 15,0 2 0-15,-4 0-6 0,-2 1 1 16,-1 0-2-16,-6-1-3 0,0 0-3 15,2 0-3-15,-8-2-1 0,-1 2 2 16,-3-2 1-16,0 0 3 0,0 0 6 16,3 0 3-16,-2 2 4 0,1-2-2 15,-2 0-2-15,0 1-1 0,0-1-4 16,0 0 5-16,0 0 0 0,-3 0-1 0,-4 0-1 16,-6 0 1-16,1 0 1 0,-1 2 4 15,-4 1 2-15,0 1 1 0,-7 2-1 16,4 2 1-16,-3 1-1 0,1 0 2 15,0-1 1-15,-2 1 3 0,-2-2 1 16,3-1 7-16,7-2 4 0,-3-2 2 16,0 2 3-16,8-3-4 0,-7-1 1 15,4 2 2-15,4-2 5 0,-3 0 6 16,7 0-4-16,-6 0-7 0,5 0-3 16,3 0-8-16,-2 0 5 0,2-3 3 0,1 1 1 15,-3-1-5-15,3 2-2 0,3 1-11 16,0-2-2-16,0 2-5 0,0 0-2 15,0-2 3-15,0 2 1 0,0-1 2 16,0 1 3-16,12-2-1 0,5-1 0 16,2 0 2-16,4 0-2 0,-1-2 1 0,1 0 1 15,0-3-4-15,3 3 2 16,3-2-2-16,1 1 1 0,1-1-1 16,-1 2-4-16,-1 0 3 0,-3 3-7 15,-10-2-1-15,4 3 1 0,-8 1-5 0,1 0-2 16,-3 0-2-16,-6 0-4 0,3 0 2 15,-4 0 6-15,0 1 7 0,0 3 3 16,0-2 4-16,-3-2 0 0,0 3 0 16,0 1-5-16,-7 3-5 0,-5 0 0 15,2-3-5-15,-3 1-4 0,-4-4 3 0,5 0 3 16,-8 0 5-16,-2 1 5 16,-2 0 1-16,-7 0 1 0,2 2 0 15,-4-1 3-15,3 0 1 0,2 0 5 16,-1-2 3-16,5-1 5 0,5 0-1 0,3 0 5 15,3 0 7-15,3 0 0 0,-2 0 11 16,8-1 0-16,0 1-4 0,4 0-3 16,-2 0-11-16,2 0-5 0,-1 0-7 15,-1-1-5-15,1-1-4 0,-1 2-4 16,2-1 0-16,0 1 2 0,0-2 1 0,0 2 5 16,11-2-2-16,6 2 0 0,4 0 1 15,0 0 0-15,-1 4 0 0,3 0-1 16,-1-1-1-16,0 0-1 0,1 1 2 15,0-2-3-15,0 1 3 0,-4-3-3 16,1 0-4-16,-4 0 1 0,-2 0-5 16,2 0-4-16,-4 0 1 0,-8-2-7 15,2 2 2-15,-6 0-2 0,0 0 0 16,0 0 6-16,1 0 6 0,1 0 5 16,-1 0 2-16,-1 0-4 0,0 0-4 0,-3 4 2 15,-8 3-1-15,-5 2 3 0,-3-1 2 16,2-2-3-16,-2 0 3 0,0-1 0 15,3-1 0-15,-1-3 4 0,-3 1 0 16,5-2 1-16,-5 0 2 0,1 0 3 16,6 0-1-16,-6 0 4 0,9 0 3 0,-3-2 2 15,3 1 13-15,4 0 4 16,-5-3-1-16,8 3-1 0,-1-1-10 0,-1 1-4 16,5 1-7-16,-1-2-2 15,1 2-3-15,-2 0-3 0,1 0-1 0,1-1-3 16,0 1 2-16,0 0 1 0,0 0 3 15,0 0 0-15,1-1 1 0,7 1-2 16,6 0 1-16,5-2 0 0,-2-1 1 16,6 0 1-16,1-1-2 0,-3 0 0 15,1 0-1-15,1-1-1 0,0-1-3 0,0 1 2 16,0 0-2-16,-7 3-5 0,3 0-2 16,-3 1-12-16,-2 1-11 0,4 0-11 15,-4 0-10-15,-1 0-8 0,2 1-17 16</inkml:trace>
  <inkml:trace contextRef="#ctx0" brushRef="#br0" timeOffset="71529.1314">7220 15411 19 0,'0'0'5'0,"0"0"10"15,0 0 7-15,0 0-3 0,0 0 6 0,0 0-8 16,0 0-7-16,0 0-7 0,0 0-6 15,-12 3 1-15,12-3 0 0,0 0 2 16,0 0 4-16,11 0-4 0,4-4 0 16,5-2 0-16,-2 1-2 0,2-1-2 15,-2 0-2-15,0-2-4 0,1 2-6 0,0-1-6 16,0-1-8-16,-2-1-12 0</inkml:trace>
  <inkml:trace contextRef="#ctx0" brushRef="#br0" timeOffset="77363.2886">27808 10501 59 0,'0'0'19'16,"0"0"0"-16,0 0-3 0,0 0-5 15,0 0-3-15,0 0-7 0,0 0-1 16,0 0-1-16,0 0 1 0,-8-8 0 0,8 8 0 16,0-1 3-16,2-1-1 0,4 1 0 15,5-1 0-15,1 1 0 0,-2-1-1 16,2 0-1-16,0 1 0 0,4-2 1 15,3 0-1-15,3 0 2 0,-6 0-1 16,1-2-1-16,-1 2-1 0,-3 0 1 16,4 0-3-16,2 0 2 0,-7 0 0 15,6 1-2-15,-6 1 0 0,1-1-1 16,-1 1-3-16,-2 1 1 0,3-1-2 16,-9 1-2-16,6-2 3 0,-4 2 0 0,0-1 1 15,0 1 3-15,-6 0 0 0,0-2 1 16,0 2-2-16,1 0 1 0,0 0-4 15,1 0-1-15,-1 0 1 0,1 0-1 16,-2 0 2-16,1 0 0 0,-1 0-4 16,0 0-4-16</inkml:trace>
  <inkml:trace contextRef="#ctx0" brushRef="#br0" timeOffset="77675.3704">27810 10489 68 0,'0'0'20'16,"0"0"0"-16,0 0 2 0,0 0-4 15,0 0-6-15,0 0-3 0,0 0-5 0,0 0-3 16,0 0-2-16,0 0-1 0,37-31 4 16,-14 27-2-16,0 1 0 0,3 1 1 15,-3 0-1-15,3 2 1 16,0-1-1-16,0 1-2 0,-1 0 0 0,-2 0 1 15,-6 0-2-15,2 0-1 0,-2 0-1 16,-4 0-5-16,6 0 0 0,-6 0 1 16,-3 0 0-16,2 0 6 0,-6 0 0 15,7 0 1-15,-7 0-4 0,4 0-3 16,1-2-2-16,-7 1-5 0,1 0 1 0,-5 1-1 16,0-2 2-16,0 2 0 0,0-3 3 15</inkml:trace>
  <inkml:trace contextRef="#ctx0" brushRef="#br0" timeOffset="77899.9101">27777 10526 6 0,'0'0'19'0,"0"0"7"16,0 0 7-16,0 0 1 0,0 0-4 0,0 0-10 15,0 0-9-15,0 0-6 0,0 0 1 16,0 0-1-16,51-4 1 0,-26-2-1 15,5 1-3-15,0-1 1 0,2 0-5 16,0 0 4-16,-3 2-2 0,-2-1 0 16,-2 2-2-16,1 0-1 0,-2 0-1 0,0 0-2 15,-1 0-6-15,1 0-18 16,-7 3-25-16,0-2-44 0</inkml:trace>
  <inkml:trace contextRef="#ctx0" brushRef="#br0" timeOffset="82840.8229">30082 10314 176 0,'0'0'39'16,"0"0"0"-16,0 0 0 0,0 0-8 16,0 0-5-16,0 0-8 0,0 0-6 15,0 0-1-15,0 0 3 0,0 0 1 16,-16-76 3-16,16 71 0 0,0 0-4 16,0 0-3-16,0-1-2 0,0 1-1 0,0-1 0 15,0 1 1-15,0 0 0 0,2-1 0 16,-1 2-1-1,2-4-31-15,1 3-2 0</inkml:trace>
  <inkml:trace contextRef="#ctx0" brushRef="#br0" timeOffset="84996.7521">30159 10246 85 0,'0'0'33'0,"0"0"-2"15,0 0-7-15,0 0-1 0,0 0 0 16,0 0 6-16,0 0 4 0,0 0 0 15,0 0-4-15,-18-38-5 0,17 33-3 16,-1 1 2-16,2 4 2 0,-1-2-2 16,1 2-2-16,-1-7-4 0,-2 3-4 15,2 0-3-15,-1 0 0 0,2 4-1 16,-1-2-2-16,1 2-3 0,0 0-3 0,-2-2-1 16,2 2-4-16,-1-1-1 15,1 1-1-15,-2 0-4 0,2 0 2 0,-1 0 1 16,1 0-1-16,-3 0-3 0,0 3-1 15,1 2-3-15,0 4-8 0,0 1-7 16,-1 1-10-16,2 7-15 0,-1-7-14 16,2 4-17-16,0 3-31 0</inkml:trace>
  <inkml:trace contextRef="#ctx0" brushRef="#br0" timeOffset="85523.7791">30027 10387 177 0,'0'0'50'16,"0"0"-3"-16,0 0-1 0,0 0-7 0,0 0-2 16,0 0-8-16,0 0-2 0,0 0-6 15,0-79-3-15,3 70-4 0,-1 4-2 16,-1 1-1-16,1 1-2 0,-2 3-3 15,0-2 1-15,0 2-2 0,1 0 1 16,-1-2 0-16,0 2-1 0,2-1-1 0,-2 1-1 16,0-1-2-16,1 1 1 15,-1 0-2-15,0 0 0 0,2 0 1 16,-1 0 2-16,1 2 0 0,1 8 3 16,0 5-2-16,0-6 0 0,2 6-1 0,-4-5-2 15,2-2-1-15,0 3 0 0,0-2 1 16,0 0-1-16,2-1 0 0,-2 1 0 15,2-1 0-15,-2 0 0 0,-2-4 1 16,3 4 0-16,-1-4 0 0,0-1 1 16,4 3-1-16,-4-3 0 0,0 0 0 0,4 1-2 15,-2-2 1-15,-1 0 1 16,7-2 0-16,3 0 0 0,7-2-1 16,5-5-1-16,1-6 0 0,2-2 0 15,2-2 2-15,1-1-2 0,0-3 0 0,2 0-2 16,-2-1 0-16,1-1-3 0,1-4 2 15,1 0 0-15,-1 0-4 0,3-1-2 16,-3 3-3-16,1 2-4 0,-2 0-5 16,-3 3-9-16,1 1-2 0,-5 2-6 15,0 3-8-15,-3 1-4 0,-6 5-13 0,-4 0-12 16,-2 5-40-16</inkml:trace>
  <inkml:trace contextRef="#ctx0" brushRef="#br0" timeOffset="86206.2821">30085 10405 254 0,'0'0'62'0,"0"0"-10"16,0 0-6-16,0 0-15 0,0 0-10 15,0 0-7-15,0 0-6 0,0 0-5 0,0 0-1 16,0 0-2-16,0-13-1 0,0 11-1 16,0 1 0-16,0 1 1 0,0-2 4 15,0 2 5-15,0 0 3 16,0 0 0-16,0 0 0 0,0 3-1 0,0 1 1 15,2 2-2-15,1 4 0 0,-2-6-4 16,3 4 0-16,-1 1-2 0,2-3-1 16,2 1 0-16,-2-2 0 0,3 1-2 15,1-1 2-15,0-1-2 0,3-2 0 16,5-1 1-16,-5-1-2 0,8 0 1 0,-2 0-1 16,0-1 0-16,5-4-1 0,-2-2-2 15,-2-1-4-15,1 1-8 0,0-6-13 16,3-1-22-16,3-1-23 0,2-4-29 15,2-2-49-15</inkml:trace>
  <inkml:trace contextRef="#ctx0" brushRef="#br0" timeOffset="119304.9963">6017 16386 0 0,'0'0'10'0,"0"0"-3"0,0 0 1 16,0 0 2-16,0 0 5 0,0 0 4 16,0 0 0-16,0 0-1 0,0 0-5 15,0 0-2-15,0-3-6 0,0 3-3 16,-3-2-1-16,3 2-2 0,-3-1 1 16,3 1 0-16,-3-2 1 0,3 2 0 15,-1-1 1-15,-1 1-2 0,1 0 0 0,-1 0 0 16,1 0 0-16,-1 0-2 0,-5 0 1 15,0 0 4-15,4 0-2 0,-1 0 1 16,4 0 1-16,-2 0-1 0,2 0-1 16,-1 0 0-16,-1 0-2 0,1 0-4 15,1 0-1-15,-2 0 2 0,2 0 1 16,0 0 4-16,0 0 1 0,0 0-1 16,0 0 1-16,0 0 1 0,3 0-1 15,2-2 2-15,2-1-3 0,3-1 3 16,-3 1 1-16,-1-2 0 0,3 0 0 0,-1 2-4 15,-2-3 5-15,0 2 4 0,1-4 4 16,-1 2 4-16,1-3 4 0,-1-5-1 16,-2 5 1-16,4-6-1 0,-5 7-4 15,2-1-2-15,-2 0-4 0,1 0-4 16,2-3 0-16,0-2-1 0,4-2-1 0,0 0-1 16,-1 1 1-16,3 0-1 15,-1 1-1-15,4-3-2 0,-1 1 1 0,2 1-1 16,3-4 1-16,1 1 2 15,0-2-1-15,3 1 1 0,0-6-4 0,1 5 1 16,0 0-3-16,1-1 0 0,-2 2 2 16,1 1 2-16,-2-2-5 0,1 2 0 15,2-2 1-15,-2-1-4 0,0 2 7 16,3-1 1-16,0 0-1 0,2 2 3 16,-4-1-2-16,2-3-2 0,-4 2-1 0,1-1 1 15,0-1 0-15,0 1 2 0,-1-2 4 16,3 0-1-16,-1-2-2 0,4-1 0 15,-1-3-3-15,5 0 3 16,-2 1-3-16,1-1 2 0,-1 1 0 0,-1 1 5 16,-1-1-1-16,-1 3-4 0,-2 0-1 15,-1 1-2-15,-1 2-3 0,-2 1 0 16,2-1 4-16,-2 1-3 0,4-2 3 16,-3 1 2-16,2-1-2 0,1-2 1 15,-2 0 0-15,-1-3 0 0,1 1 0 0,0 0 2 16,0-4-3-16,-1 1 1 0,1-1 0 15,3 1 0-15,0 1 2 0,0 1 0 16,0 1-2-16,0 2 0 0,0 3-1 16,-1 1 1-16,-4 4-2 0,0 2 1 15,-3 0 0-15,1 3 1 0,-1-2 0 16,0 1 1-16,0-2 0 0,2-1 0 0,0-1 2 16,2 0-4-16,1-3 4 15,0 0-4-15,3-3 4 0,-1 0-1 16,1-2 0-16,0-2 2 0,0 0-1 0,0 0 1 15,0 1-1-15,-1-4 0 0,1 3-1 16,-2 2 0-16,-1 2-1 0,0 3-2 16,-2 0 0-16,0 3 1 0,-2 2-1 15,-3 1 2-15,3 1-2 0,-3 0 0 16,1-1 1-16,-2 1-1 0,2-2 2 0,-4 0 0 16,6 0-1-16,-3-4 0 0,1-1-1 15,2-1-1-15,0-1 0 0,2-2 2 16,2 1-1-16,-2 1-3 15,2 2 1-15,-2 3-3 0,-3 4 4 0,-2 6-2 16,-3 0 0-16,-6 3 0 0,-1 2 1 16,-2 1 0-16,0-1 1 0,2 2 1 15,-1-2 0-15,1 2 0 0,-1-1 1 16,-1 0 0-16,1-2 1 0,1 3 2 16,-3 0-4-16,1-2 3 0,0 1 0 0,2-1 0 15,-6 2 0-15,0-2 0 0,3 0-1 16,0-2-1-16,1 2-1 0,-1-6 0 15,1 5 0-15,-1 0 0 0,2-5 0 16,-1 4 1-16,-1-1-2 0,0 1 1 16,-2 1-2-16,2-1 0 0,-3 2-2 15,4-2 0-15,-4 4-2 0,0-1-1 16,0 1-5-16,0 0-9 0,2 0-14 16,-2 0-18-16,4 0-17 0,-1 7-48 15</inkml:trace>
  <inkml:trace contextRef="#ctx0" brushRef="#br0" timeOffset="120936.165">6507 15879 78 0,'0'0'14'0,"0"0"-6"0,0 0-9 15,0 0-5-15,0 0-2 0,0 0-3 0,0 0 0 16,0 0 2-16,0 0 0 15,0 0 6-15,-13 0 2 0,13 0 2 0,-2 0 2 16,2 0 5-16,-1 0 5 0,1 0 6 16,-3 0 8-16,3 0 4 0,0 1 8 15,0-1 5-15,-3 0 2 0,3 0-6 16,-1 0-8-16,1 0-9 0,-3 0-9 16,3 0-4-16,-1 0-4 0,1 0 1 0,-2 0-3 15,2 0 1-15,-1 0-2 0,1 0 1 16,0 0-1-16,0 0 1 0,0 0 2 15,0 0 1-15,0 0 0 16,0 0 1-16,0 0-5 0,0-6 5 0,1-3-6 16,6-2 6-16,2 0-2 0,0-2-1 15,1 2-3-15,-3 4-1 0,3-4-1 16,0 2 0-16,2 0 1 0,2-2 0 16,2 1 0-16,-3-1 1 0,0 1 0 15,2-1-1-15,-2-1 2 0,1 0-3 0,-1-2-1 16,0 1 1-16,2-3 0 0,0 1 0 15,0-1 1-15,7-3 2 0,-1-2 0 16,4-5 3-16,4-2-1 0,1 0-3 16,2-1 2-16,0 0-2 0,5 2 0 15,-2 1-1-15,-2 2-1 0,1 1 1 0,-4 0 0 16,2 2-2-16,-3 1 3 16,-3-2-2-16,0 2-3 0,-4-3 3 15,1 2-1-15,0-2 3 0,1-1-1 16,-2-2 1-16,1-1 1 0,0-2-1 0,0-1 3 15,-1-2-3-15,0-2 1 0,1 2-1 16,-3-1-1-16,2 3 1 0,-2-1 0 16,2 4-1-16,1 1 1 0,3 0-1 15,3 1-1-15,-2 0 0 0,2 1 2 16,-3 1-2-16,2 2 0 0,-3 0 0 0,2-2 1 16,-1 0 0-16,4-5-3 0,2 1 0 15,0-2-1-15,1 2 3 0,2-1 1 16,-3 1-1-16,0 1 1 15,-3 2-1-15,-2-2 1 0,-1 2-1 0,0 1 2 16,-3 1-2-16,-1 4 1 0,-2 0-1 16,0 2 1-16,-7 7-3 0,0-2 3 15,-7 5-1-15,4 1 1 0,-1-6 0 16,4 3 3-16,0-4-1 0,1 1 2 16,-2-1 0-16,4-1 3 0,-2-4-3 0,2 0 1 15,3 1-2-15,0-3 0 0,-2 1-3 16,2 1 1-16,0-1-3 0,-2 1 2 15,2-1-1-15,-3 0 0 16,4 1-1-16,-4 4 2 0,-6 2-1 0,2 3-5 16,-6 4 6-16,-5 1-8 0,6 1 8 15,-7 2-1-15,0-1 0 0,0 1 1 16,0 0-2-16,3-2 2 0,-2 2 1 16,1-1 0-16,-1 1 1 0,1-2 0 15,-1 2 0-15,-1-1 1 0,2 1-1 0,-2-2-2 16,1 2 0-16,-1-1 0 0,5-2-1 15,-4-2 2-15,8 1-2 0,-2-2 0 16,0 1 0-16,-1-2 0 0,-3 5 1 16,1 1-1-16,-4 1 1 0,0-2-2 15,0 2 1-15,2 0-1 0,-1-2-1 0,2 2 1 16,-2-1 1-16,1 1-2 16,-1-2-2-16,-1 2-11 0,0 0-11 15,0 0-23-15,-3 10-55 0,-10 9-168 16</inkml:trace>
  <inkml:trace contextRef="#ctx0" brushRef="#br0" timeOffset="122412.1804">7078 15522 68 0,'0'0'55'0,"0"0"-1"16,0 0-4-16,0 0-13 0,0 0-10 15,0 0-5-15,0 0-5 0,0 0-5 16,0 0-4-16,-50-56-2 0,47 53 3 16,-2 0 2-16,2 0 4 0,0 0 2 0,-1 1-2 15,4 2-2-15,0-1-3 16,0 1-4-16,0 0 0 0,-3-2-4 0,3 2 0 15,0-1-2-15,0 1 0 16,-2-2 0-16,2 2-2 0,0 0 0 0,0 0-1 16,0 0 1-16,0 0 4 0,0 0 3 15,0 0 1-15,2 0-2 0,8 5-2 16,-2-1-1-16,-1 1-1 0,7 1 0 16,-8-2 4-16,7 4-3 0,0 1 0 15,-3 0 0-15,3 5-2 0,0-2 1 0,-4 2 0 16,1 0 0-16,-1 2 1 0,-2 1 0 15,0 1-1-15,0-1 2 0,-2-3-2 16,-2-6-1-16,-2-3 0 0,-1-2 0 16,0 1 1-16,3 1 2 0,-3 0 4 15,0-5 1-15,0 0 1 0,0 0-2 16,0 0-6-16,0 0-4 0,-6-7 1 16,-5-6-1-16,-4-4 1 0,1-1-4 15,1-2-2-15,-2-1-3 0,-1-2 0 16,2-1 3-16,-2 0 2 0,1-1 5 0,1 4 3 15,2 1 1-15,1 4 1 0,4 5 1 16,-2 0 2-16,6 4 4 0,0 4 3 16,2 0 1-16,1 3 0 0,-2-2-6 15,2 2-7-15,0 0-4 0,-1-1-2 16,1 1 3-16,0 0 2 0,4 8 3 0,8 7 3 16,2 7 2-16,7 4 1 15,-1 1 1-15,-1 2-7 0,2 0-3 0,-2-5-1 16,-3-1 1-16,3-1 2 15,-5-4 2-15,1-2-1 0,-8-3-1 0,3-1-2 16,-4-6-1-16,-5-3 0 0,2 1 1 16,-3-4 0-16,0 0 0 0,0 0 1 15,3 2 0-15,-3-1 2 0,3 1 1 16,-3 0 4-16,0-1-1 0,1-1 1 16,-1 0-2-16,0 1-3 0,0-1-2 0,-7-1-3 15,-3-7 1-15,-3-2-1 0,1-2 0 16,-2-1 2-16,1 1 0 0,0-3 1 15,1 0-1-15,1-2 1 0,2 5-1 16,-1 1 2-16,7 4 0 0,-3-1 1 16,-1 1-3-16,0 1 1 0,4-2-2 15,0 5 1-15,2 0 0 0,1 3 0 16,-2-2-3-16,2 2 0 0,0-6 1 16,0 1-1-16,0-7 2 0,3 4 0 15,6 1-1-15,1 0 0 0,-6 4-2 0,6 1 1 16,5 2 1-16,1 4-1 0,5 6 3 15,-6 2-1-15,2 3-2 0,-5 1 0 16,-1 2 1-16,-2 0-1 0,0 2 3 16,-3-1 0-16,-2 1-1 0,4 0-3 15,-5-6-2-15,-1 2-3 0,-1-4-7 0,-1 2-22 16,0 6-29-16,2-7-39 0,1 6-77 16</inkml:trace>
  <inkml:trace contextRef="#ctx0" brushRef="#br0" timeOffset="123350.9094">7308 16245 295 0,'0'0'49'0,"0"0"-5"0,0 0-3 16,0 0-5-16,0 0-1 0,0 0-7 15,0 0-16-15,-42-82-6 16,39 78-1-16,0 0-2 0,2 1 1 15,1 3-3-15,-2-1-3 0,2 1 0 0,0 0-5 16,-1 0 0-16,1 0-2 0,-2 0 0 16,2 0 0-16,-2 0 1 0,-1 0 4 15,3 12 5-15,0 3 2 0,0 6 2 16,0 2-1-16,0 1-3 0,0 0-1 16,0 4 2-16,0-1 0 0,-3 2 3 0,3 3-2 15,-3-1-2-15,2-3 2 0,-1-6-4 16,1-3 3-16,1-6-5 0,0-8 2 15,0 1 0-15,0-6-1 16,0 0 2-16,0 0-2 0,0 5 0 0,1-2-1 16,2 1 0-16,0-1 2 0,-3-3-1 15,3 0 2-15,5 0 2 0,1 0 1 16,11-1 3-16,-4-5-2 0,6-5-2 16,-3-1-6-16,-2 0 3 0,0-2-4 15,-2 0 4-15,2 3-1 0,-2-2-1 0,3 2-1 16,-3-4-4-16,7 3-10 0,-3 2-16 15,-1-1-25-15,-2 5-22 0,-7 2-24 16,-5 2-24-16</inkml:trace>
  <inkml:trace contextRef="#ctx0" brushRef="#br0" timeOffset="123615.8718">7328 16137 406 0,'0'0'56'15,"0"0"-9"-15,0 0-24 0,0 0-20 16,0 0-10-16,0 0-1 0,0 0 4 0,0 0 3 16,0 0 4-16,9 4-2 0,8 10-2 15,-1 3 1-15,3-1 1 0,0 2-2 16,-2 1 2-16,2-1-1 15,-3-3-1-15,4 0 0 0,-5 0-5 0,-1-2-3 16,2-1-10-16,-5-2-26 0,4 0-38 16,-2-3-59-16</inkml:trace>
  <inkml:trace contextRef="#ctx0" brushRef="#br0" timeOffset="124179.0419">7629 16012 592 0,'0'0'36'0,"0"0"-13"15,0 0-5-15,0 0-11 0,0 0-3 0,0 0-8 16,0 0-8-16,0 0 0 0,0 0 3 15,0 0 2-15,-39 27 7 0,42 7-2 16,7 4 0-16,2 2-3 0,2 0 1 16,1-2-3-16,0-4 2 0,0-4-4 15,4-5 2-15,-3-7-2 0,-5-6 0 0,4-2 3 16,-4-8-1-16,-7 0 4 16,7-2 3-16,-4 0-2 0,6-11 4 15,0-7 1-15,-3-10 1 0,-1-4-1 16,-5-4 2-16,0-3 1 0,-2 2 0 0,-2 1 1 15,0 2-2-15,-3 4 8 0,-3 3 1 16,-2 7 1-16,2 6-2 0,-3 1-2 16,0 2-3-16,-5 0-3 0,4 3-1 15,-6 0 2-15,9 4-1 0,-5 3-1 16,-1 1-1-16,0 0-3 0,-7 0 0 0,2 0-1 16,0 1 0-16,3 4 1 0,5 0-1 15,6-3-2-15,1 0 1 16,3-2-3-16,-2 5 0 0,1-1 2 15,1 5 0-15,0 5 0 0,6 0-2 0,5 1-1 16,2-3 4-16,-1-1-1 0,7-2-1 16,-3-2-2-16,1-1-4 0,3-1 3 15,-5-2 0-15,2 0-1 0,-1-2-6 16,1 4-12-16,-1-5-10 0,0 2-14 16,-1 2-7-16,-4-3-21 0,4 6-12 0,-5-4-25 15,1 3-26-15</inkml:trace>
  <inkml:trace contextRef="#ctx0" brushRef="#br0" timeOffset="124555.2524">7447 16788 541 0,'0'0'51'0,"0"0"-18"16,0 0-10-16,0 0-8 0,0 0-11 0,0 0-3 15,0 0-6-15,0 0-5 0,0 0 5 16,0 0-1-16,-16-21 4 0,33 6 4 16,9-1-2-16,6 0 2 0,4-3 0 15,2-1-2-15,3 1-3 0,2 0-1 16,-1-5-4-16,-2 2 0 0,2-1-3 0,0-3-13 16,0 0-26-16,-3-2-36 15,6 2-36-15,0 0-78 0</inkml:trace>
  <inkml:trace contextRef="#ctx0" brushRef="#br0" timeOffset="125033.9592">7902 16748 647 0,'0'0'21'0,"0"0"-10"0,0 0-8 15,0 0 0-15,0 0-1 0,0 0-2 16,0 0 2-16,0 0-4 0,0 0-2 16,-23-12-1-16,23 12 1 0,0-1 2 15,0 1 1-15,0-2 0 0,0 2 0 0,0 0 0 16,0 0 1-16,0 0-1 0,2 0 0 15,-1 0 0-15,1 0 2 0,-1 0-2 16,-1 0-1-16,3 0 0 0,-3 0 1 16,3 0-3-16,-2 0 4 0,2 0-2 15,0 7 2-15,4 0 2 0,-1 7-2 16,-3-1 1-16,3 3-1 0,-3-1-1 16,-2 4 1-16,1 6 0 0,1 2 1 15,-1 3-1-15,-2-1 1 0,3-2 1 16,0-7-4-16,0-1 1 0,0-9 0 0,-2-5-2 15,4 4 1-15,-2-6-1 0,0 0 1 16,6-1 3-16,2-2 1 0,5-7 1 16,7-6 0-16,-2-10-3 0,2-6 0 15,1-6-2-15,0-4-6 0,1-4-12 16,-1 4-17-16,-1 1-46 0,-2 3-66 0,-1 3-132 16</inkml:trace>
  <inkml:trace contextRef="#ctx0" brushRef="#br0" timeOffset="126055.3684">6750 15765 56 0,'0'0'25'0,"0"0"2"0,0 0 1 0,0 0-8 16,0 0-5-16,0 0-4 0,0 0-6 16,0 0 4-16,0 0 9 0,0 0 7 15,-6-23 9-15,6 18 1 0,0 1-2 16,0 4-8-16,-3-4-8 0,2-1-4 16,-1 0-5-16,-2-4 1 0,2 5 3 15,-6-5 8-15,5 1-3 0,-1-1 0 0,-2 1-4 16,0-1 1-16,-4-2-1 0,4 4 0 15,-4-5 0-15,1 1-3 0,-5-1-4 16,1-5 3-16,-3 2-4 0,3 0 0 16,-4 2 1-16,2-1-1 0,-1 1 0 15,6 5 6-15,-3 0 0 0,6 2 3 0,-2 1 0 16,0 2-6-16,4 2-4 0,-5-3-2 16,5 3-2-16,1 0 1 15,-5-1 1-15,4 1-2 0,0-1 0 16,-5-1 0-16,4 1 1 0,3 1 1 0,-8-4 0 15,5 4 0-15,3 0 0 0,-6-4-2 16,5 3 1-16,-3-1 0 0,0 0-1 16,2 2 2-16,1-1-2 0,-2 1-1 15,6 1 0-15,0-2-4 0,0 2-1 16,-3 0-7-16,3 0-2 0,-4 0-9 0,4 0-8 16,0 0-14-16,0 0-19 0,0 0-33 15,11 3-60-15</inkml:trace>
  <inkml:trace contextRef="#ctx0" brushRef="#br0" timeOffset="126791.3468">5629 15100 111 0,'0'0'44'0,"0"0"-1"16,0 0-3-16,0 0 0 0,0 0-6 15,0 0 0-15,-40-77 0 0,37 74-6 16,0-1-9-16,0 1-7 0,2 1-3 0,-1-1-2 16,2 3-3-16,-1-2-1 15,1 2-5-15,-2 0-1 0,1 0-4 16,1 0-3-16,-2 0-1 0,2 0-1 15,-1 3 11-15,1 11 4 0,0 7 2 0,0 8 0 16,0-2-4-16,3 4 1 0,1-3 3 16,2 2-4-16,-3 0 3 0,4-5-3 15,-4-7-1-15,-2 1 2 0,2-9-4 16,-1 1 1-16,-1-1 0 0,-1-6 2 16,3 6-1-16,0-5-1 0,-3 0-1 0,3-2 1 15,-3-3-1-15,0 0 0 16,0 0 2-16,1 2-1 0,1 0 2 0,-1-1-2 15,1 1 1-15,-1-2 0 16,2 0 0-16,4 0 0 0,6 0 1 0,3-2 1 16,6-6-1-16,1-5-1 0,0-3-1 15,0-3-3-15,-1-4 1 0,1 1-11 16,0-2-11-16,2 0-14 0,-5 5-31 16,2 2-17-16,-1 5-25 0</inkml:trace>
  <inkml:trace contextRef="#ctx0" brushRef="#br0" timeOffset="127076.3187">5599 15116 308 0,'0'0'67'15,"0"0"-18"-15,0 0-24 0,0 0-12 16,0 0-8-16,0 0-2 0,0 0-3 16,0 0-2-16,0 0-3 0,0 0-2 15,-3-57 0-15,20 56 4 0,8 1 2 16,1 1 2-16,1 6 1 0,1 4-2 0,-1 0-1 16,-3 0-1-16,-1 1-3 15,0 0-1-15,-4-2-9 0,-1 2-24 16,1 1-32-16,-4-5-35 0,0 3-53 15</inkml:trace>
  <inkml:trace contextRef="#ctx0" brushRef="#br0" timeOffset="127614.7764">5936 14801 518 0,'0'0'56'0,"0"0"-21"15,0 0-17-15,0 0-9 0,0 0-6 16,0 0-2-16,0 0-3 0,0 0-7 16,0 0 2-16,-45 14-2 0,42 5 3 15,0 9 1-15,3 1-1 0,0 1 0 0,0 0-2 16,3 0 1-16,6-3 4 0,1-2 0 15,0-3 1-15,3-2-6 0,-6-9-4 16,6 0 0-16,-5-4-4 0,0-5 3 16,8 0 2-16,-2-2 4 0,4-13 1 15,-1-6 1-15,-2-10-1 0,-1-5 3 0,-1-2 1 16,-3-3 4-16,-3 1 3 16,-4 3 4-16,-3 3-2 0,0 3 6 15,-3 3-4-15,-4 2-1 0,-4 1 3 16,-1 4 0-16,-2 0-1 0,-2 4 1 0,0 5 1 15,1 5-4-15,-5 5-1 0,-1 0-4 16,-6 7-4-16,4 7 0 0,2 3 0 16,3 4-2-16,2 2-1 0,3 4-1 15,0 3 0-15,3 4 0 0,7-1-1 16,2-1-9-16,1-4 2 0,4-6-4 16,6-4-1-16,6-5 2 0,3-6 3 15,4-3-5-15,2-4-2 0,2-4-4 16,2-8-5-16,-3-2 1 0,2-1 0 15,-4 0-1-15,1 0 1 0,-4 1-2 0,-3 4-5 16,-1 2 0-16,-4 2-1 0,-3 1-12 16,-1 4-5-16</inkml:trace>
  <inkml:trace contextRef="#ctx0" brushRef="#br0" timeOffset="127958.9003">6202 14641 382 0,'0'0'56'0,"0"0"-10"16,0 0-5-16,0 0-11 0,0 0-3 15,0 0-3-15,0 0-10 0,0 0-6 16,0 0-9-16,0 0-5 0,-45-58-1 16,42 58 3-16,0 8 1 0,0 9 4 15,2 11-2-15,1 2 0 0,0 4-5 0,0 3 2 16,1 4-2-16,2 1 3 16,0 3-1-16,4-3-1 0,-1 1-8 15,0-4 0-15,1-4-13 0,0-5-11 16,2-5-15-16,0-5-22 0,-2-8-14 0,3-5-17 15,-4-2-55-15</inkml:trace>
  <inkml:trace contextRef="#ctx0" brushRef="#br0" timeOffset="128398.7188">6325 14865 378 0,'0'0'73'16,"0"0"-7"-16,0 0-15 0,0 0-15 16,0 0-11-16,0 0-10 0,0 0-6 15,0 0-5-15,0 0-1 0,0 0-3 16,-71-38 1-16,71 38-1 0,-3 0-3 16,3-2-2-16,0 2-4 0,-3-1 2 0,3 1-1 15,0-2 6-15,0 2 0 0,0 0 2 16,0-2-2-16,0 2 2 0,3-1 0 15,1 0 0-15,7-2 0 16,-3 0 1-16,4 1-1 0,-5 1 0 0,0-1 3 16,3 2-5-16,-4 0 0 0,4 0 1 15,2 0-1-15,-5 5 1 0,3 3-1 16,-3 5 0-16,-1 5 2 0,0 0-2 16,-3 5 2-16,-3 0-1 0,1 1 2 15,-1-6-1-15,0 4 0 0,0-4 0 0,0-4-1 16,0-1 0-16,0-1 1 0,0-7-2 15,0 1 1-15,0 1-1 0,0-7-3 16,0 0 2-16,0 0 0 0,6 0 2 16,7 0 1-16,2-11-2 0,6-5-8 15,-1-5-10-15,-1-3-23 0,0-4-38 16,-3 1-52-16,4 0-127 0</inkml:trace>
  <inkml:trace contextRef="#ctx0" brushRef="#br0" timeOffset="135024.4567">7100 15519 60 0,'0'0'12'0,"0"0"-11"0,0 0-8 16,0 0-14-16,0 0-18 0</inkml:trace>
  <inkml:trace contextRef="#ctx0" brushRef="#br0" timeOffset="138364.4489">7096 15750 48 0,'0'0'14'16,"0"0"-7"-16,0 0-6 0,0 0-3 15,0 0-4-15,0 0-6 0,0 0 1 16,0 0 2-16,0 0 2 0,0 0-2 16,5-28-1-16</inkml:trace>
  <inkml:trace contextRef="#ctx0" brushRef="#br0" timeOffset="139879.9132">6543 15823 36 0,'0'0'17'0,"0"0"-1"0,0 0-10 0,0 0-7 16,0 0-7-16,0 0-4 0,0 0 2 15,0 0 3-15,0 0 4 0,10-34 4 16,9 13 0-16,7-2 0 0,3-3-1 16,4-1-3-16,1-5-3 0,0-1 0 15,4-1-16-15</inkml:trace>
  <inkml:trace contextRef="#ctx0" brushRef="#br0" timeOffset="140352.0808">8422 14044 29 0,'0'0'4'15,"0"0"-2"-15,0 0 1 0,0 0 1 16,0 0 2-16,0 0 5 0,0 0-2 15,0 0 3-15,0 0-3 16,0 0-3-16,8-14-1 0,-8 13-4 0,0-1-1 16,0 0 0-16,0 1 0 0,3 1 2 15,-3-2-1-15,0 2 0 0,0-1 0 16,0 1-1-16,0-2 1 0,3 2-2 16,-3-1 1-16,0 1-1 0,0-2 1 15,0 2 0-15,0-1 2 0,0 1-2 0,0-2 0 16,0 2-2-16,3-1-2 0,-3 1 0 15,1 0-1-15,-1 0-5 0,2 0-4 16,-2 0-19-16</inkml:trace>
  <inkml:trace contextRef="#ctx0" brushRef="#br0" timeOffset="140692.5145">8861 14091 91 0,'0'0'15'0,"0"0"-5"16,0 0-7-16,0 0-3 0,0 0-3 0,0 0-6 15,0 0-7-15,0 0-8 0,0 0-9 16</inkml:trace>
  <inkml:trace contextRef="#ctx0" brushRef="#br0" timeOffset="141042.3127">8721 13892 11 0,'0'0'13'0,"0"0"-3"16,0 0-3-16,0 0-1 0,0 0-6 15,0 0 1-15,0 0-2 0,0 0-4 16,0 0 2-16,0 0 2 0,-15-8 0 16,15 8 1-16,-1 0 1 0,1 0 2 15,-2 0 0-15,2 0 2 0,0 0 2 16,0 0 1-16,0 0 4 0,0 2 0 0,0 4 0 15,0-2-1-15,2 5-2 0,5 4-1 16,2-3 0-16,2 4-5 0,-2-1 2 16,4 0-5-16,0 1-1 0,0-1 0 15,1 1-3-15,1-1 4 0,4 1-2 16,0 1-1-16,1-1-4 0,0 1-5 0,2-1-9 16,-2-1-10-16,2 2-12 15</inkml:trace>
  <inkml:trace contextRef="#ctx0" brushRef="#br0" timeOffset="141390.4869">8806 14129 12 0,'0'0'10'0,"0"0"-2"0,0 0-1 15,0 0 1-15,-65-92 3 0,54 74-4 16,2 1 2-16,2 4 1 0,1-1-4 15,1 5 10-15,0-2-2 0,-1 3 10 16,5 3 2-16,-1 0 2 0,2 5 0 16,-1 0-8-16,1 0-6 0,-2 0-11 15,1-1-9-15,-1 1-4 0,2-2 0 16,-1 2 6-16,1 0 1 0,0 0 3 16,0 3 4-16,1 7-5 0,7 3 3 15,3 1-2-15,2 2 0 0,2-1-1 0,-1 1 1 16,5-1 0-16,-2 0-1 0,3 3-1 15,-1-1 2-15,3 3-2 0,1 0 0 16,0-1-1-16,-1 1-3 16,1-2-7-16,3 0-4 0,-3-3-12 0,-4-1 0 15,3-1-7-15,-4-3-11 0,-6-4 2 0</inkml:trace>
  <inkml:trace contextRef="#ctx0" brushRef="#br0" timeOffset="141682.8879">8845 14048 80 0,'0'0'42'0,"0"0"-1"0,0 0-11 16,0 0-11-16,0 0-2 0,0 0-5 15,0 0-5-15,0 0-3 0,0 0-8 0,0 0 2 16,-65-62-3-16,65 62 3 0,0 0 1 16,2 3-2-16,8 8 2 0,4 2-2 15,2 3 3-15,4-1 0 0,2 1-2 16,1 1 2-16,-1 0-1 0,4 1-2 16,0-1-7-16,0 1-5 0,0 0-12 0,-1 3-10 15,1-4-13-15,-2 3-16 0</inkml:trace>
  <inkml:trace contextRef="#ctx0" brushRef="#br0" timeOffset="147331.0402">18429 12676 85 0,'0'0'19'0,"0"0"5"16,0 0 0-16,0 0 4 0,0 0-3 15,0 0-3-15,0 0-5 0,0 0-6 0,0 0-2 16,0 0-4-16,-24-12-2 16,23 12-3-16,-1 0-3 0,2 0 0 15,0 0 2-15,0 0 1 0,0 0 0 16,0 0 0-16,4 0-3 0,8 0 5 0,5 0-1 15,0 3 3-15,6 0 0 0,0 2 0 16,-1-4-2-16,1 2-1 0,1-2 0 16,2 2-1-16,-1-1-1 0,-2 0-1 15,0 1 1-15,0-2-1 0,-2 1 2 16,2-1 0-16,1 1-1 0,-1-2-1 0,2 1-1 16,-3-1 1-16,2 0-1 0,2 0 1 15,-1 0-1-15,1 0-2 16,-1 0 2-16,0-4-2 0,-2 1 3 15,-6 0-1-15,-6 1 2 0,-1 0 1 0,-4 2-1 16,-2-1 2-16,3 1-1 0,-7 0 2 16,0-2 2-16,0 2 2 0,2 0 1 15,-1 0 1-15,1 0 0 0,-1 0 1 16,-1 0-4-16,0 0 0 0,0 0-2 16,0 0-3-16,0 0 0 0,-6 0-3 0,-5 0 2 15,-5 2 0-15,-1 1-2 0,1 0 2 16,-3 2-1-16,3-2 0 0,-3-1-1 15,-5 2-1-15,9-1-4 16,-4 0 0-16,3 0-6 0,-1 0-2 0,-6 1-3 16,4 0-4-16,-4-1 4 0,3 0 1 15,-5-1 4-15,2 0 8 0,-2-2 4 16,1 0 4-16,-2 0 1 0,10 0 5 16,-3 0 6-16,3-2 2 0,3 0-1 15,-3-3-2-15,6 4 0 0,2-3 10 0,-3 1 5 16,7 2 2-16,-7-2-2 0,6 1-5 15,1 1-2-15,-1-1 1 16,5 2-1-16,-1-1-6 0,1 1-6 0,-1 0-9 16,-1-2-5-16,2 2-2 0,-1 0 2 15,1 0 7-15,0 0 3 0,11 0 2 0,9 0-1 16,5 2-3-16,4-1-2 0,2-1 1 16,-1 0 1-16,3 0-1 15,3 0 1-15,-1-4-2 0,0 0-1 16,-2 0 1-16,-1 0-2 0,0-1 1 0,-2-1-1 15,2 0 0-15,0 1 1 0,-2-1-2 16,-3 0 0-16,-1 1-2 0,-8 2 1 16,-1 2 1-16,-5 0-1 0,1-1 1 15,-2 1 0-15,-5-1 1 0,1 2 1 16,-7 0 0-16,0-1 2 0,0 1 0 0,1 0 2 16,-1 0-3-16,0 0-2 0,0 0 0 15,-6 0-1-15,-8 0 2 0,-4 0 0 16,6 0 2-16,-8 0-4 15,2 1 1-15,7 2-1 0,-7 0-4 0,1 0 0 16,1 2-2-16,-5 1 0 0,2 0 1 16,1 0 0-16,-2 0-1 0,-1 0 2 15,0 2 2-15,0-1-1 0,-2 1 4 16,-1-2 1-16,1 0 0 0,-1 0 0 16,1 0 1-16,5-3-2 0,1 0 4 0,5-1 3 15,-1-1 1-15,2 1 1 0,-1-2-1 16,-1 0-4-16,3 0 2 0,0 0 4 15,0-3-1-15,2 0 0 0,4-1-3 16,1 3-3-16,3 1-4 0,0-4 2 16,0 1 0-16,6-5 0 0,0 2-2 0,3 3 0 15,0-2-3-15,3 4 4 16,5 1-1-16,-5 0 1 0,8 0 1 16,-1 0 0-16,0 0 0 0,7 3 0 15,-4-2 0-15,1 2 0 0,0 0-1 0,0-1 0 16,3-1-1-16,2 1 4 0,5-2-2 15,1 0 0-15,4 0-2 0,1 0 0 16,0-5 0-16,0 1 0 0,-3-1 1 16,2-1 2-16,0 0-1 0,0 0 1 15,-1 0-1-15,-4 0 0 0,-4 1 0 0,-9 2-1 16,-1 0 1-16,-9 2 0 0,-3-1 0 16,-1 2 1-16,-6 0 1 15,0-1 1-15,0 1 3 0,1 0 2 16,1 0-2-16,-2 0-3 0,0 0-3 0,-2 0-6 15,-13 0-1-15,-7 0-4 0,-9 1 2 16,3 5 0-16,-3 0-3 0,4 2-2 16,7-4-9-16,2 3-6 0,7-4-5 15,0 0-3-15,3 1 7 0,-4-2 3 16,2 1 6-16,-3-2 8 0,2 1 6 16,-4-2 1-16,-7 0 2 0,1 0 0 15,-5-2 0-15,2-4 4 0,-2 2 4 0,2-2 0 16,-2-1 0-16,2 3 2 15,0 1 0-15,5 0 7 0,1 1 6 0,6 1 5 16,6-1 2-16,0 2-4 0,6 0-6 16,-1 0-6-16,1 0 2 0,-3 0-2 15,2 0 4-15,-1 0 1 0,1 0 3 16,-1 0-2-16,1 0-1 0,0 0-3 16,-1 0-1-16,1 0 0 0,-1 0 7 0,1 0 5 15,1 0 3-15,0 0 0 0,3-1-5 16,15-1-6-16,6-1-4 0,10-3-2 15,1 0-4-15,0-1-1 16,-1-1-1-16,3 1 0 0,-3-1-1 0,1 2-2 16,-2 0 1-16,0-1-1 0,-1 3-1 15,-2 0 0-15,-2-1-2 0,1 2 2 16,-3 0-2-16,-1 0-1 0,-7 2 1 16,0 1-2-16,-1 0-1 0,-5 0-3 15,1 0-3-15,-3 0-8 0,-6 0-10 0,5 0-10 16,-1 2-23-16,1 6-18 0,-2 1-42 15</inkml:trace>
  <inkml:trace contextRef="#ctx0" brushRef="#br0" timeOffset="148294.4537">20641 12696 194 0,'0'0'50'0,"0"0"-9"16,0 0-5-16,0 0 2 0,0 0-5 0,0 0-5 15,0 0-7-15,0 0-3 0,0 0-5 16,-62-38-4-16,60 36-6 16,1 2-1-16,-1-1-6 0,2 1 1 0,0-2 0 15,0 2 2-15,0 0 3 0,2 0 0 16,12 0-1-16,5 0 1 0,7 0 3 0,4 0-1 16,4 0 5-16,6 0-3 15,6-5-1-15,5 0-1 0,3-3-4 16,5 1 1-16,2-1 1 0,1 0-3 15,2 1 3-15,-4-1-3 0,-1 2 0 0,-2 0 0 16,-4 1-1-16,-2 1 2 0,-3 1-2 16,-2-1 1-16,2 1-1 0,-3 1 0 15,1 0 1-15,-3 1-2 0,-1-1 1 16,-4 2-2-16,-2-1 0 0,-3 1 2 16,-2-2 0-16,-1 0 0 0,-3 1 1 0,-1-1 1 15,-6 1 0-15,-4-2 0 0,-5 2 0 16,-4-1 1-16,-1 2 0 0,-6 0 2 15,0-1-2-15,0 1 8 0,1 0 0 16,0-2-2-16,1 2 4 0,-1 0-8 16,-1-2-2-16,0 2-4 0,0 0-2 15,0-1-2-15,0-1-6 0,-5-1-1 16,0 2-9-16,-3 1-12 0,3 0-18 16,-3 0-18-16,-3 7-13 0,1 2-16 15</inkml:trace>
  <inkml:trace contextRef="#ctx0" brushRef="#br0" timeOffset="148750.9427">20800 12682 145 0,'0'0'54'0,"0"0"-2"0,0 0-6 16,0 0-2-16,0 0-9 0,0 0-8 15,0 0-9-15,0 0-10 0,0 0-12 16,0 0 1-16,-38-32 0 0,38 32 3 0,0 0 6 16,8 0 1-16,7 6 1 0,8 0 0 15,5-1-3-15,4-4 2 16,5-1-1-16,5 0-1 0,7 0 1 0,2-6-2 15,4-1 1-15,3-2-2 0,0-1-1 16,1 2-1-16,0-2-1 0,-2 3 0 16,-4-1 0-16,1 2 0 0,-1 2-1 15,-1 0 2-15,-1 1-3 0,0 0 0 16,-5 0 0-16,-1 2-2 0,-5 0 2 16,-4-1-1-16,1 0-2 0,-4 1 3 0,-6-1 0 15,1 2 1-15,-10-2 0 0,1 2-2 16,-7 0 0-16,0 0-5 0,0 0-4 15,-7 0-15-15,1 0-13 0,-3 0-9 16,1 0 3-16,0 0 12 0,2 4 15 16,-6-1-5-16,-6 4-16 0,-8 3-35 15</inkml:trace>
  <inkml:trace contextRef="#ctx0" brushRef="#br0" timeOffset="149211.1246">20881 12762 177 0,'0'0'48'0,"0"0"0"16,0 0-2-16,0 0-8 0,0 0-7 0,0 0-6 15,0 0-6-15,0 0-4 0,0 0-2 16,-51-19-1-16,50 17-4 0,-1 2-2 16,1 0-5-16,0 0 0 0,1 0 0 15,0 0 5-15,1 0 3 0,15 0 0 16,10-1 1-16,10-1-3 0,6-1 1 0,7-2-1 16,3 0 1-16,5-3-3 0,0-1-1 15,1 1-1-15,0-1 0 16,0 0-2-16,-2 0 1 0,-1 0-1 15,2 0 0-15,1 0-1 0,-4 1 0 0,0 0-2 16,-6 2 1-16,-5 3-1 0,-7 0 1 16,-11 0-2-16,-6 3 1 0,-5 0 1 15,-8 0-1-15,4 0 2 0,-4 0-1 16,-2 0 1-16,3 0-1 0,-7 0 1 16,0 0 0-16,0 0 1 0,2 0 0 0,-1 0 1 15,1 0-4-15,-2 0-3 0,0 0-11 16,1 0-24-16,-1 0-39 0,0 0-43 15,0 0-58-15</inkml:trace>
  <inkml:trace contextRef="#ctx0" brushRef="#br0" timeOffset="170379.4416">6821 15938 3 0,'0'0'-2'0,"0"0"7"16,104-27-6-16,-65 13 7 0,7-4-1 0,2-2-4 16,5-5 1-16,2-2-3 0,-1-3 2 15,8-5-1-15,3-6 3 0,0-5-2 16,3-2 4-16,6-5 2 0,4 0 1 16,0-2 3-16,0 3 4 0,-1 1 1 15,2 1-4-15,-2 1-2 0,1 0-6 0,4 3-2 16,-2-1 2-16,2 1-4 0,-1 1-1 15,-4 0-2-15,1 3 0 0,-3 2-2 16,-5 4-1-16,-2 3-7 0,-3 2-6 16,-7 2-7-16,-2 4-11 0</inkml:trace>
  <inkml:trace contextRef="#ctx0" brushRef="#br0" timeOffset="170506.5388">9221 14536 122 0,'0'0'25'0,"0"0"-6"0,0 0-9 15,0 0-4-15,0 0-8 0,0 0-3 16,0 0-2-16,0 0-1 0,0 0-1 16,7-28-1-16,-2 27-7 0,-1-1-8 15,2 0-20-15</inkml:trace>
  <inkml:trace contextRef="#ctx0" brushRef="#br0" timeOffset="171942.9463">9214 14503 64 0,'0'0'35'0,"0"0"-2"0,0 0 0 15,0 0-11-15,0 0-7 0,0 0-1 16,0 0 3-16,0 0-2 15,0 0 2-15,-56-69-8 0,48 62-1 0,0-2 2 16,0 2-2-16,-3-4 1 0,1 1-4 16,1 1-2-16,-5-4 0 0,2-2-2 15,-2 2 2-15,2-1 0 0,-2-4 0 16,-1 0 0-16,-1-4-2 0,-1-1 0 16,-2-1 0-16,-1 0-1 0,-2 0 0 0,-1-2 0 15,4 0 0-15,0 2 1 0,2 1 0 16,1 0 1-16,0 4-1 0,2-1 1 15,-2 3-1-15,4 0 0 16,-1 2-3-16,5 4 2 0,0 1-2 0,1 2 3 16,4 2-1-16,-1-1-4 0,0 4 4 15,2 0-1-15,-1-2 1 0,2 2-1 16,-1-2 0-16,1 3-3 0,1 2 3 16,-3-2 1-16,3-3-2 0,-3-1 1 15,3 2 1-15,0-1 0 0,0 5 1 0,0-2-1 16,-1 2 0-16,1-1 2 0,0-1-2 15,0 1 0-15,0 0 0 0,0-1-2 16,0 1 2-16,0-1 0 16,0 2-1-16,0-1 1 0,0 1-1 0,0-2-1 15,0 2 2-15,0 0 0 0,0 0 2 16,0 0 0-16,0 0-2 0,0 0 0 16,0 0 2-16,0 0-4 0,0 0 4 15,0 0-1-15,0 0 2 0,0 0 4 16,1 6-3-16,-1-2 4 0,6 6-2 0,0 0 1 15,2 0-2-15,1 5-3 0,1-3 3 16,3 0-7-16,0 0 6 0,3 0-4 16,-3 2 0-16,4 1 0 0,-2 2 0 15,2 1-2-15,-2 3 2 0,2 2 0 16,-1 1 0-16,4 4-2 0,-2-1 1 0,-1 2-1 16,0-2 1-16,1 0 1 0,-3-5-2 15,-3-3 0-15,-2-6 2 16,0-3-1-16,-4-4 1 0,-3-3 0 15,0 1 1-15,-3-4 1 0,0 0 3 0,0 0 3 16,1 0 6-16,-1 1-1 0,2-1-4 16,-2 0-4-16,0 0 1 0,-6-11-2 15,-4-4 2-15,-9-3 1 0,3 1-2 16,-3 0-1-16,-2-3-2 0,-4 2 2 16,2-1-4-16,0 1 5 0,-2-2-1 0,4 0 0 15,2-1 0-15,-3 0 3 0,5-2-3 16,1-1 1-16,3-1-2 0,0 0 0 15,3 0-6-15,2 2 0 0,3 7 3 16,2-1-4-16,1 6 6 0,2 5 0 16,-1-6 1-16,1 8 1 0,-3-3-1 15,3 3-1-15,0 4-2 0,0-2-1 16,0 2 0-16,0 0 0 0,0 5 2 16,7 8 4-16,3 7-3 0,-1 2 3 15,4 2-3-15,0 0-3 0,-1 2 1 0,3 0-2 16,0 1 1-16,5 2 0 0,-1-2 0 15,1-1 1-15,2-3 0 0,-3-4-2 16,1 1-2-16,0-5 1 0,-2-1 0 16,2 0-3-16,-4-2 2 0,1 0-3 15,0 0 0-15,-8-4 0 0,3-1-1 0,-6-1-3 16,-2-6-3-16,0 4-8 16,-4-4-4-16,3 3-6 0,0-1-3 15,0 1-8-15,0 1-10 0,-3-4 1 16,0 4-9-16,0 1 1 0</inkml:trace>
  <inkml:trace contextRef="#ctx0" brushRef="#br0" timeOffset="172176.3964">8936 14158 122 0,'0'0'33'0,"0"0"-2"0,0 0-3 15,0 0 0-15,0 0-5 0,0 0-4 0,0 0-3 16,0 0-7-16,0 0-5 0,0 0-4 16,-72-57-8-16,72 57 0 0,0 0-1 15,0 0-2-15,0 0 2 0,3 5-1 16,6 4-6-16,6 5 0 0,0 1-3 16,4 0-5-16,-2 0-9 0,3 2-14 0,-1-2-17 15</inkml:trace>
  <inkml:trace contextRef="#ctx0" brushRef="#br0" timeOffset="172640.2578">8776 13930 4 0,'0'0'21'0,"0"0"2"0,0 0 2 0,0 0 1 15,0 0-5-15,0 0-4 0,0 0-6 0,0 0-8 16,0 0 0-16,-20-52 3 16,20 52 3-16,-2 0 4 0,2 2 0 15,-1 4 0-15,1 0 0 0,0 0 0 16,0-6-1-16,0 0 3 0,0 0-1 0,0 2-1 15,0 3 0-15,0 2-6 0,0-3 4 16,0 5-7-16,1-4 3 0,2 4-4 16,3-1-1-16,-2 0-1 0,5 5 1 15,0-3 0-15,5 6-1 0,-4-3-1 16,6 2-1-16,-3 2-1 0,2 1 2 0,2 2-1 16,0 3 1-16,1 1 0 0,0 2-2 15,-2 1 0-15,3 0-3 16,-4-2 1-16,0-1 1 0,-3-4 1 15,1-7-1-15,-4 1 0 0,-5-6-3 0,-1-5-3 16,1 1-2-16,-4-4-1 0,0 0 3 16,0 0 3-16,2 3-2 0,-1-3-11 15,1 0-14-15,3 0-25 0,-2-3-22 16</inkml:trace>
  <inkml:trace contextRef="#ctx0" brushRef="#br0" timeOffset="173532.5369">9259 14148 100 0,'0'0'28'0,"0"0"-8"0,0 0 2 15,0 0 3-15,0 0 2 0,0 0-2 16,0 0-3-16,0 0 1 0,0 0 1 16,0 0 3-16,-45-71 5 0,45 68-1 0,-3-2-3 15,2 2-3-15,1 3-6 0,-2-1-5 16,2 1-1-16,-1-1-3 0,-1-1-2 15,2 0-3-15,-1 1-1 0,1-1-1 16,-2 2 0-16,2-1 0 0,-1 1 0 16,1-2 0-16,-2 2 1 0,2-2-1 15,-1 2-1-15,1-1 0 0,0 1-2 16,0-1 0-16,-3 1-3 0,3 0 0 16,0 0 2-16,0 0 2 0,0 0 1 15,3 9 0-15,1-2-2 0,4 6 0 0,-1-3-1 16,-1-4 2-16,5 5 0 0,-2-3 1 15,0-3-2-15,2 2 0 0,-2-3 2 16,-2-1-2-16,3 2 0 0,-7-4 1 16,1 1 0-16,-4-2 0 0,0 0 0 15,0 0 2-15,2 0-1 0,4 0 1 0,1 0-1 16,6-7-1-16,0-3 0 16,-2-3 0-16,-2-3 0 0,4 0-1 15,0-3 1-15,0-1-1 0,3-2 0 16,0-1 0-16,3-1 0 0,-3-4-2 0,1 3-3 15,1-1 2-15,-3 0-3 0,0 5 5 16,-1 1 0-16,-1 2 0 0,0 4-2 16,-3 4 0-16,-1-1-4 0,-2 5-2 15,0-1-6-15,1 3-14 0,-5 1-18 16,4 3-18-16,0 0-23 0,0 0-37 16</inkml:trace>
  <inkml:trace contextRef="#ctx0" brushRef="#br0" timeOffset="174050.9834">9190 14182 289 0,'0'0'47'0,"0"0"-11"0,0 0-8 16,0 0-5-16,0 0 1 0,0 0-1 16,0 0 0-16,0 0-3 0,0 0-5 15,0 0-5-15,-34-60-6 0,33 59-1 0,1-1-1 16,0 2 1-16,0-1-1 0,0 1 0 15,0 0 1-15,6 0 1 0,2 6 0 16,2 2 0-16,1 1-2 0,-6-3-2 16,7 5 1-16,-2-1 1 0,-2-4-1 15,4 6 1-15,0-4-1 0,1-1 1 16,-2 3-1-16,2-5 0 0,-4 0 2 16,0-2-3-16,-2-1 1 0,6-2 0 15,0 0 0-15,3-3 1 0,0-5 0 16,-2-1-2-16,-4 1 2 0,1-2-1 0,0-1 2 15,-2-2-1-15,2-4 0 0,2-1-2 16,0 0 1-16,2-4-2 0,1 1 1 16,2-3-1-16,0-1 0 0,2-2-2 15,3 1-2-15,-2-1-6 0,0 3-8 16,1 1-2-16,-5 4-16 0,-4 7-5 0,2 3-21 16,-5 5-20-16,-6 2-22 15,5 2-46-15</inkml:trace>
  <inkml:trace contextRef="#ctx0" brushRef="#br0" timeOffset="175085.9856">10135 13585 205 0,'0'0'54'15,"0"0"-10"-15,0 0-5 0,0 0 3 0,0 0 3 16,-13-87-8-16,10 79-6 0,-1 3-6 15,4 2-10-15,0 3-5 0,-1-2-5 16,1 2-6-16,0 0-5 0,-2-1-2 16,2 1-1-16,-3 0 5 0,0 9 2 15,0 8 5-15,-1 5 0 0,-2 6-1 16,2-1 0-16,-3 4 1 0,-2-1 0 0,3 0-1 16,-1 0-2-16,-2-3 1 15,2 0-2-15,4-9 4 0,0 0-2 16,2-8-1-16,-1-3 0 0,2-1 0 0,0-1 0 15,0 0 1-15,0 3 0 0,5 1 0 16,-2-6 0-16,1 2-3 0,2-4 1 16,-1 0-1-16,4 1 0 0,-6 0 0 15,3-2 2-15,7 0 0 0,-3 0 1 16,0 0-1-16,7-2-1 0,-6-1 1 0,-4-3-1 16,10-1 0-16,-5-2-3 15,2 0-3-15,2-2-7 0,1-1-14 0,-2-1-7 16,4 3-27-16,-6 3-26 15,1-2-37-15</inkml:trace>
  <inkml:trace contextRef="#ctx0" brushRef="#br0" timeOffset="175385.515">10096 13580 367 0,'0'0'63'16,"0"0"-15"-16,0 0-4 0,0 0-15 15,-55-77-2-15,54 74-7 0,1 3-7 16,-2-2-6-16,2 2-4 0,0-1-6 16,-1 1-2-16,1-1 1 0,0 1-2 15,4 2 6-15,8 11 0 0,4 3 0 0,4 3-1 16,-1 3 0-16,4-2-1 0,0 3 2 15,-1-2-2-15,2 0-5 0,-1-1-2 16,0 2-4-16,-4-3-10 0,0 1-4 16,0-2-12-16,-5 1-19 0,-2-3-15 15,1-1-17-15,-6-3-20 0</inkml:trace>
  <inkml:trace contextRef="#ctx0" brushRef="#br0" timeOffset="175963.2101">10436 13447 267 0,'0'0'53'0,"0"0"-14"0,0 0-7 16,0 0-9-16,0 0-6 0,0 0-9 15,0 0-7-15,0 0-3 0,0 0-3 16,0 0 3-16,1-15 3 0,-1 15 4 16,-3 11 0-16,-1 4 2 0,0 7-4 15,0 1 1-15,1 0-2 0,3 1 0 16,0-1-2-16,0-1 2 0,0-2-2 16,7 0 0-16,-3-2 1 0,6 1-1 0,-4-7 0 15,0 0-1-15,-1-5-1 0,1-1 1 16,0 1 1-16,-3-4 3 0,0 0-3 15,3-3 4-15,4 0-1 0,0-8 0 16,3-5 3-16,-3-3-3 0,-4-3 2 16,0-4-2-16,-3-1 1 0,0-2 3 15,-3-2-2-15,0 3 0 0,0-1 0 16,0 2 5-16,-5 2 5 0,-1 1-1 16,-1 3-1-16,-3 1-5 0,-3 2-5 15,3 3 0-15,-6 1 4 0,1 2 1 0,-2 2-2 16,4 2 0-16,-3 0-2 0,6 4-2 15,-4 0 0-15,2 1 0 0,0 0-2 16,1 0-1-16,4 4 0 0,-1 2-1 16,4 3 1-16,1 6 0 0,3 2-3 15,0 2-1-15,10 0-1 0,2-3 1 0,7 1 1 16,4-3 3-16,0 0-3 0,3-4 0 16,0 2-2-16,0-7-2 15,-3 1 2-15,-1-5-3 0,0-1-2 16,-1 0-2-16,-2-1-6 0,1-5-9 0,-6 1-20 15,1 1-31-15,-6 2-54 0</inkml:trace>
  <inkml:trace contextRef="#ctx0" brushRef="#br0" timeOffset="177542.547">10557 13707 120 0,'0'0'34'0,"0"0"-4"0,0 0 4 15,0 0-4-15,0 0-4 0,0 0-5 16,0 0-7-16,0 0-7 0,0 0-3 0,-15 0-4 16,15 0-3-16,-2-2-1 15,2 2-1-15,0 0 3 0,0-2 1 16,0 2 3-16,0-1 0 0,0-1 1 15,3-3 0-15,0 1 3 0,5 0 0 0,-3 1 3 16,2-5-1-16,0 2 3 0,0-1 2 16,-2-1 5-16,-4 3-1 0,1-6-4 15,-2-2-2-15,0 2 0 0,-2-7 3 16,-2 3 2-16,-3 1-5 0,0-7-2 16,1 9-5-16,0-1 1 0,-4-1 0 0,4 1 0 15,-1 0 2-15,-2 1 3 0,3-2 2 16,-2 2-4-16,-1-5-1 0,2 6-4 15,-2 0-3-15,3 3 2 16,-1-1 0-16,1 1 1 0,3 4 0 0,-5-3 1 16,5 4-3-16,0 1 0 0,0 0 1 15,3 2-1-15,-1-1 0 0,1 1-2 16,-2 0-2-16,1 0 0 0,-1 0-1 16,1 0 2-16,-2 0 0 0,-3 0 1 15,3 7 1-15,-1 2-1 0,3 2 2 0,-1 7-1 16,2-1 1-16,0 4-1 0,0 0 0 15,2-1 0-15,3 0-1 0,-2 0 0 16,3 0 0-16,-2 0 0 0,1 2 2 16,-1-2 0-16,-1-4-1 0,-3 1 1 15,3-7 0-15,-3 3-1 0,2-1 2 0,-2-7-2 16,0 2 2-16,0-7-2 16,0 0 1-16,0 0 0 0,0 2-1 15,0-1 2-15,0 0-2 0,0 1-2 16,0 5 2-16,0-4 0 0,5 7 2 0,4-1 0 15,-5-5 0-15,13 0-1 0,-2 0 0 16,2-4-1-16,9 1 0 0,-4-1-1 16,-2 0 0-16,3 0-1 0,-2-5 1 15,-3 1-2-15,-6 0-1 0,4-2-6 16,-3-2-4-16,0 0-13 0,3-5-12 0,-2-2-18 16,4 1-23-16,-1-4-40 0</inkml:trace>
  <inkml:trace contextRef="#ctx0" brushRef="#br0" timeOffset="178054.8608">10862 13761 372 0,'0'0'47'16,"0"0"-14"-16,0 0-10 0,0 0-6 16,0 0 1-16,0 0 1 0,0 0-4 15,0 0-4-15,0 0-5 0,-57-48-4 0,55 36 0 16,1-7-2-16,1 7 2 0,0-8-1 15,0 0-1-15,0 8 2 0,0-10 2 16,-2 2-2-16,-1 1 2 0,2 0-3 16,-5 1 1-16,3 7 1 0,-1 0 0 15,0 1 0-15,-2 2 2 0,1 1-1 0,2 4 2 16,-2 1-1-16,5 2-2 16,0-3-1-16,0 3-2 0,-3 0-1 15,3 0 0-15,-3 0 1 0,2 3-1 16,-1 11 1-16,2 4-1 0,0 4-1 0,2 6 1 15,2-3 0-15,6 0 0 0,-1 1 1 16,-2-2-1-16,2-4-2 0,-1 0 1 16,1-3 1-16,-3-5-1 0,0-2 2 15,2 0 0-15,-1-3-3 0,4 0 1 16,-4-2-4-16,4-2-6 0,4-1-9 0,2-2-18 16,8 0-25-16,-3-4-32 0,1-7-44 15,0-2-76-15</inkml:trace>
  <inkml:trace contextRef="#ctx0" brushRef="#br0" timeOffset="178279.5037">10718 13758 366 0,'0'0'80'0,"0"0"-14"0,0 0-22 15,0 0-17-15,0 0-15 16,0 0-7-16,0 0-4 0,0 0-4 0,0 0-1 16,0 0 0-16,3-62-1 0,18 46-3 15,5 2-6-15,3 0-13 0,3 1-18 16,4 1-38-16,-1 4-34 0,3 2-67 16</inkml:trace>
  <inkml:trace contextRef="#ctx0" brushRef="#br0" timeOffset="178671.2958">10398 14142 438 0,'0'0'57'0,"0"0"-13"16,0 0-10-16,0 0-9 0,0 0-7 0,0 0-9 16,0 0-5-16,0 0-4 0,0 0-2 15,-40-9-5-15,37 9 0 0,3 0 1 16,3-1 1-16,13-2 7 15,8-2 2-15,8-3-1 0,7-4 0 0,2-1-2 16,3-6-1-16,1-2 0 0,3-1-2 16,0-3 0-16,1-1-3 0,0 0 1 15,3-1-6-15,0 2-7 0,-2 1-4 16,-4 5-20-16,-6 5-10 0,-5 5-21 16,-9 8-27-16,-6 1-24 0,-8 3-45 0</inkml:trace>
  <inkml:trace contextRef="#ctx0" brushRef="#br0" timeOffset="179102.7296">10715 14277 530 0,'0'0'47'0,"0"0"-12"0,0 0-11 15,0 0-8-15,0 0-8 0,0 0-2 16,-17-77-3-16,17 72 0 0,0-4-2 16,1 6-1-16,1-1 0 0,6-2-1 15,-5 4 2-15,3 0-2 0,6 1 0 0,-1 1-1 16,-1 0 1-16,7 1 0 0,-5 6 0 16,-2 0 0-16,2 1 1 15,-5 1-1-15,2 5 1 0,-3-1-1 16,-1 1-1-16,1 1 2 0,-5 4 0 0,-1-1 2 15,0 4 1-15,0 0-2 0,-7-2 1 16,0-1 0-16,-3-1-1 0,-2 2 0 16,-1-2 1-16,2 0-2 0,2-4 1 15,-1-2-2-15,4-4 1 0,3-3-1 16,2-1 1-16,1-4-1 0,0 3 1 0,4 2 1 16,10 1 0-16,8-4-1 0,6-2 0 15,7-2-1-15,6-11 0 16,6-4 0-16,5-3-4 0,1-6-6 15,4-2-9-15,-4-2-35 0,-1 1-63 0,-5-1-168 16</inkml:trace>
  <inkml:trace contextRef="#ctx0" brushRef="#br0" timeOffset="180050.937">8346 13884 244 0,'0'0'45'0,"0"0"-8"0,0 0-13 16,0 0-9-16,0 0-7 0,0 0 3 16,0 0-1-16,0 0 6 0,0 0 3 15,0 0-3-15,-86-73-1 16,74 60 0-16,-2-1-4 0,-1 2-5 0,-1-2-1 15,-1-1-4-15,-5 0-1 0,-1 0 0 16,1-3 2-16,-2-1-2 0,1-2 0 16,0 0 0-16,1 0-2 0,0-2-4 15,-1 1-6-15,0 0-5 0,4 1-6 16,-3 2-3-16,2 3-2 0,6 3-13 0,2 4-6 16,2 3-16-16,7 3-33 0,0 2-25 15</inkml:trace>
  <inkml:trace contextRef="#ctx0" brushRef="#br0" timeOffset="180802.142">8079 12521 209 0,'0'0'52'0,"0"0"-3"0,0 0-10 0,0 0-1 15,0 0-5-15,0 0-5 0,0 0-8 16,0 0-2-16,0 0-9 0,0 0-2 0,-51-60-7 16,51 60-5-16,-1 0-3 0,-1 0-1 15,-3 0 5-15,2 0 1 16,-2 7 3-16,-2 8 2 0,4 2 3 15,2 4-4-15,-1-4 6 0,1 1-5 0,1 2-1 16,0 1 1-16,0 3-2 0,0-7 0 16,0 1-1-16,0-1 0 0,1-5 1 15,1 6 0-15,-2-7-1 0,0-5 2 16,1 4-1-16,-1-5-1 0,0 0 1 16,3 1 0-16,-3-6 0 0,0 0 0 0,0 0 0 15,0 1 0-15,0 2 0 0,3-3 1 16,-3 0-1-16,0 2 1 0,3-2 2 15,-2 0-1-15,7 0 1 16,3 0-1-16,2-2-1 0,6-7 0 0,-3-2 0 16,3-2-1-16,1-1 1 0,0-2 0 0,2-1-2 15,1 2-4-15,-1 1-7 16,-1 2-9-16,1 3-13 0,-3 0-16 16,-3 3-27-16,-2 1-24 0,-1 2-39 15</inkml:trace>
  <inkml:trace contextRef="#ctx0" brushRef="#br0" timeOffset="181060.3389">8050 12385 391 0,'0'0'46'16,"0"0"-10"-16,0 0-8 0,0 0-18 0,0 0-18 15,0 0-9-15,0 0 2 0,0 0 6 16,0 0 7-16,0 0 5 0,-4 22 0 16,16 0-2-16,3-4 0 0,2 0 1 15,1-1 0-15,2-1 1 0,0 0 1 16,-1-1-4-16,1 0 1 0,-2-1-8 0,-1-4-4 16,-4-2-9-16,1-2-19 0,0 1-19 15,-5-2-29-15,2-1-29 16</inkml:trace>
  <inkml:trace contextRef="#ctx0" brushRef="#br0" timeOffset="181594.0016">8455 12496 312 0,'0'0'28'0,"0"0"-15"0,0 0-10 15,0 0-8-15,0 0-1 0,0 0 3 16,0 0 2-16,0 0 1 0,0 0 0 16,-12 4 1-16,14-4-1 0,4 0 1 15,5-4 0-15,-1 0 0 0,-4-2 3 0,4 2 0 16,-6-2 0-16,1-2 2 0,-2-3-3 15,-2 2-2-15,-1-4 3 0,0-7 0 16,0-1 5-16,0-1 11 0,-3 7 5 16,-1 0-1-16,-1 0 0 0,-3 0-1 15,5 0-8-15,-3 1-2 0,3 4-2 16,-1-1-2-16,-2 3 1 0,3 3 3 0,3 0-3 16,0 5-1-16,-1-1-4 15,1 1-4-15,-3 0-1 0,2-1-1 16,-1 1-3-16,-4 0 0 0,-7 4-3 0,-1 10 2 15,-4 4 1-15,1 4 1 0,5-1 0 16,1 0 0-16,4-1 0 0,2-3 0 16,4-2-1-16,1 6 0 0,0-1 2 15,9 4 0-15,2-1 1 0,7-5 3 16,2 0-5-16,3-4 5 0,2-3-3 0,1-3 0 16,-2-3 0-16,2-3 1 15,-3-2 0-15,-5 0-2 0,-1 0-1 16,-1-4-5-16,-2-2-3 0,1-1-15 15,-4-1-9-15,-1-2-34 0,-4 2-27 0,5-6-37 16</inkml:trace>
  <inkml:trace contextRef="#ctx0" brushRef="#br0" timeOffset="181864.0651">8686 12287 366 0,'0'0'54'0,"0"0"-12"0,0 0-13 0,0 0-8 16,0 0-9-16,0 0-7 0,0 0-5 15,0 0-1-15,0 0-2 0,0 0 2 16,-39 7 1-16,39 11-1 0,0 3 0 16,0 1-2-16,4 0 4 0,5-1-1 15,1-2 0-15,-1 1 0 0,1-3-1 0,-4-6-2 16,2 1 1-16,1-3-3 0,-3-1-2 15,4 1-3-15,-3-5-1 0,-4 0-7 16,7-1-15-16,1-3-29 0,6 0-35 16,4-8-51-16</inkml:trace>
  <inkml:trace contextRef="#ctx0" brushRef="#br0" timeOffset="182094.3468">8588 12588 442 0,'0'0'41'0,"0"0"-19"0,0 0-11 0,0 0-9 16,0 0 0-16,0 0-4 0,0 0 3 15,32-92-3-15,-11 75-3 0,4-1-4 16,1-1-7-16,0-1-8 15,6 4-20-15,0-1-30 0,1 2-34 0,2-2-45 16</inkml:trace>
  <inkml:trace contextRef="#ctx0" brushRef="#br0" timeOffset="182400.8503">9020 12193 518 0,'0'0'46'0,"0"0"-20"0,0 0-15 0,0 0-9 16,0 0-8-16,0 0-3 0,0 0 1 15,0 0 2-15,0 0 6 0,-39 94 0 16,29-49 2-16,1 3-4 0,-1-1-1 16,2 0 1-16,0-3-9 0,1-4 0 15,6-5-11-15,-1-4-23 0,2-5-20 16,0-8-38-16,0-1-48 0</inkml:trace>
  <inkml:trace contextRef="#ctx0" brushRef="#br0" timeOffset="182794.5486">9123 12409 438 0,'0'0'48'0,"0"0"-10"16,0 0-7-16,0 0-11 15,0 0-9-15,0 0-5 0,0 0-4 0,0 0-2 16,0 0 0-16,0 0-4 0,-15-22 1 16,15 21-2-16,0 1 0 0,0-1 2 15,0 1 0-15,0 0 1 0,0 1 2 16,0 11 1-16,0 0 0 0,2 7 0 16,-1-1 0-16,1-6-1 0,-1 6 0 0,1-7 1 15,-1 1-1-15,1 0 5 0,-1-1-5 16,-1 1 6-16,3-6-6 0,0 3-2 15,-2-5 2-15,1 1-1 0,2 2 1 16,-1-4-1-16,-2 1 1 0,5 2 0 16,-3-5-1-16,0 1 1 0,7 1 0 15,0-3 0-15,6 0-1 0,4-2-5 16,-2-3-4-16,-1-4-7 0,5 2-16 16,-3-2-29-16,4 0-31 0,0-2-54 15</inkml:trace>
  <inkml:trace contextRef="#ctx0" brushRef="#br0" timeOffset="182994.868">9736 12551 81 0</inkml:trace>
  <inkml:trace contextRef="#ctx0" brushRef="#br0" timeOffset="184143.9885">11003 14288 45 0,'0'0'-2'0,"0"0"-5"0,0 0-4 16,0 0-4-16</inkml:trace>
  <inkml:trace contextRef="#ctx0" brushRef="#br0" timeOffset="196795.3805">8395 14101 0 0,'0'0'6'0,"0"0"1"0,0 0 2 15,0 0-2-15,0 0 0 0,0 0-4 16,0 0 1-16,0 0-2 0,0 0 0 16,12-39-1-16,-9 37-1 0,-3 1-3 15,0-1 1-15,0 1-2 0,3-1 2 16,-3 0-2-16,3-2-3 0,-2-2 1 16,1 1 0-16,1 2-1 0,-3 3 0 15</inkml:trace>
  <inkml:trace contextRef="#ctx0" brushRef="#br0" timeOffset="197620.1775">6905 15520 70 0,'0'0'19'0,"0"0"-3"0,0 0-1 15,76-83 0-15,-50 54-1 0,2-1 0 16,1-2-3-16,3-2-4 0,1 1-6 16,3-3-1-16,0 0 1 0,0-3 0 0,2 0 4 15,2-1-1-15,-2 1-2 0,-2 0 1 16,-1-1-1-16,-3 2-1 0,-2 2 3 15,3 1-3-15,-1 2 0 0,1 1 0 16,2 1-2-16,1 1 1 0,-1-1-1 16,-2 2 1-16,3 1-4 0,-1-2 3 15,1-1-1-15,-1-1-1 0,5 0 2 16,-2 2-4-16,-2 0 4 0,2 1-1 16,-1 2 2-16,-2 1 0 0,-2 3-1 15,-4 2-2-15,-2 2 0 0,-3 4 0 0,-1 2 2 16,-3 2-1-16,-7 3-1 0,-4 5-1 15,1-2 0-15,-6 1 3 0,5-2 2 16,4-2 3-16,-3-1 2 0,3-6-2 16,0 2 0-16,-1-4-3 0,2-1-2 15,-1 1 1-15,3-1 0 0,0-1 0 0,0 3 0 16,-2 0 1-16,-3 6 0 16,-3 1 2-16,-1 3-2 0,-4 3 0 15,2-4 0-15,-2 5-1 0,-2-1 0 16,2 0 3-16,0-2-5 0,1 2 2 0,-1 0-1 15,1-3 0-15,-1 3 1 0,0 0 0 16,3-3 1-16,-2 3-1 0,3-2 1 16,1-1-1-16,-7 3 0 0,2 2 2 15,0-2 0-15,0-1-1 0,0 1 2 16,0 0-2-16,-3 3 0 0,0-1 1 16,0 1-2-16,1-1 1 0,1-1 2 15,0 0-1-15,0 1 1 0,-1-1 0 16,-1 1 2-16,0-1-3 0,0 2 1 15,0-1-2-15,3 1-2 0,-3 0-2 0,0 0-2 16,0 0-4-16,-8 1-2 0,-3 9-8 16,-2 5-20-16,2 3-29 0</inkml:trace>
  <inkml:trace contextRef="#ctx0" brushRef="#br0" timeOffset="198910.7877">9379 14391 25 0,'0'0'12'0,"0"0"-1"0,0 0-5 16,0 0-1-16,0 0-7 0,0 0 2 15,0 0 2-15,0 0-2 0,0 0 4 16,-19-33-3-16,16 28 3 0,3 2 0 16,-4 0-3-16,1 0 2 0,-1 0-1 0,-5-2 0 15,6 1-1-15,-7-1 2 0,0 3-2 16,-2-2-2-16,2 1 1 0,-1 3 0 15,-1-3-2-15,6 2 2 0,-7 0 0 16,6 1 0-16,-3 0-2 0,-3-2 1 16,7 2-2-16,-4-2 1 0,4 2 0 15,-1 0-1-15,3 0 1 0,4 0-1 16,-2-1 2-16,2 1 1 0,-6-2-1 16,-1 1 1-16,4-1 0 0,-1 2-1 15,4 0 0-15,-2-1-2 0,2 1 1 0,-7 0 1 16,0-2 3-16,1 2 3 0,-4-2 2 15,3 1 3-15,-3-2-3 0,-6-3 0 16,1 0 0-16,-2-5-5 0,1 3 4 16,-1-2 1-16,2 0 9 0,-2-1-4 15,4 0-3-15,-3-1 2 0,3 0-12 16,4 1 6-16,-2 1-4 0,-1-1 0 16,6 4 0-16,-8-4 1 0,7 2-3 15,-1 3 2-15,-3-5 2 0,5 5-2 16,-1 0 1-16,-2-2 0 0,1 2-1 0,0 0-1 15,-2 1-1-15,-3 0-2 0,3 0 4 16,-3-1 1-16,-1 2-1 0,5-1 1 16,-8-2 0-16,2 2-2 0,-1-2 0 15,-4 0-1-15,0 1 0 0,5 0 3 16,1 0 3-16,-1-2-1 0,5 3-2 16,-4-3-1-16,-1 1 1 0,7 2 0 15,-4-2 0-15,2 3 1 0,7 1-1 16,-3-2 2-16,3 2-2 0,0 0-3 15,0 1 3-15,3 2-5 0,-4-3 4 0,1 1-1 16,0-1 0-16,-1-1 0 0,4 4 0 16,-1-1 0-16,1 1 0 0,-5-3 0 15,1 0 1-15,-2 0-1 0,5 0 1 16,-4 1-1-16,2-1 0 0,-1 0 1 16,1 2-1-16,3 1 0 0,-1-2-1 0,1 2 1 15,-3 0-1-15,3-1-1 0,0 1-1 16,0-2 1-16,0 2-2 0,0-1 3 15,0 1 0-15,0-2 1 16,0 2 0-16,0 0 1 0,0 0-2 0,0 0 1 16,0 0 0-16,0 0 0 0,3 0 0 15,-2 0 1-15,6 0-1 0,-2 0-1 16,-1 0 0-16,2 0 1 0,-2 0-1 16,1 2 1-16,6 1 1 0,-2-2-1 15,1 2 0-15,6 2 1 0,-3-2-1 0,7 4 3 16,-5-1-1-16,0 2 0 0,-1 1-2 15,0 0-1-15,-1 0-3 0,0 2 1 16,0 1-1-16,1 0 1 0,1 4-2 16,1-1 2-16,1 3 1 0,2 2-1 15,0 1 0-15,1 2-4 0,6-2-6 0,1-2-8 16,2 1-10-16,3-6-4 0,0-1-9 16</inkml:trace>
  <inkml:trace contextRef="#ctx0" brushRef="#br0" timeOffset="199252.7435">8964 14271 44 0,'0'0'9'0,"0"0"-7"0,0 0-1 16,0 0-2-16,0 0-12 0,0 0-19 15</inkml:trace>
  <inkml:trace contextRef="#ctx0" brushRef="#br0" timeOffset="204224.8676">11321 13639 150 0,'0'0'44'15,"0"0"-6"-15,0 0-9 0,0 0-4 0,0 0-4 16,0 0-2-16,0 0-7 0,0 0-9 16,0 0-4-16,0 0-3 0,-16-37 3 15,16 35 1-15,0-1-1 0,4 1 2 16,6-2-1-16,2 0 1 0,4-3 3 16,3 2-2-16,-1-2 0 0,0-3 0 0,1 2 0 15,-2-2-2-15,-3 2 2 0,0 2-4 16,-6 2-3-16,4 0-2 0,-5 0-7 15,-1 2-20-15,5 2-25 0,-5 0-38 16</inkml:trace>
  <inkml:trace contextRef="#ctx0" brushRef="#br0" timeOffset="204433.7541">11328 13876 334 0,'0'0'63'0,"0"0"-12"16,0 0-18-16,0 0-22 0,0 0-2 15,0 0-13-15,0 0 5 0,0 0-1 16,0 0-1-16,0 0-1 0,88-53-2 16,-69 44-4-16,1 2-6 0,2-2-14 15,0 9-35-15,-2 0-43 0,3 5-122 16</inkml:trace>
  <inkml:trace contextRef="#ctx0" brushRef="#br0" timeOffset="206136.2023">12028 13341 13 0,'0'0'12'0,"0"0"-1"0,0 0-3 16,0 0-3-16,0 0-3 0,0 0 0 16,0 0-2-16,0 0 0 0,0 0 2 0,-4-12-1 15,4 12 3-15,0 0-2 0,0 0 2 16,0 0 2-16,0 0 0 0,0 0 2 15,0 0 0-15,0 0-1 0,0 0-1 16,0 0-1-16,0 0 0 0,0 0 0 16,0 0-1-16,0 0 2 0,1 0-1 15,2 0-1-15,3 0 0 0,0 0 2 16,-2 1 4-16,6-1 2 0,0 0 1 16,5 0 0-16,2-6-4 0,-2-3-2 15,-3 0 6-15,-1 0-1 0,-3-1 2 0,4-1-3 16,-8 3 1-16,6-6 4 0,-4 7 6 15,-1-3-1-15,0 2-6 0,-5-3-3 16,4 2-8-16,-2-2 9 0,-1 0-3 16,-1-1 0-16,2 2-2 0,-2-2-4 15,0-1-2-15,0 1-1 0,0-1 1 0,0-1 0 16,-2-3 0-16,-1 5 1 0,-1-3 2 16,1 6 0-16,-2 0 1 15,2 0 0-15,0 7-2 0,1-1 1 16,-2 0-2-16,-2 2-2 0,3-1-3 0,-8 2-3 15,1 0 0-15,-8 9 1 0,-1 4 1 16,1 6 2-16,2 1 1 0,-2 3-1 16,2 1 1-16,-1 0 0 0,1-1 3 15,3 1-5-15,3-1 4 0,3-8-3 16,3 2-1-16,2-5 2 0,2 0-2 0,0 5 2 16,7-2 0-16,2 5 0 0,4-7 1 15,1-1-2-15,1-1 1 16,5-3 1-16,0-2-1 0,-7-3 1 15,6-2 0-15,0-1-2 0,3 0 1 0,2 0-2 16,-3-4-4-16,-6 1-4 0,-1-2-6 16,3-1-9-16,-3 0-16 0,8-3-10 15,-3-2-24-15,-2 2-34 0</inkml:trace>
  <inkml:trace contextRef="#ctx0" brushRef="#br0" timeOffset="206542.4274">12420 13268 310 0,'0'0'31'0,"0"0"-13"0,0 0-6 16,0 0-4-16,0 0-4 0,0 0-3 15,0 0 1-15,0 0-1 0,0 0-2 16,0 0-1-16,-6-32 1 0,6 32 2 0,0-2 3 16,0 2 4-16,0 0-1 15,0 0 3-15,0 0 0 0,0 0 0 16,0 3 0-16,0 4 0 0,0 6-5 0,2 6-1 15,-1-3-3-15,2 6 1 0,0-3 0 16,4-1 0-16,-1 2-2 0,0-3 0 16,-2 1-1-16,2-6-1 0,-2 2-1 15,5-2 0-15,-5-5-1 0,6 4-2 16,2-3 1-16,-5-3-7 0,8-1-15 0,3-4-21 16,0 0-36-16,6-6-27 15</inkml:trace>
  <inkml:trace contextRef="#ctx0" brushRef="#br0" timeOffset="206785.1707">12428 13412 386 0,'0'0'39'0,"0"0"-11"16,0 0-11-16,0 0-6 0,0 0-3 16,0 0-2-16,0 0-6 0,0 0 2 15,0 0-4-15,71-86-4 0,-53 75-4 16,5 0-12-16,3 4-31 0,1-3-57 16,4 5-133-16</inkml:trace>
  <inkml:trace contextRef="#ctx0" brushRef="#br0" timeOffset="208038.2628">12546 13256 235 0,'0'0'33'0,"0"0"-10"16,0 0-8-16,0 0 1 16,0 0-3-16,0 0 9 0,-12-81 1 15,12 66-1-15,0-5-7 0,0 8-5 16,0-8-6-16,0 1-1 0,0 7 8 0,0-10-3 15,0 4 2-15,0 4-1 0,0-5-3 16,0-1 0-16,0 2 1 0,0-2-3 16,0 1 1-16,0-3-7 0,0 2 2 15,0 1 3-15,0 3-1 0,0 5 0 16,0 4 0-16,0 3 5 0,0 4-1 0,0-6 2 16,0-1-1-16,0 1-2 15,0 2-2-15,0 4-1 0,0-1-2 0,0 1-2 16,0-2-2-16,0 0-4 15,0 2-1-15,0 0 0 0,0 0 1 0,0 0 4 16,0 0 4-16,0 0 0 0,0 12-1 16,2 4 2-16,2 3-2 0,0-5 1 15,1 2-2-15,0-3-1 0,1 1 3 16,0 1-2-16,0-2 1 0,1-2 0 16,-1-3 1-16,2 3 0 0,0-4 0 0,-2-1 0 15,2-1 0-15,-1 0 0 16,1 0 0-16,2-2 1 0,4 2 0 15,-4-3-1-15,9-1 2 0,-9 1-4 16,3-1 1-16,6 0 1 0,-6 1 0 0,2 1 0 16,-5-1-2-16,-5 0-1 0,3 3-2 15,-7-2 0-15,3 0-1 0,-2 6 3 16,-2 0 1-16,-3 5 1 0,-6 2 2 16,-4-2-1-16,-1-3 1 0,1-4-1 15,3 0 1-15,1-3 0 0,3-2 1 0,-4 1 4 16,6-3 0-16,-2 0 1 0,-3 0-4 15,6 0-3-15,-4-9-3 0,3 1 0 16,4-3-1-16,0-7 0 0,3 1 0 16,8-2-3-16,1 1 5 0,0 1-1 15,0 3 2-15,0 1-2 0,-3 3 2 0,2 3 0 16,-3 1 0-16,0 2 1 16,2-1-1-16,-1 0 2 0,0 2-1 15,-5 1 0-15,2 2 0 0,-2 0-1 16,6 0 1-16,2 4 0 0,4 2 0 0,-6 3 0 15,0 1 1-15,-3 4 0 0,3 3 1 16,-1-1 1-16,-2-4-2 0,-1 4 1 16,-2-2-2-16,-1-6 0 0,3 8 0 15,-3-8-2-15,1 0 1 0,0 2-3 16,-2-8-7-16,2 5-26 0,-1-3-32 0,-1-1-38 16,1 1-127-16</inkml:trace>
  <inkml:trace contextRef="#ctx0" brushRef="#br0" timeOffset="208216.1703">12838 12814 285 0,'0'0'48'0,"0"0"-14"0,0 0-12 16,0 0-3-16,0 0-6 0,0 0-5 0,0 0-10 15,0 0-5-15,0 0-6 0,-8-59 0 16,22 54-2-16,4 5-21 0,6 0-21 15,-3 8-36-15,2 3-32 0</inkml:trace>
  <inkml:trace contextRef="#ctx0" brushRef="#br0" timeOffset="208662.9471">13110 12914 212 0,'0'0'-1'0,"0"0"-4"16,0 0 1-16,0 0 2 0,0 0 3 16,0 0 0-16,0 0-1 0,0 0 1 15,0 0 1-15,34 70-2 0,-29-61 0 16,-4-4 2-16,1 0 6 0,-2-1 6 0,0 0 11 16,0 1 8-16,0 4 3 15,-2-6 5-15,-1-1-2 0,-3 5-1 16,2-5-4-16,-1-1-9 0,-6-1-7 0,5 0-5 15,-6 0-2-15,1 0-2 0,3-6-3 16,-1 0-1-16,2-3 1 0,1 1 0 16,2-2 1-16,1 0 0 0,1 6-1 15,-1-6-2-15,3 4-1 0,0-5-1 16,0 1-2-16,0-1-1 0,2-3-1 0,4 5 0 16,2-2 0-16,4 3 0 0,-5 4-1 15,8-2 1-15,-5 4 2 16,1 1 0-16,1-1 0 0,4 2-1 15,-3-3-1-15,0 3 1 0,0 0-2 0,0 0 0 16,-2 0-1-16,-2 3-1 0,1 0-3 16,-4 3 3-16,3 5 1 0,-5-4-3 15,3 6-1-15,-1-6-1 0,-5 4-5 16,-1 6-4-16,0-7-21 0,0 8-21 16,-1-2-32-16,-5-7-43 0</inkml:trace>
  <inkml:trace contextRef="#ctx0" brushRef="#br0" timeOffset="209115.876">13619 12583 30 0,'0'0'5'16,"0"0"-4"-16,0 0-3 0,0 0-6 16,0 0-6-16</inkml:trace>
  <inkml:trace contextRef="#ctx0" brushRef="#br0" timeOffset="209993.9202">13568 12273 260 0,'0'0'46'15,"0"0"-11"-15,0 0-10 0,0 0-10 16,0 0-7-16,0 0-6 0,0 0-3 15,0 0-1-15,0 0 0 0,0 0-2 16,-22-18 1-16,15 28-1 0,2 3 2 16,2-2-1-16,-2 5 3 0,2 1-2 0,0-6 2 15,2 7 2-15,-1-7 0 16,2 4 0-16,-1-2 4 0,1 0 2 16,-3 0 0-16,3 1-1 0,0-2-2 15,0 2-1-15,-1-1 1 0,1 0 9 0,-2 1-3 16,2-3 4-16,0 1-9 0,0-5-1 15,0-1-4-15,0-6 0 0,-1 0 1 16,1 0-1-16,0 1-1 0,0 1 0 16,0-1 0-16,0 1 0 0,0-1 3 15,0 4-1-15,3-2 1 0,-2 1-1 16,8 1-1-16,-5-3 1 0,6-1-2 0,3 1 0 16,-1-2-2-16,7 0 0 15,-8 0 1-15,8 0-2 0,0 0 0 16,-3-3-3-16,7-4-3 0,-6 3 0 0,2-4-3 15,1 1-10-15,-4-1-5 0,3 0-13 16,-3 1-4-16,-2 1-2 0,1 1-12 16,-5 3-12-16,-4 0-39 0</inkml:trace>
  <inkml:trace contextRef="#ctx0" brushRef="#br0" timeOffset="210263.8179">13574 12265 285 0,'0'0'51'0,"0"0"-5"16,0 0-12-16,0 0-10 0,0 0-13 0,0 0-10 15,0 0-5-15,0 0 1 0,0 0 0 16,-13-25 6-16,29 39-2 15,3 5 0-15,1 1-2 0,-3 2 1 16,2 0-1-16,0 1 2 0,-5 0-2 0,2 0-1 16,-1 0-1-16,-1-4-5 0,-2 1-7 15,2-3-18-15,-5-5-34 0,1 2-62 16</inkml:trace>
  <inkml:trace contextRef="#ctx0" brushRef="#br0" timeOffset="210818.7949">13938 12216 456 0,'0'0'57'0,"0"0"-24"0,0 0-15 16,0 0-11-16,0 0-7 0,0 0-3 0,0 0-1 15,0 0 2-15,0 0 1 0,-34 55-1 16,34-32 1-16,0 2 0 0,0-1 1 16,4 0 0-16,-1-1 2 0,-2-7-2 15,2-1 0-15,0-6-1 0,0 0-1 16,1 0 1-16,-2-4-1 0,4 1 1 0,-2-3 1 16,-1 0 0-16,5-2 3 0,3-1-2 15,3-1 0-15,2-7 1 16,3-5-2-16,-6-1 2 0,0-4-2 15,-3-2 1-15,-3-3 1 0,2-2 1 0,-4 2-3 16,-2-5 2-16,0 1 1 0,-3-2 0 16,0 1 1-16,0-2-2 0,-7 2-2 15,-4 2 1-15,-3 3 0 0,-1 3 2 16,-3 0-1-16,1 7 0 0,4 4 3 16,-3 1 1-16,6 5 0 0,-2 2-5 0,-4 1-2 15,2 1-5-15,-5 9 2 0,6 5 1 16,0 3-2-16,4 3 2 0,5 2 0 15,4 0 0-15,0-1 1 16,7 0-2-16,5-2 2 0,4-2-1 0,0-2-1 16,4 0 3-16,0-4-1 0,2-2 2 15,0-2-1-15,-7-2 1 0,0-3 0 16,-5-2 0-16,0-1 0 0,2 0 0 16,-3 0 0-16,2-1-5 0,-2-4-3 15,1 3-18-15,-5-1-21 0,4-4-26 0,-4 3-40 16,-1-1-96-16</inkml:trace>
  <inkml:trace contextRef="#ctx0" brushRef="#br0" timeOffset="211160.9475">13607 12819 479 0,'0'0'38'0,"0"0"-12"15,0 0-11-15,0 0-9 16,0 0-3-16,0 0-3 0,0 0 0 15,0 0 1-15,0 0 0 0,103-54-1 0,-68 41 0 16,1 1 0-16,0-2 0 0,0 0-1 16,-1 0-3-16,-1 1 1 0,0-1-4 15,-2 1-5-15,-2-1-4 0,-3 2-18 16,-1 3-24-16,0 0-23 0,-4 4-32 16,-3 2-49-16</inkml:trace>
  <inkml:trace contextRef="#ctx0" brushRef="#br0" timeOffset="211602.0103">13937 12827 463 0,'0'0'49'0,"0"0"-13"16,0 0-9-16,0 0-10 0,0 0-5 15,0 0-4-15,0 0-2 0,0 0 0 16,0 0-3-16,0 0-2 0,-16-49-1 16,22 43-1-16,-2 4 1 0,6 1-2 15,-1 1 0-15,3 0 1 0,5 0-1 0,-8 0 0 16,5 6 0-16,-4 1 2 0,2 4 0 16,2 1 0-16,-4 2 1 15,-2-5-1-15,0 2-2 0,-5-3 0 16,0 3-1-16,0 4-1 0,-2-3 1 0,-1 7 1 15,0-1 2-15,0 1 1 0,-7 6 0 16,0-4-1-16,-3 0 1 0,-1-1 1 16,1-2-2-16,2-6 2 0,2 1-3 15,2-6 2-15,2-2-1 0,1-1-1 16,1-4 0-16,0 5-1 0,0-1 1 0,0 4 0 16,0 0 1-16,7-4 1 0,0 1 0 15,6-5 1-15,6 0-4 0,0 0-1 16,7-3 0-16,-3-5-1 15,-3-1-8-15,2 0-12 0,-1 0-15 0,0-1-28 16,-1 2-29-16,3-2-66 0</inkml:trace>
  <inkml:trace contextRef="#ctx0" brushRef="#br0" timeOffset="211836.799">14376 13085 510 0,'0'0'21'0,"0"0"-9"0,0 0-13 16,0 0-19-16,0 0-47 0,0 0-76 15,0 0-126-15</inkml:trace>
  <inkml:trace contextRef="#ctx0" brushRef="#br0" timeOffset="221411.6007">12284 13923 3 0,'0'0'16'0,"0"0"-1"0,0 0-10 0,0 0-1 15,0 0-2-15,0 0 0 0,0 0-2 16,0 0 2-16,0 0 3 0,0 0 11 16,12-11 13-16,-1 6 11 0,4-2 0 15,8-3-12-15,0-2-8 0,0 0-12 16,3-2-1-16,0 1 2 0,0-1 0 16,-3 2-1-16,2 0-1 0,2 0 0 0,2-1 0 15,2 1 2-15,-1 0 0 0,3 0-2 16,-1 0 0-16,0 0-2 0,5-1-1 15,1 0 0-15,4-2-1 16,6-2 0-16,1-2-1 0,9-5 0 0,0 0 0 16,-1-2 0-16,3 1-2 0,-4-3 1 15,2 2-1-15,-4 1 1 0,-1 2-1 16,-3 3 2-16,-5 2-2 0,-3 1 1 16,-3 3 1-16,-4 4-4 0,0 1 5 15,-5 0-2-15,-2 2 0 0,-4 2 0 0,-6 0-1 16,-1 2-1-16,-8 0 1 0,1 0 0 15,0 0 1-15,-3 0-1 0,3 1 0 16,-4 1 1-16,1-4-1 0,-1 4 0 16,3-2 0-16,1-2-2 0,-6 4 0 15,0-1-3-15,-4 2-3 0,0-2-4 0,0 2-9 16,2 0-24-16,-1 0-15 16,1 0-28-16</inkml:trace>
  <inkml:trace contextRef="#ctx0" brushRef="#br0" timeOffset="221850.9215">12660 14007 300 0,'0'0'48'16,"0"0"-10"-16,0 0-10 0,0 0-6 16,0 0-6-16,0 0-2 0,0 0-4 0,0 0 2 15,0 0 0-15,0 0 1 0,32-53 2 16,-8 35 0-16,4-2-3 0,2 0-6 15,-1 2 1-15,6-2-6 16,-2 2 4-16,6-1-1 0,3 0-1 0,-3 0 1 16,6-1-1-16,0 0-2 0,-2-1-1 15,3 0 2-15,1-3-2 0,0 2 0 16,3-4 1-16,0-1-1 0,-1 0-1 16,-1-1 0-16,0 3-3 0,-3 0 1 15,1 3-2-15,-3 0-2 0,-2 2-2 0,-2 3-2 16,-8 2-4-16,-6 3-12 0,-6 5-15 15,-9 4-26-15,3 1-21 0,-7 2-28 16,3 0-20-16</inkml:trace>
  <inkml:trace contextRef="#ctx0" brushRef="#br0" timeOffset="223515.1234">7972 13659 124 0,'0'0'21'15,"0"0"7"-15,0 0-9 0,0 0 5 16,0 0 7-16,0 0-1 0,0 0-7 15,0 0-10-15,0 0-6 0,0 0-4 16,-35-63 0-16,44 42-1 0,1 3 0 16,3-2 1-16,0-2 0 0,4 3 2 15,-1-1 0-15,0 2 2 0,-1 1 0 16,0-1-1-16,0-2-1 0,7-3-2 16,2-3-2-16,5-2 2 0,6-2 2 15,1-4-1-15,6 1-4 0,0-1 2 0,-2 1-5 16,-2 3 4-16,4-2 0 0,-9 0 0 15,3-2 0-15,-1 1-1 0,-2-2 1 16,1 2 0-16,-3 0 1 0,1 2 0 16,-4 3-2-16,-2 6 0 0,-6 5 0 15,-7 5 0-15,-6 6 0 0,-2 4-4 16,-5 2-1-16,0-2-1 0,0 2 1 16,0 0 2-16,0 0 3 0,1 0 0 15,2 0 0-15,-3 0 0 0,0 0-2 16,1 0 1-16,-1 0-1 0,0 0 1 0,0 0 1 15,0 2-2-15,0 0-3 0,0-1-3 16,0 1-3-16,0 4-3 0,0 1-7 16,0 2-5-16,3 1-5 0,1-1-7 15,2-2-8-15,0 4-11 0,0 0-16 16</inkml:trace>
  <inkml:trace contextRef="#ctx0" brushRef="#br0" timeOffset="225202.5344">10069 12593 248 0,'0'0'40'0,"0"0"-6"0,0 0-8 0,0 0-11 16,0 0 1-16,0 0-8 15,0 0 3-15,0 0-2 0,0 0-1 0,-18-37-3 16,17 35 0-16,-2-2-3 0,0-2 0 16,2 1-1-16,-1 2-1 0,2 3 1 15,-1-6 0-15,-1 2-1 0,1-1-1 16,1 0 1-16,-2 0-1 0,2-2 0 16,0-3-1-16,0-1-2 0,0 2-3 0,0 0-3 15,2 5-8-15,1-6-12 0,0 7-19 16,-2-1-21-16,2 2-32 15</inkml:trace>
  <inkml:trace contextRef="#ctx0" brushRef="#br0" timeOffset="225944.4815">9688 12315 148 0,'0'0'27'0,"0"0"-2"0,0 0-7 15,0 0-8-15,0 0-6 0,0 0-7 0,0 0 0 16,0 0 2-16,0 0 2 0,-58 51-1 16,58-35 0-16,3 0-4 0,3-4 2 15,3-1 1-15,2-2 2 0,-5-4 5 16,7 2 0-16,-3-2 1 0,0-4 3 16,5-1 3-16,2 0-1 0,3-7 0 0,-1-5-4 15,0-7-3-15,0-2-1 0,0-2 2 16,-2-1 1-16,-5-1 3 0,-2 0 1 15,-2-1 5-15,-5 0 1 0,0 8 1 16,-3-1 1-16,0 0-4 0,-1 7 4 16,-5-5-7-16,-3 5 0 0,2 5-5 15,3-1-4-15,-5 3-3 0,2 4-2 16,-3 1-1-16,-5 0-4 0,-1 3 0 16,-4 11 1-16,4 2 2 0,-1 6-1 15,4 4 3-15,-3 1-3 0,7 2 2 0,2 1 1 16,0-2-3-16,4 2 1 0,0-5-1 15,3 0-2-15,3-5 3 0,4-1 3 16,6-5 0-16,1-2 1 0,4-5 0 16,2-2-2-16,3-2 5 0,1-3 0 15,0 0-2-15,2-8 2 0,0-2-2 16,1-5-5-16,2 1-3 0,-1-1-7 16,-3-2-9-16,-1-1-17 0,-2 0-5 15,-2 0-8-15,-7 2-4 0,-1 4 5 16,-4-3-5-16,-5 6 3 0</inkml:trace>
  <inkml:trace contextRef="#ctx0" brushRef="#br0" timeOffset="226178.1082">10070 12216 195 0,'0'0'63'0,"0"0"-9"0,0 0-13 16,0 0 2-16,0 0-5 0,0 0-4 0,0 0-7 16,0 0-6-16,0 0-9 0,0 0-2 15,-17-6-5-15,15 6-4 0,1 0-3 16,-2 0-1-16,0 0 0 15,0 5 0-15,-1 8 3 0,-1 7 3 0,4 1-3 16,1 2 1-16,0 1-1 0,1 0 0 16,5 1 0-16,0 0 0 0,7 1-1 15,-3 0 1-15,2-2-6 0,1 1-2 16,0-2-1-16,1-2-15 0,2-5-2 16,1-2-12-16,1-3-19 0,5-7-13 0,0-4-21 15,4 0-24-15</inkml:trace>
  <inkml:trace contextRef="#ctx0" brushRef="#br0" timeOffset="226372.5632">10193 12328 141 0,'0'0'24'0,"0"0"-1"16,-94 41-2-16,65-24-1 0,6 0-3 15,5-3-5-15,4-2-5 0,5-2-6 0,2-1-5 16,7-1 2-16,0 2-1 0,3-4 1 15,10 1 2-15,7-6-3 0,8-1-3 16,9-8-3-16,4-5-12 0,8-2-11 16,-1-5-29-16,5-1-49 0</inkml:trace>
  <inkml:trace contextRef="#ctx0" brushRef="#br0" timeOffset="227071.1958">10631 11903 338 0,'0'0'54'16,"0"0"-6"-16,0 0-15 0,0 0-11 15,0 0-8-15,0 0-7 0,0 0-4 16,0 0-3-16,0 0-3 0,-53-74-1 16,48 74-2-16,0 3-2 0,-6 8 2 0,-3 7 9 15,5 4-6-15,-1 3 6 0,4 1-7 16,-1 0-3-16,3-8 2 0,4 1-3 15,0 0 4-15,1-3-1 0,9 4 0 16,0-5 0-16,4-3 3 0,1-1-2 16,1-3 1-16,-3-4 1 0,2-1 2 15,-4 1 1-15,1-3 0 0,-2 0-1 16,-5-1 3-16,1 3-2 0,-6-3 0 16,0 0 1-16,0 0 0 0,2 0 1 15,-1 0 0-15,1 0 1 0,-2 2 1 0,0-2 0 16,1 1-2-16,-1-1 0 0,0 2-1 15,0 0 0-15,-1 0-1 0,-4 2 0 16,1-2-1-16,-3 3 2 0,3-3-2 16,-1-1 1-16,1 2 1 0,4-3 2 15,-3 0 3-15,3 0-1 0,0 0 1 16,-3 1-2-16,3-1 0 0,-1 0-2 16,-1 0 2-16,-2 0-1 0,1-4-2 15,0 0-4-15,2-7-4 0,1-1 1 16,0-7 0-16,4 0 4 0,3 6 1 0,2 0-1 15,0 2 0-15,2 1 0 0,-1 1-1 16,2 1 0-16,4 4-2 0,-6 0 1 16,9 3 0-16,0 1 0 0,-1 0 2 15,7 8-1-15,-6 1-1 0,-2 1-2 16,-4 4 0-16,-3 0-1 0,-1-2 0 0,-5 1-1 16,1 4-4-16,-4 1-3 0,-1 4-14 15,0-1-15-15,-1 0-21 16,-8-3-23-16,0 1-25 0</inkml:trace>
  <inkml:trace contextRef="#ctx0" brushRef="#br0" timeOffset="227255.9379">10763 11950 237 0,'0'0'58'0,"0"0"-4"0,0 0-25 15,0 0-8-15,0 0-12 0,-25-88-7 16,25 79-8-16,3-3-1 0,3 6-2 15,4-3 0-15,7 4-2 16,2 4-5-16,6-1-10 0,-1 2-13 0,1 0-4 16,-1 3-13-16,-3 4-3 0,-1-2-9 15,-5 2 7-15</inkml:trace>
  <inkml:trace contextRef="#ctx0" brushRef="#br0" timeOffset="227638.1373">11033 11852 260 0,'0'0'40'15,"0"0"-25"-15,0 0-10 0,0 0-6 16,0 0-1-16,0 0 6 0,0 0 2 16,0 0 1-16,0 0-4 0,0 0 3 15,75 50 0-15,-70-35-4 0,-4-4 4 16,2 2-5-16,-3 7-1 0,0-2 0 0,-6 3 1 16,-4-1 0-16,0-1 2 15,-3-4-2-15,-1-2 0 0,3-2 1 16,0-3 4-16,4-4 5 0,2-3 2 0,-5 1 3 15,7-2 0-15,-8 0-2 0,-2-4 1 16,5-3-1-16,-3-3 3 0,4-3-4 16,2 3-5-16,1-7-4 0,4-3-3 15,0 2 0-15,4-4 0 0,5 2 0 16,4 3-4-16,-3 0 1 0,9 2-2 0,-3 3-5 16,1 1 4-16,-2 4-6 0,0 1 8 15,-4 3-1-15,0 3-2 16,8 0 0-16,0 0-2 0,0 1 3 15,-2 7-4-15,-7-3 8 0,0 2-4 0,2 2-3 16,-5-3-7-16,2 5-8 0,-2-4-3 16,-3 1-17-16,2 6-2 0,-3-5-23 15,3 7-19-15,-3-5-28 0</inkml:trace>
  <inkml:trace contextRef="#ctx0" brushRef="#br0" timeOffset="228038.7631">11477 11606 255 0,'0'0'53'16,"0"0"-5"-16,0 0-2 0,0 0-6 15,0 0-7-15,0 0-8 0,0 0-7 0,0 0-5 16,-56-80-6-16,53 78-8 0,3 2-5 15,-3 0 0-15,0 6 0 0,-1 8 4 16,-2 10 0-16,3 2 0 0,3 4 1 16,0 0-1-16,0 1 2 0,0-2-1 15,0-2-1-15,0-1 0 0,3-8 0 16,0-2 0-16,-2-5 1 0,2 0-1 0,1-1-1 16,-2-5 8-16,1 4-5 15,-2-4 5-15,1-1-1 0,-1 1 1 16,-1-5 1-16,0 0-4 0,0 0 4 0,0 0-10 15,0 0 4-15,3 0 0 0,1 0-2 16,1-5-2-16,3-1 0 0,4-3-1 16,-5 4-2-16,6-1 0 0,2 1-1 15,2 0-2-15,3-1-1 0,3 1-7 16,0-1-16-16,-1 1-17 0,0 3-17 0,-3-1-19 16,-3-1-29-16</inkml:trace>
  <inkml:trace contextRef="#ctx0" brushRef="#br0" timeOffset="228291.7562">11445 11497 359 0,'0'0'71'0,"0"0"-18"15,0 0-18-15,0 0-12 0,0 0-16 16,0 0-8-16,0 0-9 0,0 0-7 15,0 0 3-15,0 0 5 0,-37-10 5 16,45 27 6-16,5 4-2 0,3 2 0 16,0-2-2-16,3 1-3 0,0-4-8 15,1-1-6-15,3-2-10 0,3-3-11 16,-1 0-14-16,1-3-11 0,0-1-3 16,0-2-8-16,-2 0-6 0</inkml:trace>
  <inkml:trace contextRef="#ctx0" brushRef="#br0" timeOffset="228806.6849">11766 11644 198 0,'0'0'67'0,"0"0"2"16,0 0-7-16,0 0-12 0,0 0-12 16,0 0-7-16,0 0-8 0,0 0-8 0,0 0-7 15,-59-55-7-15,59 55-6 16,-1 0-2-16,-1 0-3 0,2 0 3 0,0 2 5 15,0 11 2-15,3 7-1 0,6 3 1 16,1-2-2-16,1-3-1 0,2 0 0 16,-1-3-1-16,0-1 1 0,-4-3 1 15,2-4-5-15,-4 0-1 0,-3-6 1 16,0 2 5-16,-3-3 3 0,6 0 4 0,5-3 2 16,2-6-2-16,6-8 1 0,-4-2-4 15,-3-6 2-15,-1-2-1 0,-4-5 1 16,0 0 0-16,-3-1 3 15,-2 1 0-15,-2 0 1 0,0 3-2 0,-6 1 0 16,-4 3-1-16,-2 2-3 0,-2 3 0 16,-2 3 0-16,-3 2-1 0,3 5 0 15,2 4 0-15,-2 3-2 0,-1 3-1 16,1 0 0-16,-6 6-2 0,3 6-1 16,5 4 0-16,2 0-2 0,5 5 1 0,6-2 0 15,1 1 4-15,8 0-1 0,5 0 0 16,2-2-1-16,2 1-2 0,5-6-3 15,-5-1-1-15,-3-5-1 0,1 0 3 16,-6-3 6-16,2-2 2 0,1 1 1 16,-8-3 2-16,3 2-2 0,-2-2 1 15,-1 0 0-15,0 0-1 0,5-2-1 16,-4 1-4-16,0-3-14 0,4 0-18 16,0 0-22-16,-1 1-17 0,7-5-18 15,-1 5-23-15</inkml:trace>
  <inkml:trace contextRef="#ctx0" brushRef="#br0" timeOffset="229142.1475">11340 12187 328 0,'0'0'43'0,"0"0"-15"0,0 0-12 16,0 0-11-16,0 0-6 15,0 0-3-15,0 0 2 0,0 0 1 0,0 0 2 16,0 0-1-16,29-30 1 15,-9 22-1-15,3 2 1 0,-1-3-1 0,5 0 0 16,2-2-2-16,4-2-3 0,4-2 0 16,1-2-8-16,3-1-4 0,4-1-14 15,1-1-11-15,-2-1-20 0,3 0-21 16,0 1-34-16</inkml:trace>
  <inkml:trace contextRef="#ctx0" brushRef="#br0" timeOffset="229574.2782">11625 12203 436 0,'0'0'67'16,"0"0"-28"-16,0 0-18 0,0 0-6 15,0 0-1-15,0 0-2 0,0 0-3 16,0 0-3-16,0 0-4 0,0 0-2 16,-32-20-2-16,37 8-1 0,6-4 0 15,3 4 1-15,5 3 1 0,-6 3 0 0,4 1 0 16,-6 3-1-16,1 0-4 0,0 2 0 16,1 0-1-16,-3 0 0 15,-3 0 3-15,2 3 1 0,0 3 0 16,1 3 3-16,-4-2-1 0,1 9 3 0,-3 1-1 15,-4 4 2-15,0 6-1 0,-4-1 0 16,-2 0-1-16,-3 0-1 0,-1-2 1 16,-1-1 0-16,2-8 0 0,5 0-1 15,-1-6-1-15,4-4-1 0,-1-1 0 16,2-4-2-16,0 3-1 0,0 2-3 0,5-1 2 16,6 3 1-16,5-5 1 0,6 0-2 15,1-2-14-15,3 0-16 16,0-7-24-16,7 0-33 0,1-2-36 15</inkml:trace>
  <inkml:trace contextRef="#ctx0" brushRef="#br0" timeOffset="229752.615">12015 12448 281 0,'0'0'14'16,"0"0"-22"-16,0 0-32 0,0 0-37 15</inkml:trace>
  <inkml:trace contextRef="#ctx0" brushRef="#br0" timeOffset="231480.9687">22012 12477 215 0,'0'0'0'0,"0"0"-1"0,0 0 0 15,0 0-3-15,0 0-11 0,0 0-19 16,0 0-27-16,0 0-38 0</inkml:trace>
  <inkml:trace contextRef="#ctx0" brushRef="#br0" timeOffset="232151.7688">22671 11972 277 0,'0'0'40'0,"0"0"-11"16,0 0 3-16,-16-79 1 0,15 62-12 15,-1 3 9-15,0-2-6 0,0 5-4 16,1 5-2-16,1 2-6 0,0 4-5 16,-2-2-4-16,2 2-2 0,0-2-3 15,-1 1-4-15,1-1-2 0,-2 2 0 16,2 0 3-16,-1 0 2 0,-1 2 3 0,1 11 4 15,-2 7-3-15,1 6 4 0,1-3-4 16,1 0-2-16,0-2 2 0,0 0-1 16,3-8 0-16,1 3 0 0,-1-5 2 15,2-2-4-15,-2 1 2 0,-1-4-1 16,1-3 0-16,0 1 2 0,0-2 2 0,0 1 0 16,0 0 3-16,3-3-1 15,5-1-1-15,4-6-2 0,6-6 1 0,-2-1-1 16,1-1-2-16,2-3 1 15,0 0-1-15,4 0-1 0,0-2 0 0,1 0-5 16,1 2 3-16,-4 0-4 0,0 3 2 16,-3-1-2-16,1 6-6 0,-3-1-10 15,1 4-9-15,-6 2-9 0,2 3-24 16,-3 1-31-16,-1 1-34 0</inkml:trace>
  <inkml:trace contextRef="#ctx0" brushRef="#br0" timeOffset="232558.1511">22519 11978 434 0,'0'0'66'15,"0"0"-26"-15,0 0-16 0,0 0-9 16,0 0-6-16,0 0-5 0,0 0-5 16,0 0-1-16,0 0-1 0,-13-3 0 15,12 3 3-15,1 0 3 0,0 0-1 16,0 3 0-16,1 6 0 0,7 3 0 0,-4-4-1 16,3 4-1-16,3-2 1 15,0 0-1-15,5 2 0 0,-2-1 1 16,3-1 0-16,4 0 0 0,2-3-1 0,1-2 0 15,2 0-1-15,2-2 1 0,2-3-1 16,0 0 1-16,0 0 0 0,0 0-1 16,-2-1-1-16,0-6-2 0,-2 0 0 15,0-2-1-15,-1-2 0 0,1-2 1 16,1-4-5-16,-2-1-1 0,0-4-12 0,2-2-4 16,0 0-10-16,0-2-11 15,2 1-19-15,1 0-25 0,3 2-25 0</inkml:trace>
  <inkml:trace contextRef="#ctx0" brushRef="#br0" timeOffset="237795.1776">15847 15109 79 0,'0'0'22'0,"0"0"2"0,0 0 0 16,0 0-2-16,0 0-1 0,0 0-7 16,0 0-6-16,0 0-3 0,0 0-3 15,0 0 2-15,92-51-2 0,-58 44 0 16,3 3 2-16,6 0-2 0,6-1 0 16,4-1 0-16,5 1-2 0,7-2-1 0,0 0 1 15,-1 0-1-15,-4 1-2 0,-3 0 1 16,-8 0-1-16,-3 0 1 0,-5 0 1 15,-6 1 0-15,-12 2-3 16,-4 1 1-16,-7 1-3 0,-6 1-4 0,0 0 1 16,-6 0 2-16,0 0 5 0,0 0 6 15,0 0 1-15,0 0-3 0,-12 0-1 16,-6 6-2-16,-4 0-2 0,0 1-7 16,1-2-11-16,3 0-28 0,2-1-33 15</inkml:trace>
  <inkml:trace contextRef="#ctx0" brushRef="#br0" timeOffset="238124.6383">15719 15214 252 0,'0'0'42'0,"0"0"-6"0,0 0-13 15,0 0-4-15,0 0-9 0,0 0-3 16,0 0-2-16,0 0-2 0,0 0-3 16,0 0-1-16,12-50-1 0,14 50-1 15,2 0-1-15,4 0 4 0,1 0 0 16,3 1 1-16,5 0 1 0,2-1-1 0,0 0-1 16,1-1 0-16,2-5 0 0,-2-3 0 15,0 0-2-15,1 0-1 16,1 0 0-16,-2-1 1 0,-4 2 0 15,-2 0-1-15,-8 2-2 0,-9 1-6 0,-10 1-11 16,-5 4-8-16,-6 0-4 0,0 0-8 16,0 0-4-16,0 0-12 0,0 1-27 15</inkml:trace>
  <inkml:trace contextRef="#ctx0" brushRef="#br0" timeOffset="238382.8365">15747 15262 111 0,'0'0'39'0,"0"0"0"15,0 0 3-15,-82 2-9 0,69-2 3 16,7 0-2-16,0 0-9 0,6 0-2 16,-1 0-7-16,1 0-9 0,0 0-5 15,14-2-1-15,12-2 1 0,12-4-2 0,8 2 2 16,2-1-3-16,4-1 3 0,0-1-1 15,-1 0-7-15,2-2 6 0,1 0-6 16,-1 1 2-16,1-1-2 0,1 1-4 16,-2-1-6-16,2 2-15 0,-4 0-17 15,1 5-26-15,-5-1-35 0</inkml:trace>
  <inkml:trace contextRef="#ctx0" brushRef="#br0" timeOffset="238611.9953">15908 15352 324 0,'0'0'47'0,"0"0"-15"16,0 0-10-16,0 0-11 0,0 0-9 0,0 0-7 15,0 0-6-15,0 0-3 0,0 0-8 16,90-16-26-16,-35 18-46 0,10 3-80 16</inkml:trace>
  <inkml:trace contextRef="#ctx0" brushRef="#br0" timeOffset="255024.422">18224 12518 1 0,'0'0'4'16,"0"0"-2"-16,0 0 0 0,0 0-2 15,0 0 0-15,0 0-3 0,0 0 0 16,0 0 0-16,0 0 3 0</inkml:trace>
  <inkml:trace contextRef="#ctx0" brushRef="#br0" timeOffset="266483.8982">26884 12864 4 0,'0'0'8'0,"0"0"2"16,0 0 6-16,0 0 2 0,0 0-1 0,0 0-1 16,0 0-4-16,0 0-1 0,0 0-1 15,0 0-3-15,-16-37-1 16,16 37-2-16,-2-2 1 0,2 2-1 15,0-2 0-15,-1 1-1 0,1-1-1 0,-2 1 2 16,2-1-2-16,0 0 2 0,0 1 0 16,-1-1 1-16,1 1-2 0,0-1 0 15,0 1-2-15,-2 0-1 0,2-1 1 16,0 1 1-16,0-1-1 0,0 0 0 16,-1 2 0-16,1-3 0 0,0 2 1 0,0-1 1 15,0 1 2-15,0-1 2 0,0 1 2 16,-1-1 2-16,1 1-1 0,0 1-2 15,0-2-1-15,0 2-1 0,-2-1-2 16,2 1 1-16,0-2 0 0,-1 2-2 16,1-2 0-16,0 2-2 0,-2-1-1 15,2 1 1-15,0-1-1 0,-1 1 0 16,1-1 1-16,0 1-1 0,0-2 0 16,0 2-1-16,-2-2 1 0,2 2-2 15,0-1-1-15,0 1 0 0,0 0-1 0,0-2 1 16,0 2-2-16,0 0 0 0,0 0 1 15,0-1 0-15,0 1 2 0,0 0 1 16,0 0 1-16,0 0 1 0,0 0 0 16,0 0 0-16,0 0 0 0,0 0-1 15,0 0 1-15,0 0 2 0,0 0-2 16,0 0 0-16,0 0 0 0,0 0 1 16,0 0-2-16,0 0 0 0,0 0-2 15,0 0 1-15,0 0 0 0,0 0 1 16,0 0-1-16,0 0-3 0,0 0 1 0,0 0-4 15,0 0-4-15,0 4-3 0,3 1-6 16,2 5-6-16,0 2-12 0,-2-3-23 16</inkml:trace>
  <inkml:trace contextRef="#ctx0" brushRef="#br0" timeOffset="266975.0926">26882 12788 110 0,'0'0'26'16,"0"0"1"-16,0 0-4 0,0 0-7 15,0 0-5-15,0 0-2 0,0 0 0 16,0 0-1-16,0 0-2 0,0 0 0 16,-20-29-3-16,20 28 0 0,-2 0-2 15,2 1 1-15,-1-2-1 0,1 2 2 0,-1-2 1 16,1 2 2-16,-2-1 2 0,2 1-2 15,-1-2 0-15,1 2-2 0,-2 0-2 16,2 0 0-16,-1-3-2 0,1 3 0 16,0 0 1-16,-2 0-1 0,2-1 0 15,0 1 0-15,0 0-1 0,0 0 1 16,-1 0-1-16,1 0 1 0,0-2-1 0,0 2 1 16,0 0 0-16,0 0-1 15,0 0 0-15,0-1-2 0,0 1-3 16,-2 0-2-16,2 0-6 0,0 0-4 0,0 0-4 15,0 0-6-15,0 0-28 0,0 0-40 16</inkml:trace>
  <inkml:trace contextRef="#ctx0" brushRef="#br0" timeOffset="268219.8888">26583 12615 87 0,'0'0'33'0,"0"0"-3"16,0 0 3-16,0 0-1 0,0 0 0 15,0 0-8-15,0 0-3 0,0 0-3 0,0 0 0 16,0 0-4-16,-28-41-1 0,27 40-4 15,-1-1-6-15,1 0 0 0,0 1-2 16,-1 1-2-16,2-2 1 0,-1 2-2 16,1-1 4-16,-2 1-2 0,2-1 0 15,-1 1 0-15,1 0 0 0,0 0 1 0,0 0 0 16,0 0 1-16,0 0 0 0,0 0 1 16,0 0-1-16,0 1-1 15,0 3-1-15,3 6 1 0,1-3-2 0,0 1 1 16,-1-1 0-16,3 1 1 0,0-1 0 15,-1 0 1-15,3 0 0 0,-2-1 0 16,2 1 0-16,-5-4 2 0,0-1 2 16,-3-2-2-16,3 2 3 0,0 1-3 15,0 0 1-15,1 0 0 0,-4-3-2 16,0 0 0-16,0 0 2 0,2 0 0 0,-1 2 0 16,1-2-1-16,-1 0 0 0,0 1 0 15,6-1-1-15,-1 0 0 16,6 0-1-16,4-6-1 0,-2 0 1 15,8-4-1-15,-4-2 0 0,2-1 1 0,1-2-1 16,1-2-1-16,-2-1 0 0,3 0 0 16,-3-2-3-16,-2 0 5 0,-1 2-5 15,-4 1 4-15,-3 7 1 0,-1-2 0 16,-2 1-1-16,-1 4-2 0,1-6 0 16,-1 6 0-16,0-1 1 0,-2 2 0 0,-1 2-2 15,0 2-1-15,-3 2-5 0,0-2-5 16,0 2-7-16,4-3-9 0,1 1-11 15,5-1-13-15,-2 1-14 0,4 2-28 16</inkml:trace>
  <inkml:trace contextRef="#ctx0" brushRef="#br0" timeOffset="268711.543">26548 12667 218 0,'0'0'54'0,"0"0"-4"0,0 0-5 0,0 0-13 16,0 0-12-16,0 0-8 0,0 0-7 16,0 0-5-16,0 0-4 0,0 0 1 15,-20-12-2-15,19 12 3 0,1 0 3 16,-2 0 3-16,2 0-1 0,0 3-1 0,0 4 2 16,0 6-1-16,0 5-1 15,0-8 0-15,4 6 0 0,2-3-1 16,-3-2-1-16,3 2 2 0,-3-3-1 15,1-2 2-15,2 0 3 0,2-2 1 0,0 0-2 16,2-1 2-16,10-2-2 0,0-3 0 16,9 0-2-16,0-5 0 0,3-5-1 15,0-5-2-15,4-2 0 0,0-3-2 16,3-3-2-16,3 1-4 0,3-4-1 16,-2 0 0-16,2-1 2 0,-3-1-2 0,-6 1-4 15,-2 1 3-15,-6 2-6 0,-3 3-9 16,-2 4-21-16,-4 7-24 0,-5 2-34 15,1 6-25-15</inkml:trace>
  <inkml:trace contextRef="#ctx0" brushRef="#br0" timeOffset="300823.823">24035 14897 39 0,'0'0'14'0,"0"0"-8"15,0 0-5-15,0 0 0 0,0 0-3 0,0 0-7 16,0 0-3-16,0 0-9 0</inkml:trace>
  <inkml:trace contextRef="#ctx0" brushRef="#br0" timeOffset="301594.1364">23886 15254 81 0,'0'0'25'0,"0"0"-7"16,0 0 1-16,0 0-6 0,0 0 4 16,0 0-1-16,0 0 2 0,0 0-4 15,0 0-2-15,0-63 2 0,6 55-7 0,4 0 1 16,3 1-3-16,-3 4-4 0,3-1 2 15,-2 2-1-15,-6 1 0 0,6-1 1 16,-5 2-2-16,9 0 1 0,4-1 2 16,2 1 4-16,7-1 1 0,0-3 3 15,6 1-3-15,5-3-2 0,8-2-1 0,7-2 0 16,7-2-2-16,2-2 1 16,4 3-1-16,-1-2-2 0,2 1 0 15,-1 1-2-15,-3 0 1 0,-2 3-2 16,-4 0 2-16,-5 0-1 0,-4 4 0 0,-5 1 3 15,-4-1-6-15,-1 4 6 0,-6 0-3 16,-4 0 0-16,-1-3 0 0,-11 3 0 16,2 0 0-16,0-1 0 0,1-2 0 15,6 1 0-15,-2 0 0 0,-2-2 0 16,-4 1 0-16,-2 0 0 0,-5 2-3 0,-1 0 2 16,1-3 0-16,-6 3-1 0,1 1-4 15,-6 0-4-15,0-2-7 0,0 2-5 16,1 0 1-16,-1 0 1 15,0 0-6-15,-3 10-6 0,-11 6-21 0,-5 2-26 16</inkml:trace>
  <inkml:trace contextRef="#ctx0" brushRef="#br0" timeOffset="302042.661">23820 15326 205 0,'0'0'33'0,"0"0"-17"16,0 0-4-16,0 0-3 0,0 0 0 15,0 0-1-15,0 0 1 0,0 0 2 16,0 0-2-16,0 0 3 0,66-47 0 16,-41 47 3-16,2 0 0 0,3 0-1 15,2 0 0-15,3 0-1 0,4-2 2 0,1-2 0 16,8-4-2-16,4-2-4 0,7-2 1 16,4-2-5-16,2-1-5 15,4-2 3-15,-1 2-7 0,1-1 5 16,1 4-1-16,-3-1 0 0,-3 3-1 0,-4-1 0 15,-4 3 0-15,-2 1 0 0,-4 1 0 16,-6 1-1-16,-7 2-1 0,-3 1-1 16,-7 1 0-16,-7 1-2 0,-1 0-1 15,-2 0 0-15,-4 0-6 0,5 0-2 16,-8 0-11-16,1 3-13 0,-2 0-6 0,-2 0-16 16,2 2-8-16,-2-1-24 0</inkml:trace>
  <inkml:trace contextRef="#ctx0" brushRef="#br0" timeOffset="302959.449">25727 15118 139 0,'0'0'38'0,"0"0"6"16,0 0 0-16,0 0-2 0,0 0 3 15,20-85 2-15,-20 79-5 0,0-5-6 16,0 6-11-16,0-2-12 0,0-3-3 16,0 5-2-16,0 0 1 0,-2 2-4 15,2 3-1-15,-1-2-5 0,1 2-1 16,0 0 1-16,-4 0-1 0,-1 12 2 16,-2 5 1-16,1 6-1 0,2 0 1 15,3-7-1-15,-1 2-1 0,2 0 1 0,0-6 0 16,0 8 5-16,0-3-5 0,2-6 4 15,1 5-5-15,-1-7 0 0,4-1 1 16,0 0-1-16,3-6 1 0,-1 3 0 16,5-5 0-16,5 0 0 0,2 0-1 15,6-6 0-15,-3-3-1 0,5-3-4 0,-1-2 6 16,3-1-5-16,-1-4 3 16,2 1 0-16,-2-1-3 0,-2-2-4 15,0-2-9-15,1 1-4 0,-1-3-11 16,2 2-11-16,-1 0-15 0,1-1-11 0,3 4-11 15,-2-1-25-15</inkml:trace>
  <inkml:trace contextRef="#ctx0" brushRef="#br0" timeOffset="303350.759">25647 15219 365 0,'0'0'52'0,"0"0"-14"0,0 0-15 16,0 0-8-16,0 0-4 0,0 0 0 15,0 0 0-15,0 0 0 0,0 0-4 16,-32 35-4-16,29-19 0 0,2-4-2 16,1-1-1-16,0 1 0 0,0-1 0 15,6 2-1-15,-2-5-1 0,6 2 2 16,-1-3-1-16,1-4 1 0,5-1-1 16,3 0 1-16,7-2 0 0,1 0-2 15,0-6 0-15,5-3-3 0,3-5-6 0,1-2-5 16,2-1-6-16,4-3-9 0,2-4-12 15,4-5-13-15,0-3-14 0,4-1-9 16,1-5-16-16</inkml:trace>
  <inkml:trace contextRef="#ctx0" brushRef="#br0" timeOffset="305919.6928">28221 14944 6 0,'0'0'29'16,"0"0"-4"-16,0 0-5 0,0 0 0 16,0 0 6-16,0 0 3 0,0 0-3 0,0 0-5 15,0 0-5-15,15-88-3 0,-5 77 4 16,-1 0 3-16,2 2 0 0,-1 0 2 15,-2 5-5-15,4-4-4 0,1 4-2 16,-1 1-3-16,5-1-1 0,5 3 3 16,1 1-2-16,7 0 2 0,2 0-4 15,6-2-1-15,5 2 1 0,11-1-4 16,5-1 0-16,5 1 0 0,1-1 0 16,1 2-1-16,0-1-1 0,1 1 1 15,-2-1-1-15,2 1-1 0,-3 0 2 0,-1 0 0 16,-5 0-1-16,-5 0-1 0,-6 0-1 15,-11 0-2-15,-11 0 2 0,-10 0 0 16,-9 0-3-16,-6 0-3 0,0-2 0 16,0 2 1-16,0 0 4 0,-7 0 2 15,-12 6-4-15,-10 1-1 0,-5 2-5 16,-7-1-11-16,-2-2-12 0,2 0-13 16,3-4-15-16,11-2-22 0</inkml:trace>
  <inkml:trace contextRef="#ctx0" brushRef="#br0" timeOffset="306304.7088">28236 14968 208 0,'0'0'45'16,"0"0"3"-16,0 0-6 0,0 0-5 16,0 0-10-16,0 0-4 0,0 0-4 15,0 0-5-15,0 0-2 0,0 0-5 16,-66-52-3-16,66 52-3 0,12-3 1 16,11 2 0-16,12 0 2 0,10-1 1 0,10-1-2 15,10-1-1-15,5 0-2 0,6-2 1 16,0 0 0-16,0-1-1 0,-4-1 0 15,-1 1-2-15,-3 0 2 0,-2 1-2 16,1 0 1-16,-2 0-1 0,-3 0-1 16,-2-2 1-16,-7 2-3 0,-7 2-1 15,-5-1-3-15,-14 2-9 0,-12 1-18 16,-8 2-12-16,-7 0-5 0,0 0-9 16,-7 8-3-16,-12 8-14 0,-16 2-35 15</inkml:trace>
  <inkml:trace contextRef="#ctx0" brushRef="#br0" timeOffset="306554.6097">28390 14948 201 0,'0'0'51'16,"0"0"2"-16,0 0-5 0,0 0-9 0,0 0-14 15,0 0-8-15,0 0-2 0,0 0-1 16,0 0-1-16,0 0-3 0,76-10-5 16,-29 5-1-16,8-2-4 0,7-4 2 15,8-2-2-15,2 0 0 0,6-2-4 16,2-3-3-16,2-1-7 0,3 0-9 0,2-2-16 16,0 1-18-16,-2 0-16 0,1 2-11 15,-6-1-34-15</inkml:trace>
  <inkml:trace contextRef="#ctx0" brushRef="#br0" timeOffset="307434.3616">29683 13689 125 0,'0'0'32'0,"0"0"-3"0,0 0-2 15,0 0-1-15,0 0 1 0,0 0 0 16,0 0 0-16,0 0-4 0,0 0-3 16,-11-78-5-16,9 74-2 0,1-1 0 0,1 5-3 15,-2-2-2-15,2 2-1 0,0 0-5 16,-1 0 0-16,1-3-2 0,-2 3 3 15,0 0 3-15,-3 11 2 0,-1 7 2 16,-1 3-2-16,1 1-3 0,2-6-1 16,3 1-4-16,1-1 0 0,0-5 0 15,0 6 2-15,1-4 2 0,6 1 3 16,2-2-2-16,0-1 0 0,1-2-2 16,-2-3-3-16,4 2 1 0,1-1 0 15,-5-3-1-15,7 0 1 0,1-1 0 0,-4-1 2 16,6-1-1-16,1-1-1 0,0 0 0 15,4 0 0-15,-4-6-1 0,0-2 1 16,1 0-1-16,0-3 2 0,5-1-1 16,-1-3 2-16,-1 3-1 0,-4-3-1 15,0-1-2-15,-1 0 1 0,-3-3-5 0,1 1 1 16,3 0-5-16,0-1-5 0,-2 4-7 16,2 2-16-16,-1 2-19 15,2 3-17-15,3 1-14 0,-1 4-24 16</inkml:trace>
  <inkml:trace contextRef="#ctx0" brushRef="#br0" timeOffset="307922.0923">29478 13880 177 0,'0'0'17'16,"0"0"-5"-16,0 0-4 0,0 0-2 0,0 0-1 15,0 0 3-15,0 0 7 0,0 0 11 16,0 0 7-16,0 0 1 0,0 0-2 15,0 7-13-15,0-1-4 0,0 1-5 16,0 3-3-16,0-5 1 0,-2-1 0 16,2 2-1-16,0-1 1 0,0 2-3 15,0 4 0-15,0-1 1 0,0 0 1 16,6 4 1-16,1-2-1 0,3 4-2 16,2-2-2-16,2-2-3 0,4 0 1 15,2-3 0-15,5-1 0 0,3-2-1 0,3-1 1 16,2-4-2-16,3 1 1 0,1-2-1 15,0 0 0-15,1-2 0 16,-1-3 0-16,-1-2-1 0,-1-1 2 0,0-1 0 16,-5 0 0-16,-1-1-3 0,-1-4 1 15,-2 0-4-15,-2-3-4 0,0-1 0 16,0-1-8-16,-1-3-2 0,-1-1-17 0,1-1-14 16,3 1-8-16,2 2-31 15,2 3-53-15</inkml:trace>
  <inkml:trace contextRef="#ctx0" brushRef="#br0" timeOffset="312558.2341">16009 17075 49 0,'0'0'33'15,"0"0"2"-15,0 0-3 0,0 0-7 0,0 0-4 16,0 0-7-16,0 0-3 0,0 0-5 15,0 0-6-15,0 0-1 0,-6-15 1 16,6 13-3-16,0 2 3 0,0-2 0 16,0 2-2-16,2 0 3 0,3 0 0 15,7 0 2-15,7 0 0 0,-2 2-2 0,2 3 2 16,0-4-1-16,-3 1-2 16,-3-2-1-16,6 2 1 0,1-2 1 15,1 0 0-15,7 0 2 0,0 0-4 16,-4 0 1-16,1 0-4 0,-7 0 2 0,-2 0 0 15,-4 0-1-15,1 0 2 0,-1 0-3 16,-8 0 1-16,3 2-1 0,-7-2 1 16,0 0 1-16,0 0 1 0,1 0-2 15,1 0-3-15,-1 0 1 0,1 0-6 16,-2 0 4-16,1 2 2 0,-1 1 1 0,-7 2 2 16,-7 1-6-16,-8 1-4 0,2-1 2 15,-5 0-1-15,2 2 4 16,7-6 4-16,-3-1-1 0,2 1 0 15,2-1 1-15,-8-1-1 0,4 0 4 0,-2 0-2 16,-5 0 2-16,1 0 2 0,3 0 2 16,-1-1 1-16,0-1 4 0,2-1-1 15,5 3 2-15,-3-3-1 0,7 1 2 16,-5 2 2-16,4-3 0 0,4 3 1 16,5 0-1-16,4 0-3 0,-3 0-2 0,3 0-5 15,-1 0 0-15,-1 0-1 0,2 0 3 16,0 0 1-16,2 0 0 0,12 0 0 15,9 0-3-15,7 0-1 0,2 0 3 16,0 0-1-16,1 0-2 0,2 0 2 16,0-3-3-16,1 0-2 0,-1 2 1 15,2-2-2-15,-2 1 0 0,-2 2 1 16,-3 0-3-16,-1 0 2 0,-10 0 0 16,-6 0 0-16,-7 0 0 0,-6 0 3 15,0 0-3-15,0 0 2 0,1 0-2 0,-1 0-2 16,0 0 0-16,-17 0-1 0,-12 6 1 15,-11 5 1-15,-8 1-2 0,-6 2 2 16,-3 1 1-16,-1 2 1 0,3-4 1 16,3 1 0-16,4-5 2 0,6-3 1 15,9-1 3-15,10-5-1 0,7 2 1 16,7-2 3-16,3 0-5 0,0 0 2 16,2 0 0-16,4 0-2 0,-2 0-3 15,2 0-1-15,0 0-1 0,9-5 1 16,9-3 0-16,5 1 2 0,9 0-1 0,0 2-1 15,1 0 1-15,-1 3-2 0,-2 1 1 16,-1 1 1-16,-3 0-1 0,0 0 1 16,0 0-1-16,-4 1-1 0,2 2 1 15,1-1-1-15,-1 0 1 0,1 0-1 16,-2 1-3-16,2 2 2 0,-1-3-3 0,-1 0-5 16,1 3-2-16,-1-1-10 0,1-4-12 15,1 4-11-15,1-4-22 0</inkml:trace>
  <inkml:trace contextRef="#ctx0" brushRef="#br0" timeOffset="314583.2006">18790 15773 13 0,'0'0'0'15,"0"0"-4"-15,0 0-5 0</inkml:trace>
  <inkml:trace contextRef="#ctx0" brushRef="#br0" timeOffset="315402.0356">19128 15944 81 0,'0'0'19'0,"0"0"-2"15,0 0-6-15,0 0-1 16,0 0 3-16,0 0-1 0,0 0 1 0,0 0-2 15,0 0-4-15,-21-22-2 0,19 22-2 16,1-2-2-16,-1 2 2 0,1 0-2 16,-1-2 1-16,1 2 1 0,-1 0 1 15,2 0-1-15,-1 0-2 0,0 0 4 16,-1 0-2-16,1 0 4 0,-1 0 3 16,-2 0 0-16,-1 0 3 0,-3 8 0 0,-2 3 0 15,4-4-5-15,-3 6-3 0,5-5-2 16,3 3 1-16,-1 0-3 0,2 1 0 15,0 3 0-15,2-6-2 0,3 6 2 16,4-3 1-16,-3-5 0 0,2 5 1 16,0-6-1-16,2-2 2 0,-3 1-3 15,2-2 2-15,1-1 1 0,0 0-1 16,0 0 1-16,3-2 1 0,3 0-3 16,0 0 1-16,3-4-1 0,-2-1 1 15,2-4 0-15,-2-1-3 0,2 0 1 0,-2-1-2 16,1-1 2-16,-2 2-1 0,1-5 0 15,-2 3-1-15,0 1 1 0,0-1-5 16,-1-3-1-16,-1 3 2 0,2 0-3 16,-2 1-4-16,-2 1-5 0,1 3-10 15,-5 1-5-15,3 2-7 0,2 0-5 0,-1 2-1 16,2 1-9-16,-1 1-7 0</inkml:trace>
  <inkml:trace contextRef="#ctx0" brushRef="#br0" timeOffset="315941.6916">19062 16229 118 0,'0'0'34'0,"0"0"2"0,0 0-3 15,0 0-6-15,0 0 0 0,0 0-2 0,0 0-5 16,0 0 1-16,0 0-4 0,-44-42-2 15,42 42-4-15,0 0-5 0,1 0-5 16,-1-1-3-16,1 1 0 0,-1 0-1 16,-1 0 5-16,0 1-1 0,-1 10 4 15,1 4 2-15,0-3-3 0,2 9-1 16,1-3-3-16,0-4-1 0,0 6 1 16,0-5 0-16,0-5-1 0,3 4 1 15,1-5-1-15,2-3-2 0,3 5 6 0,-1-6 1 16,4 4 1-16,1-5-1 0,1 1-3 15,1-1 2-15,2-1-2 0,2-3 1 16,-2 0 0-16,8-3 2 0,-2-6-2 16,0-2 1-16,2-1 0 0,1-4-1 15,0-3-1-15,-2 1-1 0,-2-1 0 16,-2-1-1-16,0-1 0 0,-2-2-5 0,1 0-1 16,-5 0-2-16,2 2-5 15,-3 2-9-15,1 2-14 0,0 3-19 16,0 0-24-16,-5 5-22 0</inkml:trace>
  <inkml:trace contextRef="#ctx0" brushRef="#br0" timeOffset="376035.6789">26806 13423 11 0,'0'0'12'0,"0"0"-1"15,0 0-2-15,0 0 1 0,0 0-1 16,0 0-1-16,0 0 1 0,0 0-4 16,0 0-3-16,0-11-1 0,0 11-1 15,0-1 0-15,0 1 1 0,0-2-1 16,0 2 0-16,0-1 1 0,0 1 1 0,0-2-1 15,0 2 0-15,0 0 1 0,0 0 2 16,0-1-3-16,0 1 2 0,0 0 0 16,0 0-2-16,-2-2 0 0,2 2 1 15,-1 0-2-15,1 0 1 0,-2 0 0 16,2 0 0-16,-1 0 2 0,-1 0 0 16,1 0 1-16,-1 0-2 0,1 0-1 15,-1 0-1-15,1 0 2 0,-5 0-2 16,-2 0 1-16,2 0 2 0,-4 0-2 15,5 0 5-15,-1 0 2 0,1 2 0 0,-1-2 2 16,0 0-4-16,0 0 2 0,-5 0-3 16,7 0-1-16,-2 0 0 0,1 0-1 15,-1 0 0-15,1 0 0 0,-2 0-2 16,1 0 2-16,6 0-1 0,-2 0-1 16,2 0 0-16,-1 0-1 0,-1 0 0 0,1 0 0 15,0 0-1-15,-5 0 0 16,1 1 1-16,-5 4 0 0,3-1 0 0,1 2 1 15,0-1 0-15,3-2-1 16,-1 0 2-16,4-3-2 0,-1 0 1 0,1 0 1 16,-1 1 0-16,-1 1 2 0,1-1 1 15,-1 1 2-15,-2 1 0 0,-1 0-1 16,-2 1 0-16,-1 3 0 0,0-3-1 16,1 1 1-16,-2 1-2 0,-2 3-1 15,4-3 1-15,-5 4-3 0,2-2 3 0,4-2 0 16,-4 5 0-16,5-5-1 0,-3 0 3 15,-1 3-5-15,3-3 3 0,-2 5-2 16,-1-1-1-16,5-2 0 0,-5 3 1 16,5-3 0-16,-2 0 0 0,-4 7 3 15,6-7-2-15,-2 6-1 0,3-4 0 16,0-2 0-16,0 2-1 0,0-1 2 16,-1 3 0-16,1-1 4 0,-1 5 1 15,1-6 3-15,-2 7-2 0,-1-1-1 16,2 0 0-16,-4 4 0 0,0-1 0 0,2 0 3 15,-1 0-3-15,-1 1 1 0,2-2-4 16,0-3-3-16,2-1 1 0,-1 1 1 16,2-4-2-16,-1 4-1 0,1-6 1 15,1 2-3-15,-1-2 1 0,1 2 1 16,1-1-1-16,-1 1 1 0,1 1 2 16,1 0-2-16,0 0 0 0,0 0 1 15,0 2 1-15,0-2-2 0,0 0 2 16,0 0-2-16,1 1 0 0,1-1 0 15,-1 6 0-15,1-4 0 0,1 5-1 0,-2 1 0 16,0 1 1-16,3 6 0 0,-2-4 2 16,1-7-2-16,-2 2 1 0,1-7-2 15,-1 1 1-15,1 2-1 0,1-3 1 16,-2 0-1-16,2-2 1 0,-2 1 0 16,2-1 2-16,0-1-3 0,-1-3 1 15,2 4 1-15,-3-4-1 0,2 4 1 0,2 1-1 16,-3 0-1-16,1-2 2 15,0 2 4-15,0-1-6 0,0 2 5 16,0-3-5-16,0-3-2 0,0 6 1 0,0-2 1 16,2 3 0-16,1 5 1 0,0-5 2 15,-1 2 0-15,0-1-2 0,-2-2-1 16,3 4-2-16,-3-6-1 0,0 0 2 16,0 0 0-16,1 1 1 0,3 1 0 15,-3-1 0-15,2 2 0 0,1 2 1 16,-1-3-1-16,3 2 1 0,-2-2-1 0,0 0 1 15,-1-3 1-15,4 4-2 16,-4-4 0-16,0-1-2 0,0 1 2 16,1 0 0-16,0-1 0 0,0-1 0 0,-1 2 2 15,1-2-2-15,6 3 0 0,-3 0 0 16,2-1-2-16,-1-1 4 0,0 3-4 16,0-3 2-16,4 4 2 0,-5-4-4 15,3 1 2-15,-2-2 0 0,-3-2 0 16,6 4 0-16,-5-4-1 0,0 1 0 0,5 1-1 15,-7-3 2-15,9 3 0 0,-3-1-1 16,-4-2-1-16,7 1 0 0,-2 1 1 16,-4-2 1-16,6 4-2 0,1-5 2 15,-1 3 0-15,2-2 0 0,-2 0-2 16,2-2 2-16,1-1-1 0,6 0 1 0,-2 0 0 16,1 0 1-16,0-2-1 15,-1-3 2-15,1 0-2 0,0 1 2 16,0-1 1-16,-8 2-3 0,3 0 1 15,-3 0 0-15,-3 0-2 0,3 2 2 0,-5-1-1 16,-1-1 0-16,8-2 2 0,-4 1 0 16,8-5 1-16,-6 0-1 0,0-1 1 15,-6 3-1-15,0-4 0 0,3 1 0 16,-3-4 0-16,6-4-2 0,-3-1 0 16,1 3 1-16,-2-1 1 0,0 0 1 0,-4 7-1 15,-1-4-1-15,-1 2 0 16,-1 1-1-16,1-4 1 0,0 2 1 15,-1 3-1-15,2-3 0 0,-1-1 1 16,0-1-1-16,2-3 2 0,-2-2-2 0,1 2 0 16,-2-2-1-16,1-1 3 0,-1 3 2 15,-2 4-3-15,0-4 5 0,0 3-7 16,-2 3 3-16,1-8 2 0,-2-1-2 16,1 0 2-16,-1-8-4 0,2 2 1 15,-2 0-2-15,0-2 0 0,0 0 1 0,0 1 2 16,0 0-1-16,1 2 1 0,-1 8-1 15,0-3 1-15,2 0-3 0,-2-2 1 16,0-4 0-16,0 7 0 16,0 0 1-16,0 2 0 0,0-2 0 0,0 2 2 15,-3-2-2-15,0 2-1 0,0 0-1 16,-1-5 1-16,-3 0-1 0,1 2-4 16,0 1 5-16,2 5-7 0,-2 0 6 15,0-2 0-15,-1 2 1 0,0-5 1 16,-1 0-2-16,1 2 0 0,-1-1-2 0,0-1 2 15,1 1 0-15,1 8 0 0,-2-3 2 16,0 1-2-16,4 3 1 0,-5-5 1 16,-1 3 0-16,4 5 1 0,-2-6-1 15,0 4 1-15,1 1-2 0,-3-2 0 16,0 0-2-16,3 2 1 0,-9-2-1 16,3 3 1-16,1 2 0 0,-4-1-1 15,1 2 1-15,4 1-1 0,-6-3 1 16,4 1 1-16,4 0-1 0,-7-1 0 15,3 2-1-15,2-1 1 0,-5-1 0 0,0 2 0 16,4 1-1-16,-6-2 0 0,7 2-1 16,0 0 0-16,-1 2-2 0,7-1-4 15,0 2-1-15,1 0-8 0,1 0-17 16,-6 7-47-16,4 7-47 0,3-3-143 16</inkml:trace>
  <inkml:trace contextRef="#ctx0" brushRef="#br0" timeOffset="377033.9101">26943 14947 93 0,'0'0'23'0,"0"0"-7"0,0 0 0 0,0 0-1 15,-16-90-1-15,16 65-5 0,0 2-2 16,0 6 1-16,0 0 5 0,0 7 4 16,3-3 0-16,-2 1-3 0,3 2-2 15,-2-1-4-15,-1 7 1 0,1-1 1 16,-2 5 5-16,0-2 2 0,0 2-1 0,0-1-2 15,1-1-5-15,-1 2-5 0,0-1 4 16,2 1 2-16,-2 0 0 0,0 0-1 16,0 11-2-16,0 7-3 0,-2 3 1 15,1 2-3-15,1 1 1 0,0 2 1 16,0-1-3-16,3 6-1 0,0-1-1 0,0 4-3 16,1 1 4-16,-1 1 0 15,0 2 2-15,0 3 2 0,-3 1-4 16,0 1 1-16,0-2-2 0,0 0-1 15,-3-4-2-15,-1-4 1 0,-1-4-1 0,2-9-1 16,2-10-1-16,1-4 3 0,0-6 0 16,0 0 1-16,0 0 0 0,0 2-6 15,0-1-7-15,0-1-19 0,0 0-15 16,0-1-14-16,3-13-5 0,5-9-10 16,4-9 6-16</inkml:trace>
  <inkml:trace contextRef="#ctx0" brushRef="#br0" timeOffset="377310.6125">27034 14824 100 0,'0'0'41'16,"0"0"4"-16,0 0-2 0,0 0-7 15,0 0-9-15,-3-84-10 0,3 78 5 16,0 0 5-16,0 6 2 0,-2-1-5 16,2 1-8-16,0-2-7 0,0 0-7 15,0 1 0-15,0 1-2 0,0 0 0 0,0 1 1 16,0 13-2-16,0 9 1 0,3 9 0 15,2 5-2-15,-4 3 3 0,2 6-2 16,-1 1 1-16,-1 2-1 16,-1 1 1-16,0 1 2 0,0 1-2 0,0-2 1 15,-1 0-1-15,-4-3-3 0,2-3-3 16,0-5-1-16,2-4-3 0,1-4-7 16,0-11-7-16,0-10-14 0,0-4-8 15,0-6-10-15,3 0-14 0,9 0-27 16</inkml:trace>
  <inkml:trace contextRef="#ctx0" brushRef="#br0" timeOffset="377649.9626">27121 14793 274 0,'0'0'53'15,"0"0"-9"-15,0 0-4 0,0 0-9 0,0 0-10 16,0 0-7-16,0 0-8 0,0 0-3 16,0 0-2-16,0 0-1 0,-29-13 1 15,24 28 0-15,1 8-1 0,3 3 2 16,1 5 0-16,0 5 2 0,0 3 2 16,0 2 0-16,0 1-2 0,0 2 0 0,0 0 3 15,0 3-3-15,0-1 1 16,-2-1-1-16,-1-2-5 0,0-2 1 0,2-3-3 15,1-5 2-15,0-1-2 16,0-10-1-16,0-4-4 0,0-6 1 0,0-6-6 16,0 0-3-16,0-6-3 0,0 0-7 15,0 0-19-15,1 0-16 0,5 0-20 16,4-3-14-16,-1-8-15 0</inkml:trace>
  <inkml:trace contextRef="#ctx0" brushRef="#br0" timeOffset="407758.9279">27083 12977 22 0,'0'0'14'0,"0"0"-3"0,0 0-1 16,0 0 1-16,0 0 0 0,0 0 3 15,0 0 4-15,0 0-1 0,0 0 2 0,0 0-4 16,0-15-2-16,0 14 0 0,0 0-2 15,0-1-5-15,0 1-4 0,0-1-1 16,0 1-1-16,0 1 0 0,0-2 1 16,0 2 1-16,0 0-1 0,0 0 0 15,-1 0 0-15,1 2 0 0,-2 4 2 16,1 6-1-16,1-1 2 0,-2 2 0 16,1 5 1-16,-1-4 0 0,2 8-2 15,-1-3 2-15,1 1-3 0,-1 6 2 16,1-2-1-16,-2-1 1 0,2 2-2 0,-1 0 1 15,-1-3 0-15,1-3-2 0,-2-3 0 16,1-3 2-16,1-8-3 0,-1 8 0 16,1-9 0-16,-2 1-1 0,3 1 3 15,0-6 3-15,-1 0 1 0,1 0 2 16,0 1 0-16,0-1-1 0,0 0-4 0,0 0 0 16,0 0-2-16,0-9-1 15,0-4 0-15,7-5 1 0,-3 4-2 16,1 0 1-16,0-1 0 0,0 6 1 15,-1-6-2-15,2 4-3 0,-5-1 2 0,4-6-3 16,-4 7 4-16,2-7-1 0,-2 7 2 16,1-1 0-16,1 1 1 0,-2-2 0 15,2-6-1-15,0 3 0 0,3-6 0 16,-2 9 0-16,0-4 1 0,1 2 1 16,-1-2-2-16,2 1 1 0,-2 0-1 15,0 7 1-15,-2-4 2 0,1 1 2 16,-3 6 2-16,1 1 1 0,-1-1 0 0,0 0 4 15,0 0 1-15,0 1 0 16,0 5-3-16,0-1-7 0,0 1-3 0,0 0-2 16,0 0 1-16,0 10 2 0,-3 9-1 15,-4 7 1-15,3-1-1 0,1 3 1 16,-1 2 0-16,-1 0-1 0,1 1 1 16,0-1-1-16,-2 1 1 0,3-3 3 15,0-1-2-15,2 0 0 0,-1-9 0 0,2 0-4 16,0-8 1-16,0-4 0 0,0 0 0 15,0-6 0-15,0 0 1 0,0 0 0 16,0 2 0-16,0 0-4 16,0-1 1-16,0 1-8 0,0-1-10 0,0 1-24 15,0 3-25-15,2 0-37 0</inkml:trace>
  <inkml:trace contextRef="#ctx0" brushRef="#br0" timeOffset="408180.8505">27340 12851 130 0,'0'0'28'16,"0"0"-5"-16,0 0-9 0,0 0-6 15,0 0-2-15,0 0 1 0,0 0-1 0,0 0 0 16,0 0-1-16,-11-5 0 0,10 5-2 16,-1 0 4-16,1 0 2 0,-1 5 0 15,-1-1 2-15,0 5-1 0,0 2 0 16,2 1-4-16,-2 6 3 0,2 2 0 16,-2 6 0-16,1-2 2 0,1 2-4 0,-3 0 2 15,1 2 4-15,-2 1-2 16,0 2 5-16,-1 1-2 0,-2 1-4 15,-1-1 0-15,-2 1-7 0,0-2 0 16,-1-3-2-16,2-2-2 0,4-8 1 0,-1-1-3 16,4-6 2-16,2-5 1 0,1 0-1 15,0-6 1-15,-2 0-2 0,2 5 1 16,0-1-4-16,0 2 0 0,0-1-9 16,3-5-16-16,9 0-15 0,1-2-25 15,5-6-20-15,-1-1-39 0</inkml:trace>
  <inkml:trace contextRef="#ctx0" brushRef="#br0" timeOffset="408935.2712">26976 13311 89 0,'0'0'0'0,"0"0"23"0,0 0-23 0,0 0 32 0,0 0 4 16,0 0-11-16,0 0-8 0,0 0-7 15,0 0-3-15,0 0-4 16,-49-54-1-16,48 53-1 0,-1-1-2 15,1 1 1-15,-1 1 1 0,2-2 1 0,-1 2 0 16,1-1 9-16,-2 1 4 0,2 0 7 16,-1 0 3-16,1 0-2 0,-2 0-5 15,2 0-6-15,-1 0-3 0,1 0-1 16,0 0 0-16,0 0-1 0,0 0-1 16,0 3-3-16,1 6 2 0,7 1-1 0,-1 2 2 15,6 2 0-15,-1 0-1 16,0-2-1-16,0 2-2 0,0 1-1 0,0 0-1 15,0 2 1-15,0-1-1 16,-1 1 0-16,-2 0 0 0,1 1 0 0,-3-1 0 16,-2-4 1-16,-2 2-1 0,-1 2 1 15,0-6 0-15,-2 1-1 0,1 0-1 16,-1-7 1-16,0 1 0 0,0 1 1 16,0-7 1-16,0 0-1 0,0 0 2 15,0 0 1-15,2 2 3 0,-2 0 0 0,0-2-2 16,1 1 0-16,4-1-3 0,3-5-1 15,2-4 1-15,2-5 1 0,1-1-3 16,-4 0 0-16,1 0 0 0,-3 3 0 16,0-1 2-16,1-1-4 0,-1 0 2 15,4-4 0-15,-2 1-3 0,1 1 0 16,4-3-2-16,3 0 0 0,4-3 1 16,2 0 0-16,3 0 3 0,-2 2 0 15,-1 2 1-15,-2 1-1 0,-6 7 1 16,-1 1 0-16,-7 3 0 0,1 1-1 0,0-1-4 15,-5 3 5-15,1 2-4 0,-4 1 5 16,0-2 2-16,0 2-3 0,2 0 3 16,-1 0-3-16,-1 0 0 0,2 0 0 15,-2 0 1-15,0 0-2 0,0 0 2 16,-3 0-1-16,-10 0-1 0,-6 0-1 16,-5 3-4-16,-1 4-3 0,-1 3-14 15,3 4-29-15,-2 1-47 0,5 3-83 16</inkml:trace>
  <inkml:trace contextRef="#ctx0" brushRef="#br0" timeOffset="425612.2531">28421 15004 91 0,'0'0'20'16,"0"0"2"-16,0 0-4 0,0 0-4 16,0 0-9-16,0 0-1 0,0 0-1 15,0 0-1-15,0 0-2 0,-13-11 2 16,24 6-2-16,4 1 0 0,3 3 1 16,7 0-1-16,0 1 0 0,2 0 0 0,1 4-2 15,1 3-4-15,0-2 0 0,1 3-1 16,2-2 0-16,3 0 0 15,3 0-10-15,1-3 1 0,1 1 2 16,2-4-2-16,-1 0 2 0,-2 0-5 0,-1 0-9 16</inkml:trace>
  <inkml:trace contextRef="#ctx0" brushRef="#br0" timeOffset="426073.8237">28184 15082 99 0,'0'0'26'0,"0"0"-7"0,0 0-5 16,0 0-4-16,0 0-4 0,0 0-3 15,0 0 1-15,0 0-1 0,0 0 2 0,68-37-2 16,-36 35-1-16,3-2-1 0,2 1 2 16,0-1-2-16,1 1 1 0,-2 0-2 15,3 0 0-15,-3 1 1 0,2 1-2 16,-1 1 1-16,-2-2-1 0,0 2-1 16,-1 0-2-16,0 0-2 0,-3 0-2 0,0 0-4 15,-1 0-2-15,1 2-3 16,-4 2-4-16,-2 1-8 0,-2-1-15 0</inkml:trace>
  <inkml:trace contextRef="#ctx0" brushRef="#br0" timeOffset="454730.8293">20535 16363 238 0,'0'0'60'0,"0"0"-9"0,0 0-10 15,0 0-9-15,0 0-5 16,0 0-5-16,0 0-5 0,0 0-1 0,0 0-6 16,-24-15-2-16,24 13-1 0,-2 2-1 15,2-1-2-15,0 1-3 0,0-5-1 16,5-1-1-16,6-1 0 0,8-2 2 16,1 1-1-16,2 2-2 0,0 0 0 15,1 1-3-15,-7 2-2 0,-1 1-2 0,-3 1-1 16,1 1-5-16,-1 0-3 0,-1 0-3 15,7 0-17-15,-10 1-24 0,4 2-15 16,-5 4-16-16,-3-1-25 0</inkml:trace>
  <inkml:trace contextRef="#ctx0" brushRef="#br0" timeOffset="454938.8663">20451 16551 399 0,'0'0'63'0,"0"0"-23"0,0 0-16 16,0 0-14-16,0 0-5 0,0 0-2 15,0 0-2-15,0 0-1 0,0 0-1 16,0 0 0-16,40 1-2 0,-22 8-1 16,2-2 0-16,1 0-5 0,0 1-11 0,5-1-27 15,2-5-63-15,1 0-79 16</inkml:trace>
  <inkml:trace contextRef="#ctx0" brushRef="#br0" timeOffset="456408.3348">22051 16111 69 0,'0'0'22'0,"0"0"-7"16,0 0-1-16,0 0-1 0,0 0 2 16,0 0 0-16,0 0-1 0,0 0 1 15,0 0-5-15,0 0-3 0,11-54-2 16,-11 51 0-16,0-2-3 0,0 0 1 15,0 0 0-15,-2 0-3 0,-3-3 4 0,2 5-3 16,-4-5-1-16,1 2 1 0,-4 3-1 16,1-1 0-16,-1 4 0 0,-6 0 0 15,0 0 1-15,-7 2-1 0,0 5-1 16,2 2 1-16,0 1-1 0,7-2-2 16,2 1 1-16,5-4-1 0,-1 2 0 0,2 1 3 15,1 1 0-15,2 2 0 16,0-1-2-16,2 2-2 0,-1-9 3 15,2 8 1-15,0-5 2 0,2 5 3 16,5 1 1-16,-1-6 2 0,7 3 2 0,-6-4-3 16,3-2-2-16,3 0-2 0,-3-3-1 15,2 1 2-15,-5-1 1 0,-1 0 1 16,-6 0 3-16,4 0 4 0,1 0 0 16,2-3-1-16,4-4-2 0,-3-6 0 15,1-3-1-15,-2-2 2 0,1-5-2 0,-2 0 0 16,0-3-3-16,0-1 0 0,1-1-3 15,-3-2 2-15,1-2-4 0,-1-1-2 16,0 0 2-16,-1-1-1 0,2 5 8 16,-4-1 5-16,3 10 4 0,-4 0 2 15,0 8 3-15,0 2 2 0,0-2-1 16,0 7-4-16,0 1-6 0,0 4-5 16,0-2-5-16,0 2-1 0,0 0 1 15,-2 0-2-15,-1 13 1 0,-2 9-1 16,1 8 1-16,1 0 5 0,1 5-5 0,2 2 1 15,0 0-4-15,0 0-3 0,0 0 2 16,0 1-3-16,0 1 2 0,3-1-2 16,0-1 0-16,0-2-3 0,2-5-3 15,0-3-10-15,1-4-14 0,-2-6-23 16,2-5-22-16,-1-3-19 0,-2-6-33 16</inkml:trace>
  <inkml:trace contextRef="#ctx0" brushRef="#br0" timeOffset="457038.4048">22447 16102 113 0,'0'0'12'15,"0"0"-5"-15,0 0-3 0,0 0-3 0,0 0 5 16,0 0 3-16,0 0 8 0,0 0 3 15,0 0 0-15,0 0-3 0,-25 53-3 16,25-47-8-16,0 5 0 0,0-7 2 16,0 1-1-16,2 2 4 0,1-4 0 15,0 0 1-15,7-1 0 0,3-2-4 16,5-3-2-16,4-4 2 0,-3-4-1 16,-2-1 0-16,-2-2 1 0,-2 1-8 15,0-4 0-15,-3-2 2 0,1 3 2 16,-3-3 3-16,-4 6-1 0,-1-5 0 0,-1 9 3 15,-2-4-1-15,0 1 5 0,0 0 6 16,0 1 1-16,-3 1-1 0,0 0 1 16,-3 3-7-16,-1 1-3 0,0 0-6 15,-1 1-3-15,4 4-1 0,-6-1-4 16,3 2 2-16,-5 0-3 0,-5 4 3 0,4 7 0 16,-6 5 0-16,6 0-1 0,-1 2 3 15,5 2-3-15,1-5 3 16,4 2-3-16,3 1-2 0,1-1 0 15,0 6 3-15,5-5 0 0,4 0 2 0,4-3-1 16,-1 1 1-16,1-6-2 0,3 1 2 16,-2-2-3-16,3-2-1 0,-3-2-2 15,1 0-7-15,1-2-5 0,-3 0-1 16,6-2-10-16,-2-1-19 0,1 0-27 16,4-1-24-16,-2-8-57 0</inkml:trace>
  <inkml:trace contextRef="#ctx0" brushRef="#br0" timeOffset="457569.463">22910 16204 66 0,'0'0'12'0,"0"0"3"0,0 0 3 16,0 0-3-16,0 0-2 0,0 0-3 0,0 0-2 15,0 0 1-15,0 0 0 0,-13 22 2 0,13-20 1 16,-2-1 4-16,1 1 4 16,0 1 4-16,1-3 5 0,-2 2 1 15,2-1-1-15,-1 0-1 0,1-1-6 16,-2 0-7-16,2 2-5 0,-1-2-4 0,1 0-2 15,-2 0-1-15,2 0 0 0,-1-3-1 16,1-5 0-16,-2-5 0 0,2 1 3 16,0-2-3-16,0 0 1 0,-1 1 1 15,-1-6-3-15,1 6 1 0,-1-6 0 16,1 7 1-16,-1 0 2 0,1 1 3 16,0 6 2-16,1 0 2 0,0 5-2 15,-2-2-2-15,2 2-2 0,0-1-2 16,0-1-4-16,-1 1-2 0,1 1 1 15,0 0 1-15,-3 0 3 0,2 14 0 0,-1 5-1 16,-2 9 3-16,1-1-4 0,-2 3 0 16,1-1 0-16,0 0 0 0,-1 0-2 15,1-4 1-15,3-6-3 0,-1-1 1 16,2-3-2-16,0-4 2 0,5 3-2 16,0-7 0-16,2-1-2 0,2-1-3 0,7-4-9 15,5-1-16-15,3 0-35 0,11-9-35 16,-2-3-62-16</inkml:trace>
  <inkml:trace contextRef="#ctx0" brushRef="#br0" timeOffset="457808.4611">22814 16313 391 0,'0'0'58'0,"0"0"-18"0,0 0-14 15,0 0-13-15,0 0-6 0,0 0-6 16,0 0 0-16,0 0-3 0,0 0-7 16,0 0-3-16,85-22-15 0,-58 18-19 15,0 0-45-15,2 1-72 0</inkml:trace>
  <inkml:trace contextRef="#ctx0" brushRef="#br0" timeOffset="458753.781">22350 15666 207 0,'0'0'65'0,"0"0"-6"16,0 0-7-16,0 0-14 0,0 0-13 16,0 0-9-16,0 0-7 0,0 0-4 15,0 0-2-15,0 0-2 0,-6-12 0 16,22 9 0-16,7-1 0 0,2 1 0 16,1 1 1-16,3 0-1 0,0 1 0 15,1-2-2-15,2 1 1 0,0 0-4 16,-2-2 1-16,-1 3-1 0,-7 1-2 15,-4 0 2-15,-7 0 0 0,-5 0 1 0,-1 0 1 16,-5 0 2-16,0 0 0 0,0 0 0 16,2 0 1-16,-1-2 0 0,-1 2 0 15,0 0-2-15,0-5 1 0,-1 1 3 16,-6-2-2-16,1 0 3 0,-2 0 1 16,0 0-1-16,2 0 1 0,-1 0 0 0,1 0 0 15,0 0 2-15,3 3 0 0,-1 0 4 16,4 3 1-16,-1-2 0 15,1 2-2-15,-2-2-3 0,1 2-2 16,-1-1-2-16,1 1 1 0,1-2-2 0,-2 2-1 16,2 0 0-16,0 0 0 0,0 0 0 15,6 0-1-15,7 3 0 0,3 5-1 16,0 0 2-16,-2 1-2 0,2 1 1 16,-1 1 0-16,1 1-1 0,-3 0 0 15,-1-1 0-15,-4-2 1 0,1 0-1 0,-3-1 1 16,-1-1 0-16,4 0-1 0,-6-5 1 15,0 3-1-15,-2-2 0 0,1 2-2 16,-1-2 2-16,-1 9 0 16,-1-3 0-16,-13 6-10 0,-4 6-27 0,-4 1-66 15,2-3-122-15</inkml:trace>
  <inkml:trace contextRef="#ctx0" brushRef="#br0" timeOffset="459259.5266">21786 16644 383 0,'0'0'46'0,"0"0"-13"16,0 0-9-16,0 0-8 0,0 0-8 16,0 0-5-16,0 0 1 0,0 0-1 15,0 0 3-15,104-27-2 0,-63 25 1 0,3-1-1 16,3 2 0-16,2-1-2 0,0 2 0 15,3 0-3-15,2 0 0 0,1 0-1 16,4 0-2-16,2 0-2 16,1 0-5-16,2 0-7 0,-2 2-20 0,3 2-23 15,-7-1-39-15,0 1-35 0</inkml:trace>
  <inkml:trace contextRef="#ctx0" brushRef="#br0" timeOffset="460346.884">22336 17001 125 0,'0'0'26'15,"0"0"-1"-15,0 0 0 0,0 0-4 0,0 0-5 16,0 0-13-16,0 0 0 0,0 0-1 15,0 0-2-15,0 0 1 0,-80-28 1 16,57 36 0-16,4 1-1 16,2 3-1-16,0 3 1 0,0 1-1 0,3 2-1 15,1 1 0-15,2-2-1 0,0 4 4 16,6-3-1-16,0-2 1 0,2 2 1 16,3-3-1-16,0 0-1 0,2-1 17 15,4-1-15-15,-2-5 14 0,3-2-14 16,3 0 4-16,0-6 0 0,5 0-13 0,2-2 16 15,5-11-21-15,-3-1 20 0,-1-2-5 16,3-1 5-16,-5 0 4 0,1-1 3 16,-2-2 3-16,-4 2 0 0,1-1 0 15,-5-1-1-15,-3-3 1 0,-2 0-4 16,-2 0-7-16,0-2-3 0,-2-1-3 16,-4 2 6-16,-1-2 1 0,0 5 0 15,0 5 4-15,0 3-3 0,2 5 0 16,2 3-2-16,2 4-6 0,1 1-2 15,-2-3-2-15,2 3-1 0,0 0 0 0,-1 3 2 16,1 13 0-16,0 11-1 0,-2 5 1 16,2 2 0-16,0-3-1 0,0 1 1 15,0-2-2-15,0-1 1 0,5-2 0 16,2-1 2-16,2-3-4 0,2-4 0 16,1-2-1-16,2-2 1 0,1-3 0 0,-1-1-2 15,4-2 8-15,-1 2-35 0,-6-6 5 16,4-3-25-16,2-2-26 0,0 0 17 15,4-7-13-15,-2-6 19 16,-3 1 14-16,-2 2 16 0,-1-4 12 0,0 1 9 16,-3-3 8-16,-2-1 3 0,-3-3 5 15,-1-2 5-15,-1-1 7 0,-1-1 13 16,-2 0 12-16,0-2 5 0,0 0 10 16,0 2-3-16,-2 0-11 0,1 6 1 15,-5 1-10-15,4 4-9 0,0 8 0 0,1 0-11 16,1 5-5-16,-2 0-5 15,2 0-5-15,-1-3-5 0,-1 1-2 0,1 2-1 16,1 0 2-16,-3 2 1 16,0 11-3-16,0 9 2 0,1 8 0 0,1-2 0 15,1 2 2-15,0-1 0 0,0 1-2 0,0-3 1 16,1 1-2-16,4-6 1 16,-1 1-2-16,4-3 0 0,-4-6-1 15,4-1-1-15,1-4 14 0,-3 0-16 16,0-2-2-16,4-5-7 0,1-2-28 0,10-2-9 15,2-9-34-15,9-3-31 0,2-4-41 16</inkml:trace>
  <inkml:trace contextRef="#ctx0" brushRef="#br0" timeOffset="460713.3704">22574 17083 182 0,'0'0'39'0,"0"0"-3"0,0 0-7 16,0 0-3-16,0 0-1 0,0 0 2 0,0 0-1 16,0 0-2-16,0 0-2 0,-23 3-6 15,22-3 0-15,1 0-5 0,0 0-2 16,0 0-2-16,0 0 0 0,11 0-3 16,4-2-1-16,6-2-1 0,0 2-2 15,0-1-2-15,1 0-3 0,-2 1-1 0,3 0-3 16,3 0-3-16,0 2-14 0,-4 0-42 15,-3-2-53-15,-6 1-135 0</inkml:trace>
  <inkml:trace contextRef="#ctx0" brushRef="#br0" timeOffset="462155.7161">23805 16445 179 0,'0'0'55'16,"0"0"-12"-16,0 0-12 0,0 0-16 15,0 0-8-15,0 0-2 0,0 0 1 16,0 0 1-16,0 0 1 0,-6-3 0 16,6 3-1-16,1 0 0 0,4 0-1 0,7 0 0 15,-1 3 1-15,2-3-2 16,7 0-1-16,-1 0-2 0,7 0 1 15,-7 0 0-15,-5-3-1 0,-2 1 2 0,-2-1-2 16,0 2-3-16,2-4 2 0,-2 2-2 16,-6 2 0-16,2-1-2 0,-6 2 1 15,0-1-3-15,0 1-2 0,2 0-2 16,0-2-1-16,0 2 1 0,-1-2 1 16,0 2 0-16,1 0 0 0,-1 0 1 0,-1 0-2 15,0 0-5-15,2 0-14 0,-2 0-11 16,0 0-4-16,0 0-1 0,0 0 9 15,0 2 13-15,0 0 7 0,0-1 7 16,0 1 2-16,0-2 3 0,0 1-2 16,0 1 2-16,0-1 1 0,0 1 0 15,0-1-1-15,0 1 1 0,0-2 0 16,0 1-2-16,0-1-3 0,0 3-12 16</inkml:trace>
  <inkml:trace contextRef="#ctx0" brushRef="#br0" timeOffset="463939.8003">24665 16120 144 0,'0'0'39'16,"0"0"2"-16,0 0-4 0,0 0 3 16,0 0 1-16,0 0-10 0,0 0-7 15,0 0-8-15,0 0-7 0,0 0-4 16,-49-73-3-16,43 67 0 0,3 4-3 16,-7 1 1-16,-6 0 0 0,0 1-1 0,-5 2-1 15,1 8-2-15,1 3 2 16,0 2 0-16,3 4 0 0,0-1 0 0,3 2 0 15,-1 0 1-15,3-2-4 16,0 1 2-16,4-1-1 0,2-4 0 0,2 0 4 16,2-3-4-16,0-7 2 0,1 7 1 15,0-5 1-15,4 0 3 0,6 3 2 16,7-7 1-16,5-1-4 0,-2-1 0 16,5-4 1-16,-1-7-1 0,1-1-2 15,0-2 0-15,-1 2 2 0,-2-4-1 0,-2 0 3 16,-4 0-2-16,-2-1 0 0,-3-1 4 15,-4-2-3-15,-1 6 3 0,-3-3 1 16,1-1-1-16,-3-2-1 16,-1-5-2-16,0 0 0 0,0 2 0 0,0 6 0 15,0 0 6-15,-1 5 5 0,-1-2 6 16,-2 2 4-16,3 6 0 0,1 1 0 16,-2 0-3-16,1 1-5 0,-1 0-4 15,2-1-8-15,0 5-2 0,-1-2-3 16,1 2-2-16,0 0 1 0,-1 0-2 0,-1 2 3 15,-2 14 1-15,1 3 0 0,-2 8-2 16,4 0 0-16,1 2 0 0,0-1 0 16,0 3 0-16,1 1 0 0,4 0-3 15,1-2-1-15,1-1-2 0,3-1-2 16,-3-4-5-16,2-4-3 0,0-4-15 0,-1-4-10 16,1 0-13-16,3-5-24 0,-3-1-14 15,8-1-24-15</inkml:trace>
  <inkml:trace contextRef="#ctx0" brushRef="#br0" timeOffset="464456.7096">24979 16065 188 0,'0'0'61'16,"0"0"2"-16,0 0-4 0,0 0-6 0,0 0-8 15,0 0-9-15,0 0-10 0,0 0-9 16,0 0-8-16,0 0-2 15,5-40 2-15,-11 47-1 0,-5 10 1 16,-3 6-3-16,4 5-2 0,3 3-2 0,-2 1-1 16,5-1-1-16,2 0-1 0,2-4-1 15,0-3 1-15,0-2 1 0,3-7-1 16,4-1 0-16,0-4 0 0,-1-4 1 16,0 2-2-16,0-4 2 0,-2-1 1 15,2-3-1-15,-2 4 1 0,1-4 1 0,5-2-2 16,3-7 2-16,1-4-1 0,1-2 0 15,-4-3 0-15,1-3 0 0,1-3 1 16,-3-2 0-16,3-2-1 0,-3 0 1 16,-3 1 0-16,1 1 0 0,-3 0 0 15,-2 9 1-15,-1-3-2 0,-1 8 2 16,-1-1-2-16,0-1 1 0,0 2-2 16,-1 0 1-16,-8 4 0 0,-1-3 1 15,3 6-1-15,-10 0 0 0,-1 3-1 16,-2 2 0-16,-6 2-1 0,3 5-2 0,2 4 2 15,4 0 0-15,2 2-1 0,3 1 1 16,4-2 0-16,3 2-2 0,3 1 1 16,2 0 1-16,0 5-1 0,9-3 3 15,4-2-2-15,3-3-1 0,2 0 2 16,3-3-2-16,2-1 1 0,0-2-1 0,0-3-2 16,-2 1-1-16,0-1-2 0,-1 2-5 15,-7 0-6-15,5 0-16 16,-4-2-21-16,-2 2-36 0,7 1-37 15,-8-3-126-15</inkml:trace>
  <inkml:trace contextRef="#ctx0" brushRef="#br0" timeOffset="465690.4549">25069 16378 56 0,'0'0'14'0,"0"0"0"0,0 0 2 0,0 0 6 16,0 0 3-16,0 0 7 16,0 0 2-16,0 0 2 0,0 0 1 15,-32 0-4-15,32 0-6 0,-2 0-5 16,2 0-4-16,-1 0-4 0,-5 0 0 0,-1 0-1 15,1-1 0-15,2 1 2 0,4 0-5 16,-4-4-2-16,1 1-2 0,0 1-2 16,-3-8 1-16,4 6 0 0,0-8 0 15,0 1 0-15,2-2 1 0,0-9-2 16,0 2 2-16,2-5-1 0,3 0-1 16,0 1 0-16,-1 0 1 0,0 0-1 15,1-4-2-15,-2 2-1 0,1-2 0 16,2 0-1-16,-2 1 2 0,2 1-1 15,0 0 1-15,-2 4-2 0,1 4 1 0,0 0 0 16,-4 8 0-16,1 4 1 0,-1-1 0 16,-1 2-2-16,0-1-3 0,0 0 3 15,0 0-1-15,0 6 0 0,0 0 5 16,-5 1-5-16,-7 10 1 0,2 5 1 16,1 7-1-16,1 4 1 0,3 4 0 15,2 3 0-15,2 0 1 0,1 3-2 0,0-3-2 16,0 1 4-16,1-3-4 0,4-2 1 15,-1-2 1-15,3-4-1 0,-2-1 1 16,-3-6 0-16,1 0-1 0,0-1 1 16,-1-7 0-16,2 6-1 0,-1-5 1 15,0-3 0-15,3 1-1 0,-1-2 2 16,7 1-1-16,4-5-1 0,4 1-1 16,3-3-3-16,5 0-4 0,1-5-12 15,3-2-27-15,4-2-42 0,0-5-31 0,3-3-40 16</inkml:trace>
  <inkml:trace contextRef="#ctx0" brushRef="#br0" timeOffset="466019.7731">24850 16237 346 0,'0'0'61'0,"0"0"-15"0,0 0-8 16,0 0-6-16,0 0-13 0,0 0-2 0,0 0-3 16,-15-81-2-16,26 71-3 15,2 1-4-15,9-2-3 0,5 2 1 16,3 3 0-16,5-1-2 0,4 2 0 15,1-1-1-15,3 1 0 0,-3 1-1 0,3 4 1 16,0-2-2-16,0 2-4 0,0 0 0 16,-2 0-7-16,-2 2 1 0,-4 3-6 15,1 0-17-15,-5 1-24 0,0-2-47 16,-2 1-53-16</inkml:trace>
  <inkml:trace contextRef="#ctx0" brushRef="#br0" timeOffset="466838.8412">24438 16705 316 0,'0'0'56'0,"0"0"-7"0,0 0-10 16,0 0-4-16,0 0-11 0,0 0-7 15,0 0-6-15,0 0-2 0,0 0-2 16,0 0 0-16,-7-28-1 16,27 23-1-16,6 3 1 0,5-3-3 0,2 2 1 15,3 0-3-15,3 0 1 0,6-2-1 16,1-1-1-16,5 1 0 0,4 0 0 16,2-5-1-16,0 3-1 0,2 1 1 15,-1 1-6-15,0 0-3 0,-3 2-3 16,-2 1-11-16,-3 2-16 0,-4-2-28 0,-4 2-26 15,-4 0-43-15,-7 2-54 0</inkml:trace>
  <inkml:trace contextRef="#ctx0" brushRef="#br0" timeOffset="467666.6785">24855 17043 156 0,'0'0'47'15,"0"0"-9"-15,0 0-2 0,0 0-5 16,0 0-9-16,0 0-4 0,0 0-3 16,0 0-5-16,0 0 0 0,0 0-5 15,-37-35-1-15,29 32-5 0,-4 3-1 16,-2 0 2-16,-6 6-3 0,2 3 0 0,-1 4 2 15,1 0 0-15,2 4 1 0,-2-2-1 16,7 0-1-16,2-3-1 0,2 2 1 16,4-5 1-16,3 3 0 0,0 0 0 15,2-2 1-15,6 3 2 0,2-7-1 16,2 3 1-16,2-4 2 0,-1-2-2 16,5-2 0-16,-1-1-1 0,6-2 1 15,-1-8-1-15,-3 0 1 0,-1-4-1 16,1-1 0-16,-4 0 4 0,0-5-5 15,-3 0 2-15,0-3 2 0,-1-1-2 0,-2-2 6 16,0-3 0-16,-3 0 1 0,-1-1-2 16,-3 0-2-16,-1 2 1 0,-1 3-1 15,0 6 2-15,-1 1 5 0,-2 8 0 16,-3 2 3-16,3-4-1 0,0 7-4 16,2 2-4-16,1 3-1 0,-2-1-1 0,2 1-2 15,-4 0 0-15,0 9-1 0,-2 11-1 16,0 4-2-16,3 6 2 0,3-1-2 15,0 5 1-15,0 1 0 16,3-3-2-16,1-2 0 0,1-2 2 0,-2-2-3 16,1-3 2-16,2-3-3 0,-2-7 0 15,1 1-3-15,0-5-8 0,-1 0-18 16,1-2-16-16,-2-4-22 0,6 1-26 16,-4-1-11-16,10-3-17 0</inkml:trace>
  <inkml:trace contextRef="#ctx0" brushRef="#br0" timeOffset="468218.4918">25195 16931 207 0,'0'0'82'0,"0"0"-4"0,0 0-23 16,0 0-5-16,0 0-12 0,0 0-7 16,0 0-8-16,0 0-8 0,0 0-7 15,8-55-7-15,-8 55-1 0,-10 11 2 16,-3 8 0-16,-6 9 0 0,5 0-2 0,-1 1 0 15,5-3 0-15,2 0-2 0,5-9 4 16,3 1-4-16,0-1 2 0,3-2 0 16,2 0 0-16,3 0-2 0,0-6 2 15,-2 0-2-15,4 1 2 0,-4-6-1 16,-3-1 1-16,1-1 0 0,-4-2 0 16,0 0 2-16,6 0-1 0,5 0 1 15,5-2-2-15,3-10 2 0,-1 0-2 16,0-2 0-16,-2-3 1 0,2-2-1 15,-5-2 0-15,1-3 3 0,-4 4-2 0,0-3 2 16,-4 1-1-16,-2-2 1 0,-1 0-2 16,-1-3 2-16,-2-1-2 0,0 4 1 15,0-2 0-15,-3 10 0 0,-2 0 0 16,3 7-1-16,-4 3 0 0,-1 2-1 16,-2-1-1-16,0 2 0 0,-5 3 0 0,-5 0 0 15,-1 4 0-15,-6 7-2 16,3 4 2-16,5 0-1 0,3 4 1 15,4-1 0-15,5 5 0 0,2-3-1 16,3 2 3-16,1-1-2 0,0-1 1 0,1-1 0 16,8-3 0-16,1-2-2 0,6-2 4 15,3-2-2-15,2 0 0 0,4-3 0 16,-1-2 0-16,-2-1 1 0,-3 0 0 16,0-2-1-16,-3-2-1 0,-2 0 0 15,5 0-3-15,1 0-4 0,-7 0 0 0,7 0-14 16,-8 0-17-16,-1 0-38 0,6 0-50 15,-6-2-93-15</inkml:trace>
  <inkml:trace contextRef="#ctx0" brushRef="#br0" timeOffset="469930.5208">23786 16430 34 0,'0'0'14'0,"0"0"2"16,0 0 1-16,0 0 5 0,0 0-1 16,0 0 0-16,0 0 3 0,0 0 2 0,0 0-6 15,0 0-1-15,13-15-9 0,-12 15-5 16,5 0 3-16,0 0 1 0,3 0 3 15,5 7 2-15,-4 2-1 16,6 5-4-16,-4 0 1 0,2 1-4 0,-1 1 0 16,2-4-2-16,-2 1-4 0,0-3 1 15,3 1 0-15,-2-2 3 0,1 2-6 16,-4-4 2-16,1 2-3 0,-5-6-2 16,0 2 0-16,2-2-2 0,-6-2 0 15,2 3-2-15,-5-4 0 0,0 0-3 0,0 0-3 16,2 2-2-16,-2-1-3 15,0 0 0-15,1 1 1 0,-1-1 2 16,0 1-8-16,0 0 1 0,0-2-1 16,0 0 1-16,0 0 11 0,0 0 6 0,0-11 6 15,0 0 2-15,0-7 6 0,2 6-3 16,-2-2 4-16,0-7 0 0,0 4 4 16,-2-1 4-16,-2 1 1 0,-3 5 6 15,4 1 3-15,-4-1 5 0,2 5 7 16,2 4 3-16,-4-3-5 0,3 4-7 0,0-1-11 15,-4 1-6-15,0 2-3 0,-5 5-2 16,-2 6 7-16,-2 4 5 0,1 4 3 16,-3 4-8-16,0 1-3 0,1 2-6 15,0 1-7-15,4 1 3 0,0-4-6 16,2 1 0-16,0-2-2 0,2 2-1 16,3-2-13-16,1-6-15 0,3-9-41 15,2 3-23-15,1-6-66 0</inkml:trace>
  <inkml:trace contextRef="#ctx0" brushRef="#br0" timeOffset="470192.2007">24035 16445 226 0,'0'0'43'15,"0"0"-13"-15,0 0-14 0,0 0-8 16,0 0-4-16,0 0 2 0,0 0-4 16,0 0 1-16,0 0-4 0,-93 102-3 15,68-74-3-15,-2 4-19 0,4 1-22 0,1-3-97 16</inkml:trace>
  <inkml:trace contextRef="#ctx0" brushRef="#br0" timeOffset="480818.6203">26276 16562 107 0,'0'0'30'0,"0"0"-7"15,0 0-2-15,0 0-6 0,0 0 9 0,0 0-3 16,0 0 3-16,0 0-3 0,0 0-4 15,-6-22-1-15,11 13-5 0,-2 7-4 16,0-2 0-16,5-2-5 0,2 5 2 16,1-4-3-16,7 2-1 0,0-1 0 15,2 0 0-15,6 1-1 0,-2 3-3 16,-8-2 0-16,3 2-2 0,1-2-2 16,-7 2-3-16,7-1-3 0,0-1-5 15,-2 0-4-15,0-2-7 0,-1 2-7 16,-7 2-15-16,0 0-16 0</inkml:trace>
  <inkml:trace contextRef="#ctx0" brushRef="#br0" timeOffset="481060.4621">26286 16691 192 0,'0'0'52'0,"0"0"-4"16,0 0-6-16,0 0-4 0,0 0-6 16,0 0-7-16,0 0-6 0,0 0-7 15,0 0-2-15,0 0-1 0,7 9-4 16,14-9-2-16,6-6-2 0,-2 2-3 16,1-3-3-16,-2 3-5 0,2 2-11 0,1-1-8 15,0 1-42-15,2 0-48 0</inkml:trace>
  <inkml:trace contextRef="#ctx0" brushRef="#br0" timeOffset="482674.8716">27510 16378 149 0,'0'0'50'15,"0"0"-5"-15,0 0-7 0,0 0-12 16,0 0-6-16,0 0-8 0,0 0-6 0,0 0-1 15,0 0-1-15,-16 8 0 0,16-8 1 16,0 0-2-16,0 0 1 0,0 0-1 16,10 0 2-16,-1 0-1 0,5-6 2 15,1-1 1-15,-3 0-1 0,5-1-1 16,-5 0 2-16,-1 0 1 0,-1-1 1 16,1-1 2-16,1-3-2 0,-5 3-1 15,2-3-2-15,-4-4-3 0,0-1-1 16,-1-6 0-16,-1 5 1 0,-3 0 0 15,0 1-1-15,0-2-1 0,-3 4-1 0,-1 0 2 16,-1 8-1-16,0 0 1 0,-2 0-1 16,4 3-1-16,0 2 0 0,3 3-1 15,-6-1-2-15,2 1 2 0,-8 0-1 16,-2 1-1-16,2 10 2 0,-4 4-2 16,4 5 1-16,0 2 2 0,0 4-1 15,2 5-1-15,-3 1 1 0,4-1-4 0,0 1 2 16,4-3-4-16,3-3-3 15,2-3 4-15,0-8-1 0,10 1 3 16,2-6 2-16,2-3-1 0,-2-1-2 0,3-4-3 16,3 1 3-16,1-3 0 0,6 0 0 15,-1 0 2-15,1 0-3 0,1-5-2 16,-2-1 1-16,-2 0-10 0,1-2-17 16,-1 1-17-16,-3 1-19 0,1-1-7 15,0 0-6-15</inkml:trace>
  <inkml:trace contextRef="#ctx0" brushRef="#br0" timeOffset="483170.3001">27865 16673 170 0,'0'0'35'0,"0"0"-5"16,0 0-1-16,0 0-7 0,0 0-3 16,0 0-1-16,0 0 3 0,0 0-2 15,0 0 1-15,0 0-1 0,-23 1-5 16,19-2 1-16,-2-2 0 0,3-2-1 16,0 2-1-16,1 0-3 0,0-4 2 15,1 3-4-15,-1-1 0 0,1-8-2 16,-1 7-5-16,1-7 1 0,-2-7 2 15,1 6-2-15,2-6 3 0,0 0-4 0,0 1-5 16,6-4 7-16,-1 8-4 0,-2 7 8 16,-1 3 1-16,0 0-2 0,-1 0-1 15,1 0-3-15,1 2-2 0,-3 3-1 16,0-1 2-16,0 1-2 0,1 0 1 16,2 1 1-16,0 9 2 0,0 6-3 0,-2 1 4 15,1 6-4-15,-2-1-1 16,0 0 0-16,-3-1-1 0,-2-2 2 15,0 4-2-15,0-2 0 0,-2-2 0 16,3-4 0-16,1-6-3 0,3 2 1 0,0-2 0 16,0 0 1-16,6 3-3 0,1-6 3 15,4-4-6-15,8-1-1 0,0-1-7 16,10-1-9-16,0-7-19 0,0-1-23 16,0-4-25-16,0 1-12 0,-2-4-39 15</inkml:trace>
  <inkml:trace contextRef="#ctx0" brushRef="#br0" timeOffset="483379.0071">27803 16629 284 0,'0'0'65'0,"0"0"-15"16,0 0-18-16,0 0-11 0,0 0-8 0,0 0-7 15,0 0-2-15,0 0-4 0,0 0-3 16,0 0-3-16,38-46-9 0,-12 43-4 16,3-3-5-16,1 1-32 0,2 3-25 15,0-3-77-15</inkml:trace>
  <inkml:trace contextRef="#ctx0" brushRef="#br0" timeOffset="484217.8115">27565 15689 120 0,'0'0'10'0,"0"0"-7"0,0 0-1 15,0 0-4-15,0 0 2 0,0 0 0 0,0 0-1 16,0 0 2-16,0 0-1 0,43 23 0 15,-33-9 2-15,-6-6-4 0,-1 3 4 16,-1 1-2-16,-2-1 1 0,0 1 2 16,0-1 2-16,-3-1 0 0,-3 0 3 15,2-2 1-15,-3-1 0 16,1 0-1-16,3-6-1 0,0 3 1 0,3-4 0 16,-6 0 2-16,0 0 1 0,-1 0 1 15,-1 0-3-15,5-4 2 0,-2-3-3 16,-1 2 3-16,5-1-3 0,-1 3-1 0,2-3-1 15,0 0-4-15,0 0 0 0,0-3-2 16,0 4 0-16,0 1-1 0,0 0-2 16,0 4-1-16,2-1 2 0,2-3 0 15,-1 2 0-15,2 1 2 0,-1 1-1 16,0 0 1-16,6 1 0 0,-2 6-1 0,-5-4 0 16,2 4 1-16,-3-2 1 15,-1-1-2-15,2 3 3 0,-3-2 1 0,0 0-3 16,0 5 1-16,-1 0 0 15,-4-3-1-15,1 0 1 0,1-5 0 0,-6 2 1 16,4-3 0-16,-1 0 1 0,-4-1 2 16,5 0 0-16,-2 0-1 0,-3-2-3 15,6-6 2-15,-2 0-6 0,4 4 5 16,-1-7-1-16,3 5 0 0,0-6 1 16,0 1 1-16,0 2-2 0,2 2 0 0,4 0-1 15,1 2-4-15,3 0 4 0,-1 3-2 16,3 2 2-16,0-3 1 15,0 3-2-15,5 0 0 0,-5 0 1 0,3 3-1 16,-4-3 0-16,-7 2 2 0,4 1-1 16,-5 0-1-16,-1 0 2 0,1 0-4 15,-3 2 3-15,0 2 2 0,-3 2 1 16,-4 3-2-16,-3-2 3 0,4-6-7 16,-7 4 2-16,7-4 0 0,-2-1 0 15,-1 0 2-15,5-2-1 0,-6 1-1 0,5 0 1 16,-1-2-1-16,1 1-2 0,5-1 1 15,-2 0-12-15,2 0-14 0,0 0-47 16</inkml:trace>
  <inkml:trace contextRef="#ctx0" brushRef="#br0" timeOffset="490293.3033">27533 15997 6 0,'0'0'8'0,"0"0"0"0,0 0 0 15,0 0 0-15,0 0 2 0,0 0 1 16,0 0 2-16,0 0 1 0,0 0 0 0,3-6-2 16,-3 6-2-16,0 0-3 0,0 0-1 15,0 0 1-15,0 0-1 0,-6 0 0 16,1 0 0-16,-4 0-1 0,0 3 3 16,0 2-1-16,-5 2-1 0,7-1-2 15,-7 4 0-15,3-2 1 0,1 1-2 0,-1 2 2 16,2-2 0-16,0 2-2 0,3-4 2 15,-3 5 2-15,-1 1-3 0,3-3 2 16,-2 3-3-16,2-2 1 16,0-6 0-16,4-2 2 0,2 0 4 0,1-3 5 15,-2 0 5-15,2 0-2 0,0 0-4 16,-1 0-5-16,1 0-6 0,0-9 2 16,1-4-2-16,6-3 3 0,2 0 0 15,0 0-3-15,-2 6 1 0,0-1 1 16,0 4 0-16,-1-1 1 0,0 1-2 0,-3 3-2 15,1-1 2-15,-1 2-3 0,0 1 0 16,1-3 1-16,-4 5-2 0,0-1-1 16,0 1-2-16,2 0 1 0,-1-2-1 15,0 2 3-15,1-1 3 0,4-1-1 16,-2 0-1-16,2 1 2 0,-2 1 0 16,-4 0-1-16,0-1 0 0,0 1-1 15,2 0 1-15,0 0-1 0,0-1 0 16,-1 1 1-16,1 0 0 0,-1 0-1 15,1 0 2-15,-1 0-2 0,1 0 1 0,-1 0 4 16,1 0-3-16,-1 0 3 0,1 0 1 16,-1 0 1-16,1 0 1 0,-1 0 0 15,5 0-2-15,1 0 1 0,-3-2-3 16,2 2 2-16,-6 0 0 0,0 0-2 16,0 0-1-16,1 0 0 0,1-2 0 0,-1 2 0 15,1 0-2-15,-1 0 1 16,1-1-1-16,-1 1 1 0,6-2-1 0,-1 2 1 15,0-2-1-15,4 1 0 16,-4 1 0-16,-1 0-1 0,1 0 2 0,-6 0-2 16,5 0 0-16,1 0 0 0,-1 0-1 15,2 0 1-15,-2 0-2 0,1 0 1 16,-2 0 1-16,5 0-2 0,-5 0 2 16,5 3 0-16,-2 0-1 0,0 3 2 15,3 2 2-15,-1 1 3 0,3 5 0 0,-5-4-1 16,3-2 0-16,0 4-2 0,0-2-1 15,3 6-2-15,0-3 0 0,-1 0-2 16,-4-5 0-16,1 2 0 0,0-3-3 16,-2 0 1-16,3 1-1 0,0 2-1 15,-1-4 1-15,1 5-2 0,-3-6-3 16,1 2-7-16,2-1-10 0,-8-4-23 16,7 6-33-16,-4-2-37 0,-1 0-129 15</inkml:trace>
  <inkml:trace contextRef="#ctx0" brushRef="#br0" timeOffset="492895.274">29103 16047 79 0,'0'0'24'0,"0"0"-3"0,0 0 2 16,0 0-3-16,0 0-3 0,0 0 4 16,0 0 0-16,0 0-2 0,0 0-2 15,0 0-4-15,-59-70-6 0,53 65-2 16,-3 0 0-16,0 2-4 0,-2 0 0 16,-6 3 0-16,7 0-2 0,-6 0 2 0,-1 3-2 15,-1 5 1-15,-2 2-1 0,3 1-1 16,2 1 2-16,4 3-2 15,3-8 4-15,3 9-2 0,0-2-2 16,4 5 4-16,1 4-1 0,0-3-1 0,3-2 1 16,5-3-2-16,3-3 2 0,3-1-1 15,2-2 1-15,-2-5 0 0,4-2 1 16,2-2-2 0,0-4 0-16,7-9 2 0,-5-2 0 0,0-5 4 0,-3-1-1 15,-5-2 4-15,-1-1 3 16,-4-2 0-16,-3 2 6 0,-5-1-1 0,-1 0 7 15,0-1 6-15,0 0-2 16,-6 3-2-16,0 0-5 0,1 0-8 0,-1 7 2 16,3 7-5-16,0-2 0 0,2 7-3 0,-1-1 1 15,2 1-4-15,0 4-2 16,-1-1-2-16,1 1 0 0,0 0 0 0,0 0 0 16,0 10 4-16,0 7-4 15,1 6 4-15,2 0-4 0,0 2-1 0,-1 1 1 16,1 3 0-16,-2 1-2 0,2 2-1 15,-2 1-1-15,2 2-2 0,1-1-2 0,1 1-7 16,2-5-4-16,2-5-14 0,2-2-11 16,-3-9-16-16,2-3-14 15,-2-5-8-15,4-5-1 0,7-1-7 0</inkml:trace>
  <inkml:trace contextRef="#ctx0" brushRef="#br0" timeOffset="493345.8937">29397 16079 129 0,'0'0'42'0,"0"0"0"16,0 0-3-16,0 0-3 15,0 0-8-15,0 0-7 0,0 0-7 0,0 0-7 16,0 0 0-16,0 0 0 0,0-14 1 16,0 14 2-16,0 0 5 0,0-1 7 0,0 1 1 15,0 0 3-15,0 0-1 0,0 0-7 16,0-2-1-16,0 2-7 0,0-1-3 15,0-4-2-15,0-1-2 16,0-3-3-16,5-6 1 0,0 0 0 0,1 1 0 16,-2-3 0-16,-1 2 1 0,0 4 0 15,0-9-2-15,-1 3 1 0,-2 5 0 16,2-9-4-16,-2 9 4 0,0-3-5 16,0 2 4-16,0 5 2 15,1 2-1-15,-1 0 1 0,0 1 1 0,0-1-2 16,0 2 1-16,0 4-2 0,0-2 0 0,0 2 1 15,0 0 0-15,-5 9 6 0,-1 9-6 16,-1 5 5-16,2 3-4 16,-1 2-2-16,2 0 0 0,-1 3-2 15,0-2 2-15,2 1-2 0,2-2 1 16,1 2 1-16,0-5-2 0,4 0-2 0,5-4 1 16,1-4-2-16,3-2 0 0,3-4-3 15,3-3-1-15,2 1-12 0,4-5-16 16,2-1-27-16,2-3-22 0,-1 0-15 0,1-3-8 15,-5-5 3-15</inkml:trace>
  <inkml:trace contextRef="#ctx0" brushRef="#br0" timeOffset="493567.4245">29333 16017 189 0,'0'0'56'0,"0"0"-6"0,0 0-5 0,0 0-2 0,0 0 3 0,0 0-5 16,0 0-5-16,0 0-14 0,15 15-9 15,14-13-8-15,1-2-1 0,3 0-3 16,2 0-2-16,0-4-2 0,1 3-1 16,0-1-2-16,-2 2-5 0,-2 0-10 0,0 7-19 15,-3 0-55-15,0 4-80 0</inkml:trace>
  <inkml:trace contextRef="#ctx0" brushRef="#br0" timeOffset="493902.3441">28869 16477 390 0,'0'0'52'0,"0"0"-11"0,0 0-13 0,0 0-13 0,0 0-8 15,0 0-1-15,0 0-2 0,0 0 0 16,0 0 2-16,91-29-1 0,-52 29-2 0,3 0 0 15,3 0-2-15,3 0 1 0,1 0-4 16,-1 1 0-16,1 2 3 0,-3 2-9 16,0-2 2-16,-1 0-15 0,0-1-19 15,-2-2-20-15,-1 0-41 0,2-8-24 16,-4-1-78-16</inkml:trace>
  <inkml:trace contextRef="#ctx0" brushRef="#br0" timeOffset="494532.0246">29306 16747 319 0,'0'0'27'15,"0"0"-13"-15,0 0-4 0,0 0-2 16,0 0-2-16,0 0 2 0,-83-11 0 16,72 11 2-16,-5 0-3 0,-4 4 0 15,2 3-2-15,2 5-1 0,0-1 0 0,-1 6-1 16,1-2-1-16,0 5-2 0,3 1-1 15,2 1 0-15,3-6 1 0,3 0 0 16,2-2-1-16,3-5 2 0,-2 3-2 16,2-3 1-16,0 1 0 0,3-5-1 15,2 1 3-15,3-2 0 0,2-1 1 0,2-3-1 16,5 0-1-16,1-8-1 16,3-4 1-16,-5 1 0 0,0-4 1 15,-3 0-1-15,-1-2 3 0,-2-1 1 16,-3-1 2-16,2-3 2 0,-4 1 2 0,3 0 0 15,-2-1 0-15,-1-1-2 0,-2 7 7 16,-3-2-4-16,0 0 3 0,0-1-4 16,0 1-6-16,0 0 1 0,0-1-2 15,0 9 1-15,0-7 1 0,4 8 2 16,-2 6-2-16,-1-3-2 0,-1 6-2 16,0-2-3-16,0 2-1 0,0 0 1 15,0 0 2-15,2 11 1 0,1 7-3 16,-2 6 1-16,-1 2-1 0,0 3-1 15,-4 3 1-15,-3 1 0 16,1 1-2-16,2 2 2 0,1-1-4 0,3-1 2 16,0-6-2-16,0 0-2 0,1-6-4 15,6-2-4-15,2-1-15 0,1-7-15 16,-3-3-24-16,9-3-30 0,0-5-32 0,7-1-40 16</inkml:trace>
  <inkml:trace contextRef="#ctx0" brushRef="#br0" timeOffset="495066.8356">29567 16759 295 0,'0'0'63'0,"0"0"-13"0,0 0 0 16,0 0 1-16,0 0-12 0,0 0-5 16,0 0-13-16,0 0-5 0,0 0-7 15,0 0-5-15,12-78-2 0,-12 78-1 0,-4 7 0 16,-8 6-1-16,-2 8 1 15,2 4-3-15,0 3 3 0,1 6-2 16,4 1 2-16,-1 0-2 0,6-2 0 0,-1-4 0 16,3-11 1-16,0 1-1 0,0-6 0 15,4-3-1-15,3 0 2 16,-1-4-1-16,3-1 1 0,-1-2-1 0,3-3 1 16,4 0-2-16,-2-5 1 15,5-7 2-15,-4-3 1 0,1-4-2 0,-2-1 0 16,-2-8 1-16,2-1 2 0,-4-3 0 0,-2 1-1 15,-2-1 0-15,-3 4-1 0,-2 2 1 16,0 10-1-16,0-4 3 0,-5 5-3 16,0 4 1-16,-2-3 0 15,1 5 0-15,-1 0-1 0,-1 2-1 0,-1 3 0 16,0-4-1-16,-4 4 1 0,3 3 0 16,-2 1-1-16,-5 0 0 15,4 10 0-15,-4 2-1 0,3 3 1 0,3 1-1 16,4-2 0-16,2 1 0 0,4 2 2 15,1 1 1-15,3 5-1 16,6-3-1-16,5-3 1 0,1 0-2 16,3-3 1-16,1-2 0 0,4-5 0 0,0 0 0 15,0-7-1-15,-1 0-3 0,1 0-3 0,-5 0-10 16,-1 0-7-16,-4 0-20 0,2 0-24 16,3 0-42-16,-8-5-55 0</inkml:trace>
  <inkml:trace contextRef="#ctx0" brushRef="#br0" timeOffset="507135.4378">19613 17608 86 0,'0'0'30'16,"0"0"-9"-16,0 0-7 0,0 0-8 16,0 0-1-16,0 0-4 0,0 0 3 15,0 0 0-15,0 0-2 0,-9 9 0 16,9-8 3-16,0 1 1 0,0 1-2 0,0-2 7 15,3 2 0-15,6 0 1 0,5-3-2 16,3 0-6-16,8-4 0 0,-1-5-5 16,0 0 0-16,3-1 1 0,1 2-2 15,-2 0 1-15,0 1-3 0,-3 0 3 16,-3 0 0-16,-1-1-1 0,-6 0 5 16,0 1-2-16,-6 2 1 0,-4 2 4 0,0-7 0 15,-3 5-1-15,0-7 0 16,-4-3-1-16,-7 1 4 0,-4-1 3 15,-4 1 0-15,1 5-3 0,-3 0 5 0,0 2-1 16,0 3 5-16,-2 4-3 0,1 0-3 16,2 0-1-16,-1 0-3 0,8 4-1 15,1 5-4-15,1 3 1 0,4 3-3 16,-1 4 2-16,3 4-1 0,4-3 0 16,1 3-1-16,0-1 1 0,0 3 2 0,4-2-2 15,4-4 1-15,3 1-3 0,-1-1-3 16,3-3 2-16,0-4 1 0,3-1 0 15,-2-2-1-15,2-2-1 0,0 1-1 16,3 0 0-16,-3-4 1 0,-2 1-4 16,2-3-7-16,4-2-14 0,2 0-16 15,8-7-24-15,-3-2-39 0</inkml:trace>
  <inkml:trace contextRef="#ctx0" brushRef="#br0" timeOffset="507506.3902">20181 17652 141 0,'0'0'34'0,"0"0"3"16,0 0 2-16,0 0-6 0,0 0-7 16,0 0-5-16,0 0-6 0,0 0-2 15,0 0 2-15,-52-61 8 0,50 58 9 16,-2-8 6-16,3 7 0 0,-1-1-4 0,1 0-6 15,1 5-9-15,-2-1-2 0,2 1-2 16,0-1-6-16,-1 1-3 0,1 0-4 16,-1-3-3-16,1 3 1 0,-2 0 1 15,1 3 0-15,-1 11 0 0,-1 9 2 16,-1 9 0-16,1-1 1 0,-3 2-2 16,2 4-1-16,1 1 0 0,0 2 2 15,3 0-2-15,0-1 2 0,0 1-3 16,2-2-2-16,5-5-1 0,3-5 3 15,2-8-2-15,3-6 0 0,4-6 0 0,4-8-6 16,5-3-8-16,2-12-13 0,3-10-14 16,1-9-13-16,-2 0-24 0,-1-2-21 15,-2-2-29-15</inkml:trace>
  <inkml:trace contextRef="#ctx0" brushRef="#br0" timeOffset="507734.9415">20098 17820 429 0,'0'0'77'0,"0"0"-27"16,0 0-26-16,0 0-10 0,0 0-8 15,0 0 0-15,0 0-6 0,0 0-4 0,0 0-2 16,0 0-1-16,-4-27-1 0,26 25-2 15,5 2-2-15,2 0-9 0,0 0-14 16,-1-1-35-16,1-7-43 0,1-5-127 16</inkml:trace>
  <inkml:trace contextRef="#ctx0" brushRef="#br0" timeOffset="509706.9918">19824 16940 9 0,'0'0'13'0,"0"0"0"15,0 0 3-15,0 0 0 0,0 0-1 16,0 0 2-16,0 0-2 0,0 0 4 16,0 0-2-16,-5 0-1 0,3 0-2 15,0 0-2-15,2 0-2 0,-1 0-1 16,1 0-5-16,-2 0-3 0,1 0-1 16,-1 0-2-16,-2 0 1 0,0 3-1 15,-4 1 0-15,0 3 2 0,1-3-1 16,-1 2 1-16,-1 0-1 0,-2 5 3 0,1-1-2 15,-3 4 0-15,3-3-1 0,1-2 0 16,0 2 1-16,2-4 0 0,-3 4 0 16,6-2-1-16,1-8 1 0,0 3 0 15,3-4 0-15,-2 0 0 0,2 0-1 16,0 2 1-16,-1-2 0 0,1 2 2 16,-2-2-1-16,2 1 3 0,-1-1 2 15,1 2 0-15,0-2-2 0,0 0 1 16,0 3 0-16,0-3-2 0,0 0 1 15,0 0 0-15,0 0-1 0,1 0-1 0,4-3-1 16,4-4 2-16,1-5 0 0,-3 7 1 16,3-8-1-16,0 1-2 0,0 2 1 15,3-5-1-15,-4 5 0 0,1 0 4 16,-1-1-1-16,-5 2 0 0,5-3-1 16,-5 4 0-16,-1 5-1 0,1-6 2 0,-1 6 0 15,0-1 0-15,0 1-3 0,-3 3 2 16,0 0-1-16,0 0-1 0,2-3-1 15,-1 1-1-15,-1 0-1 16,1 1 1-16,-1 1-2 0,2 0 2 0,-2 0-2 16,1 0 2-16,1 0 2 0,-1 0 2 15,4 0-1-15,3 3-1 0,-2 3 1 16,3 3 1-16,1 2-1 0,-2 0 3 16,4 0-3-16,1 3-2 0,-1-2-1 15,-1 1-5-15,4-5 3 0,-1 3-6 0,2 0-5 16,-3-4-18-16,4 3-24 0,1-6-72 15</inkml:trace>
  <inkml:trace contextRef="#ctx0" brushRef="#br0" timeOffset="512274.9269">19831 17158 16 0,'0'0'10'0,"0"0"-1"16,0 0-3-16,0 0-4 0,0 0-1 0,0 0-1 16,0 0 0-16,0 0 0 0,0 0 0 15,0 0-1-15,-14-9 1 0,12 9 0 16,1 0 1-16,1 0-1 0,-2 0 1 16,2 0 1-16,-1 0-4 0,1 0 2 15,-2 2-1-15,2-1 2 0,0 1 2 0,-1-1-2 16,1 2 1-16,0-3-2 0,0 2 3 15,0-2-1-15,0 0 2 16,0 2 4-16,0-1 4 0,-2 1 3 16,2-2 10-16,0 3 0 0,-1-3-5 0,0 0-3 15,-1 0-9-15,1 0 2 0,-1 0-1 16,1 0 1-16,-1 0-3 0,1 0-5 16,-1 0 1-16,1 0 0 0,-1 0-2 15,1 0 2-15,-2 0-2 0,2 0-3 16,1 0-1-16,-2 0 0 0,2 0-4 0,-1 0 2 15,1 0-1-15,0 0 4 0,0 0 3 16,0 0-2-16,0 0 2 0,0 0-1 16,0 0-1-16,0 0 1 0,0 0 0 15,0 0-2-15,0 0 2 0,0 0-1 16,0 0 1-16,0 0 3 0,1 1-2 0,-1-1-1 16,2 0 1-16,-2 1 0 0,1-1 4 15,-1 0 4-15,0 2 0 16,3-2-2-16,-3 0-3 0,0 0-3 15,1 0 3-15,-1 0 1 0,0 0-1 0,0 0 2 16,0 0-1-16,0 0 4 0,0 0-5 16,0 0-2-16,0 0 1 0,0-2-8 15,-1 2 3-15,1-1-2 0,-3 1-1 16,3 0 5-16,0 0-1 0,0 0 1 16,0 0 0-16,0 0 0 0,0 0-1 0,0 0 1 15,0 0-1-15,0 0 0 0,0 0 1 16,3 0-2-16,-2 1 2 0,1 1 0 15,-1 1 0-15,1-3-1 16,-1 0 1-16,1 2 1 0,-2-2 3 0,0 1 1 16,1-1-2-16,-1 0 1 0,0 2-2 15,0-2 3-15,0 0-2 0,0 0 1 16,-3 0-1-16,-1 0 0 0,-2-3 1 16,3 1 0-16,-1-1-1 0,1 1 1 15,-1 0-4-15,1 2 0 0,3 0 0 0,-2-3-4 16,2 3-2-16,0 0-5 0,-1-2-2 15,1 2 2-15,0 0 3 16,0 0 3-16,0 0 1 0,0 0-7 16,3 0-1-16,1 0-2 0,5 2 1 0,4 3-6 15,-6 0-7-15,6 3-21 0,-1-4-60 16</inkml:trace>
  <inkml:trace contextRef="#ctx0" brushRef="#br0" timeOffset="516426.7799">21292 17530 99 0,'0'0'42'0,"0"0"9"0,0 0-5 0,0 0 2 15,0 0-4-15,0 0-9 0,0 0-4 16,0 0-10-16,0 0-1 0,-35-7-5 16,33 7-4-16,1 0-3 0,0 0-2 15,-1 0-1-15,1 0 0 0,-1 0-1 16,2 0 7-16,0 0 0 0,2-3 1 0,12-1-2 15,8 1-6-15,7-4 0 0,-3 1-2 16,0 1-1-16,0 1-1 0,-1-1 4 16,2 0-4-16,-1 3 0 15,0 2-3-15,-7-4-6 0,-2 4 2 0,2 0-2 16,-7 0-6-16,5 0-6 0,-9 4-13 0,-3-3-13 16,1 5-24-16,-3-4-31 0,1 1-49 15</inkml:trace>
  <inkml:trace contextRef="#ctx0" brushRef="#br0" timeOffset="516697.7108">21242 17697 305 0,'0'0'68'15,"0"0"-21"-15,0 0-12 0,0 0-13 0,0 0-8 16,0 0 1-16,0 0 2 16,0 0-2-16,0 0 1 0,0 0-2 0,-6 15-4 15,20-13 1-15,4 0-5 0,1-1-2 16,7-1-4-16,-1 0-1 0,1 0-1 16,0 0 0-16,0-1-3 0,2 1-3 15,-1 0-4-15,0 0-6 0,4 0-17 0,-1 0-34 16,5 0-37-16,0-4-61 0</inkml:trace>
  <inkml:trace contextRef="#ctx0" brushRef="#br0" timeOffset="519234.9185">23806 17647 24 0,'0'0'20'15,"0"0"-2"-15,0 0-1 0,0 0-4 16,0 0-1-16,0 0 6 0,0 0-2 16,0 0 3-16,0 0-3 0,0 0-5 15,-1 27 1-15,1-21-3 0,0-6-2 16,0 5 2-16,0-2 4 0,3 3 1 0,3 2 0 15,1-4-3-15,1 2-5 0,3-6-1 16,4-3-8-16,1-6 6 16,6-4-2-16,-3-1-1 0,1-1 3 15,0-1-2-15,-4 4 5 0,-4 2-1 0,-2 1 1 16,-4 1 3-16,0 0 6 0,1-2 3 16,-6 5 4-16,2 2-4 0,-3-4-7 15,0 2-2-15,0-5-5 0,0-2 3 16,-4 4-1-16,-6-7 1 0,2 4 3 15,0-3-5-15,-2 2-2 0,1 2-2 0,3 2 0 16,-4-1 4-16,1 4-3 0,5 1 1 16,1 2 0-16,3 2-6 0,-6 0 0 15,-3 0 0-15,-2 8 2 0,-1 5-1 16,4 7 4-16,1 2-2 0,2 5 0 16,2 0 0-16,0 2-3 0,3-2 0 15,0-1-1-15,2-5-2 0,5-4 3 0,6-3 1 16,-4-5-1-16,7-2-3 15,0-7-2-15,4 0 1 0,2 0-3 16,-1 0 2-16,1-4-3 0,-4-2-4 0,2-4-3 16,0 3-13-16,0-5-5 0,2 4-8 15,-1-2-9-15,-2 0 11 0,1 3 12 16,-4-1 13-16,-7 4 9 0,-5 2 6 16,-4 2 1-16,3-1-1 0,2 1 7 15,-1-3 0-15,2 1 3 0,-6 2 9 16,0-1 3-16,0 1 8 0,1 0 8 15,0 0 5-15,1 0 8 0,-2 0 0 16,1 0-8-16,-1 0-8 0,0 0-9 16,2 0-10-16,-2 0-7 0,0 0-6 0,0 3 5 15,0 9 3-15,-5 6 6 0,-3 2 4 16,-1 0-8-16,2-1-2 0,1-5-3 16,1 3-5-16,2-10 2 0,1 5-3 15,-1-1-1-15,2-5 2 0,-1 5-1 16,2-7 3-16,-1 2-2 0,1-1 0 15,0-5 1-15,0 0-1 0,0 0 0 0,0 0 1 16,0 2 0-16,3-2 0 0,4-5-2 16,0-1-1-16,3-5 0 15,-2-2 0-15,-2-1 1 0,2 0 0 0,-2 0 1 16,-2 7-3-16,-2 3 4 0,2-6-1 16,-2 6-1-16,-1-1 3 0,2 0-3 15,-3 5 2-15,1-4-2 0,1 1-1 16,0-3 2-16,0 4-1 0,-2 2-1 15,0-3 2-15,0 3-1 0,0 0 1 0,1-1-2 16,-1 1-2-16,0 0 1 0,0 0-3 16,2-3 4-16,-2 3 1 0,0-1 1 15,1 1 1-15,-1 0-1 0,0 0 0 16,0 0 0-16,0 0 0 0,0 0 0 16,2 0 0-16,-2 0 0 0,0 0 1 15,0 0 0-15,0 0-2 0,0 0 0 16,0 0 0-16,0 0-3 0,0 0 2 15,0 0-1-15,0 0 1 0,1 0 2 16,-1 0-1-16,0 0-1 0,0 0 1 0,0 0-1 16,0 0 2-16,2 0 2 0,1-4-4 15,0 0 2-15,-1 1-1 0,1 0 0 16,-3 3 1-16,0-2 0 0,0 2-2 16,2 0 0-16,-1-1 1 0,1 1-2 15,5-2 1-15,-3-1 2 0,0 1-2 16,1 1 2-16,-1-1 0 0,2 1-1 15,4-2 0-15,0-1 1 0,-2 0-1 16,1-2 1-16,-4 5-1 0,-1-2-2 16,1 3-2-16,-1 0 2 0,5 0 0 0,5 3 2 15,-4 4 0-15,3 5-1 0,-3 4 1 16,-2 0-1-16,0 2 3 0,-5-4 1 16,1 2-2-16,-1 2 0 0,-1-7 0 15,2 5 1-15,-1-1 1 0,-1-4-1 16,-1-2-2-16,2 2 0 0,-2-5-3 15,1-1 0-15,2 5-1 0,-3-6-9 0,1 2-18 16,1-2-29-16,1-4-49 16,5-4-55-16</inkml:trace>
  <inkml:trace contextRef="#ctx0" brushRef="#br0" timeOffset="522734.4609">23990 17090 128 0,'0'0'35'0,"0"0"1"0,0 0-1 16,0 0-5-16,0 0-13 0,0 0-4 16,0 0-5-16,0 0-2 0,0 0-1 15,-12-22-3-15,5 20-1 0,-1 2 0 16,-1 0 1-16,-3 0-1 0,-2 4-2 16,-2 4 1-16,-3 2 1 0,3 1-1 15,2 3 1-15,5-7-2 0,-2 6 1 16,0-4 0-16,4-2 1 0,-3 6 0 15,4-7-1-15,3-4-1 0,2 3 1 16,1-5 1-16,-2 0 1 0,2 0 4 0,0 2-1 16,-1-2 4-16,1 0 2 0,0 1-3 15,0-1 2-15,0 0-3 0,0 0 0 16,6-3 2-16,4-9-8 0,4 0 4 16,-5 4-2-16,0-2-1 0,1-3 4 15,-3 6-2-15,2-5 3 0,-5 6 0 0,3-3-4 16,-1 1 2-16,-3 3-2 0,0 2 4 15,-3 3 1-15,0 0 0 16,0 0 0-16,0-2 1 0,1 0 0 0,-1 0 1 16,0 1-4-16,0 1-2 0,0-3-1 15,2 1-4-15,-2 0 0 0,0 2 0 16,0-1 0-16,0 1 1 0,4 0 1 16,5 5-1-16,-1 5 0 0,1 1 0 15,-2-1-2-15,3 1 0 0,1 2 2 16,2 0-1-16,0-1 0 0,0-1-2 0,2-2 1 15,-1 0-8-15,1 0-1 0,-3-4-16 16,4 2-29-16,-6-2-49 0,5-2-75 16</inkml:trace>
  <inkml:trace contextRef="#ctx0" brushRef="#br0" timeOffset="524765.7937">26046 17480 110 0,'0'0'28'16,"0"0"-3"-16,0 0 1 0,0 0-3 16,0 0-1-16,0 0-1 0,0 0-3 15,0 0-5-15,0 0 1 0,-50-64-4 16,39 61 0-16,-4 3-6 0,4 0-4 15,-7 0 0-15,0 3 0 0,1 0 0 0,-1 2 2 16,1 0-1-16,9-1-1 0,-2 1 0 16,1 0-1-16,2 0-1 0,1 1 1 15,1 3 0-15,0-2 0 0,2-4 1 16,0 5-1-16,2-3 0 0,-1 0-2 16,2 5 1-16,0-5 2 0,0 0-1 15,0 2 2-15,3-5-1 0,-2 3 1 16,2-1 1-16,-3-4 0 0,0 0 1 15,0 0 1-15,0 1 0 0,0-1 2 16,7 0 1-16,-1 0-2 0,7 0 0 0,5-3-5 16,-1-6 2-16,8-3 0 0,-4-6 0 15,-2 0 3-15,0-1-2 0,-1 1 2 16,-1-2-1-16,-2 0 2 0,-1 1 1 16,-4 1-2-16,1-2-11 0,-4 3 14 15,-1 0-13-15,-3 1 21 0,-1-3-1 16,-2 10-18-16,0-14 17 0,0 3-14 15,0 7 20-15,0-4 2 0,-3 7-5 0,1 3-4 16,-2-1-5-16,2 2 1 16,-1 1-2-16,2 2-3 0,1 3 0 0,-1-1-4 15,1 1-2-15,0 0-2 0,-2 0 1 16,1 0 0-16,-2 0 2 0,-2 15 0 16,-2 3 2-16,2 9 16 0,-1 5-16 15,1-2 14-15,2 5-3 0,2 3-16 16,1-4 13-16,0 1-12 0,0-1 0 0,6-7-4 15,0-2 0-15,-1-5-2 0,5-2-5 16,-4-9 1-16,3 2-7 16,-3-3-12-16,1-4-3 0,3 1-16 15,2-5-9-15,3 0-14 0,3-2-7 0,4-10-12 16</inkml:trace>
  <inkml:trace contextRef="#ctx0" brushRef="#br0" timeOffset="525252.3844">26325 17356 171 0,'0'0'66'16,"0"0"-22"-16,0 0 25 0,0 0-17 16,0 0-6-16,0 0-5 0,0 0-13 15,0 0-8-15,0 0-7 0,0 0-7 16,-59-69-5-16,49 75 10 0,-3 9-10 16,4 4 9-16,2 5-10 0,1 4 2 0,5 2-2 15,1-3 0-15,0 2-2 16,0-2 0-16,5-3 1 0,1-2-1 15,2-2 1-15,2-5-2 0,0-6 1 16,1-1-1-16,-2-6 3 0,4-2-1 0,5 0 0 16,0 0-1-16,2-4 2 0,-2-9 0 15,-2 0 0-15,-5-4 0 0,3-1 0 16,-3-3 1-16,-1 1 0 0,-1-3 1 16,-2 0 0-16,-3-1-5 0,-1 6 3 15,-3 1 1-15,0-2 3 0,0 5-12 0,-1-4 14 16,-2 7-15-16,-3 4 10 15,0-6 1-15,-1 6-2 0,-5 0 0 0,4-1 0 16,-7 1 0-16,7 6 1 16,-5-1-1-16,2 2-1 0,0 0 1 0,-1 0 0 15,4 5 0-15,-4 4 0 0,2 3 9 16,1 1-10-16,3 0 13 0,3-3-14 16,3 2 2-16,0 3 0 0,0-2 0 15,6 8-2-15,5-10 0 0,3 0 0 16,2-4-1-16,3-1 3 0,-2 0-2 0,2-1-5 15,1 0 1-15,-4-1-5 0,-2-1-4 16,1 2-13-16,4-2-17 0,-2-1-37 16,12-2-23-16,-3 0-56 15</inkml:trace>
  <inkml:trace contextRef="#ctx0" brushRef="#br0" timeOffset="525709.8471">25776 17762 334 0,'0'0'63'0,"0"0"-7"16,0 0-16-16,0 0-14 0,0 0-10 16,0 0-3-16,0 0 1 0,0 0 0 0,0 0-1 15,0 0-7-15,56 10 1 0,-15-10-3 16,5-3-2-16,3-4 1 0,3 0-6 16,0-1 2-16,0 4-2 0,3 1-2 15,-1 0-2-15,-1 3-5 0,-1 0-4 16,0 3-11-16,-4 1-26 0,3-1-29 0,-4 1-35 15,-2-4-44-15</inkml:trace>
  <inkml:trace contextRef="#ctx0" brushRef="#br0" timeOffset="526629.6945">26270 18016 144 0,'0'0'43'0,"0"0"-5"15,0 0-4-15,0 0-8 0,0 0-2 16,0 0 2-16,-76-31-4 0,55 31-3 16,1 0-5-16,-4 12-2 0,2-1-4 15,0 7-4-15,2 3 3 0,1 1-7 0,1 6 2 16,0 4-2-16,2 2 1 0,3 1 4 15,3-3-9-15,6-2 4 0,4-2-1 16,0-8 0-16,3-1 1 16,8-4 1-16,-1-2 0 0,1-6-1 0,1-2 5 15,3-5-4-15,2 0 0 0,4-5-1 16,0-10 0-16,-1-5 2 0,-2 1 1 16,1-8-2-16,-3 2-1 0,-2-4 1 15,-2-3 1-15,-1 0 2 0,-4-2-3 16,-1 0 0-16,-1-1 2 0,-4-1 3 0,-1 0 4 15,0-1 0-15,0 3 0 0,-1 5 7 16,-1 10 2-16,-1 2 1 0,2 9 0 16,-2-3-9-16,1 2-3 15,-1-2-3-15,0 0-2 0,2 6 2 0,1 1-4 16,0 4 1-16,-2-2-3 0,2 2 0 16,0 0 0-16,0 0 1 0,0 0 0 15,0 8 1-15,3 10 3 0,0 5 1 16,0 9-1-16,-1 2-2 0,-1 5 2 15,-1 8-4-15,0 4 1 0,0 3 2 0,0-3-3 16,0-4 0-16,0-4-1 0,0-8-2 16,5-11 2-16,-2-6-1 0,1-6-2 15,1-3-1-15,3-3-1 0,-1-1-3 16,5-5-3-16,6-5-2 0,1-10-3 16,6-4 2-16,-1-9 4 0,-1-2 4 0,1-2 0 15,-5-2 3-15,-1 1-1 16,-2-2 3-16,-1 5 4 0,-5-2 0 15,-2 4 2-15,-2 1 0 0,-2 9 2 16,-2-2 1-16,-2 2-1 0,0 6-2 0,0-4 0 16,-2 4 3-16,-2 4-2 0,1 0 5 15,0 4-3-15,1 0 4 0,2 4-2 16,-2 0-1-16,2 0-2 0,-1 0-2 16,-4 0 4-16,-2 9-4 0,0 13 1 15,-2 10 0-15,5 3-3 0,1 4 0 0,3 5 0 16,0 0-4-16,0 1 1 0,3-2 0 15,1-2-4-15,5-8 1 16,0 1 1-16,1-7-7 0,1-4-2 16,2-8-14-16,-1-3-22 0,4-9-28 0,2-3-32 15,1 0-39-15</inkml:trace>
  <inkml:trace contextRef="#ctx0" brushRef="#br0" timeOffset="526824.581">26454 17980 239 0,'0'0'43'0,"0"0"-5"16,0 0-16-16,0 0-7 0,-19 86-9 16,25-66-4-16,4 0-2 0,6-6-2 15,9-4-5-15,5-9-12 0,12-1-18 16,1-11-29-16,8-6-51 0</inkml:trace>
  <inkml:trace contextRef="#ctx0" brushRef="#br0" timeOffset="527364.8602">27340 17630 386 0,'0'0'47'0,"0"0"-9"16,0 0-6-16,0 0-12 0,0 0-11 16,0 0-5-16,0 0-3 0,0 0 0 15,0 0 0-15,18-19 1 0,4 19-3 16,5 0-1-16,0 0-1 0,2 0-3 15,2-3 1-15,-1 3-9 0,0-2-9 0,-1-1-22 16,2 0-34-16,-6-2-39 0,2-2-64 16</inkml:trace>
  <inkml:trace contextRef="#ctx0" brushRef="#br0" timeOffset="527551.6409">27427 17764 220 0,'0'0'67'16,"0"0"-13"-16,0 0-20 0,0 0-17 15,0 0-7-15,0 0-2 0,0 0-2 16,0 0-1-16,0 0-9 0,0 0-3 16,64 53-12-16,-32-53-28 0,5-6-57 15,5-6-114-15</inkml:trace>
  <inkml:trace contextRef="#ctx0" brushRef="#br0" timeOffset="529008.4425">28474 17743 190 0,'0'0'35'0,"0"0"-1"0,0 0 0 15,0 0-7-15,0 0-4 0,0 0-3 16,0 0-7-16,0 0-2 0,0 0-2 16,-53 54 0-16,53-52 3 15,1 1-5-15,8 1-1 0,8-1-2 0,1-3-4 16,6 0 0-16,-1-5 0 0,2-8 0 16,-3-2-2-16,1-2 2 0,-2-1 0 15,-2 0 0-15,-1 1 2 0,-5 1-2 16,-1-1 0-16,-4 3 2 0,-2-1 0 15,-3 5 2-15,-3-1 2 0,0-7-4 0,0 1 3 16,-8-3-2-16,-2 0 1 0,-3 5 4 16,4 2-3-16,-1 4 1 0,2 4 0 15,-1-1-3-15,0 1-1 0,5 3-1 16,-9 2-2-16,3 2-1 0,-3 11 1 16,-3 6 1-16,4 4-1 0,4 4 1 0,0 4 1 15,4 2-2-15,3 3 1 16,1-1-2-16,3-4-2 0,8-4 0 15,6-4-4-15,2-5-2 0,2-5-1 16,2-3-4-16,0-3 4 0,1-4-4 0,0 1 1 16,0-4-2-16,-1 0-3 0,-1-4 4 15,-3-6 2-15,-1-5 10 16,-3-2 1-16,-1-3 4 0,-2 0 3 16,-5 5 0-16,0 0 6 0,-2 6 5 0,-4 3 0 15,1 1 6-15,-2 5-1 0,0 0 3 16,0 0 0-16,0-3-5 0,0 2-1 15,0-1-7-15,0 1-2 0,0 0-3 16,0-1-3-16,0 2-5 0,0-2 4 16,0 2 1-16,0 0 1 0,0 0 3 0,0 0-5 15,0 6 1-15,0 8-1 0,0 1 1 16,-2 5 3 0,1-5-9-16,-2 5 6 0,1-4 0 0,2-3-2 0,-1-1 5 15,1-6-3-15,0 1-3 0,0-2 0 16,0 1 0-16,0 0 0 0,0-6 2 15,0 0 2-15,0 0 0 0,0 3-3 16,0-3 1-16,0 2-1 0,0-1-2 0,0-1 1 16,0 0 0-16,0 2 0 15,0-2 1-15,0 0-2 0,0 0 1 16,0 0 0-16,0 0-2 0,0 0 6 0,0 0-5 16,0-2 1-16,0-4-1 0,0 0 1 15,0-5-2-15,0 0 2 16,3 0-1-16,-2 0 1 0,2 2 1 0,0 1-1 15,1 0 2-15,2 0-4 0,0-1 1 0,5-4 0 16,0 4 0 0,-1-1 1-16,1 0 0 0,1 3-1 0,-5 3 1 15,2-3-1-15,0 4 2 0,-5 2-1 16,0 0-2-16,8 1 2 0,-8 0 0 0,5 0 2 16,3 8-1-16,-3 4 4 0,2 7-5 15,-3 0 2-15,1 1 0 0,-3 3-1 16,0 1 1-16,1 1-3 0,-3 5 3 15,3-3-4-15,-1 0-2 0,0-2-4 16,1 0-11-16,2-5-31 0,-4-2-49 16,1-13-79-16</inkml:trace>
  <inkml:trace contextRef="#ctx0" brushRef="#br0" timeOffset="529662.188">28457 17084 141 0,'0'0'39'0,"0"0"-1"16,0 0-7-16,0 0-9 0,0 0-11 15,0 0-6-15,0 0-3 0,0 0 1 16,0 0 2-16,-79 4 1 0,65 10 5 16,4 3 1-16,-1 1-1 0,2 0-5 15,0 2-3-15,-1-3 16 0,4-4-18 16,1 1 16-16,0-3-13 0,4-8-2 15,-1 1 3-15,2-4 6 0,-1 0 4 16,1 0 1-16,0 0-1 0,-2 0-21 0,2 0 10 16,0-2-15-16,2-9 13 0,5-5 0 15,5-2 1-15,-1 3 0 0,-2 5-1 16,0-3 1-16,-2 6 2 0,-3-2 0 16,2 1 0-16,-3 5 0 0,0-2 0 15,-3 5-2-15,0-1-2 0,0 1 0 16,1 0-1-16,1-1 0 0,-1 1 0 0,5 0 0 15,2 0-1-15,0 2 1 0,4 6 1 16,-1 4-1-16,-1-1 1 16,3 6-2-16,0 2 1 0,-3 2 15 0,-1 1-18 15,2 2 18-15,0 1-9 0,-1-3-16 16,4 1-4-16,1-5-68 0,3-4-61 16,4-7-107-16</inkml:trace>
  <inkml:trace contextRef="#ctx0" brushRef="#br0" timeOffset="532667.028">29854 17665 108 0,'0'0'35'15,"0"0"2"-15,0 0-2 0,0 0 2 16,0 0-2-16,0 0-8 0,0 0-3 0,0 0-7 15,0 0-6-15,-9-35-1 0,8 31 0 16,-2 1-4-16,-2-8-1 0,4 10 3 16,-2-4 1-16,-1-1 0 0,0 3 0 15,1 1-4-15,0-2-4 0,-3 4 2 16,-6 0-1-16,-4 4 2 0,-4 9-3 16,3 2 2-16,-2 2-1 0,3 1 3 15,0 1 0-15,3 0-2 0,4 1 1 16,2-5-1-16,4 1 0 0,3 3-1 15,0-1-1-15,6 2-1 0,3-7 3 0,-1-1-1 16,4-7 2-16,4 1-1 0,3 0-1 16,1-4 0-1,0-1 1-15,-1-1 0 0,3-5-3 0,-2-2 1 16,-1-6 0-16,1 0-1 0,-1-5 2 0,-5-1-2 16,2 0 0-16,-3-5 2 15,-1 2-2-15,1 0 4 16,-4-3-1-16,-1 1 0 0,1-3 4 0,-5-1 0 0,-1 6 1 15,-3-4 1-15,0 4 0 0,0 2 1 16,-7 2 0-16,-5 4-1 0,1 1-1 0,-6 6-3 16,5 2-3-16,-7 2 0 0,2 3-2 15,-2 0 1-15,-2 3 1 16,4 6 0-16,4 5-1 0,2 2 0 16,0 4-2-16,4 1-1 0,0-4 1 0,4 0-1 15,3 1-1-15,0 2 1 0,5 0 1 16,6-5-1-16,2-3 1 0,4-3 0 15,1-3 1-15,5-4 0 0,0-2-2 16,1 0 1-16,-1-2-1 0,1-3-1 16,-1 1-2-16,-1 1-1 0,-2-1-4 0,-3 0 3 15,-2 4-4-15,-2-3-4 0,-3 3-17 16,0 0-16 0,-4 0-33-16,5 0-23 0,-5 0-30 0</inkml:trace>
  <inkml:trace contextRef="#ctx0" brushRef="#br0" timeOffset="533380.0839">29857 17222 84 0,'0'0'38'0,"0"0"1"0,0 0-5 0,0 0 2 16,0 0-9-16,0 0-8 0,0 0-8 0,0 0-6 16,0 0-5-16,0 0 0 0,21-23-1 15,-21 23 0-15,2 0 2 0,-2 0-1 16,0 0-1-16,-9 3 2 0,-5 5 12 16,-2 4-13-16,0 1 16 0,4-5-11 15,1 0 0-15,1-1 2 0,1-6 5 16,0 5 1-16,5-6 0 0,-2 2 9 0,6-2 0 15,-1 0 0-15,1 0-5 0,-2 0-5 16,1 0-5-16,-1 0-5 0,1 0-2 16,1-2-3-16,0-4-14 0,0-4 15 15,4-2-13-15,3 2 15 0,-1 2 0 16,-3 6 0-16,0 0-1 0,1-1-1 16,-1 1-1-16,2 0-1 0,-5 2 3 15,0 0-1-15,0 0 2 0,1 0 0 16,1 0-1-16,0 0 1 0,0 0 0 0,-1 0 0 15,1 0 0-15,-1 0 0 0,1 0 1 16,-1 0-1-16,-1 0 2 0,1 0-1 16,-1 0-1-16,0 0 1 0,0 0 1 15,-4 0-1-15,-6 4-1 0,1-1 1 16,5-1 16-16,1 0-14 0,3-2-1 16,-1 0 0-16,1 0-15 0,-2 0 15 15,1 0 0-15,-1 0-2 0,1 0-1 16,1 0-3-16,0-2-1 0,0 0 0 15,7-5-4-15,6 1-13 0,4 3-9 0,8-1-46 16,-2 4-87-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1T04:48:59.73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802 3664 1 0,'0'0'6'0,"0"0"5"16,0 0-6-16,0 0-3 0,0 0 7 0,0 0-4 15,0 0 6-15,0 0-1 0,0 0-1 16,-79-40-3-16,68 34 0 0,-2-1-5 16,-1-1-2-16,-1-2 2 0,-2 1-4 15,1-1 0-15,-1 2 3 0,-2-1 2 16,6 3 4-16,0 1 4 0,0-3 2 15,4 4 2-15,-5-6-2 0,4 2-3 16,-2-3-6-16,-2-1 0 0,5 3-3 16,-1-2 3-16,-3-1-1 0,4 1 1 15,-1-1 0-15,-3 1-1 0,6 2-1 0,1 2 0 16,-5-4 0-16,6 5 2 0,-1 0-2 16,-1-2 1-16,4 5 0 0,0-5 0 15,-1 6-1-15,0-6-1 0,-2 0-1 16,3 3 2-16,0-2 2 0,2 4 6 15,-2-2 5-15,1 2 0 0,1-1-9 0,-1-1-10 16,1 2-1-16,-1-10-7 0,2-1 11 16,0-4-1-16,6-5-5 15,0 0 7-15,6 4-4 0,-1-1 4 16,-2 6 9-16,-2 2-1 0,-1 4-3 0,-6 4 1 16,4 1-9-16,-4 3-1 0,0-1 1 15,0 1-6-15,0-2 0 0,3-3-5 16,4-2 6-16,2-2 5 0,8-3 4 15,-2 1 4-15,2 0-3 0,1 4-1 16,-7 1-1-16,5 1 0 0,-2 0-1 0,-3 4 1 16,7-2 1-16,-3 3-1 0,1 0-4 15,1 0 1-15,-4 0 0 16,-1 0 0-16,4 3 4 0,-5-2 2 16,4 4-1-16,-4-4 0 0,-1 1 0 0,6 1 0 15,-4-1 1-15,4-1-1 0,1 1 0 16,-5-1 1-16,8-1-1 0,0 1 1 15,-1-1-1-15,4 0 0 0,3 0-2 16,-3 0 1-16,-2 0 0 0,-4 0 0 16,-1 0 1-16,0 3-2 0,-6-1 1 0,7 3-1 15,-8-2-1-15,0 1 1 0,2 1 1 16,-4 1 0-16,2 0 0 0,-3 0 0 16,4 4 0-16,-4-2 3 0,-2 3-1 15,2-2-3-15,-3 0-3 0,0 0-2 16,-1 2 5-16,0-1-2 0,-2-5 6 15,0 7-3-15,0 0 4 0,0 6 5 16,-7 7-5-16,-5-3 5 0,0 1-9 16,-3-3-4-16,0 1-5 0,-1-3 1 15,2 1 0-15,-2-2-2 0,1-1-1 0,1 1-11 16,-1-2-12-16,1 0-11 0</inkml:trace>
  <inkml:trace contextRef="#ctx0" brushRef="#br0" timeOffset="8671.3242">8848 3661 1 0,'0'0'6'0,"0"0"-3"0,0 0-2 15,101-3-3-15,-77 0 5 0,0 1 2 0,2 2 6 16,3-2 6-16,1 1-8 0,1 0-4 15,-1-2-5-15,-4 1-4 0,3 2 2 16,-2 0 3-16,-2 0-1 0,3 0 1 16,-2 0-1-16,0 0 2 0,0 2 1 15,-2-2-1-15,4 0 3 0,-2 0-5 0,-6 0-1 16,2 0-2-16,-3 0-3 0,-5 0 0 16,5 0 3-16,-6 0 2 0,-3 0 1 15,6 0 3-15,-5-3 1 0,1 1-1 16,-1-1 0-16,0 2-2 0,-7-1 1 15,2 1-1-15,-6 1 4 0,0-2 0 0,0 2 1 16,0 0 1-16,4-1-1 0,-3 1 0 16,1 0 2-16,-1 0 1 15,1 0-1-15,-1-3-2 0,-1 3-3 16,2 0-1-16,-2 0-2 0,0 0 0 0,1 0 0 16,-1 0-3-16,0 0-1 0,0 0-1 15,0 0-2-15,0 0 1 0,0 0-5 16,-4 0-3-16,-9 3-28 0</inkml:trace>
  <inkml:trace contextRef="#ctx0" brushRef="#br0" timeOffset="9136.1567">8988 3690 92 0,'0'0'27'0,"0"0"9"0,0 0 2 16,0 0 1-16,0 0 1 0,0 0-10 0,0 0-6 15,0 0-9-15,0 0-5 0,0 0-5 16,-46-14-4-16,45 14-2 0,-1 0-2 16,1-1-1-16,-1 1-1 0,2 0-2 15,-1 0 0-15,1-2-2 0,0 2 3 16,0 0 5-16,0 0 0 0,1 0 0 15,5 0 2-15,7 0-2 0,6 0 4 16,1 0 5-16,8 0 3 0,-1 0 3 16,5-2-3-16,0-2-3 0,1 0-7 15,0-1-3-15,2 0 1 0,1 1 1 0,0-1-1 16,3 0 2-16,-1 1 0 0,1-3 3 16,1 3-8-16,-2-2 1 0,0 2-8 15,-2-1 3-15,-1 1 6 0,-2 0 1 16,-3 2 2-16,-1-1 1 0,-3 1-1 15,-1-1 0-15,-7 0 2 0,-3 0-2 0,-3 2-2 16,-7-1 0-16,1 2-2 16,-6 0 1-16,0-1 1 0,0 1 0 15,0 0-3-15,3 0-3 0,-2 0-4 16,1 0-8-16,-1 0-9 0,1-3-6 0,1 3-24 16,0 0-33-16</inkml:trace>
  <inkml:trace contextRef="#ctx0" brushRef="#br0" timeOffset="12229.0389">25031 5803 26 0,'0'0'17'0,"0"0"-5"0,0 0-7 16,0 0-3-16,0 0-4 0,0 0-3 16,0 0-3-16,0 0-4 0,0 0 3 15,-7-6 5-15,7 4 6 0,0 2 2 16,0-3-2-16,4 2-4 0,2-1 0 15,4 2 4-15,4 0 4 0,-2 0 4 0,8 0-5 16,-7 0 2-16,2-1-4 0,-2 1-5 16,-1 0 5-16,2-2 0 15,-1 1 2-15,4-2 3 0,-5 2-3 16,7-2-4-16,-2 0 6 0,3-1 3 0,6-2 1 16,-3 1-3-16,-2-1-3 0,-6 2 1 15,-1-1-7-15,-4 2 1 0,-6 2-5 16,0-1-1-16,-4 2 3 0,0-1 2 15,0 1 1-15,2 0-3 0,-1-2-3 16,1 2-3-16,-1-1 1 0,1 1-1 0,-1-3-2 16,1 3-2-16,-1 0-6 0,1 0-6 15</inkml:trace>
  <inkml:trace contextRef="#ctx0" brushRef="#br0" timeOffset="12615.8749">24894 5867 166 0,'0'0'41'0,"0"0"-4"0,0 0-9 16,0 0-9-16,0 0-10 0,0 0-6 16,0 0-6-16,0 0-4 0,0 0 6 15,0 0 3-15,-12 1 5 0,19-1 2 0,9-1-4 16,2-4-1-16,2 0-9 0,-3 0 4 16,4 0-2-16,-3-1 6 0,1 1 4 15,3 1-4-15,-1-1-4 0,0 2 0 16,0-1 0-16,1-3 4 0,1 3-2 15,-2-2-4-15,2 1-4 0,-2 0-1 0,0 3 1 16,2-3-3-16,-5 1 1 16,0 3-5-16,-4 0-10 0,-8-1-9 15,1 2-6-15,-2 0-7 0,2 0 3 16,-3 0-5-16</inkml:trace>
  <inkml:trace contextRef="#ctx0" brushRef="#br0" timeOffset="12971.5556">25018 5912 224 0,'0'0'51'0,"0"0"-4"0,0 0-11 16,0 0-11-16,0 0-10 0,0 0-8 15,0 0-8-15,0 0-7 0,0 0-5 16,-11-2-4-16,11 2-5 0,0-1 5 16,0-2 13-16,8-1 11 0,9-4 7 0,7 0 1 15,-1 1-10-15,3-1 1 0,0-1-3 16,0 0-1-16,0 0 4 0,1-3-7 16,0 5 2-16,-1 0-1 0,0 1-2 15,-8 3-3-15,-2-1-3 0,-4 2-2 16,-7-1-2-16,1 3-2 0,-6 0-2 15,0 0 1-15,0 0-3 0,2 0 3 16,-1 0-3-16,1 0-4 0,-1 0-9 16,1 0-9-16,-1 0-15 0,1 0-10 15</inkml:trace>
  <inkml:trace contextRef="#ctx0" brushRef="#br0" timeOffset="13312.6443">24887 5967 240 0,'0'0'26'0,"0"0"-8"0,0 0-11 0,0 0-9 15,0 0-3-15,0 0-1 0,0 0 2 16,0 0-1-16,0 0 1 0,0 0-1 0,-8 1 9 16,17-4 4-16,10-3 7 0,7-1 0 15,4-4-8-15,2 0-3 0,0 1-3 16,-2-3-1-16,-1 1 1 16,-1 2-1-16,-1-3 0 0,1 3 0 0,0-2-3 15,1 1-2-15,0 4-4 0,0-1-4 16,-4 4-7-16,-8-1-11 0,0 5-34 15,-3 0-12-15,-3 0-3 0</inkml:trace>
  <inkml:trace contextRef="#ctx0" brushRef="#br0" timeOffset="19007.8879">27380 4449 107 0,'0'0'26'0,"0"0"1"15,0 0 0-15,0 0-1 0,0 0-1 16,0 0-4-16,0 0 1 0,0 0-2 15,0 0 0-15,0 0-3 0,-11-31 0 16,11 30-6-16,-1 0-3 0,1-1-1 0,-2 0-5 16,2 2-1-16,-1-1-1 0,1 1-3 15,-3-2 0-15,3 2-4 0,0-1-1 16,0 1-2-16,0-2-2 16,0 2 4-16,0 0 1 0,0 0 4 0,0 0 4 15,0 0-2-15,0 5-3 0,4 2-9 16,1 3 0-16,-1-4 2 0,1 1 4 15,-1 1 7-15,0-2 4 0,1 2-2 16,0-3 2-16,-3-2 0 0,2 5 1 16,-1-5 2-16,-2 0-1 0,2 2 0 0,-3-5-3 15,0 0-4-15,0 0 3 0,2 1 0 16,-1-1 3-16,1 0 1 0,-1 2 1 16,1-2 0-16,6 0-1 15,2 0 1-15,-1-3-4 0,7-5 2 0,-3-1-2 16,0-1-1-16,3-6-1 0,1 0-4 15,-2-1 1-15,2-1-1 0,-2-1-2 16,2 3 2-16,-3-3-6 0,2 3-1 16,-1 1-3-16,-2-1-1 0,-3 6 2 15,-1-1-3-15,-4 5-3 0,2 0-9 0,1 0-11 16,-5 3-17-16,0 0-13 0,-3 3-8 16</inkml:trace>
  <inkml:trace contextRef="#ctx0" brushRef="#br0" timeOffset="19468.2787">27348 4526 112 0,'0'0'29'0,"0"0"-3"0,0 0-7 0,0 0-3 16,0 0-5-16,0 0-5 16,0 0-4-16,0 0-4 0,0 0-3 0,0 0 3 15,0-18 2-15,0 18 0 0,0 0 0 16,0 2-3-16,1 2 1 0,1 7 2 15,-1-2 1-15,2 0 2 0,0 1-2 16,0-2 2-16,2 1 0 0,0-3 1 16,1 2 2-16,-1-2-1 0,1 0 0 0,-3-4-2 15,6 2 2-15,-5-3 1 16,0 1 2-16,5 1-1 0,-4-1-1 0,0-1-2 16,7-1-1-16,0 0 3 0,5 0 2 15,4-4 0-15,-2-4-1 0,0-3-6 16,-1-1-1-16,0 0-3 0,2-3 1 15,1-3-4-15,2-2-7 0,0-1-5 16,1-3-5-16,1 1-7 0,1-2-14 16,0 3-9-16,-1 2-14 0</inkml:trace>
  <inkml:trace contextRef="#ctx0" brushRef="#br0" timeOffset="30731.764">9830 3280 3 0,'0'0'7'0,"0"0"-1"16,0 0-8-16,0 0 0 0,0 0-1 0,0 0-3 15,0 0 3-15,0 0 3 16,0 0 0-16,-3-17 0 0,2 17 0 16,1 0 1-16,0 0 1 0,0 0 7 15,0 0-8-15,0 0 0 0,0 0 1 0,0 3-1 16,0 2 4-16,3 2-1 0,0 3 0 16,-2-7-3-16,2 4-2 0,2-2 0 15,1 1-4-15,0 1 0 0,0-2 3 16,0 1 2-16,2 1 1 0,-2-2 1 15,4 1 3-15,3 2-4 0,-6-4 2 0,5 2-3 16,-6-1 2-16,1-4 2 16,-3 1 2-16,-4-2 0 0,5 0 1 15,-1 2 3-15,-1-2 11 0,9 0 4 16,-2-6-3-16,3-11-3 0,8-9-7 0,2-4-12 16,1-3 2-16,2-4-2 0,0-3-3 15,1 2 4-15,2-1 1 0,-3-1-4 16,3 3 0-16,-2 0 1 0,-3 5-2 15,-4 3 3-15,-1 5 1 0,-8 9-2 16,-5 5-2-16,-3 8-4 0,-3 2-8 0,0 0-6 16,0 0-4-16,2 0 1 0,-1 0-4 15,-1 0 4-15</inkml:trace>
  <inkml:trace contextRef="#ctx0" brushRef="#br0" timeOffset="31219.4754">9827 3409 161 0,'0'0'10'0,"0"0"3"16,0 0-5-16,0 0-7 0,0 0-4 15,0 0-1-15,0 0-3 0,0 0-5 0,0 0-5 16,0 0 0-16,-10-9 3 0,10 9 3 16,0 0 8-16,0 0 2 0,1 9 1 15,5 5 2-15,0-2 0 0,0 2 2 16,1-2-4-16,0 1 7 0,-1 1-3 15,0-2-3-15,-2-5-5 0,3 2-8 16,-2-2 8-16,-1-2 1 0,2 2 10 16,-3-4 5-16,3 2 0 0,-1-4-1 15,-2 1-3-15,7-2-1 0,-1 0-2 16,4-2 2-16,3-7 0 0,0-5-2 0,0-4 2 16,4-5 0-16,4-6-1 0,7-5 0 15,2-6-5-15,9-6 1 0,6-4-7 16,0 0-1-16,4-3-1 0,-6 3 0 15,2 3-2-15,-8 3-1 0,-5 5-3 16,-5 4 2-16,-4 5 6 0,-6 7-1 0,-6 8-9 16,-6 5-17-16,-2 10-17 0</inkml:trace>
  <inkml:trace contextRef="#ctx0" brushRef="#br0" timeOffset="37187.4756">30207 4730 265 0,'0'0'85'0,"0"0"-25"0,0 0-34 0,0 0-19 16,0 0-4-16,0 0-1 0,0 0 3 15,0 0-1-15,0 0-6 0,14-52-5 16,-14 51-4-16,0 1-3 0,0 0 7 16,2 0 5-16,-2 0 2 0,0 1 5 15,0 11-2-15,0 0 4 0,0 8-4 0,0 0 2 16,0 1-2-16,0 5-1 0,0-4-2 16,1-4 1-16,3-4-2 0,-2-3 0 15,1-1-2-15,-1 1-2 0,1-2 4 16,2-1 1-16,-4-5 1 0,2 2 2 15,-3-5-2-15,0 0 2 0,0 0 4 0,2 0 3 16,4 0-1-16,3 0-2 16,5-9-2-16,6-7-3 0,-1-5 0 15,2-2-1-15,-1 1 0 0,1-3 1 16,-2 1-2-16,-1 0 1 0,-3 1-1 0,1 2-1 16,-5-1-3-16,1 2-2 0,1 2 0 15,-6 6 2-15,0 0-3 0,-2 4-4 16,-1 4-14-16,-1 1-23 0,-3 3-41 15,0-1-22-15,0 1-26 0</inkml:trace>
  <inkml:trace contextRef="#ctx0" brushRef="#br0" timeOffset="37469.0485">30539 4791 187 0,'0'0'41'0,"0"0"-12"16,0 0-12-16,0 0-9 0,0 0-4 15,0 0-2-15,0 0 2 0,0 0 2 16,0 0-1-16,0 0-6 0,70 11 0 15,-44-9-2-15,-1-2-8 0,0 0-2 16,0 0-9-16,1 0-8 0,-3 0-34 16,-5-2-2-16,0 2-9 0</inkml:trace>
  <inkml:trace contextRef="#ctx0" brushRef="#br0" timeOffset="37720.1849">30662 4766 192 0,'0'0'33'0,"0"0"4"15,0 0 4-15,0 0 0 16,0 0-6-16,0 0-10 0,0 0-9 0,0 0-9 16,0 0-10-16,0 0-4 0,1-34 4 15,2 34 2-15,0 8 1 0,3 9 1 16,0 7-1-16,0 4 0 0,1 0-6 15,-3 5-6-15,-1-1-10 0,2 1-6 16,-4 2-5-16,0-1-27 0,-1 1-35 0,0-1-50 16</inkml:trace>
  <inkml:trace contextRef="#ctx0" brushRef="#br0" timeOffset="38135.3461">31142 4614 429 0,'0'0'43'15,"0"0"-14"-15,0 0-17 0,0 0-7 16,0 0-6-16,0 0-2 0,0 0-4 15,0 0 3-15,0 0 1 0,0 0 3 16,-20 14 0-16,6 7-3 0,2 4 1 16,-2 3 2-16,2 1 0 0,-2 4 2 15,0 2-4-15,-1 0 2 0,3-3-7 0,0-5 0 16,4-9-2-16,2-2 4 0,3-6 1 16,2-5 3-16,-1 0-2 0,2-5 2 15,-1 0 3-15,1 0 4 0,0 1 3 16,0 1 0-16,0 0 0 0,0-2-1 15,0 0-6-15,3 0-2 0,8 0-2 0,7-9 1 16,3-2-4-16,0 3 1 16,0-2-3-16,-1 3-2 0,-1 2 0 15,3-2-7-15,-1 3-9 0,3 0-18 16,-2 1-11-16,1 3-16 0,-5-2-7 0,-2 2-1 16,-4 0-15-16</inkml:trace>
  <inkml:trace contextRef="#ctx0" brushRef="#br0" timeOffset="38429.2478">31148 4617 358 0,'0'0'65'0,"0"0"-23"0,0 0-20 16,0 0-16-16,0 0-8 0,0 0-1 16,0 0 2-16,0 0 0 0,0 0 1 0,0 0 0 15,0 46-7-15,7-24 0 0,-1 3 1 16,0 1-2-16,0-1-5 0,1 1-3 16,3 0-3-16,0 0 0 0,2-4 4 15,1 1-4-15,0-4-5 0,1-2-21 16,-4-7-16-16,-1 2-18 0,-1-4-27 15</inkml:trace>
  <inkml:trace contextRef="#ctx0" brushRef="#br0" timeOffset="38807.703">31393 4642 289 0,'0'0'32'0,"0"0"-17"15,0 0-9-15,0 0-2 0,0 0 2 16,0 0 2-16,0 0-1 0,0 0-2 0,0 0 3 16,38 78-2-16,-30-58-5 0,-3 0-4 15,0-5-3-15,-1-1-2 0,-1-4 4 16,3 0 3-16,-3 1 2 0,1-2 3 15,-1-1 1-15,-2-3 1 0,2 0 2 16,-3-5 3-16,0 0 3 0,0 0 6 0,2 1 3 16,-1-1-3-16,5 0-6 0,2-3-2 15,3-6-2-15,0-6 0 0,2-4-5 16,-1-1-2-16,2-2-3 16,-1-1-1-16,1-1 1 0,-2 0 0 0,0 1-2 15,-2 4-2-15,-3 3-4 0,-1 2-5 16,-3 5-12-16,-1 4-29 0,0 1-42 15,-2 4-52-15</inkml:trace>
  <inkml:trace contextRef="#ctx0" brushRef="#br0" timeOffset="39141.2267">31861 4786 467 0,'0'0'39'0,"0"0"-17"0,0 0-11 15,0 0-10-15,0 0-3 0,0 0 0 0,0 0-2 16,0 0 0-16,0 0-2 16,0 0 1-16,0 0 0 0,1 0-1 0,5 0 1 15,6 0-4-15,5 0 4 16,2 0-5-16,8 0-15 0,-1 0-20 0,3 0-42 16,-3 0-40-16,-1 0-38 0</inkml:trace>
  <inkml:trace contextRef="#ctx0" brushRef="#br0" timeOffset="40019.9848">32300 4687 192 0,'0'0'69'16,"0"0"-9"-16,0 0-5 16,0 0-6-16,0 0-8 0,0 0-10 0,0 0-13 15,0 0-8-15,0 0-7 0,0 0-5 16,-2-23-4-16,2 23-5 0,0-1-3 15,0 1 8-15,0 0 5 0,1 9 8 16,6 6 1-16,5 5-1 0,1 0-3 16,-1 0-1-16,-1-3-1 0,1-1-1 0,-2-1 1 15,1-1-1-15,-4-5 0 0,1 2 0 16,1-1 0-16,-2-2 1 0,1 2-1 16,-3-4-1-16,-2-3 1 0,0 1 1 15,-3-4 1-15,0 0-1 0,0 0 1 16,4 0 1-16,1 0 0 0,1-7 2 15,2-4-3-15,-3-4-1 0,4-2-2 16,-2-1 0-16,2-4-1 0,0-1-3 16,2-2 0-16,1-2 0 0,0 2 0 15,-1-3 3-15,-1 3 4 0,-1 0-9 0,1 1 6 16,-1 1-12-16,-4 8-23 16,1-2-18-16,-3 8-32 0,0 5-31 0,-3 0-47 15</inkml:trace>
  <inkml:trace contextRef="#ctx0" brushRef="#br0" timeOffset="40699.3376">30729 5274 222 0,'0'0'53'16,"0"0"-4"-16,0 0-7 0,0 0-10 16,0 0-3-16,0 0-6 0,0 0-6 15,0 0-8-15,0 0-9 0,0 0-6 16,-2-8-2-16,2 6-4 0,0 2 1 15,0 0 5-15,3 0 10 0,10 0 10 0,10 0 4 16,12 4 0-16,10 1-7 16,8-4-7-16,11-1-2 0,11 0 0 15,9-4-4-15,4-3 4 0,10-2-1 16,4-1-3-16,5 1 1 0,1-2-8 0,-1 1-8 16,0-1-1-16,-1-1 3 0,-2 2-6 15,-4-3-4-15,-5 2-8 0,-5 1-3 16,-12 0 5-16,-7 2 17 0,-11 0 8 15,-10 1-1-15,-3 3-24 0,-5 1-27 16,-1-1-25-16,-8 3-17 0</inkml:trace>
  <inkml:trace contextRef="#ctx0" brushRef="#br0" timeOffset="42731.5819">30678 6136 171 0,'0'0'42'16,"0"0"4"-16,0 0-7 0,0 0-7 16,0 0-11-16,0 0-6 0,0 0-3 15,0 0-2-15,0 0 0 0,-1-16 4 0,1 2-5 16,0-4-1-16,0 6-4 0,0-8 0 16,0 0-1-16,1 7 3 0,1-7-1 15,-1 1 3-15,-1 5 2 0,2-7 3 16,-2 2-3-16,0 6 0 0,0-9-5 15,0 2-5-15,0 7 7 0,0-7-2 0,0 10 6 16,0 3 1-16,0 2 1 0,0-2-3 16,0 3-1-16,-2-2-2 15,2 1-3-15,0 5-4 0,-1-1-5 16,1 1-2-16,0 0-7 0,-2-2 0 0,2 2 4 16,-3 0 3-16,0 14 7 0,0 5 7 15,-1 10-7-15,1 0 1 0,1 2-5 16,2-1 0-16,0-3 0 0,0-1-2 15,6-2 1-15,2-1-7 0,2-4 1 16,4-1-2-16,1-3-5 0,2-5-7 0,1-1-20 16,-3-2-18-16,1-4-19 0,3-3-13 15,-7 0-10-15</inkml:trace>
  <inkml:trace contextRef="#ctx0" brushRef="#br0" timeOffset="42957.2015">30620 5944 200 0,'0'0'57'0,"0"0"-13"15,0 0-15-15,0 0-14 0,0 0-7 0,0 0-3 16,0 0 1-16,0 0 0 0,0 0-10 15,0 0-9-15,110 5-4 0,-75-10-13 16,0 0-25-16,2 1-25 0,-2-2-43 16</inkml:trace>
  <inkml:trace contextRef="#ctx0" brushRef="#br0" timeOffset="43228.6072">31123 5985 447 0,'0'0'41'0,"0"0"-11"0,0 0-15 15,0 0-8-15,0 0-9 0,0 0-1 16,0 0-2-16,0 0 0 0,0 0-2 15,16 4 1-15,7-4-1 0,8-3 2 16,-1 1-11-16,2-1-11 0,-2-2-5 0,1 1-14 16,-4 0-17-16,-1 3-16 0,-7-1-44 15</inkml:trace>
  <inkml:trace contextRef="#ctx0" brushRef="#br0" timeOffset="43492.6172">31179 5862 451 0,'0'0'54'0,"0"0"-14"16,0 0-17-16,0 0-12 0,0 0-7 15,0 0-4-15,0 0-4 0,0 0 1 16,0 0 6-16,0 0-1 0,6 23 5 0,-1 2-7 15,-1 4-1-15,1 0-3 16,-2 3 1-16,0 2 3 0,-2 2-4 16,0 2-2-16,-1 0-10 0,0-3-10 15,2-3-21-15,-1-5-22 0,1-7-34 0,2-5-46 16</inkml:trace>
  <inkml:trace contextRef="#ctx0" brushRef="#br0" timeOffset="43972.3293">31630 5844 446 0,'0'0'35'0,"0"0"1"0,0 0-11 16,0 0-10-16,0 0-9 0,0 0-8 0,0 0-3 16,0 0 1-16,0 0-1 0,0 0 2 15,-22-16 1-15,12 32 2 0,-2 3-2 16,-1 3 3-16,3-1-11 16,0-1 2-16,0-2 0 0,1-1-1 0,3-6 7 15,2 5 0-15,-3-2-5 0,4-5-1 16,0 1 2-16,0 0-2 0,2-6 2 15,-1 0-2-15,2 3-2 0,0-7 2 16,-1 0 4-16,1 0 3 0,0 1 1 16,0 1 0-16,0-1-3 0,0 1 1 0,0-2 0 15,0 1 0-15,0-1-1 0,0 1 2 16,0-1-1-16,0 2 1 0,0-2 3 16,0 2 1-16,0-2 2 0,0 1 1 15,6 1-2-15,-2-2 1 0,7 1-1 16,0 1-2-16,0-2-1 0,8 2-2 15,-7-2-5-15,8 0-1 0,0 0 0 16,-1 0-3-16,8 0-8 0,-2 0-29 16,-2 1-30-16,-7 0-36 0,-2 4-37 15</inkml:trace>
  <inkml:trace contextRef="#ctx0" brushRef="#br0" timeOffset="44253.0285">31587 5836 351 0,'0'0'68'15,"0"0"-17"-15,0 0-23 0,0 0-15 16,0 0-9-16,0 0-5 0,0 0 0 15,0 0 0-15,0 0 1 0,0 0-2 16,60 41 4-16,-49-18-3 0,0 1 0 0,-1 2-2 16,-2 1-4-16,0 0-6 0,-2 3-8 15,0 0-8-15,-1 2-30 0,-4 0-35 16,-1-4-23-16,0 0-20 16</inkml:trace>
  <inkml:trace contextRef="#ctx0" brushRef="#br0" timeOffset="44667.712">31923 6135 314 0,'0'0'76'0,"0"0"-18"15,0 0-20-15,0 0-11 0,0 0-8 16,0 0 3-16,0 0-1 0,0 0-2 15,13-79-9-15,-13 66-7 0,0-7 0 16,0 8-1-16,0-10-1 0,-1 4 0 16,1 4 0-16,-3-7 0 0,1 2 0 15,1 5-4-15,-1-7 3 0,1 9-8 0,-1-4 8 16,1 3 0-16,1 7 0 0,0-1 1 16,0 7-1-16,0-1 1 0,0 1-2 15,0-2 0-15,0 1-2 0,0-1-2 16,0 1-2-16,0 0-3 0,0 1 3 15,0 0 5-15,0 1-5 0,0 14 9 16,0 9-5-16,-4 7 2 0,-2 0-1 16,0-1-1-16,2-1 0 0,-1-2-4 15,2-1 5-15,2-8-2 0,1 0-1 16,0 0-3-16,0-6-4 0,3 6-5 0,4-3-12 16,2-5-3-16,2 0-19 0,1-5-6 15,3-3-9-15,0-2-6 0,0 0-4 16,-2-5-11-16</inkml:trace>
  <inkml:trace contextRef="#ctx0" brushRef="#br0" timeOffset="44869.4785">31918 6029 360 0,'0'0'63'16,"0"0"-15"-16,0 0-12 0,0 0-14 15,0 0-13-15,0 0-8 0,0 0-7 16,0 0 1-16,0 0 5 0,2-11-11 16,19 9 5-16,3-3-22 0,2 2-16 0,0-1-19 15,-1 3-28-15,-1 0-10 0,1-1-34 16</inkml:trace>
  <inkml:trace contextRef="#ctx0" brushRef="#br0" timeOffset="45177.6815">32341 5959 548 0,'0'0'17'0,"0"0"-1"0,0 0-3 0,0 0-8 16,0 0-4-16,0 0-3 15,0 0 1-15,0 0-2 0,0 0 0 16,0 0 0-16,-6 6 0 0,6-6 1 0,2 2 0 16,9-2-2-16,8 1-4 0,0-1-13 15,0 0-14-15,2 0-23 0,2 0-19 16,5 0-24-16,-11 0-16 0,-6-1-37 15</inkml:trace>
  <inkml:trace contextRef="#ctx0" brushRef="#br0" timeOffset="45948.3653">32591 6034 201 0,'0'0'54'0,"0"0"-14"15,0 0-7-15,0 0 2 0,0 0 1 16,0 0 1-16,0 0-13 0,0 0-14 0,31-84-3 16,-30 68-3-16,2 0 2 0,0-2-2 15,0 0 10-15,-2 7 1 0,-1-8 3 16,0-1-3-16,0 8-7 16,0-8-4-16,0 0 1 0,0 6 0 0,0 1 1 15,0 2 1-15,0 5-1 0,0 0-2 16,0 1 1-16,0 5-1 0,0-2-3 15,0 2-3-15,0-1-4 0,0 0-2 16,0 1-4-16,0 0 5 0,0 0 2 16,-4 6 5-16,0 9 1 0,-2 8 0 0,1 1 0 15,2 2-4-15,2 1 3 0,-1 1-5 16,1-1 3-16,1 0-1 0,0-1-1 16,0 0 1-16,0-3-3 15,4-4 6-15,1 1-8 0,2-4 3 0,3-2-8 16,0-1-3-16,5-5-1 0,4-1-17 15,2-6-18-15,5-1-22 0,0 0-25 16,2-4-17-16</inkml:trace>
  <inkml:trace contextRef="#ctx0" brushRef="#br0" timeOffset="46189.3679">32580 5868 439 0,'0'0'28'0,"0"0"-7"16,0 0-6-16,0 0-13 0,0 0-3 15,99-21-2-15,-73 19-1 0,2 1-2 16,1-1-5-16,3 1-11 0,-2-1-37 15,-3 2-48-15,-8 0-73 0</inkml:trace>
  <inkml:trace contextRef="#ctx0" brushRef="#br0" timeOffset="46967.9881">30873 5629 116 0,'0'0'33'0,"0"0"-6"0,0 0-4 15,0 0-6-15,0 0 1 0,0 0 1 16,0 0-1-16,0 0-2 0,0 0-1 15,18-18-1-15,-18 18-2 0,0 0-2 16,0 0 4-16,0 0 4 0,-2 11 2 16,-5 9 0-16,-3 6-8 0,-2 4 3 0,-1 4-3 15,-3 6 4-15,0 3-3 0,-4 4-4 16,-1 5-3-16,-5 2-4 0,-1 4 6 16,-2 4-8-16,-1 2-8 15,-2-1-6-15,0-5-1 0,-1-3 2 0,6-4 8 16,-1-2 9-16,2-5-4 0,2-5-23 15,2-8-7-15,9-10-2 0,6-9 1 16,4-7 17-16,3-5-11 0,-2 0-28 16,2 0-18-16,0 1-21 0</inkml:trace>
  <inkml:trace contextRef="#ctx0" brushRef="#br0" timeOffset="47696.4632">32737 5721 222 0,'0'0'69'0,"0"0"-12"0,0 0-19 0,0 0-14 16,0 0-17-16,0 0-9 16,0 0-5-16,0 0 6 0,0 0 7 15,-18 22 4-15,6 7-2 0,-1 8-1 16,-3 2-3-16,1 4-3 0,0 4-4 0,0 0 3 16,-1 2-11-16,3 1 5 0,0 1-4 15,0 2-7-15,-1-3 1 0,1 0-6 16,-2-5 6-16,2-5-4 0,2-4-24 15,-1-9-12-15,6-9 1 0,-1-6-5 16,3-5-6-16</inkml:trace>
  <inkml:trace contextRef="#ctx0" brushRef="#br0" timeOffset="48308.1786">32552 4444 199 0,'0'0'32'0,"0"0"-10"0,0 0 6 0,0 0-1 16,0 0-5-16,0 0-3 0,0 0-8 15,0 0-11-15,0 0 4 0,0 0-2 16,3-13 0-16,-12 23 5 0,-5 7-3 15,-2 9 0-15,-1 3 3 0,-1 7-5 16,-2 5 3-16,-4 6 6 0,-5 8 3 0,-6 5 3 16,-3 9 3-16,-2 2-7 15,-4 1-8-15,5-4 0 0,5-5-9 16,2-8-1-16,4-8 3 0,5-9-9 16,7-9 10-16,3-11-10 0,6-7 3 0,6-6-1 15,1-5-1-15,0 0 0 0,0 0-14 16,10-4-18-16,8-9-30 0,11-5-22 15,0-6-30-15</inkml:trace>
  <inkml:trace contextRef="#ctx0" brushRef="#br0" timeOffset="49335.5709">30513 4473 72 0,'0'0'8'0,"0"0"5"16,0 0 7-16,0 0 11 0,0 0 6 0,0 0-6 16,-90 100-3-16,66-60-8 15,-3 5-9-15,-2 6 6 0,-2 6 2 16,-1 6-4-16,1 1-2 0,-1 0-10 16,1 0-6-16,1-5 4 0,1-4 3 0,2-4 2 15,-1-5-2-15,5-8-5 0,3-8-2 16,4-7-1-16,4-8-3 0,5-7-7 15,6-4-6-15,1-4-6 0,-2 0 0 16,2 0 5-16,0 2-6 0,2-1-13 16,9-1-34-16</inkml:trace>
  <inkml:trace contextRef="#ctx0" brushRef="#br0" timeOffset="50871.6222">31581 4506 44 0,'0'0'16'0,"0"0"-6"0,0 0-2 16,0 0-2-16,0 0-1 0,0 0 0 15,0 0 0-15,0 0-4 0,0 0-1 16,4 0-1-16,-4 0-1 0,0 0-1 15,0 0 2-15,1 0 1 0,-1 0 1 0,0 0 2 16,0 0-1-16,1 0 0 16,-1 0 2-16,0 0-1 0,0 0 1 15,0 0 0-15,0 0 0 0,0 0 0 16,0 0 1-16,0 0-1 0,0 2 1 0,0-2 0 16,0 0-3-16,0 0 0 0,0 0-5 15,0 0 4-15,0 0 3 0,0 0 1 16,0 2 3-16,2-1-3 0,2 4-3 15,-1-1-1-15,3 2-2 0,0 0-1 16,1 0 1-16,0-1 2 0,1 1 1 0,2 1 0 16,-2-2 0-16,2 2 2 0,-4-2-2 15,-3-2 1-15,6 2 1 16,-6-2 0-16,0-2 4 0,1 2 0 16,-4-3 4-16,0 0 7 0,0 0 10 0,6 0-1 15,3 0 0-15,3-8-12 0,3-4-10 16,-1-3-5-16,-1 0-4 0,2-2 3 15,-2-1-5-15,3 0 2 0,-2 0-1 16,3 0-3-16,1 0 1 0,-1 1-6 16,-2 2-8-16,2 1 0 0,-2 2-1 0,0 1-3 15,0 2 5-15,-4 2-16 0,-2-3-19 16,-3 6-23-16</inkml:trace>
  <inkml:trace contextRef="#ctx0" brushRef="#br0" timeOffset="51259.1115">31605 4545 310 0,'0'0'43'0,"0"0"-12"0,0 0-13 16,0 0-12-16,0 0-4 0,0 0-2 0,0 0-3 16,0 0-1-16,0 0-3 0,0 0-3 15,11 0-3-15,-9 0 0 0,-2 0 3 16,1 0 3-16,-1 0 4 0,5 0 4 15,-1 1 1-15,3 5-2 0,1-2 2 16,0 0-1-16,1 0 3 0,1-2-1 0,9 0 0 16,-1-2-2-16,6 0-1 0,-7 0-2 15,1 0-3-15,-6 0-3 16,2 0-6-16,0-1-13 0,-8 0-20 16,0 1-23-16,-2 0-21 0</inkml:trace>
  <inkml:trace contextRef="#ctx0" brushRef="#br0" timeOffset="52595.0081">29601 5102 168 0,'0'0'43'0,"0"0"-8"0,0 0-7 16,0 0-5-16,0 0-7 0,0 0-1 0,0 0-1 15,0 0-4-15,0 0 1 0,0 0-6 16,-18-31-2-16,17 30-3 0,-2 1 0 15,3-2 0-15,-1 2 1 0,1-1-2 16,-2 1 0-16,2 0-1 0,-1-3 0 16,1 3 3-16,-2 0 2 0,2 0 0 0,-1 0 0 15,1 0 2-15,0 0 0 0,0-2-1 16,0 2 2-16,0 0-4 0,0 0 3 16,0 0-2-16,0 0 1 0,0 0-1 15,6 8-1-15,1 2 0 0,-3-3 0 16,3 5-1-16,-1-1 0 0,-1-1-3 0,2 2-2 15,-5-3 3-15,3 0 0 16,-2 0 4-16,1 0 0 0,1 0-2 16,-1-1 0-16,0-1 0 0,-1-3 0 15,3 2 3-15,-3-5 0 0,0 0 2 0,7 1 0 16,3-2 0-16,4-2-2 0,8-5 0 16,-1-5-3-16,1-3-4 0,-2-2 3 15,3-2-4-15,0-1 2 0,-1 0 1 16,-1 0-2-16,0 0-1 0,-1-2 1 15,-2 3-1-15,-1-1-3 0,-8 6-5 0,-2 1-1 16,-4 6-8-16,-2 2-20 16,-1 3-34-16,-3 2-66 0</inkml:trace>
  <inkml:trace contextRef="#ctx0" brushRef="#br0" timeOffset="52971.0372">29563 5303 391 0,'0'0'57'0,"0"0"-15"15,0 0-14-15,0 0-11 0,0 0-10 16,0 0-7-16,0 0-5 0,0 0-1 16,0 0 3-16,-12-7 0 0,12 7 2 0,0 0 2 15,0 10-1-15,3 4 0 0,3 0-2 16,0-2-3-16,-2-5 0 0,2 0-1 16,6 3 2-16,-2-2 5 0,7-1 4 15,-1 1-1-15,6-5 1 0,2 0-1 16,4-3-2-16,0 0-1 0,2-4-1 15,2-6 0-15,2-2 0 0,-1-3-5 16,4-2 1-16,-1-4-7 0,3-1-24 16,0-3-30-16,-5-1-45 0,0 0-50 15</inkml:trace>
  <inkml:trace contextRef="#ctx0" brushRef="#br0" timeOffset="54130.0761">26781 6226 7 0,'0'0'10'16,"0"0"-4"-16,0 0 2 0,0 0 4 15,0 0 5-15,0 0 3 0,0 0-1 0,0 0-4 16,0 0-5-16,0 0-2 0,92-4-4 16,-68 4-3-16,2 1 3 0,6-1-2 15,5 0 6-15,8 0 1 0,5-1-2 16,6-5 1-16,3-2-8 0,4 0-2 15,1 1 0-15,0-1-1 0,-2 2 2 16,-1 0-6-16,-2 1-1 0,-4 1 1 16,-2 3 1-16,-6-1 0 0,-3 2-1 15,-5 0-1-15,-2 0 1 0,-4 0-1 16,-9 0-4-16,-2 0-12 0,-9 0-21 0</inkml:trace>
  <inkml:trace contextRef="#ctx0" brushRef="#br0" timeOffset="54612.1453">27003 6265 130 0,'0'0'41'16,"0"0"-4"-16,0 0-3 0,0 0-1 16,0 0-6-16,0 0-3 0,0 0-6 15,0 0-5-15,0 0-6 0,0 0-7 16,-8-9-1-16,8 6-4 0,0 3 0 15,0-1 7-15,0 1 1 0,3-3 5 16,11 1 7-16,11-2 4 0,10 1 2 16,2-2-2-16,6-1-4 0,-1 0-8 15,2-1-4-15,1 1 0 0,-2-1-2 0,2 3 0 16,-2-2 1-16,2 1-1 0,1 0-1 16,0 0-2-16,1 0-3 0,-2 2-2 15,-5 1 0-15,-2 1 0 0,-3 1-4 16,-5 0 2-16,-3 0 1 0,-1 1-1 15,-1 4 0-15,-5-2-6 0,-4 0-5 0,-4 2-10 16,-4-1-10-16,-5-2-1 0,2 1 4 16,-5 1 4-16,-2 4 5 15,-9 3-1-15,-4-1-13 0,-2-2-17 16</inkml:trace>
  <inkml:trace contextRef="#ctx0" brushRef="#br0" timeOffset="66353.67">29329 6367 261 0,'0'0'66'0,"0"0"-14"0,0 0-20 15,0 0-12-15,0 0-6 0,0 0-8 16,0 0-4-16,0 0 0 16,0 0-6-16,-6-11-1 0,5 11-2 0,1-2-2 15,0 2-2-15,0-2 0 0,0 2-1 16,0-2-2-16,0 2 5 0,3-3 4 15,11 2 7-15,2-3 1 0,7 1-2 16,-7 2-8-16,3-2-17 0,-7 2-9 16,0 1-18-16,6 0-19 0,-7 0-1 0,4 0-19 15</inkml:trace>
  <inkml:trace contextRef="#ctx0" brushRef="#br0" timeOffset="66561.2086">29300 6500 194 0,'0'0'51'0,"0"0"-9"15,0 0-10-15,0 0-13 0,0 0-7 0,0 0-9 16,0 0-7-16,0 0-5 0,0 0-1 16,0 0 4-16,10 6 5 0,5-5 4 15,9-1-3-15,6 0-4 0,2 0-5 16,2 0-12-16,0 0-17 0,3-1-24 15,-4-2-20-15,1 3-24 0</inkml:trace>
  <inkml:trace contextRef="#ctx0" brushRef="#br0" timeOffset="67255.4283">30143 6431 271 0,'0'0'35'0,"0"0"-7"16,0 0-5-16,0 0-9 0,0 0-4 15,0 0-2-15,0 0 0 0,0 0-2 16,0 0-2-16,-22-79-3 0,21 74 2 16,-4-3-1-16,4 3 0 0,0 0 2 0,-1 1-1 15,-1-1 0-15,2 1 3 0,-3-1-3 16,2 2 1-16,2 3-6 0,-1-1-4 16,1 1-4-16,-6 0 0 15,-4 0 2-15,-2 0-2 0,-1 3 1 0,1 4 0 16,3 4-1-16,-3 3 3 0,3 1-1 15,-1 0-5-15,4-4 4 0,0 1-5 16,1 2 7-16,0-6 6 0,2 2-6 16,-1-1 0-16,4-4-4 0,0 0-1 15,0 6 4-15,0-7 3 0,0 6 3 0,6-3 1 16,-3-4 3-16,4 2-3 0,-3-3-1 16,7-2 2-16,6 0-3 0,-2-8 4 15,5-4 3-15,-3 1 2 0,-4-1-1 16,1-2 0-16,-4-1 8 0,-2 3-1 15,-2-3 6-15,-2 5 0 0,-1-3 1 16,-2-7 3-16,-1 2-6 0,0-8 0 16,0 3-5-16,0 1-3 0,-4 0 2 15,1 5 3-15,0-1 5 0,2 6 5 16,-1 0 2-16,1 2-1 0,-1 4-7 0,2 1-6 16,0 5-2-16,0-2-4 0,0 2-4 15,0-1-2-15,0-1-5 0,0 1-4 16,0 1-3-16,0 0 2 0,0 0 3 15,0 12 3-15,2 10-2 0,2 8 2 16,-1 3-5-16,0 4-3 0,-3 0 1 0,0 2-3 16,0-2-9-16,0-2-1 15,0-1-13-15,0-4-9 0,3-4-3 16,1-5-13-16,-1-6-4 0,3-4 4 16,-2-4-5-16</inkml:trace>
  <inkml:trace contextRef="#ctx0" brushRef="#br0" timeOffset="67619.7395">30392 6320 241 0,'0'0'74'15,"0"0"-18"-15,0 0-10 0,0 0-13 16,0 0-15-16,0 0-9 16,0 0-5-16,0 0-3 0,0 0-3 0,0 0-1 15,4-16 1-15,-4 16-1 0,0 2 1 16,0 10-1-16,2 5-1 0,-2 2 0 15,2-2 3-15,3-2 0 0,-1 1 0 16,2-1 1-16,-2-1-1 0,0-4-1 16,1-3 2-16,-1 2-1 0,-1-5 1 15,3 3-1-15,-2-3 0 0,-1-1 1 0,0 0 1 16,0-1 5-16,1-1-4 0,-1 1-1 16,5-2 1-16,0 0-7 0,2-8 6 15,3-6 0-15,0 1-2 0,-3-2 2 16,-1-2 0-16,1-1 1 0,-1-2 1 15,0-2 1-15,2-3-6 0,1 0 2 0,-2-2-1 16,1 4-2-16,-5 5 6 16,1 2-2-16,-2 7-1 0,-4 4-5 15,2 2-17-15,-3 3-36 0,0 0-42 16,0 0-31-16,0 0-14 0</inkml:trace>
  <inkml:trace contextRef="#ctx0" brushRef="#br0" timeOffset="67917.172">30029 6735 417 0,'0'0'5'0,"0"0"-2"0,0 0-4 0,0 0-2 15,0 0-3-15,0 0 1 0,0 0-5 16,0 0 0-16,0 0-1 0,68-5-2 16,-35 2-4-16,4-2-12 15,3 0-11-15,2-2-7 0,2 1-9 0,-3 0-2 16,0 2-4-16</inkml:trace>
  <inkml:trace contextRef="#ctx0" brushRef="#br0" timeOffset="68591.5354">30405 6838 194 0,'0'0'26'0,"0"0"-4"0,0 0-6 15,0 0-7-15,0 0-1 0,0 0-2 16,0 0 0-16,0 0-1 0,0 0-2 15,0 0 0-15,-70 9-2 0,56-2 1 16,-8 4-1-16,3 2 2 0,3-3-3 16,4-1-2-16,1 0-1 0,5-1-2 15,1-1 1-15,-4 7-1 0,3 0 7 16,-1 4 2-16,1 0-2 0,2-4 1 0,0 0-7 16,1-5 0-16,1-5 0 0,2 3 1 15,0-4 2-15,0 4 0 0,0-1-1 16,0 1 1-16,0-5-2 0,0 3 1 15,0-1 2-15,3 1 1 0,-3-5-1 16,3 2 1-16,3-1-3 0,-2 1-2 16,0 0 2-16,1-2 1 0,-1 0 2 0,6-2 1 15,3-10 1-15,1-2-1 0,4-8 0 16,1-1 0-16,-3-4 0 0,1 1 4 16,-2 1 3-16,-3 0 2 15,-1 4 3-15,-4 6 4 0,-4 6 10 0,1 2 6 16,-2 2 3-16,-1 0-2 0,2 0-6 15,-3 5-6-15,0 0-5 0,0 0-6 16,0 0-4-16,1-1-5 0,-1 0-2 16,0 1-3-16,0-2-6 0,0 2-3 15,0-1-5-15,0 1 0 0,0 0 2 0,0 0 5 16,0 1 4-16,-1 13 4 0,-5 8-3 16,4 7-8-16,0 2-4 0,1-3-3 15,1 1-6-15,0-1 1 16,0-3 1-16,3-2-3 0,2-3 2 0,2-2-4 15,-1-4 0-15,1-2-7 0,-2-4-3 0,3-5-5 16,1 4-2-16,0-7 2 16,5 0 11-16,-4-2 14 0</inkml:trace>
  <inkml:trace contextRef="#ctx0" brushRef="#br0" timeOffset="68813.0359">30546 6970 7 0,'0'0'23'0,"0"0"3"15,11-77 15-15,-11 58 10 0,0-1-1 16,0 2-16-16,0 5-7 0,0-7-1 15,0 8 9-15,0 6 11 0,0 1-2 16,0 5-5-16,0-1-7 0,0 1-10 0,0-2-7 16,0 1-9-16,0-1-7 0,0 0-3 15,0 2 1-15,0 0 0 16,-2 12-1-16,1 6-2 0,-2 11 1 16,0 4-2-16,0 5 8 0,-1 1-3 0,-3 1-5 15,4-3-7-15,0-2-6 0,3-3 3 16,0-4-7-16,0-5-14 0,10 0-35 15,-3-7-41-15,6-5-39 0</inkml:trace>
  <inkml:trace contextRef="#ctx0" brushRef="#br0" timeOffset="69049.8101">30655 6951 468 0,'0'0'52'0,"0"0"-16"0,0 0-19 16,0 0-14-16,0 0-8 0,0 0-2 15,0 0-2-15,0 0-18 0,0 0-61 16,74-7-70-16,-44-4-118 0</inkml:trace>
  <inkml:trace contextRef="#ctx0" brushRef="#br0" timeOffset="69221.3937">31365 6799 440 0,'0'0'-148'0,"0"0"-118"0</inkml:trace>
  <inkml:trace contextRef="#ctx0" brushRef="#br0" timeOffset="114195.6549">22242 9622 57 0,'0'0'25'16,"0"0"-2"-16,0 0 0 0,0 0-2 15,0 0-1-15,0 0-2 0,0 0-3 0,0 0-3 16,0 0-1-16,-11-10-3 0,11 10 0 16,-1-1 0-16,1 1 0 0,-1-1-3 15,1 1 0-15,-2-2 0 0,2 2-2 16,-1 0 1-16,1-1-1 0,-2 1 1 15,2 0 1-15,0-2-2 0,0 2 0 0,0 0-2 16,0-1-1-16,0 1 0 0,0 0-3 16,0 0 2-16,0-2-2 15,0 2-2-15,0 0-2 0,0 0-3 16,0-1 2-16,0 1 5 0,0 0 4 0,2 0 5 16,3 0 0-16,6 0-3 0,6 1-3 15,-7 1-1-15,7 2 1 0,-2-1 0 16,1 0 1-16,1 2 3 0,-1-2-2 15,-1 1-1-15,2-1 2 0,-1 0-2 16,1 1 0-16,-2 0 1 0,2-1-1 0,-7-2 1 16,7 2-1-16,-5-1 0 15,1 0 0-15,3-1 0 0,1 1 3 16,-1 0-1-16,1-2 1 0,1 1 2 16,-4-1-4-16,5 0 0 0,1 0 1 0,-6 0-3 15,6 0 0-15,-2 0 1 0,-4 0-1 16,6 0 1-16,-3 1 0 0,3 1 0 15,5 1 0-15,-2 0 2 0,-3 0-2 16,2 0-1-16,0 0 2 0,0-2-1 16,1 1 2-16,0-2-2 0,1 0 1 0,1 1-1 15,-2-1-1-15,2 0 2 0,-8 0-2 16,2 0 1-16,2 0 0 0,1 0 2 16,4 0-2-16,-1 0 2 15,-2-1 0-15,0-2-2 0,-1 2 2 0,-5 1-1 16,2 0-2-16,-8 0-1 0,3 0 2 0,4 0 4 15,-6 0-1-15,8-2 3 16,0 1 1-16,1-3-2 0,5 1 0 16,-3 0-1-16,-7 0-1 0,2 2-3 15,-7 0 0-15,3-1-1 0,5-1 1 0,0 1 1 16,5 0 1-16,-2 1-1 0,0-2-2 16,-1 2 0-16,2-2 1 0,-2 0-1 15,2 1 1-15,0 0 1 0,0 1-2 16,-3-1 0-16,-2 1-1 0,-1-1-1 15,5 1 2-15,-1 0 0 0,8-1 2 16,-1 2-1-16,0 0-1 0,-1 0 0 0,0 0-2 16,-1 0 0-16,-3 0 0 15,-7 0 1-15,0 0-1 0,-4 2 1 16,-1 0 1-16,1 0-1 0,-2 1 1 0,1-2-1 16,-6 1 1-16,-1 0 1 0,-4-2 1 15,5 0 2-15,-1 1-3 0,1-1-1 16,1 2 0-16,-6-2-3 0,0 0-5 15,5 0-10-15,-1 0-36 0,2 0-54 16,5 0-61-16</inkml:trace>
  <inkml:trace contextRef="#ctx0" brushRef="#br0" timeOffset="115715.939">26173 9634 136 0,'0'0'37'0,"0"0"-10"0,0 0-7 16,0 0 2-16,0 0 3 0,0 0 5 0,0 0-3 15,0 0-3-15,0 0-7 0,0 0-4 16,-50-56-7-16,50 56-3 0,-1-2-4 15,1 2-3-15,0 0 1 0,-2-1-3 16,2 1 1-16,0-1 4 0,0 1 2 16,0 0 5-16,0 0 1 0,0 0 0 0,2 0-1 15,3 0-2-15,8 0 1 0,-3 0 2 16,5-2 0-16,4 0 1 0,2-1-2 16,7 0-5-16,-4 0 0 15,-2 0-2-15,0 0 1 0,1 0 0 0,-9 1 1 16,5 1-1-16,0-1 0 0,1 1 1 15,6-1 1-15,-1 2-1 0,-3-1-1 16,1 1 1-16,0 0 0 0,1 0-1 16,2 0 1-16,-1 0-1 0,1 0-1 15,0 0 1-15,-1 0-2 0,-1 0 3 0,-2 0-1 16,-5 0 0-16,3 1 1 0,-2-1-2 16,1 2 0-16,4 1 0 0,-9-2 1 15,3 3 0-15,1-3-2 0,2 2 1 16,5 1 0-16,-5-1 0 0,2 1 1 15,-2 1 0-15,-1-3 0 0,2 1 1 0,-6 0 0 16,4-3 0-16,1 2 1 0,-7-2-2 16,7 0 1-16,-1 0 0 15,-6 0 0-15,5 0-2 0,-6 0 2 16,0 0-1-16,8 0 0 0,1 0-1 0,5 1 0 16,0 3 1-16,-2-1-1 0,-1 1 2 15,-1 1-2-15,0-1 1 0,-5-1-2 16,-1 1 0-16,1 0 1 0,-1 0 0 15,6 0 1-15,-1-2 1 0,1 1 1 16,1-3 1-16,3 0-1 0,0 0 0 0,2 0 0 16,-1-1-1-16,0-2-1 0,0 0 2 15,0 1-2-15,-1 1 1 0,-1-2 0 16,1 1-1-16,-4 2-1 16,2 0 0-16,-2 0-2 0,-1 0 2 0,0 3 0 15,-1 0-2-15,2 1 3 0,-2 0 0 16,0 0 0-16,-6 0 1 0,3-1-1 15,-1-2 0-15,-5 1 1 0,8-1 0 16,0-1 0-16,1 0 1 0,3 0 1 16,-1 0-2-16,-1 0 0 0,-3-3 0 0,2-1-1 15,-1-1 1-15,0 0-1 0,-5 3 0 16,1-2 0-16,-2 1-1 16,-2 2-1-16,1-1 1 0,2 2 0 0,-1 0-2 15,2 0 3-15,2 0 0 0,-4 0 0 16,5 0 0-16,-7 0 1 0,1 0-1 15,-1 0 2-15,2 0-1 0,5 0-1 16,-7 2 0-16,7-2 1 0,-6 1-2 16,0-1 1-16,1 0 0 0,-3 0 0 15,2 0 0-15,1 0 1 0,-2 0 0 0,2 0 0 16,-1 0-1-16,0 0 0 0,2 0 1 16,-2 0 0-16,0 0 0 0,0 0 0 15,1 0-1-15,-1 0-1 0,-1 0 1 16,-6 0-1-16,6-1 1 0,-5 1 1 15,-2 0-1-15,7-2 0 0,-6 2 1 0,7-2-1 16,-1 1 0-16,-1 0 2 16,0-1-2-16,-5 1 0 0,5-1 0 15,-3 2-2-15,-1 0 0 0,4-1 1 16,-4 1 0-16,0 0 0 0,1 0 2 0,-3-2-1 16,2 2 0-16,0 0 1 0,5-1-1 15,-6-1 0-15,3-1-1 0,3 0 0 16,-6 2-2-16,2-4-1 0,-2 3 1 15,-1 1-2-15,1-1 1 0,-5 2-4 16,0-1-1-16,0 1-7 0,1 0-17 0,1-2-43 16,-1 2-37-16</inkml:trace>
  <inkml:trace contextRef="#ctx0" brushRef="#br0" timeOffset="123713.6843">28935 7596 235 0,'0'0'49'0,"0"0"-9"0,0 0-8 0,0 0-5 15,0 0 0-15,0 0-4 0,0 0-6 16,0 0-7-16,0 0-2 0,2-78-1 16,-2 72-1-16,0 0-1 15,0 2-3-15,0 4-2 0,0-2-2 0,0 2 0 16,0 0-1-16,0-2-3 0,0 2 0 15,0 0 2-15,0 0 1 0,0 0 1 16,0 0 1-16,0 2-1 0,1 8 1 16,2 7 1-16,0 3 1 0,2 2 1 15,0-3-1-15,1-1-1 0,3 0 2 0,-2 0-2 16,2-1 1-16,-3-6 1 0,2 1-1 16,-2-5 0-16,0 1-1 0,0-1 1 15,-3-3-1-15,2 2 1 16,-1-3 0-16,-1-1 1 0,2 0 2 0,-5-2 1 15,0 0 2-15,0 0 0 0,1 0 2 0,4 0-2 16,-1 0-3-16,3-1 0 16,2-4 1-16,-5-1-1 0,3-6-2 15,-1 0 0-15,-1 1-2 0,2-5 1 16,-3-1 2-16,0 0 0 0,1-7-1 0,-1 0-1 16,2-2-4-16,1-2 0 0,-1 1-1 15,0 2 0-15,0 8 5 0,-4 6-2 16,3 2-1-16,-4 4-1 0,2 1-5 15,0 1-3-15,-3 3-9 0,0-1-8 16,0 1-14-16,1 0-34 0,5 0-23 0,0 2-34 16</inkml:trace>
  <inkml:trace contextRef="#ctx0" brushRef="#br0" timeOffset="124120.3885">29437 7724 299 0,'0'0'61'0,"0"0"-10"0,0 0-13 16,0 0-17-16,0 0-11 0,0 0-8 15,0 0 3-15,0 0-4 0,0 0-1 16,0 0-2-16,-14-28-3 0,14 23 1 15,0-1-2-15,3-1 2 0,2 0-1 0,3 1 1 16,1 2-2-16,2 1 2 16,3-2-1-16,4 3-1 0,-2-2-6 15,1 3-17-15,-5-1-22 0,-1 2-16 16,7 0-21-16,-10 0-11 0</inkml:trace>
  <inkml:trace contextRef="#ctx0" brushRef="#br0" timeOffset="124347.5983">29413 7838 376 0,'0'0'61'0,"0"0"-20"0,0 0-10 15,0 0-18-15,0 0-7 0,0 0-4 16,0 0-8-16,0 0 5 0,0 0-9 15,0 0 6-15,81-14-1 0,-58 7-4 16,2 3 0-16,2 0-7 0,0 1-17 16,2 1-36-16,-1 1-34 0,-1 1-54 0</inkml:trace>
  <inkml:trace contextRef="#ctx0" brushRef="#br0" timeOffset="124931.9836">30098 7758 380 0,'0'0'54'0,"0"0"-16"15,0 0-15-15,0 0-11 0,0 0-4 16,0 0-3-16,0 0 1 0,0 0-2 15,0 0-1-15,0 0 0 0,0-5-2 16,0 5 0-16,0-1-1 0,0 1 1 16,2 0-1-16,5-5 1 0,3 0-1 0,3-5 0 15,7 2 0-15,-1-2-2 0,-6 5 0 16,3 0-3-16,1 2-1 0,2-1-5 16,-1 1-8-16,0 2-1 0,-2 1-5 15,2 0-6-15,0 0-7 0,-3 1-12 16,-5 1-9-16,-3-2-5 0,5 5-19 0,-6-2-19 15</inkml:trace>
  <inkml:trace contextRef="#ctx0" brushRef="#br0" timeOffset="125676.1582">30620 7671 295 0,'0'0'49'15,"0"0"-7"-15,0 0-8 0,0 0-9 16,0 0-7-16,0 0-3 0,0 0 0 15,0 0-2-15,0 0-2 0,0 0 0 16,-13-44-6-16,13 41-1 0,-1-4-3 0,1-4-1 16,0 5 0-16,0-6-1 0,0 0-1 15,0 0-2-15,3 1 2 16,1 2-1-16,0 0 0 0,-2 4 0 16,4-1 2-16,-2 3-2 0,-1 0 1 0,2-3-6 15,0 4 3-15,-2 1-1 0,7-2 0 16,-3 3 0-16,6-2 1 0,6 2-4 15,-7 0-7-15,5 0-1 0,-4 6-2 16,-6-2 6-16,7 4 8 0,-3 3 2 16,-2 1-1-16,3 3-1 0,-4-3-1 0,-4 4-3 15,-1-5 0-15,-3 1 2 0,0 6-1 16,-4-1 4-16,-4 4 4 0,1-7 1 16,-3-2 2-16,6-4-1 0,1-6 4 15,0 3 2-15,3-5 4 0,0 0 4 16,0 0 3-16,0 0 2 0,-2 0 0 15,2 0-3-15,-1 1-2 0,1-1-8 16,-2 0-3-16,2 0-8 0,0 0-3 16,0 0-2-16,0-8 1 0,5-2-1 15,4-2 0-15,0 3 1 0,-1 3 0 0,-2 0-1 16,1 1-1-16,-3 4 1 0,2 0-1 16,-2-1 3-16,2 2-1 0,0 0 2 15,6 0-1-15,5 0 2 0,-8 2 1 16,6 5 2-16,-4 0-1 0,-6 2-2 15,5 2 1-15,-5-2 0 0,-4 1 3 16,1 7 0-16,-2 0 3 0,-3 1-1 0,-7-3 4 16,0-3 2-16,-4 0 2 15,-1-4 4-15,-3-2 0 0,-5 0-1 16,-1-1 0-16,-2-1 1 0,8-2 1 0,4-2 5 16,2 0-3-16,6 0-10 0,-8 0-11 15,1 0-5-15,0 0-12 0,3-2-9 16,4 0-50-16,1 2-55 0,5 0-110 15</inkml:trace>
  <inkml:trace contextRef="#ctx0" brushRef="#br0" timeOffset="125868.474">30983 7852 265 0,'0'0'-71'0,"0"0"-44"16</inkml:trace>
  <inkml:trace contextRef="#ctx0" brushRef="#br0" timeOffset="128396.682">31520 7290 360 0,'0'0'22'15,"0"0"-7"-15,0 0-9 0,0 0-6 16,0 0-6-16,0 0-1 0,0 0 3 16,0 0 1-16,0 0 4 0,0 0-1 15,-6 13-2-15,5-3 0 0,-1 2 1 16,2 6 1-16,0-5 1 0,0 3 0 0,0-5-1 15,0-6 1-15,2 5-1 16,-1-4-1-16,-1-2 0 0,1 3 1 16,-1-7 1-16,0 0 1 0,0 0 4 15,0 1 2-15,2 1 3 0,-2 0 4 0,0-1 7 16,0 0 3-16,0-1 3 0,0 2 0 16,0-2-10-16,1 0-8 0,-1 0-6 15,0 0-4-15,0-2 0 0,2-10 0 16,3-5-1-16,0-4 0 0,2 5 1 15,0-1-2-15,3 2-1 0,-2 4-1 0,-1 1-2 16,0 3 0-16,2 2-3 16,-1 2 0-16,-3 1 1 0,4 0 0 15,-4 2-2-15,7 0 1 0,-2 0-2 16,-3 4 3-16,5 4 2 0,-5-1 0 0,0 1 5 16,-1-1 0-16,-2 2 0 0,-1 0 0 15,-1-5 0-15,-2 6 1 0,0-4 0 16,0-2-1-16,0 4 1 0,0-2 1 15,0-2 0-15,-2 1 3 0,2-5 3 16,0 0 1-16,0 0 4 0,0 2 0 16,0-1 2-16,0 1-1 0,-1-2-1 0,1 1 0 15,0-1-1-15,0 1-1 0,0-1 0 16,0 0-2-16,0 2 0 16,0-2-2-16,0 0-2 0,0 0-3 0,0 0-2 15,3-6-3-15,4-6-1 0,3-2 1 16,0 5 0-16,0 0 0 0,0 1 1 15,0 4-1-15,2-2 1 0,-3 4-2 16,-5 1 2-16,9 1-3 0,-4 0-2 16,1 0 1-16,6 4-2 0,-5 2 2 0,-1 3-4 15,1 1-7-15,-6 1-12 0,-2-1-21 16,-1 0-12-16,-2 9-4 0,0-9-1 16,0 8 4-16,0-7-2 0,0-7-5 15</inkml:trace>
  <inkml:trace contextRef="#ctx0" brushRef="#br0" timeOffset="128660.2207">32004 7291 177 0,'0'0'74'0,"0"0"-8"0,0 0-2 15,0 0-5-15,0 0-15 0,0 0-3 16,0 0-7-16,0 0-14 0,0 0-8 15,0 0-8-15,6-45-7 0,-6 44-7 0,0 1 2 16,0 0 3-16,0 7 1 16,-4 12 7-16,-2 8-2 0,-2 6-1 15,3 7-7-15,-4 5 0 0,2 6-4 16,0 2 2-16,-1 1-1 0,0-1-1 0,1-6-10 16,-1-6 4-16,2-9-12 0,2-10-13 15,0-5-17-15,4 1-35 0,0-5-29 16</inkml:trace>
  <inkml:trace contextRef="#ctx0" brushRef="#br0" timeOffset="129131.4947">32249 7490 330 0,'0'0'51'0,"0"0"-8"0,0 0-7 0,0 0-14 15,0 0-12-15,0 0-11 0,0 0-3 16,0 0-3-16,0 0 0 0,-34-27-1 16,25 27-4-16,-3 7 6 0,-3 5 1 15,5 1 5-15,-2 4 6 0,5 1-5 16,1-3-1-16,2 0-6 0,0-3 0 0,4 1 1 15,0-1 2-15,0-2 1 16,0 3-2-16,4-4-2 0,0 0 1 16,4-3-1-16,2 3 5 0,3-3 2 15,4 0 0-15,-3-1 2 0,1-1-3 0,2-2-2 16,-1 3 1-16,6 0 0 0,-2 2-1 16,-8-3 0-16,1 2-2 0,-5-1 2 15,0 1 2-15,-1 0-4 16,-4-2 3-16,4 1 0 0,-6-1 0 0,1 1 2 15,-2 4 0-15,-6-2 4 0,-7 6-3 0,-8 1 2 16,-3-3 1-16,-3-2 0 16,-2-2 0-16,-3-1 0 0,0-1 0 15,2-2 2-15,-1-1-8 0,10-1 8 16,2-1-15-16,2-1-32 0,4-6-54 0,-5-2-90 16</inkml:trace>
  <inkml:trace contextRef="#ctx0" brushRef="#br0" timeOffset="130435.3979">29170 8327 252 0,'0'0'64'0,"0"0"-14"0,0 0-9 16,0 0-7-16,0 0-8 0,0 0-9 15,0 0-6-15,0 0-6 0,0 0-3 0,0 0 0 16,-9-50-1-16,9 50-2 0,0-2-1 16,0 1-5-16,-1-1-1 0,1 2 0 15,0-1 1-15,0 1 2 0,0 0 4 16,0 0 0-16,0 6-1 0,1 5 5 15,3 4-2-15,-1-6 0 0,3 6-1 0,-1-2 0 16,-1-4 0-16,1 4 0 16,-2-4 0-16,2 0 0 0,-1 0-2 0,1 1-1 15,-1-2 2-15,1 2-2 16,3 2 2-16,-4-4 0 0,5 4-3 0,-3-5 3 16,-1 2-3-16,1-2 6 0,-1 3-3 15,0-3 4-15,-2 1-2 0,2-1-1 16,-4-3 0-16,3 1 0 0,-4-5 2 15,0 0 0-15,0 0 3 0,2 1 2 16,-1 0 2-16,-1 1 1 0,2-2 0 0,-2 2 1 16,1-2-2-16,-1 0 1 0,2 1-6 15,-2-1 0-15,0 0-1 16,1 0-5-16,-1 0 2 0,0 0-2 16,1-5 3-16,-1-2 0 0,2-4 0 0,-1 1-1 15,1 0-1-15,-1 0 0 0,2-1 0 16,2-3-1-16,2-1 2 0,0-3-1 15,0 1 2-15,1 1-1 0,1-1 0 16,-1-2-1-16,-1 3 1 0,0-2 0 16,0 0 0-16,-1 4 0 0,-1 0 3 0,-3 5-1 15,0-2-1-15,1 1 0 0,-3 5-1 16,1 1-1-16,-1 4 0 0,0-1 0 16,0 1-2-16,0-2 0 0,2 0-2 15,-2 1-3-15,0-1-3 0,0 1-11 16,0-1-13-16,0 2-23 0,0-2-25 15,0 2-42-15</inkml:trace>
  <inkml:trace contextRef="#ctx0" brushRef="#br0" timeOffset="130777.2724">29757 8431 378 0,'0'0'63'0,"0"0"-14"0,0 0-21 16,0 0-15-16,0 0-7 0,0 0-4 0,0 0-2 16,0 0-1-16,0 0 0 0,17-19 0 15,1 8-3-15,3 4 0 0,2 0 0 16,-2 2-2-16,-4 0-1 16,2 4-11-16,-2-1-13 0,0 2-35 0,0 0-39 15,-6 5-28-15</inkml:trace>
  <inkml:trace contextRef="#ctx0" brushRef="#br0" timeOffset="130975.4571">29725 8572 429 0,'0'0'62'0,"0"0"-13"0,0 0-21 16,0 0-11-16,0 0-11 0,0 0-3 15,0 0-3-15,0 0 0 0,0 0-4 16,0 0-5-16,87-14-1 0,-60 12-9 16,2 2-24-16,2 0-46 0,-3 7-58 15,1 1-110-15</inkml:trace>
  <inkml:trace contextRef="#ctx0" brushRef="#br0" timeOffset="131712.7324">30528 8508 253 0,'0'0'39'0,"0"0"-8"16,0 0-12-16,0 0-8 0,0 0 3 15,0 0 1-15,0 0 1 0,0 0-1 16,0 0-4-16,0 0-3 0,-9-23 0 15,9 21 2-15,0 2 0 0,0-1 2 0,0 1-2 16,0-1-2-16,0 1-1 16,0-2-2-16,0 2-4 0,0-2-1 15,0 2-1-15,0-1-1 0,0-3 0 16,6 3 1-16,7-3-1 0,4-1-2 0,2 2 3 16,3 2-7-16,-4-1 3 0,1 2 0 15,-1 0-5-15,-4 0 1 0,5 0-1 16,0 0-4-16,-8 0 2 0,8 0-1 15,-7 0-10-15,0 0-8 0,0 2-14 16,-6-1-14-16,0 1-8 0,-2 1-12 0,0 2-10 16</inkml:trace>
  <inkml:trace contextRef="#ctx0" brushRef="#br0" timeOffset="132268.0311">31145 8257 439 0,'0'0'40'0,"0"0"-7"0,0 0-10 16,0 0-7-16,0 0-5 0,0 0-4 16,0 0-3-16,0 0-3 0,0 0-1 15,0 0-2-15,-22-49-1 0,18 48-2 0,0 0 2 16,-5 1-2-16,0 0 0 0,-5 10 1 16,-4 5 1-16,3 5 2 0,0 1 0 15,-1 4-1-15,3 0-1 0,-1 3-1 16,4-1 0-16,-1-1 3 0,3 2-4 15,2-3 1-15,3 0 7 0,2-2-7 0,1-5 6 16,0 2-6-16,0-2-3 0,0-7 1 16,4 6-2-16,2-5 4 15,2-1 1-15,4 3-1 0,1-6-1 16,5-1 1-16,-1-2 0 0,-4-1 2 0,4-3 0 16,1-1 1-16,-1 0 2 0,0 0-1 15,-1-3 4-15,-6 1 1 0,1-5 3 16,-2 2 6-16,-1-1 2 0,-2-1-4 15,-3-3 2-15,0 0-3 0,-3-2 2 16,0-4 0-16,-5 5 0 0,-5-4-7 0,-6 6-1 16,0 1-3-16,-3 3-5 0,-3 3 2 15,-2 2-2-15,-2 2-6 0,-1 7-4 16,1 5-17-16,1 3-31 16,3 6-26-16,-1 1-54 0,6 5-84 0</inkml:trace>
  <inkml:trace contextRef="#ctx0" brushRef="#br0" timeOffset="133060.9578">31589 8453 468 0,'0'0'56'0,"0"0"-23"0,0 0-16 16,0 0-11-16,0 0-3 0,0 0-3 15,0 0-1-15,0 0 0 0,0 0-2 16,0-39-1-16,0 37-3 0,0 1 1 15,0 1-1-15,0-2 0 0,0 2 2 0,4 0-4 16,-1 0 0-16,3 10 2 16,-1-3 3-16,-4 4 2 0,2-1 1 15,-3 1 0-15,1 0 1 0,-1-8 3 16,0 8-1-16,0-5 3 0,0 1-1 0,0-2 2 16,0-5 4-16,0 0 2 0,0 0-1 15,0 0-6-15,0 2 1 0,0-2-6 16,0 0 5-16,0-3-1 0,0-3 0 15,0-7-3-15,0-6 0 0,3 3 0 16,1-6-2-16,1 2 2 0,2 3-3 0,0 0 0 16,5 0-1-16,-1 1 0 0,1 1 0 15,-1 5 1-15,1 2-2 16,-4 4-1-16,-3 1 1 0,7 1-3 0,-1 2 3 16,5 2-1-16,-1 2-1 0,-1 4-3 15,-5 1-1-15,0 2-1 0,0 0-1 16,-3 2 1-16,-1-4 2 0,-2 1 0 15,-2 3 7-15,-1-1 3 0,0 6 3 16,0-7 3-16,-4 2 2 0,-1-5-1 16,-2-2 4-16,0 0 0 0,4-4 1 0,0 1 0 15,3-3-1-15,-6 0-1 0,0 0-1 16,-2 0-1-16,-2-3-1 0,5 0-2 16,0-4 1-16,3 3-5 0,-1-1-1 15,0-4-1-15,3 3-2 0,0-4 2 16,0-6-1-16,0 7 0 0,6-4-3 15,3 1 1-15,-3 4 0 0,5-2 1 16,1 0 1-16,-3 6-2 0,6-2 1 16,-6 2-1-16,4 3-1 0,-1-1 2 15,-1 2 0-15,5 0 0 0,-6 0-1 0,6 7-1 16,-6 2-2-16,1 2 7 0,1 4-6 16,-1 0 1-16,-4-2-6 0,-2-1-4 15,-3 5-3-15,-2 1-5 0,0 5-17 16,0 0-15-16,-7 0-15 0,0 0-22 15,-4-3 6-15,-1-1-9 0</inkml:trace>
  <inkml:trace contextRef="#ctx0" brushRef="#br0" timeOffset="133410.9883">32191 8247 370 0,'0'0'75'0,"0"0"-18"0,0 0-19 16,0 0-10-16,0 0-7 0,0 0-7 0,0 0-6 15,0 0-6-15,0 0-5 0,0 0 0 16,6-40-1-16,-6 40 2 0,-6 6 2 15,-3 9 0-15,-3 8-1 0,-1 4 0 16,3 5-6-16,-3 2 2 0,2 4 0 16,-1 1 2-16,-2 2 10 0,1 0-5 0,-2-1 0 15,4-4-10-15,0-2 5 0,1-5-7 16,3-6 2-16,1-6 0 0,2 0-4 16,2-6-3-16,1-7-13 0,-3 7-22 15,4-5-33-15,0 3-29 0,0 0-38 16</inkml:trace>
  <inkml:trace contextRef="#ctx0" brushRef="#br0" timeOffset="133836.9432">32426 8444 420 0,'0'0'61'16,"0"0"-18"-16,0 0-15 0,0 0-10 0,0 0-12 16,0 0-6-16,0 0-2 15,0 0-3-15,0 0-1 0,-78-23 1 16,65 35 1-16,1 4-4 0,3 0 2 0,1-2 3 16,5 1-4-16,2-5 6 0,1 3-4 15,0-1 1-15,0-1 1 0,3-1 1 16,1-2 2-16,2 1 0 0,0-4 0 15,2 2-1-15,1-3 1 0,0 1-2 16,-5-3 1-16,6 1 1 0,-5-1 0 0,-1-1-1 16,0 0 2-16,-4-1-1 0,0 0 1 15,0 0 0-15,2 2-1 16,-1-2 1-16,1 1-1 0,-1-1-1 16,1 2 1-16,0-1 0 0,-2 0 3 0,0 6 1 15,0 2 2-15,-2-2-1 0,-9 4 1 16,-2-2-2-16,-2-2 0 0,-2 0-3 15,2-3-5-15,4 0-6 0,6-3-4 16,-2 1-14-16,2-2-32 0,2 3-58 16,-1-2-70-16</inkml:trace>
  <inkml:trace contextRef="#ctx0" brushRef="#br0" timeOffset="134019.6388">32512 8627 473 0,'0'0'65'0,"0"0"-27"16,0 0-23-16,0 0-18 0,0 0-23 16,0 0-39-16,0 0-54 0,0 0-164 15</inkml:trace>
  <inkml:trace contextRef="#ctx0" brushRef="#br0" timeOffset="135992.1813">29516 8107 81 0,'0'0'27'0,"0"0"3"15,0 0 0-15,0 0-3 16,0 0-2-16,0 0-6 0,0 0-6 16,0 0-4-16,0 0-2 0,0 0 0 15,6-32 0-15,-6 31 0 0,0-1-1 0,0 1-1 16,0-1-4-16,0 1-2 0,0 1-1 16,0-2-2-16,0 2 3 0,0 0 2 15,0 0 0-15,0 0 3 0,-2 9-2 16,-4 6-2-16,3 1 4 0,0 0-6 15,0 4 2-15,0-1-1 0,0 8 1 0,2-11 1 16,1 2 1-16,-1-5 0 16,1-1 0-16,-2-1 2 0,2-4-1 15,0-1 0-15,0-6 0 0,0 0 1 16,0 0 3-16,0 1 8 0,0 1 10 0,0-1 2 16,0 1 2-16,0-2-11 0,-1 0-7 15,1 0-3-15,0 0-2 0,0-3 0 16,0-3-2-16,0-8 0 0,0 2-2 15,0-2-1-15,0 1 1 0,0 1 0 16,0-1 0-16,0 1 0 0,0 0-2 0,0 6 0 16,0-4 0-16,1 5 1 0,1 0-1 15,-1 1-1-15,-1 4-1 0,1-5-2 16,1 0 2-16,-1 1 0 16,1 0 2-16,-2 4-1 0,0-2 1 0,0 2 0 15,1-2 1-15,-1 1 0 0,2 1 0 16,-2-2 0-16,0 2 0 0,1-1 1 15,-1 1 2-15,0-2-1 0,2 2-1 16,-2-1-2-16,0 1-1 0,0 0 0 16,0 0-1-16,0 0 2 0,0 0 3 0,0 0-3 15,0 6 1-15,0 6-1 0,-2-1 0 16,1-1 0-16,-1 2 2 0,1-7-2 16,-1 6 0-16,1-5 1 0,-1-1-1 15,2 0 1-15,-1 0-1 0,1 1 0 16,0 0 1-16,0 0-1 0,-1-1 0 15,1 1 0-15,-2-2 0 0,2 3 2 16,0-7-4-16,-1 0 2 0,1 0-2 16,0 1 0-16,0 1-4 0,0 3-4 15,0 0-11-15,0 1-31 0,0-2-50 0,0-4-136 16</inkml:trace>
  <inkml:trace contextRef="#ctx0" brushRef="#br0" timeOffset="157116.6352">30156 9382 4 0,'0'0'6'0,"0"0"3"0,0 0 1 16,0 0 0-16,0 0 0 0,0 0 1 15,0 0-4-15,0 0 0 16,0 0-2-16,6-15-2 0,-6 13 2 0,1 1 0 15,-1 0 2-15,0-1 1 0,2 1 2 16,-2 1 5-16,0-2 2 0,2 2 3 16,-2-2 1-16,0 2 1 0,0-1-6 15,2 1-2-15,-2-2-3 0,0 2-4 16,0-2 0-16,0 2-5 0,0-1 2 0,0 1-2 16,0-1 0-16,0 1-1 0,0-2-2 15,0 2-1-15,0 0 0 0,0-2 0 16,0 2-2-16,0 0 1 0,0-1-4 15,0 1-3-15,0 0-3 0,0 0-1 16,0-1 0-16,0 1 1 0,0 0 1 0,1 0 1 16,-1 0 1-16,2-3-3 15,-2 3-5-15,1 0-8 0,-1 0-4 16,2 0-15-16</inkml:trace>
  <inkml:trace contextRef="#ctx0" brushRef="#br0" timeOffset="159153.3516">30238 9450 120 0,'0'0'31'0,"0"0"-2"0,0 0-2 15,0 0-2-15,0 0-4 0,0 0-1 16,0 0-5-16,0 0-1 0,0 0-3 0,0 0-4 16,-7 10 0-16,7-10-3 0,0 1 2 15,0-1 0-15,0 2 1 0,0-1-1 16,4 2 1-16,7 0-2 0,-1-1 1 15,1-2 0-15,1 3-2 0,1-3 0 16,6 0-3-16,-5 0 0 0,7 0-2 0,-3 0 1 16,-5 0 0-16,9 0-2 15,-3 0-1-15,-8 0-1 0,9 0-4 16,-3 0-1-16,-5 0-9 0,4 3-3 16,-7-2-6-16,-3-1-17 0,4 2-16 0,-6-1-19 15,1-1-23-15</inkml:trace>
  <inkml:trace contextRef="#ctx0" brushRef="#br0" timeOffset="159723.5857">30883 9300 308 0,'0'0'58'0,"0"0"-16"16,0 0-9-16,0 0-9 0,0 0-6 16,0 0 0-16,0 0-5 15,0 0-1-15,0 0-5 0,0 0 2 0,-21-67-4 16,18 64 1-16,-2 0-1 0,1 2-2 15,0-1-1-15,0 0-2 0,-4 2 0 16,-2 0-1-16,-6 7 0 0,-3 4-3 16,2 5 1-16,4 2 0 0,-1 2 0 15,3 3 0-15,1 3 2 0,2-1 0 16,0 2 0-16,4 3 0 0,1 0 1 0,2-1-2 16,1 1 1-16,0-2-1 0,3-3-2 15,4-2 1-15,0-2 2 0,3-1-2 16,-1-4 1-16,-2-5-1 0,3 0 1 15,-3-5-1-15,1-2 0 0,1 3 1 16,-5-6 1-16,7 1 1 0,1-2 1 16,4 0 0-16,3-6-1 0,-7-1 1 15,-3-2 1-15,-3 3 1 0,-1-4 0 16,0-7 0-16,-4 5 0 0,1-6 0 16,-2-1 0-16,0 3 2 0,-6-1-2 0,1 3 1 15,0 5 2-15,-2 2-2 0,1 0-1 16,-4 3-2-16,1 0 0 0,-1 4-2 15,-6 0-2-15,3 0-1 0,-7 6-2 16,4 6-3-16,-1 1-7 0,4 3-22 16,0 0-37-16,1-1-40 0,3-3-45 0</inkml:trace>
  <inkml:trace contextRef="#ctx0" brushRef="#br0" timeOffset="161244.5502">31349 9494 76 0,'0'0'23'0,"0"0"-2"0,0 0 8 0,0 0 2 16,0 0 0-16,0 0-1 0,0 0-5 16,0 0-6-16,0 0-6 0,-10 3-5 15,10-3-4-15,0 0-1 16,0 0-3-16,0 0-1 0,0 0 4 0,1 0-4 15,5 0 6-15,6 0-5 0,1-3 0 16,0 2-2-16,5-2 2 0,-1 0-1 16,1 0 0-16,-2 0-1 0,1 0-2 15,-6 0-2-15,7 0 2 0,-6-1-1 16,-1 3 0-16,1-2 3 0,-7 2 0 0,5-1-2 16,-5 2 3-16,0-1 2 0,0 1 0 15,-5 0 3-15,0-2-2 0,0 2 4 16,2 0-1-16,-2 0-1 15,1 0 0-15,-1 0-3 0,-1 0 0 0,-12 0 2 16,-7 7-1-16,-5 0-2 0,1 3 2 0,2-2 1 16,6-4 0-16,0 1 1 15,3-2 0-15,1-2 1 0,-2 1-3 16,2-2 4-16,1 0-5 0,4 0 3 16,-4 0-1-16,7 0 2 0,0 0-1 0,-1 0 2 15,5 0-1-15,-2 0-4 0,2 0-3 16,-2-2-2-16,1 1 1 0,1-1-2 15,0-4 2-15,0 0-1 0,1-3 5 16,8-2-7-16,-2 6 5 0,3-3-7 16,0 5 1-16,-1 0-6 0,1 1-2 0,3 0-9 15,5 2-20-15,-4 0-16 16,6 0-22-16</inkml:trace>
  <inkml:trace contextRef="#ctx0" brushRef="#br0" timeOffset="161815.0257">32006 9301 218 0,'0'0'49'0,"0"0"-10"0,0 0-9 15,0 0-3-15,0 0-9 0,0 0-5 16,0 0-9-16,0 0-4 0,0 0-4 15,0 0 0-15,-31-13-3 0,14 22 7 16,-6 5-3-16,3 3 3 0,0 0 1 16,3 3-1-16,1 2 0 0,2-1 0 0,2 2 1 15,2-1-1-15,3 1-1 0,3 1 1 16,1-2-2-16,3 3-1 0,0-2 2 16,0-1-2-16,7-2-3 15,2-1 0-15,4-3-4 0,1-2-3 0,3-1-4 16,5-4-12-16,2-2-10 0,3-3-23 15,0-4-11-15,2 0-24 0</inkml:trace>
  <inkml:trace contextRef="#ctx0" brushRef="#br0" timeOffset="162057.7871">32094 9453 104 0,'0'0'35'0,"0"0"-7"0,0 0-14 16,0 0-6-16,0 0-2 0,0 0 6 0,0 0-3 16,0 0 3-16,0 0-9 0,0 0-7 15,27 22-9-15,-16-21-2 0,7 1-10 16,1-2-2-16,-9 0-3 0,8 0-6 15,-1 0-7-15</inkml:trace>
  <inkml:trace contextRef="#ctx0" brushRef="#br0" timeOffset="162735.4613">32379 9390 247 0,'0'0'46'0,"0"0"-2"0,0 0-6 16,0 0-8-16,0 0-6 0,0 0-11 15,0 0-2-15,0 0-2 0,0 0-4 0,0 0-3 16,3-30-1-16,-3 28-1 0,0 0 1 15,2 1-1-15,-2-5 1 0,0 0 0 16,0 0-1-16,2 1 0 0,-1 1 0 16,1-2-1-16,-1 2-1 0,5-2 1 15,-3 4 0-15,0-2-2 0,4-1 0 0,-1 4-2 16,-2 0-1-16,0-1 0 0,1 2-1 16,1 0 1-16,4 0 1 0,0 0 0 15,-3 2 2-15,0 2-1 16,-1 3 3-16,3-2 0 0,-5 2-1 0,2 2 2 15,-3-1 0-15,0 3-1 0,-2 0 2 16,1 0-1-16,-2 2 0 0,0 4 0 16,-2-2 0-16,-2 0 0 0,-2-2 1 15,2-5 0-15,-2 0 0 0,-1-1 1 16,4-3 1-16,0 0 0 0,0-2 4 0,0 1 1 16,0 0 2-16,0 0 1 0,3-3-3 15,0 0-4-15,0 0-2 0,0 0-2 16,0 0-1-16,0-11 1 0,6-2-2 15,3-5 0-15,-1 8 0 0,3 1-1 16,-6 3-1-16,4-1 1 0,0 4-1 0,-5 1 0 16,0 0-1-16,1 2 1 15,4 0 6-15,0 2-5 0,2 5 8 0,-4 4-6 16,-3-4 1-16,3 9 0 16,-2-1 1-16,-4 2 0 0,-1 5 1 0,0 1-1 15,-3-2 0-15,-5 1 0 0,-1-2-6 16,0-2 7-16,-4 0-8 0,-1-3 8 15,-1-1-2-15,1-4 1 0,1-2-2 16,3-2-1-16,5-5 0 0,-5 1-6 16,4-2-21-16,-5 0-28 0,1-2-27 0,1-6-46 15</inkml:trace>
  <inkml:trace contextRef="#ctx0" brushRef="#br0" timeOffset="163047.6138">32587 9187 413 0,'0'0'46'0,"0"0"-17"15,0 0-13-15,0 0-8 0,0 0-6 16,0 0-1-16,0 0 0 0,0 0 9 16,0 0-10-16,0 0 10 0,68 69-10 15,-52-42-1-15,0 1 2 0,-3 4-2 16,-2 1 1-16,-2 4-4 0,-2 2 1 0,-4 3-6 16,-3 4 3-16,0 1-1 0,-3 2-6 15,-5-4-3-15,-3-2-21 0,-2-9-38 16,-5-2-41-16,-7-9-103 0</inkml:trace>
  <inkml:trace contextRef="#ctx0" brushRef="#br0" timeOffset="163827.8706">30475 10079 119 0,'0'0'57'0,"0"0"-4"15,0 0-8-15,0 0-10 0,0 0-6 16,0 0-4-16,0 0-12 0,0 0-6 16,0 0-7-16,-28 0-3 0,26 0-6 0,2 0 1 15,0 0 4-15,0 0 9 0,4 3 5 16,11 4 7-16,8 3 0 0,6-3-6 15,6-1-1-15,5-3 0 0,6-1-2 16,4-2 0-16,5 0-1 0,3 0-3 16,1 0-3-16,3-2 0 0,3-5-3 0,3 4 1 15,1-3-1-15,1-3 5 0,1 4 0 16,2-2-2-16,-2-3-1 16,2 0-5-16,0 2-2 0,0-3 0 15,-1 1 1-15,0-1-3 0,-1 1 2 0,-3 2 1 16,-3 0 0-16,-4 1 1 0,-5 2-2 15,-4 0-10-15,-5 4-8 0,-4 0-35 16,-4 1-19-16,-7 0-27 0</inkml:trace>
  <inkml:trace contextRef="#ctx0" brushRef="#br0" timeOffset="168245.6167">31340 10385 107 0,'0'0'25'0,"0"0"-10"16,0 0 0-16,0 0-3 0,0 0-3 15,0 0-3-15,0 0-6 0,0 0-5 16,0 0-3-16,0-10-5 0,0 10-3 16,0-1 1-16,-1 1-3 0,1 0 3 15,0 0-3-15,-2 0-1 0,2 0-4 0,-2 0-6 16</inkml:trace>
  <inkml:trace contextRef="#ctx0" brushRef="#br0" timeOffset="168883.9918">31340 10385 129 0,'10'0'42'15,"-8"-1"0"-15,-2-1-4 0,0 1-1 16,0-5 1-16,0 0-1 0,0 1-9 16,0 1 0-16,0 4-9 0,0-2-7 15,0 2-6-15,0 0-5 0,0-1-5 16,0 1-8-16,0 0 4 0,-2 0-3 0,1 0 8 16,1 3 6-16,-1 9-3 0,-2 8 0 15,1 0 0-15,-1 8-5 0,2-2 9 16,1-2-1-16,0-1-2 0,0-7 3 15,0 1-8-15,1-8 2 0,-1-4 1 16,2 1 0-16,-2-6 1 0,0 0 1 0,0 0 1 16,0 2 3-16,1-1 2 15,-1 1 0-15,0-2-1 0,2 2-2 16,-2-2-4-16,0 0-1 0,0 0 1 16,0-4 0-16,0-4 4 0,0-5-3 0,0-6-3 15,0 8 0-15,-3-8 1 0,1 1 0 16,-1 6 5-16,1-8-2 0,0 0 0 15,1 8 2-15,1-8 3 0,0 10 1 16,0 4 2-16,0 0 0 0,0 6 1 16,0-1-1-16,0 1-1 0,0-2-2 0,0 0-5 15,0 1-2-15,-2-1-2 16,2 0-4-16,0 1 2 0,0 1 2 16,0 0 1-16,0 10 7 0,0 6-6 15,5 6 4-15,-1 5-5 0,-1-2 1 0,-2 3 5 16,1 1-5-16,-1-2 3 0,1-1-4 15,-1-8-2-15,-1-2-1 0,1-3 1 16,-1-6 1-16,0 2-1 0,0-3-2 16,0-1 0-16,0 1-3 0,0-6-5 15,0 0-8-15,0 0-17 0,0 0-29 0,0 1-26 16,0-1-4-16,0 0 1 0,-1-4 21 16</inkml:trace>
  <inkml:trace contextRef="#ctx0" brushRef="#br0" timeOffset="169154.4542">31246 10700 216 0,'0'0'53'0,"0"0"-3"0,0 0-10 16,0 0-3-16,0 0-3 0,0 0-4 15,0 0-3-15,0 0-4 0,0 0-7 16,-5 12-6-16,5-12-4 0,0 1-4 15,0-1-1-15,0 2 0 0,1 0 5 16,12-2-5-16,-1 1 3 0,8-1 0 0,0 0-6 16,-5 0 4-16,6 0-5 15,-8 0-1-15,3 0-2 0,3 0 2 16,-6 0 0-16,7 0-1 0,-1 0-10 16,-7 0-13-16,2 0-21 0,-2 0-23 0,-6 0-30 15,0 0-20-15</inkml:trace>
  <inkml:trace contextRef="#ctx0" brushRef="#br0" timeOffset="169505.3363">31264 10347 289 0,'0'0'41'16,"0"0"-4"-16,0 0-7 0,0 0-10 16,0 0-7-16,0 0-7 0,0 0-3 15,0 0 1-15,0 0 0 16,0 0-2-16,-6-12-1 0,6 12 0 0,-4 0 0 15,-2 8 0-15,-4 7 1 0,-3 5-2 16,0 2-2-16,0 2 2 0,-1-1 5 16,0-1-5-16,5-5 2 0,2-4-7 15,2-4-5-15,2-4-10 0,1 0-11 16,2-5-32-16,-1 0-31 0,1 0-35 0</inkml:trace>
  <inkml:trace contextRef="#ctx0" brushRef="#br0" timeOffset="171349.0355">32542 10105 240 0,'0'0'65'16,"0"0"-25"-16,0 0-3 0,0 0-7 0,0 0-9 15,0 0-7-15,0 0-10 0,0 0 5 16,0 0-10-16,0 0 8 16,12-6-10-16,-9 3 3 0,4-4-3 15,1 3 0-15,-5 2-2 0,6 0-2 0,-5 0 7 16,1 1-11-16,2 1 9 0,-1-2-9 15,1 2-2-15,5 0-3 0,2 0-6 16,-1 0-14-16,0 0-14 0,-7 0-9 16,1 0-6-16,-4 0 0 0,1 0-1 15</inkml:trace>
  <inkml:trace contextRef="#ctx0" brushRef="#br0" timeOffset="171532.9909">32486 10329 305 0,'0'0'36'0,"0"0"-14"0,0 0-6 15,0 0-7-15,0 0-6 0,0 0-5 16,0 0 5-16,79-57-11 0,-63 47 5 0,0 1-8 16,1 3-17-16,2-1-9 0,2 2-27 15,2-2-15-15,-6-1-24 0</inkml:trace>
  <inkml:trace contextRef="#ctx0" brushRef="#br0" timeOffset="171877.3833">32821 9919 336 0,'0'0'56'0,"0"0"-6"0,0 0-11 15,0 0-8-15,0 0-13 0,0 0-6 0,0 0-4 16,0 0-5-16,0 0-2 0,-26-6-2 15,26 1-2-15,4 2-2 0,4-2 2 16,6 0-2-16,4 0 0 0,0 2 1 16,8 1-6-16,-4-3-3 0,1 3-10 15,0-3-16-15,-1-2-28 0,0 1-28 0,-1-1-32 16,-3 1-27-16</inkml:trace>
  <inkml:trace contextRef="#ctx0" brushRef="#br0" timeOffset="172431.7307">33012 9756 293 0,'0'0'67'0,"0"0"-12"0,0 0-12 16,0 0-12-16,0 0-9 0,0 0-10 15,0 0-5-15,0 0-4 0,0 0 0 16,0 0-3-16,-50-52-3 0,50 52 0 0,0-6 1 16,0 1-1-16,0 1 1 15,1-6-1-15,2 7 0 0,1 1 1 16,2-5-1-16,-2 4 1 0,-1 0 1 16,1 2-2-16,-4 1 0 0,5-2-2 0,1 2-2 15,-1-1-1-15,4 1 2 0,-2 0 1 16,-1 6 3-16,5 3 2 0,-5 5 0 15,-1-6 0-15,-1 9 1 0,-1-6-1 16,-3 1 0-16,2 0 0 0,-1-1 1 16,-1 1-1-16,1-1 1 0,1 1-1 15,0-3 0-15,0 1 0 0,-1-5 2 0,1 0-2 16,-2-5 1-16,0 4 0 16,1 1-1-16,1 0 1 0,-1 0 2 15,1-2-3-15,-1 2 3 0,1-2-4 0,1 4 1 16,0-3-1-16,-1-1 1 0,1 0-1 15,-1 0 1-15,2 0 0 0,-1 1 1 16,0 0-1-16,-3-4 0 0,0 0 1 16,0 0-1-16,1 1 1 0,1 1-1 15,-2-1 0-15,0 0 2 0,1 1-1 0,-1 4 1 16,0 4-1-16,-7 2 0 0,-6 1-1 16,-3-1 1-16,-1-1-1 0,-2-2-2 15,0 0 0-15,7-1-8 16,-2-2-6-16,7-4-19 0,2 0-28 0,2 1-28 15,-2-3-31-15</inkml:trace>
  <inkml:trace contextRef="#ctx0" brushRef="#br0" timeOffset="173103.5717">33230 9683 247 0,'0'0'73'0,"0"0"-13"0,0 0-13 16,0 0-12-16,0 0-15 15,0 0-11-15,0 0-10 0,0 0-5 16,0 0 0-16,-23-14 0 0,23 14 3 16,0 0 1-16,3 6 1 0,3 3-2 0,0 5 2 15,-2-5 2-15,-3 3-1 0,1 0 0 16,-2 2 0-16,1-2 0 0,-1-6 2 15,0 6-2-15,0-7 0 0,0-1 1 16,0 2 1-16,0-6 1 0,0 0 1 16,0 0 0-16,0 2 1 0,0-1 2 0,0 1 0 15,0-1-1-15,-1-1-3 16,1 0 0-16,-2 0-2 0,2 0 0 0,-1 0 0 16,1-1-1-16,0-11-1 15,0 2-1-15,1-6 1 0,5 2-1 0,0 0 0 16,5-2-1-16,-5 4 4 0,2 0 0 15,-2 4 0-15,-1 1-1 0,4 0-4 16,-6 4-4-16,0 0 1 0,-3 3-3 16,0-1-3-16,6 1 0 0,-2 0 3 15,7 0 2-15,2 4 5 0,-2 6-1 0,0-1 2 16,-5 2 2-16,-3-3 0 0,-2 3 1 16,1 0 2-16,-2-1-1 0,0 1 1 15,0-2 1-15,0 2 0 0,-2-7 2 16,-2 3-1-16,1-3 4 0,0-1 1 15,0 0 3-15,3-3 1 0,-1 0-2 16,1 0-5-16,-2 0-3 0,1 1 0 16,-2-1 0-16,2 0-1 0,-4 0-1 15,2-3 0-15,0 0-2 0,0-5-4 16,3 3 1-16,0-5-3 0,5-2-2 0,-1 5 0 16,8-3 0-16,-7 6 0 0,0 1 0 15,4 0 1-15,-3 3-1 16,3 0 0-16,3 2 1 0,-3 8 2 0,1-1 0 15,-4 5 0-15,-4 3-3 0,0-7-4 16,-1 10-7-16,-1-2-15 0,0 2-20 0,0-2-12 16,-1 0-9-16,-1-6-2 15,-2 2-1-15</inkml:trace>
  <inkml:trace contextRef="#ctx0" brushRef="#br0" timeOffset="173396.9089">33528 9811 211 0,'0'0'68'0,"0"0"-11"0,0 0-13 0,0 0-17 16,0 0-12-16,0 0-8 15,0 0-9-15,0 0-3 0,0 0-2 0,0 0-4 16,0-4 1-16,0 4 3 0,0 0 3 15,0 1 7-15,0 12 2 0,-4 5 1 16,-5 9 0-16,-2 4-1 0,-5 2-1 16,-2 4-2-16,-2 2-1 0,-1 2-2 15,-1 2-2-15,-1 2-4 0,1-2-1 0,3-3-5 16,2-3-5-16,4-7-9 0,1-5-12 16,5-9-20-16,4-5-11 15,2-6-16-15</inkml:trace>
  <inkml:trace contextRef="#ctx0" brushRef="#br0" timeOffset="174384.2239">33543 10229 352 0,'0'0'27'0,"0"0"-10"0,0 0-8 16,0 0-6-16,0 0 0 0,0 0-3 15,0 0 0-15,-87 31-1 16,77-15-3-16,1 2 2 0,1 2 0 16,3-6-1-16,2 2 1 0,2-5-1 0,1-1-2 15,0 7 0-15,1-7 2 0,4 3-2 16,0-6 1-16,1-2-2 0,0 2 0 15,-3-5 2-15,4 3-1 0,-4-2 3 16,0-1 1-16,2 1-1 0,-5-3 2 16,3 1 2-16,0 1-2 0,0-1 3 0,2 2 2 15,-5-3 2-15,0 0 0 16,0 0-1-16,0 1 1 0,0 1 1 16,0 0 0-16,0 2 0 0,-5-1 0 15,-4 3-2-15,0-1-2 0,0-2 0 0,-1 0-3 16,-2 0-1-16,3-2 0 0,-1 2-1 15,0 1-4-15,6-3-5 0,0 1-4 16,4-2-6-16,-2 0-8 0,2 0-9 16,0 1-10-16,0 1-5 0,0-2 4 15,0 0 5-15,3 1 13 0,11-1 8 0,5 0 5 16,4 0 8-16,-5 0 5 0,-4-3 2 16,-5 0 3-16,1-2 1 0,-1 1 5 15,-2 0 4-15,0-1 3 0,-4 2 5 16,4-3 5-16,-4 3 8 0,1-5 1 15,2 2 4-15,-4 2-4 0,1 1-2 16,-3-4-1-16,1 3 1 0,1-2-3 16,-1-5-5-16,1 7-8 0,0-1-3 15,0-5 1-15,-1 3 2 0,0 1 0 16,2-3-2-16,-1 4-1 0,-1 1-2 0,1 0 0 16,-2 4 0-16,0-2-3 15,0 2-1-15,0-2-5 0,1 1-1 0,-1 1-1 16,0-2-2-16,0 2-1 0,2-1 1 15,-2 1 2-15,0 0 2 0,0 1 2 16,-3 10 0-16,-6 5-1 0,-2 3 2 16,2-1-3-16,2-5-1 0,1-1 0 15,0-4-1-15,5-3-1 0,-2 4 0 16,3-3 0-16,0-1-1 0,0 5 0 16,0-3-4-16,0 1 0 0,3 2-4 0,-2-7-6 15,6 3 1-15,-2-5-4 0,-2 1-2 16,5-2-1-16,3 0-7 0,4-3 1 15,5-8 2-15,-3 1-28 0,0-3 10 16,-6 5 4-16,0-2 3 0,-4 4 38 16,-2 0 0-16,1 0 2 0,-3 3 2 0,0 0 1 15,-3 3 1-15,0-6 2 0,0 1 1 16,0-5 1-16,-3 1-1 0,0 4 4 16,-3-1 5-16,4 3 3 15,-3 0 2-15,1 2-4 0,4 1-4 0,-1-2-4 16,1 2-4-16,-6 0 0 0,1 0-1 15,-3 0-3-15,0 5 0 0,1 3-2 16,2 4 0-16,2 0-1 0,-2 4-2 16,4-4-3-16,1 2-3 0,0 4-2 15,0-6-3-15,1 5-6 0,4-6-7 0,-1-4-10 16,2 1-17-16,4-6-25 0,-2 0-10 16</inkml:trace>
  <inkml:trace contextRef="#ctx0" brushRef="#br0" timeOffset="174815.5537">33514 10108 403 0,'0'0'59'0,"0"0"-15"16,0 0-13-16,0 0-13 15,0 0-9-15,0 0-4 0,0 0-6 16,0 0-6-16,0 0-4 0,0 0-4 16,-12-14 0-16,12 12 6 0,0 2 2 0,2 0 6 15,4 0 1-15,5 0-1 0,6 0 0 16,-1 7 1-16,-1-3-1 0,-2 1 1 15,0 2 0-15,-4-3-35 0,1 5 1 16,-2-5 0-16,-3 3 0 0,-1 1 35 16,-3 3 1-16,1-2-1 0,-2 3 0 0,0 5 1 15,0-2 1-15,-5 6 2 0,0-1-1 16,0-7 0-16,0 3-1 0,0-5-2 16,2-3-1-16,1 3 0 15,0-7-1-15,1 7-1 0,1-5 1 0,0 4-2 16,3-2 1-16,5-4-4 0,11-1-6 15,4-3-28-15,9-8-36 0,1-9-52 16</inkml:trace>
  <inkml:trace contextRef="#ctx0" brushRef="#br0" timeOffset="175788.1646">30541 11255 5 0,'0'0'0'0,"0"0"6"15,0 0-1-15,0 0 4 0,0 0 1 16,0 0 0-16,0 0-1 0,0 0 3 0,0 0 2 16,0 0 1-16,72-26 2 0,-50 25-4 15,-2 1 5-15,10-2 1 0,2-1 7 16,4 0 1-16,3 0 3 15,8-3-3-15,8 0-2 0,4-3-5 0,6-2-6 16,2 1-9-16,5-3 0 0,0 0-2 16,2 1 2-16,4 0-1 0,1-1 1 15,-2 3-7-15,1-2-1 0,-3 1 2 0,1 0-1 16,0 3 5-16,0-4-4 16,-2 2 5-16,-1 1-2 0,0 0-4 0,-3 0 5 15,-2-1-4-15,-3 3-1 0,-3-1 1 16,-5 1 5-16,-5-1-5 0,-9 2 6 15,-4 2 0-15,-4 1-7 0,-5-1 7 16,-1 1-6-16,-1 1-1 0,-2-1 1 16,-8 0 0-16,-2 1 0 0,-3 0-4 0,-7 1-2 15,6 1-4-15,-6 0-5 0,1 0-4 16,-2 0 1-16,-5 0 4 0,0-2 4 16,0 2-2-16,2 0-14 15,-2 0-11-15,1 0-9 0,-1 0-8 0,-1-1 4 16</inkml:trace>
  <inkml:trace contextRef="#ctx0" brushRef="#br0" timeOffset="176248.2304">31327 11167 292 0,'0'0'20'0,"0"0"8"0,0 0 6 15,0 0 0-15,0 0-9 0,0 0 1 16,0 0-15-16,0 0 2 0,0 0-8 15,29-29-1-15,-7 21-1 0,2 3-1 16,5-2 1-16,5 0 0 0,2 1 3 16,6-2 1-16,7 1 2 0,4-3 1 15,4 2-2-15,4-3-1 0,4 0 2 16,1 1-6-16,1 0 4 0,1 0-2 16,-2-2-5-16,-1 3 3 0,1-2-5 0,-3-1 0 15,-1 0 0-15,-4 1 0 0,-4-1-2 16,-5 1 10-16,-6 0-1 0,-5 3 0 15,1-2 2-15,-3 3-9 0,-1-1-1 16,-2 3 0-16,-3 0-4 0,-1 5-1 16,-9-2 0-16,-2 2-3 0,-8 0-3 0,1 0-7 15,-2 0-17-15,-4 0-16 0,-1 2-41 16,-4-2-46-16</inkml:trace>
  <inkml:trace contextRef="#ctx0" brushRef="#br0" timeOffset="190045.5617">22790 12029 160 0,'0'0'32'0,"0"0"-12"0,0 0-12 16,0 0-6-16,0 0-4 0,0 0 1 15,0 0 0-15,0 0 2 0,0 0 1 0,3 0 2 16,8 0-2-16,8 0 0 0,0 0 0 15,1 0-2-15,2 0 1 0,-2 5-1 16,-1 1 2-16,2 0 1 0,2 2-1 16,3-2 3-16,-1 0-1 0,4 1 1 15,0-2 1-15,3-1 2 0,1 0 0 16,5-4 2-16,1 0 0 0,3 0-4 0,2-2-1 16,1-3-2-16,1-2-2 0,-2 1 1 15,1 0 1-15,-2-2-1 0,4 0 3 16,2 1 0-16,0-1-2 0,-1 2 0 15,-1 0-1-15,-2 1-2 0,-2 1 1 16,-2 1 0-16,-2 2-2 0,-3-1 1 16,0 2 0-16,-3 0 1 0,-2 0-1 15,-1 0 0-15,-3 0 1 0,1 0-1 16,0 0 3-16,1 0-1 0,0 0-1 0,1 0 1 16,2-2-2-16,0 2 0 0,-1 0 3 15,3-1-3-15,-1 1 2 0,0-2 2 16,2 2-3-16,1 0 3 0,-1-1 0 15,2-1-1-15,1 2 2 0,-1 0-2 16,0 0 0-16,-3 0 1 0,1 0-2 16,1 0 1-16,-1 0-1 0,1 0-1 15,2 0-1-15,-2-1 1 0,1-1 0 16,1 0 3-16,2-2 0 0,1 3 0 16,1-3-2-16,4 0-1 0,-1 1 2 0,1 0-1 15,-1 0 3-15,3 0-1 0,-3 0-1 16,2 0 2-16,1-2-3 0,3 2 1 15,1-1 1-15,1-2-1 0,1 0-1 16,1 0 1-16,-2-2 0 0,2-1-1 16,2 1 0-16,-2-1 1 0,-1 0-1 0,0 0-1 15,-2 0-3-15,0 2 3 0,0-1-4 16,-4 2 4-16,0 1 0 0,-3 4-1 16,-1-1-1-16,-2 2 1 15,0 0 4-15,0 3-4 0,-1 3 3 0,-2-1-3 16,1-1 0-16,-4 0 0 0,0 0 2 15,1-3-2-15,-1 2 0 0,1-1 1 16,1-2 0-16,1 0-1 0,0 0 1 16,3 0 0-16,-2-3-1 0,4-2 1 15,2 1 0-15,1-2-2 0,2 0-2 0,0 0 3 16,-3-2-5-16,0 4 5 0,-1-3 0 16,-1 4 0-16,-1 0 1 0,0 0-1 15,-1 0 2-15,-1 2-2 0,-2 1 2 16,-3 0-1-16,1 0 1 0,0 0-2 15,-1 0 1-15,-1 3-1 0,-1 0 0 16,-2-1 1-16,0 3-1 0,-2-3-1 16,-1 1 1-16,-1 0-1 0,-1 0 3 15,-1 1-3-15,-2 3 3 0,0-3-4 16,-1 2-1-16,0 1 0 0,0-2-3 0,-2 1-2 16,0 2 2-16,-1 0-3 0,-2-1 0 15,-5-3-3-15,0 3-15 0,-1-1-37 16,-4 0-55-16</inkml:trace>
  <inkml:trace contextRef="#ctx0" brushRef="#br0" timeOffset="193152.2537">30598 9905 45 0,'0'0'10'15,"0"0"-2"-15,0 0-1 0,0 0 2 16,0 0-1-16,0 0 4 0,0 0-3 16,0 0 2-16,0 0 0 0,-4-8 3 15,4 8 0-15,0-4 3 0,2 1-2 0,8-1 0 16,-2 0-1-16,1 0 0 0,7-3 1 16,-1 2-3-16,5-3 1 0,-3 3-4 15,0-1-4-15,1-1-5 16,-2 2 2-16,-3 0-5 0,1-1 3 0,2 1 0 15,-1 1-2-15,0-1-1 0,0 2 1 16,-5 0 0-16,3 2 0 0,-1-1 0 16,-1 1 0-16,1-1-1 0,-6 0 0 15,-1 2 2-15,-5 0-2 0,0-1 1 16,0 1 1-16,2 0-2 0,-1 0 1 0,1 0-3 16,0 0-1-16,0 0-1 15,-2 0-1-15,0 0 0 0,-6 3-2 0,-7 6 3 16,-4 3-7-16,-2 0 0 0,-1 2-4 15,-2-1-3-15,3 0-1 0,-2-1-4 16,2 0 3-16,-2-2 1 0,1-2 8 0,3-2 5 16,3-1 4-16,-3-1 5 15,0-2 0-15,6 0 3 0,-8-2 4 16,9 0-1-16,-3 0 5 0,3 0 3 16,5 0 0-16,1 0 2 0,-1-3 0 0,1-1 1 15,0 2-3-15,1 0 4 0,3 2-2 16,-1-2 1-16,1 2-2 0,0-1-7 15,-2 0-2-15,2-1-3 0,-1 2 1 16,1-2 1-16,0 2-1 0,0-1 5 16,0-3-1-16,10 1 5 0,4-4-4 0,4 1 4 15,0 1-1-15,4 1 2 0,-1-1 1 16,5 0-2-16,-1-3-1 16,3 1-6-16,-1 0-2 0,1-1-7 15,-2 1 5-15,-1-1-7 0,-2 3 4 0,0-2 0 16,0 1-1-16,-7 2 1 0,1 1-1 15,-7 0 0-15,-4 1-2 0,0 2 1 16,-6 0-1-16,0-2-3 0,0 2-3 16,3 0 0-16,-3 0 0 0,0 0-1 15,-12 2 1-15,-7 6-2 0,-8 5-9 0,-7 1-2 16,-3 0-7-16,-1 1 0 0,1-2 9 16,-2-1 5-16,0 1 10 0,4-5 1 15,0 2 4-15,5-4-1 0,3 0 3 16,9-3 1-16,1-1 3 0,8-1 4 15,3-1 6-15,2 1 8 0,4-1 3 16,-3 0 2-16,3 0-3 0,-1 0-3 16,-1 0-2-16,1 0-1 0,-1 0-2 15,1 0-3-15,1 0-3 0,-2 0-2 16,2 0 0-16,0-1-1 0,0-3 2 0,0 0-2 16,6-5-3-16,6 0 3 15,-5 5-4-15,6-5 0 0,3 2 0 0,-1 2 1 16,8-2-2-16,0 0 1 0,3 1 0 15,1-2-4-15,-1 2 2 0,5 0-2 16,-2-2-2-16,-2 1-5 0,-1 0 4 0,-3-1-3 16,-7 3 2-16,1 1 2 15,-5 1-1-15,1 1-2 0,-3 1-3 16,-5-1-3-16,0 2-3 0,-5 0 2 16,0-2 5-16,0 2 4 0,0 0 4 0,-8 5-1 15,-10 5 0-15,-7 4 3 0,-3 0-4 16,-3-2 2-16,-4 0-5 0,-3 3-2 15,-1-6 3-15,-1 2 0 0,1-2 4 16,2-1 2-16,7-2 3 0,11-3-1 16,6-2 3-16,8 2 2 0,5-3-3 0,-1 0 1 15,1 0 2-15,-2 0 1 0,1 1 2 16,0-1-1-16,-1 0-3 16,1 0 0-16,1 0-1 0,0 0-3 15,0 0-1-15,7-5-1 0,7-2-5 0,5-4 4 16,1 3-6-16,2 0 8 0,0 3-6 15,2-2 5-15,-1 2 1 0,3-2-5 16,-1 3 3-16,-2-1-3 0,2 1 1 16,-1-1-5-16,-1 0 3 0,-1 1-3 15,0 1 3-15,-5 0 1 0,-1 1 0 0,-6 1 3 16,5 1-3-16,-4-2 1 0,2 2-1 16,-3-3-4-16,-5 2 4 15,1 1-2-15,-6 0 1 0,0-1-1 0,0 1 2 16,0 0 2-16,0 0-2 0,-2 0 1 15,-12 1-3-15,-11 6 4 0,-8 2-3 16,0 4 3-16,-4-3-5 0,-3 1-3 16,-1 0 1-16,-2-3 1 0,0 2 4 15,4-5 1-15,4 0 5 0,10-1 4 16,12-3 0-16,6 0-2 0,7-1-2 0,-1 0-2 16,1 0 2-16,-2 0 2 0,1 0 0 15,-1 0-2-15,1 0-2 0,-1 0-2 16,2 0-1-16,0 0-1 0,13-6-2 15,6-2 3-15,9-4-2 0,1 4 4 16,2-2-1-16,3 3 1 0,-1 1-1 0,0 0-4 16,-1 0 1-16,0-1-6 15,-2 1 5-15,1-1-6 0,-2 2 5 16,-3 1-5-16,0 1 0 0,-8 0-12 16,-2 1-9-16,-5 0-24 0,-6 1-26 0,1 1-26 15,-6 0-32-15</inkml:trace>
  <inkml:trace contextRef="#ctx0" brushRef="#br0" timeOffset="199124.9973">29284 9624 5 0,'0'0'6'0,"0"0"-4"0,0 0 2 15,0 0-1-15,0 0 1 0,0 0 0 16,0 0-4-16,0 0 0 0,0 0-2 15,0 0 1-15,0 4 0 0,0-4-1 16,0 0-3-16,0 0-1 0,0 0 1 0,0 0 0 16,0 1 4-16,0-1 1 15,0 2 0-15,0-2 0 0,0 1 0 16,0-1 0-16,0 2 0 0</inkml:trace>
  <inkml:trace contextRef="#ctx0" brushRef="#br0" timeOffset="206029.2207">15600 8907 326 0,'0'0'47'0,"0"0"-4"0,0 0-2 15,0 0-15-15,0 0-8 0,0 0-10 16,0 0-5-16,0 0-1 0,0 0 0 15,-26-24-1-15,24 22-1 0,2 2 0 16,0-2-1-16,0 2 1 0,0-1 2 16,0-1-1-16,10 0 0 0,5-3-1 15,7-3 0-15,-1 3-2 0,2-5-1 16,2 1-2-16,1 0-2 0,2 0-3 0,-1-2-6 16,0 0-24-16,-1 1-48 0,-1-1-43 15,-5-1-61-15</inkml:trace>
  <inkml:trace contextRef="#ctx0" brushRef="#br0" timeOffset="206756.5425">15959 8695 455 0,'0'0'49'0,"0"0"-16"0,0 0-12 16,0 0-8-16,0 0-6 0,0 0-6 0,0 0-3 15,0 0-2-15,0 0 1 0,0-26 2 16,5 26 1-16,5 3-1 16,2 9 1-16,2 4-1 0,-2 4-1 15,-2 0 1-15,0 1-1 0,-1 2 1 0,0-3 1 16,-2 4-3-16,1-3 2 0,0 1 1 15,-4-9-1-15,3 2 2 0,-2-6-1 16,-4-4-2-16,3 0 2 0,-4-5 1 16,0 0 1-16,0 0 3 0,2 1 4 15,-1-1 0-15,2 0-1 0,1-5-2 0,2-8-3 16,0-7-3-16,1 0 2 0,-4 3-1 16,-3-1 1-16,3 2-2 0,-2 2 3 15,1-5-2-15,-2 9 0 0,0-3-1 16,1 2-1-16,-1 5 1 0,0 0-3 15,0 6 1-15,0-2-1 0,0 2-4 16,0-2 2-16,2 1-1 0,-2 0 2 16,0-2 1-16,0 3 2 0,0-2 0 15,0 1 0-15,0-1-1 0,0 0 0 16,0 1-1-16,0 0 0 0,0 1-1 0,0-2 1 16,0 2 0-16,0-1 0 0,0 1 1 15,0-2 0-15,0 2 1 0,0-1 1 16,0 1 0-16,0-3 1 0,0 3-1 15,0-1 3-15,0 1 0 0,0 0 1 16,0-1 3-16,0 1-4 0,0-2 1 0,0 1-1 16,0-1-3-16,0-3 1 15,1-3 2-15,-1-4-1 0,0 1 0 16,2 0 1-16,-2 1-2 0,0 3 2 16,1-4-1-16,-1 4-1 0,0 0 2 0,0-5-1 15,0 6-1-15,0-1-1 0,0 3 1 16,0 4-2-16,0-2-2 0,0 2 0 15,0-1-4-15,0 1 0 0,0-1-3 16,0 1-1-16,0-3-3 0,0 3 0 16,0 0 2-16,0 0 1 0,0 0-5 0,0 0-11 15,2 5-8-15,-1 1-7 0,1-1-8 16,-2-5-16-16,0 7-13 16,0-2-35-16</inkml:trace>
  <inkml:trace contextRef="#ctx0" brushRef="#br0" timeOffset="207387.55">16126 8572 167 0,'0'0'44'0,"0"0"-6"0,0 0-9 16,0 0-7-16,0 0 21 0,-1-80 5 0,1 75-1 16,0 5 1-16,0-2-21 0,-2 2-7 15,2-2-5-15,-2 1-2 0,0 0-6 16,1-1-5-16,-1 0-1 0,1 2-2 15,-1-1-1-15,1 1-1 0,-1-2-1 16,1 2-3-16,-4 0 3 0,-2 2 1 0,-3 9 4 16,0 3 3-16,0 5 1 15,1 3-5-15,4 0 4 0,0 1-3 16,1 1-1-16,2 2 2 0,1 0-1 16,1 3 2-16,0 1-2 0,0 2-2 0,0-1 0 15,3 1-1-15,1 0 1 0,1-3 0 16,-4-1 1-16,3-9-2 0,0-1-1 15,-2-7 1-15,1 0-2 0,0-1 0 16,0-2 2-16,1 1 1 0,3-3-2 16,5 2 0-16,-4-4 0 0,7 1-1 0,4-4 2 15,-1-1-2-15,6 0-6 0,0-4 0 16,-1-5 1-16,2-4 4 16,-5-1 6-16,2-2-1 0,-3-4 2 15,-5 2 1-15,-2-3 1 0,-4 1 1 0,-3 5 1 16,-4-3-2-16,-1-1 4 0,0 3-1 15,-1-5 1-15,-4 6 0 0,-3 4 0 16,-7 2-1-16,-1 2 2 0,-7 3-2 16,-1 3-1-16,-2 1-3 0,-2 9-2 15,1 4-2-15,-1 9-2 0,2 5-3 0,3 5-4 16,1 6-5-16,3 1-23 0,2 2-65 16,4-3-94-16</inkml:trace>
  <inkml:trace contextRef="#ctx0" brushRef="#br0" timeOffset="209125.4995">15734 9839 258 0,'0'0'35'0,"0"0"-14"0,0 0-5 16,0 0-5-16,0 0-2 0,0 0-2 16,0 0-1-16,0 0-4 0,0 0 0 15,18-28-2-15,-8 23 0 0,3-1 1 16,3 1-1-16,-2 0 2 0,5-1-1 0,0 0 0 16,1 1 0-16,0-3 2 0,2 0-1 15,1-1 1-15,0 0-1 0,0-2 1 16,-4 2-1-16,0 0 1 0,-6 3 2 15,0-2-2-15,-6 5 0 0,-4 0-3 16,2 2 2-16,-5 1-2 0,0-2 0 0,0 2-2 16,1 0-4-16,-1-1-6 15,3 1-4-15,-2 0-21 0,-1 0-27 16,2 0-38-16,-2 0-60 0</inkml:trace>
  <inkml:trace contextRef="#ctx0" brushRef="#br0" timeOffset="209844.5209">16385 9397 371 0,'0'0'62'0,"0"0"-16"16,0 0-15-16,0 0-10 0,0 0-5 16,0 0-6-16,0 0-2 0,0 0-2 15,0 0-1-15,0 0 0 0,-45-7 0 0,40 5 0 16,2-1-1-16,-2 0 0 0,2 2 0 16,3 1 0-16,-1-2-2 0,1 2 0 15,0 0-1-15,-2-1-1 0,2 1-1 16,-1-2-2-16,1 1 1 0,0-2-2 15,0-1 2-15,0 0 1 0,0 0-3 16,6-3-1-16,-3 4 0 0,4-2-2 16,3 0 3-16,0 3 1 0,0-1-1 15,3 1-1-15,5 2 2 0,-5 0-2 16,3 0 2-16,-5 0-1 0,-2 5 2 0,0 1 0 16,-4 0 2-16,2 2-3 0,-5 2 1 15,1 5 0-15,-3 1 1 0,-2 5 1 16,-5-1 1-16,-4 1-1 0,-3 0 0 15,-1-1 0-15,2 0 1 0,1-7-1 16,2-1 1-16,4-4-1 0,3-5 1 16,0 0 1-16,3-3 0 0,0 0 1 15,0 0 1-15,0 1-3 0,0-1 0 16,0 0-1-16,0 2-4 0,0-2-1 16,0 0-1-16,0 0-1 0,0 0 5 0,8-3 0 15,5-4 1-15,1 0 1 0,-1 3-1 16,-3 1 1-16,-6 1-2 0,7-1-1 15,-5 3 2-15,5 0 0 0,-1 0 0 16,-1 0 2-16,7 5-1 0,-6 4 0 16,3 0 1-16,-6 2-1 0,-1-4 0 0,-3 2-1 15,1 7 1-15,-1-6 1 0,-1 8 1 16,-2-1 1-16,0-2 0 16,-5 7 0-16,-2-6 0 0,-3-1 0 15,-5 0 0-15,2-2-1 0,-4-1 0 0,-1-1 0 16,-2-2-2-16,0 0 1 0,7-5-1 15,-3 1 0-15,8-2-1 0,2-2-3 16,1 1-4-16,5-2-9 0,0 0-26 16,-6 0-51-16,1 0-77 0</inkml:trace>
  <inkml:trace contextRef="#ctx0" brushRef="#br0" timeOffset="216455.0317">16772 9405 1 0,'0'0'6'0,"0"0"-3"0,0 0-2 0,0 0-2 15,0 0 0-15,0 0-1 0,0 0 2 16,0 0 0-16,0 0 2 0,0 1-2 16,0-1 0-16,0 0-2 0,0 0 0 15,0 0 1-15,0 0 0 0,0 0-1 16,0 0 4-16,0 0 0 0,0 0 2 0,0 0-2 16,0 2 0-16,0-2-2 0,0 0-1 15,0 0 1-15,0 0-1 0,0 0-3 16,0 0 2-16,0 0 0 0,0 0 0 15,0 0 2-15,0 0 2 0,0 0-1 16,0 0 1-16,0 0 2 0,0 0 0 0,0 0 2 16,0 0 2-16,0 0 0 15,0 0-1-15,0 0-1 0,0 0-2 16,0 0-2-16,0 0 6 0,0 0 9 16,0-2 7-16,0 1 1 0,0-1-9 0,0 1-6 15,0-6-7-15,0 0 0 0,-1 1 2 16,1 2 2-16,-3-3 2 0,3 3 2 15,-1 0 2-15,1-1-1 0,0 5-5 16,-1-2-7-16,1 2-4 0,0-1-1 16,0 1 2-16,0 0-1 0,0 0 0 0,0 0 0 15,0 0 2-15,5 6 2 0,4 5 2 16,-2 0-1-16,2 0-3 16,-1 0 1-16,1-1 1 0,1 4 2 15,0-3 2-15,-3-1-1 0,4 0 1 0,-5-5-3 16,2 2 1-16,1 0-2 0,-6-4 1 15,4 2 1-15,-3-4-1 0,2 1 2 16,-2 1 3-16,2-3 1 0,4-1 0 16,6-6 0-16,2-3 3 0,-1-2-3 15,-4-1 1-15,1-2-1 0,-1 0-4 0,2-3-1 16,-2 1-2-16,1-1 0 0,-2 1 0 16,-3 4-1-16,-1 0 0 15,-1 6 1-15,-2 0-2 0,1-2 1 16,-2 1-1-16,2 0-5 0,-1 1-1 0,1-3-7 15,0 3 4-15,0-3-2 0,0 3-6 16,1 0-8-16,-3 0-16 0,2-1-24 16</inkml:trace>
  <inkml:trace contextRef="#ctx0" brushRef="#br0" timeOffset="217111.841">16929 9481 137 0,'0'0'43'0,"0"0"-1"0,0 0 0 15,0 0 6-15,0 0-4 0,0 0-10 0,0 0-8 16,0 0-10-16,0 0-9 0,0 0-7 16,-42-28-6-16,39 27-2 0,3 1 3 15,0 0 1-15,0 0 4 0,0 0 4 16,3 9-3-16,7 2 0 0,-3 1-2 15,0-2 0-15,2-1 0 0,-2-2 1 16,2 2 0-16,1 0 1 0,-4-5 0 16,5 6 0-16,-5-6 0 0,-3-1-2 15,2 0-1-15,-2-1 2 0,1-1 2 16,0 1 1-16,0 1 5 0,1-3 1 0,5-2-1 16,6-7 0-16,1-5-3 0,2-2-1 15,-3-4-1-15,3-1-1 0,-2 0 1 16,-1-4-1-16,0 3-3 0,-2-3 2 15,-1 3-1-15,0-2-1 0,-1 2 0 16,-1-1-2-16,-2 1-6 0,0 5 2 0,-3 2-7 16,2 4-6-16,-2 4-20 15,-3 4-44-15,0 1-30 0,-3 2-19 16</inkml:trace>
  <inkml:trace contextRef="#ctx0" brushRef="#br0" timeOffset="258944.2781">19840 14501 16 0,'0'0'7'0,"0"0"-4"0,0 0-1 15,0 0-2-15,0 0-4 0,0 0 0 16,0 0 1-16,0 0 0 16,0 0 2-16,0 0 5 0,6 1 1 15,5 2-3-15,-2 1 3 0,4 1-5 0,1 1 2 16,-1-1 1-16,2-1 0 0,1-1 2 15,2-1-2-15,2 0 2 0,0-2-1 16,0 0-3-16,-3 0 0 0,2 0 2 16,-2 0-5-16,1 0 5 0,-1-5-3 15,-3 0 0-15,4 0 0 0,-4 0 0 16,2 0 0-16,-6 2-1 0,6-2-1 0,-6 3-1 16,-5-1-2-16,5 2 0 15,-5 1 0-15,0-1-1 0,1 1-1 0,-6 0 1 16,0-2-1-16,0 2 4 0,1 0 0 15,0 0 2-15,1 0-1 0,-2 0-2 16</inkml:trace>
  <inkml:trace contextRef="#ctx0" brushRef="#br0" timeOffset="259455.1258">19746 14648 48 0,'0'0'22'16,"0"0"2"-16,0 0-4 0,0 0-5 16,0 0-6-16,0 0-5 0,0 0-2 15,0 0-2-15,0 0 1 0,0 0 1 16,37-32-1-16,-16 27 0 0,0 2 0 16,1 0 0-16,1 2 0 0,0-1 1 0,2-2-1 15,1 2-4-15,-1-3 6 0,2 1-2 16,-1 0 1-16,-3-1 0 0,-1 0-1 15,-8 2-4-15,2-1 3 0,-6 2 0 16,-5 1 3-16,0 1-3 0,0-2 0 16,0 0 2-16,0 1 1 0,-1 0 5 0,-4 1 7 15,0-2 4-15,0 2-5 0,0 0-2 16,0 0-7-16,-1 0-5 16,-15 0 1-16,-5 2-3 0,-8 4-1 15,-2 1 6-15,-3 2-4 0,0 1 4 0,2-1-2 16,6-3 2-16,0 0-1 0,9-3 1 15,6-2 5-15,0 1 0 0,5-2 2 16,0 0-3-16,2 2 2 0,4-2-3 16,-1 0-1-16,1 0 1 0,-2 0-1 15,1 0-4-15,-1 0-1 0,2 0 1 0,0 0 0 16,0 0 2-16,0 0-1 0,10-2 0 16,6-4-1-16,6-2-1 15,4-1 3-15,1 0-4 0,4-4 1 16,2 1-2-16,0 1-2 0,1-3 4 0,-1 1-7 15,0 1 2-15,2 4-5 0,-1 1-13 16,3 2-11-16,3 5-26 0,3 0-54 16</inkml:trace>
  <inkml:trace contextRef="#ctx0" brushRef="#br0" timeOffset="263716.1823">23935 14957 51 0,'0'0'9'0,"0"0"-1"0,0 0-2 16,0 0-1-16,0 0-2 0,0 0-1 0,0 0-2 16,0 0 2-16,0 0-1 0,0-3 1 15,6-1 0-15,2-1 0 16,4-2-1-16,-2 1 0 0,5-2 1 16,-2 0-2-16,4-1 2 0,2-3-2 0,1 0 0 15,2 0 0-15,-3 0 0 0,2-2 0 16,-1 2-2-16,1-1 0 0,-1 3-1 15,-1 0-1-15,-6 3 1 0,1 1-2 16,-4 3 0-16,1 1-3 0,0-2-8 16,-7 3-6-16,2 1-7 0</inkml:trace>
  <inkml:trace contextRef="#ctx0" brushRef="#br0" timeOffset="264029.8419">23815 15075 132 0,'0'0'42'0,"0"0"-7"16,0 0-10-16,0 0-10 0,0 0-6 15,0 0-7-15,0 0-1 0,0 0-2 16,0 0 0-16,0 0 1 0,19-54 0 15,1 42-1-15,-1 3 0 0,4 2-1 16,0-2 2-16,-3 2-1 0,2 1 1 16,-2-2-2-16,-2 2 1 0,0-1 1 15,0-1-3-15,-2-1 1 0,-5 3-3 16,2 0-2-16,-4 1-2 0,-2 0-5 0,3-2-11 16,-6 4-9-16,4-3-10 0,-5 5-4 15,0-2 4-15</inkml:trace>
  <inkml:trace contextRef="#ctx0" brushRef="#br0" timeOffset="264216.2816">23788 15094 81 0,'0'0'24'0,"0"0"8"15,0 0 0-15,0 0-2 0,0 0-8 16,0 0-11-16,0 0-8 0,96-68-6 15,-64 50-4-15,1-2-2 0,2 0-2 16,1-1-8-16,-1 1-11 0,0-1-20 16,0 4-17-16</inkml:trace>
  <inkml:trace contextRef="#ctx0" brushRef="#br0" timeOffset="265303.4042">26325 13332 148 0,'0'0'42'0,"0"0"-3"0,0 0-8 16,0 0-4-16,0 0-5 0,0 0-4 15,0 0-5-15,0 0-3 0,0 0-3 16,0 0 0-16,-12-31-1 0,10 30-2 0,2 1 0 16,-1-2-3-16,1 2-1 15,-2-1 0-15,2 1-1 0,0 0 2 16,0 0 0-16,0 0 0 0,0 0 1 16,3 7-1-16,4 1 1 0,0 4-1 0,-1-3-1 15,0-1 1-15,0 1-1 0,1-1-1 16,-1-1 0-16,-1-1 1 0,1 2-3 15,2-4 4-15,2 2-1 0,-2-1 2 16,1-2-2-16,-4-2 0 0,6-1 0 16,2 0 0-16,6-2 1 0,4-9-1 0,-3-3 1 15,2-3-2-15,1-4 0 16,-1-1-2-16,2-5 0 0,-1 0-4 16,0 0-3-16,-2 0-2 0,0 1-3 15,-2 2-1-15,-1 3-5 0,-3 1-7 0,-3 9-9 16,-6 3-10-16,-2 5-15 0,-4 3-15 15</inkml:trace>
  <inkml:trace contextRef="#ctx0" brushRef="#br0" timeOffset="265703.6446">26308 13459 221 0,'0'0'66'0,"0"0"-10"16,0 0-10-16,0 0-6 0,0 0-11 0,0 0-7 16,0 0-7-16,0 0-6 0,0 0-4 15,-4-9-2-15,4 7-3 0,0 2 0 16,-2-1-1-16,2 1-1 0,0-1 0 15,0 1 1-15,0 0 0 0,0 0 1 16,0 0 1-16,0 0 2 0,3 0-2 0,6 1-1 16,1 3 1-16,-1 3-1 15,4-1 1-15,-3-2 0 0,3 3-2 16,-3-5 1-16,0 1-1 0,0 0-1 16,4-3 0-16,5 0 2 0,2 0-1 0,6-4 2 15,-1-7-2-15,3-1-1 0,0-4-1 16,3-4-3-16,1-3-1 0,0-1-6 15,0-2-10-15,1-5-17 0,-1-2-28 16,-3-6-38-16,1-4-33 0</inkml:trace>
  <inkml:trace contextRef="#ctx0" brushRef="#br0" timeOffset="270115.1371">30363 13069 415 0,'0'0'55'0,"0"0"-11"0,0 0-13 0,0 0-6 16,0 0-8-16,0 0-6 0,0 0-3 15,0 0-6-15,0 0-3 0,0 0-4 16,-35-21 1-16,34 21 0 0,-1 0 1 15,2 10 2-15,0 10-1 0,0 6 2 16,0 4 4-16,6 4-2 0,0 1 0 16,0-1-2-16,0 0-2 0,0-5 2 15,2-3-3-15,-1-6 3 0,-1-5-1 16,1-5 1-16,-3-2 0 0,-2-5 1 0,1 1 0 16,-3-4 2-16,3 0 1 0,4-1-1 15,6-11 2-15,0-7-3 0,3-5-1 16,-2-5 0-16,-1-3 1 0,3-1-2 15,-3-2-2-15,0-1 1 0,-3 3-3 16,-1 2 2-16,1 2 1 0,-3 5-2 16,-2 6-1-16,-1 10-5 0,-1-2-13 15,-1 6-27-15,-1 0-51 0,0 1-41 16,-1 3-35-16</inkml:trace>
  <inkml:trace contextRef="#ctx0" brushRef="#br0" timeOffset="270385.2038">30765 13209 457 0,'0'0'50'0,"0"0"-16"16,0 0-12-16,0 0-10 0,0 0-7 15,0 0-5-15,0 0-1 0,0 0-1 16,0 0 0-16,27 1-3 0,-8-2-2 16,9-4-3-16,-4 1-2 0,2-1-3 15,-1 2-5-15,-2-2-15 0,-1 2-17 0,-5 1-29 16,-2 0-19-16,-6 0-10 0,-4 1-6 16</inkml:trace>
  <inkml:trace contextRef="#ctx0" brushRef="#br0" timeOffset="270548.0171">30818 13351 297 0,'0'0'73'15,"0"0"-18"-15,0 0-15 0,0 0-15 16,0 0-9-16,0 0-6 0,0 0-6 0,0 0 0 16,0 0-5-16,12 8-4 0,8-13-4 15,6-1-13-15,4-1-18 0,1-2-37 16,3 1-35-16,3-1-51 0</inkml:trace>
  <inkml:trace contextRef="#ctx0" brushRef="#br0" timeOffset="271131.3509">31778 13061 538 0,'0'0'32'0,"0"0"-8"0,0 0-5 0,0 0-9 16,0 0-6-16,0 0 0 0,-89-74-3 15,76 66-1-15,-3 2-3 0,6 4 1 16,-5 0-3-16,-4 2 0 0,2 0 0 16,-6 8-1-16,3 5 1 0,0 5-1 15,1 4 1-15,4-1 0 0,1 0-2 0,4 2 1 16,1-2 1-16,5-5 2 0,2 2-2 16,2-2 7-16,0-2-6 0,3 4 2 15,3-7 1-15,4-4-1 0,6-1 2 16,-1-1 0-16,8-3 0 0,-2-2 0 15,1 0-2-15,0-8 2 0,1-3-3 16,-2-4-1-16,0-2 6 0,0-2-3 16,-3-3 4-16,1-3 4 0,-4 0 0 15,-2-2 1-15,-1-3 0 0,0 0 3 16,-5-3-1-16,-3-1 0 0,-1-2 0 0,-1 3 0 16,-2 3-1-16,0 3 0 0,-5 2-3 15,1 10 0-15,-2 1-1 0,3 5-3 16,0 5-1-16,2 1-2 0,1 3-3 15,-2-2-1-15,2 2 1 0,-4 0 1 16,-2 6 1-16,0 11 0 0,2 9-1 0,1 5-3 16,2 6-3-16,1 4-3 15,0 1-3-15,0 1-10 0,6-4-13 16,-1 1-32-16,3-4-45 0,-3-2-26 16,0-4-25-16</inkml:trace>
  <inkml:trace contextRef="#ctx0" brushRef="#br0" timeOffset="271715.4062">31903 12939 420 0,'0'0'51'0,"0"0"-15"0,0 0-14 0,0 0-10 16,0 0-5-16,0 0-4 0,0 0-3 15,0 0 4-15,0 0-5 0,0 0 3 16,55-64-5-16,-45 64-2 0,6 2 2 16,-3 6 0-16,3 4 1 0,-2 2 1 15,-4 3 0-15,-1 1 0 0,-3 0 0 0,-3-3-2 16,-2 4 3-16,-1 0-1 0,0 3 1 16,-3 4 0-16,-4-4 1 0,-2-1-1 15,2-1 4-15,1-5 1 0,-1-1-3 16,3-5 5-16,1-4-6 0,2-1 2 15,1-4 3-15,0 0 0 0,0 0 1 16,0 0 1-16,-2 0 1 0,2 2-3 16,-1-2-2-16,1 1-6 0,0-1 3 15,3-4-6-15,6-8 6 0,3 0 0 16,1-4 5-16,2 1-2 0,-2-1 5 0,0-2-4 16,-2 1 1-16,1-1 4 0,-4-2-1 15,1 1 0-15,-3 6 1 0,0-2-1 16,-2 5-3-16,0-1 1 15,-1 1-1-15,-1 6-3 0,1-1 0 0,-3 5-1 16,0-2-1-16,0 2 0 0,1-1-2 16,-1 0 0-16,0-1-1 0,2 0-1 15,-2 2-2-15,0-1 2 0,0 1 1 16,0 0 1-16,0 11 1 0,-6 5-3 16,1 7-1-16,2-7-2 0,2 1 1 0,1 3-1 15,0-2-1-15,3 7 1 0,4-5-2 16,3-4 0-16,3-2-3 0,2-2-6 15,3-3-7-15,2-3-3 0,1-1-14 16,2-5-11-16,0 0-25 0,-2 0-27 16,-6-2-17-16,-4-7-36 0</inkml:trace>
  <inkml:trace contextRef="#ctx0" brushRef="#br0" timeOffset="272032.1765">31541 13496 448 0,'0'0'57'0,"0"0"-5"0,0 0-15 15,0 0-15-15,0 0-13 0,0 0-6 16,0 0 2-16,0 0 0 0,0 0-1 16,0 0-1-16,96 6-3 0,-53-12-1 15,4-2-1-15,2-1-2 0,0 0-2 16,1 0-3-16,1-1 3 0,-2 3-9 0,2-1-8 16,-3 2-13-16,-1 0-28 15,-3 2-21-15,-3-2-31 0,-6 3-30 0</inkml:trace>
  <inkml:trace contextRef="#ctx0" brushRef="#br0" timeOffset="272888.0445">31648 13980 625 0,'0'0'0'0,"0"0"-1"16,0 0 1-16,0 0-1 0,0 0-1 15,0 0 0-15,0 0 0 0,0 0 0 0,0 0 0 16,-27 79 1-16,27-73 1 0,3 1 0 16,4-3 1-16,0 0 0 0,6-4 1 15,6-1 0-15,3-9 0 0,4-3 0 16,-2-4 3-16,-3-3-1 0,0-1 0 15,-1-2-1-15,-1-2 2 0,-1-4-1 16,-2 0 0-16,-2-2 2 0,-2-2-3 16,-2 1 2-16,-2-1 0 0,-2 0-1 15,0 3 2-15,-1 0 0 0,-3 10-1 16,-2-1-1-16,0 3-1 0,0 4-2 0,0 2 0 16,0 3 0-16,0 5-1 0,-1 0 0 15,0-1-1-15,1 5-2 0,-2-2-1 16,2 2 1-16,-1 0 1 0,-4 12 1 15,1 8 1-15,-2 9-1 0,0 4 0 16,1 2-2-16,0 4 0 0,1 4 0 16,-1 1 3-16,2 0-3 0,1 1 1 15,2-3-3-15,0-7-3 0,0-7 3 16,2-8 1-16,4-6 2 0,0-7 0 16,4-2-1-16,5-2-2 0,2-3-3 0,3-2 6 15,3-8-5-15,2-5 8 0,-2-4 2 16,-3-2-4-16,2-2 6 0,-3-3-4 15,-3-2-1-15,-2-3-2 0,-4-1 3 16,-2 2-1-16,-2 3 6 0,-2 1 0 16,0 8 0-16,-3-1 1 0,1 8-2 0,-2-3 2 15,0 2-2-15,0 6 1 0,0-1-2 16,0 1 0-16,0 0-1 16,0 0-2-16,0 1-1 0,0 5-3 15,0-1 1-15,0 1-1 0,0 0 1 0,0 1 0 16,0 13 0-16,0 9 0 0,-3 7 1 15,-3 2-2-15,1 1 1 0,2 1 1 16,1-1-4-16,2-1 1 0,0-4-3 16,6-4-2-16,5-4 0 0,3-4-2 15,3-4-11-15,2-2-12 0,4-5-16 0,4-3-23 16,4-2-12-16,-1 0-23 0,-1-7-4 16,-5-6-8-16</inkml:trace>
  <inkml:trace contextRef="#ctx0" brushRef="#br0" timeOffset="273097.5148">32152 13795 365 0,'0'0'72'0,"0"0"-23"0,0 0-17 15,0 0-17-15,0 0-8 0,0 0-4 16,0 0-4-16,83 1-5 0,-54-6-14 16,3-2-46-16,-3-1-71 0,-3-2-131 15</inkml:trace>
  <inkml:trace contextRef="#ctx0" brushRef="#br0" timeOffset="273287.4016">32584 13735 456 0,'0'0'-52'0,"0"0"-71"0,0 0-130 16</inkml:trace>
  <inkml:trace contextRef="#ctx0" brushRef="#br0" timeOffset="287212.2307">28730 14660 130 0,'0'0'43'0,"0"0"-2"0,0 0-8 16,0 0-7-16,0 0-4 0,0 0-2 15,0 0-4-15,0 0-4 0,0 0-9 16,-1-35-3-16,1 33-1 0,0 0 0 16,0 1 2-16,0 0-1 0,0 0 0 15,0-1 0-15,0 0 0 0,0 1 1 16,0-1 1-16,0 1-1 0,0 1 0 0,1-2 2 16,1 2 0-16,-1 0-1 0,1 0 0 15,2 0-2-15,0 0 3 0,5 6-2 16,-3 0 0-16,1 0 1 0,-1 1-1 15,1-1-1-15,1 1 0 0,0-2 0 16,-1 1 0-16,2-2 0 0,1 1 0 16,-1-2-1-16,1 0 1 0,3-3 1 15,4 0-1-15,3 0 2 0,5-7-1 16,-1-4-2-16,0-2-2 0,0-2 3 16,1 0-2-16,-1-2 1 0,-3 1-3 0,0-3 1 15,-1 1-1-15,-2-3-1 0,-1-1 1 16,-2 1-4-16,1-1 2 0,-3 1-4 15,-1 1-2-15,-1 0-3 0,-4 7-7 16,1 0-8-16,-5 4-16 0,-1 5-17 16,1-1-12-16</inkml:trace>
  <inkml:trace contextRef="#ctx0" brushRef="#br0" timeOffset="287588.3472">28789 14734 171 0,'0'0'55'0,"0"0"0"15,0 0 0-15,0 0-7 0,0 0-3 16,0 0-12-16,0 0-5 0,0 0-8 15,0 0-10-15,-18-12-4 0,16 12-3 16,-1 0-2-16,0 0 0 0,0 11 4 16,2 6-3-16,1 3-1 0,1 8 0 15,7-2-3-15,1 0 3 0,0-2-1 16,2-1 2-16,0-1-1 0,2-2 0 0,2-5 1 16,1-1 0-16,0-5-1 0,2-4 2 15,4-5-3-15,3-1 1 0,4-17 0 16,5-7-2-16,5-12-3 0,3-8-3 15,7-10-4-15,1-4-8 0,3-3-12 16,2-4-22-16,0 0-29 0,-6 2-22 0,-1 0-27 16</inkml:trace>
  <inkml:trace contextRef="#ctx0" brushRef="#br0" timeOffset="291491.4928">20472 16240 75 0,'0'0'25'0,"0"0"-6"16,0 0-2-16,0 0-6 0,0 0-4 16,0 0-4-16,0 0-5 0,0 0 1 15,0 0-1-15,-10-4 5 0,10 4 2 0,0 0 1 16,0 0-1-16,0 0 1 0,1 0 0 16,10 4 3-16,1 2 0 0,-1-3 1 15,4 3-2-15,1-3 0 0,1 2-2 16,6-2 1-16,2 0-1 0,2-3 0 15,1 1-3-15,3-1 1 0,0 0-2 16,4 0 1-16,-2 0 2 0,2 0-2 16,1 2-2-16,3-1-2 0,3 2 0 15,-2-1-2-15,1 1 2 0,-1-1-4 16,-1-2 0-16,-1 0 1 0,0 0 0 0,2 0 6 16,-1 0-1-16,2-3 0 0,-1-1 0 15,1 1-6-15,-4 2 4 0,1-1 0 16,0 2 0-16,0 0 3 0,0 0-2 15,0 3-1-15,1 4 0 0,1 0 2 16,-4 2-2-16,1-1 1 0,-4 1 2 0,-3-2 1 16,1 1 3-16,-1-3-1 15,-1-4 1-15,1-1 1 0,-1 0 0 16,0-3 2-16,-1-5-2 0,-1 0 0 16,-1-3-2-16,0 0-1 0,2-1-2 0,-1 0 1 15,1-2-1-15,0 0 1 0,3 2 1 16,-2 2-2-16,0-1 1 0,-2 4-2 15,0 0 0-15,1 3-1 0,-2 2-1 16,2 2 2-16,-1 0-1 0,2 0 1 16,1 0 0-16,2 3-1 0,0 2 1 0,1 0-1 15,-1-2 0-15,0-1 2 0,-2 1 0 16,2-3 1-16,0 0 1 0,1 0-2 16,2-1-1-16,-1-3 0 15,0-1 3-15,-1 0-2 0,2-1-1 0,-2 2 2 16,-1-2-7-16,1 1 4 0,1 1 1 15,-3-1 2-15,1-1-3 0,1 0 0 16,-1 0 0-16,3 0-3 0,-2-2 3 16,-1 2-1-16,0 0-1 0,-2 0 0 15,-1 1 0-15,0-2 1 0,-3 2 0 0,0 2 1 16,-1 0 0-16,-1 0-1 0,-1-1 1 16,-1 4-1-16,-5-2 1 0,1 2-3 15,2 0-1-15,0 0 2 0,6 0-3 16,-10 0 1-16,1 0 1 0,-1 2-3 15,-4 1-2-15,5-1 1 0,0 3-5 0,-3 0 3 16,1 1-2-16,-3 0 0 16,-5-1-1-16,-4-2-6 0,6 1-3 15,-6-1-10-15,0-2-8 0,0 3-11 16,-3-4-14-16</inkml:trace>
  <inkml:trace contextRef="#ctx0" brushRef="#br0" timeOffset="294276.3514">24656 15557 138 0,'0'0'25'16,"0"0"-6"-16,0 0-7 0,0 0-1 15,0 0-1-15,0 0 2 0,0 0 1 16,0 0-2-16,0 0-4 0,0 0-5 15,-8-17-2-15,7 15-1 0,1 2-1 16,0-1 4-16,0 1 0 0,0 0 2 0,0 0 0 16,0 0-1-16,0 6 3 15,0 5 1-15,0 0-4 0,3-1 2 16,2 4-1-16,-1-5-3 0,2 5 0 16,-1-7-1-16,-1-1 0 0,0 2-1 0,-1-5 0 15,4 3-1-15,-4-3 0 0,0 0 3 16,3 1-2-16,-2-2 2 0,-1-1 0 15,7 3 1-15,-4-4-1 0,4 0 0 16,9-2-1-16,-1-8-1 0,6-4 1 16,0-6 0-16,4-3-1 0,1-2-1 0,3-4-5 15,1-3-3-15,2 0-7 0,-2 0-4 16,0 0-5-16,-2 3-4 16,-2 2 1-16,-5 3-1 0,-2 1-4 15,-6 5-10-15,-5 6-3 0</inkml:trace>
  <inkml:trace contextRef="#ctx0" brushRef="#br0" timeOffset="294710.8131">24596 15593 303 0,'0'0'46'0,"0"0"-12"0,0 0-9 15,0 0-9-15,0 0-6 0,0 0-3 16,0 0-2-16,0 0-3 0,0 0 1 15,-12-6-3-15,15 8 1 0,9 4 0 16,1 3-1-16,3 0 2 0,-2 0-1 0,2-1 0 16,-3 1 0-16,-1-3-2 15,1 1 0-15,-2 0 2 0,4-1-1 16,-4 1 1-16,5-2 1 0,-3-2-3 16,-3 0 2-16,6 0-2 0,-6-2 1 0,5-1 1 15,2 0-2-15,3 0 1 0,5-6-2 16,-2-3-4-16,3-6-5 0,-1-2-6 15,2-5-9-15,1-4-13 0,0-4-17 16,0-2-15-16,-1-3-12 0,-2-3-12 16</inkml:trace>
  <inkml:trace contextRef="#ctx0" brushRef="#br0" timeOffset="295493.3425">20312 17640 29 0,'0'0'1'0,"0"0"-3"15,0 0-4-15,0 0-2 0,0 0-1 16,0 0 4-16</inkml:trace>
  <inkml:trace contextRef="#ctx0" brushRef="#br0" timeOffset="297923.2732">23166 17700 18 0,'0'0'19'16,"0"0"11"-16,0 0 2 0,0 0 5 0,0 0 3 15,0 0-5-15,0 0-6 0,0 0-7 16,0 0-3-16,0 0-7 0,7 27-3 15,-1-27 1-15,2 4-7 0,1 0 4 16,0-4 2-16,7 0-3 0,-8 0 0 16,8 0-1-16,0 0-1 0,0 0 2 0,0 0-1 15,3 0-3-15,1 0-1 0,0 0-1 16,8 0 1-16,-1 0-2 16,1 0 2-16,-1 0-2 0,0 2-1 15,1 1 1-15,-3-2 1 0,-1 1-4 0,-2-1 1 16,-6 2 0-16,1-3-2 0,-7 0-1 15,5 0 2-15,2 4 1 0,0 1 1 16,0 1 0-16,-2 2-1 0,-4-4-2 16,1-4-2-16,0 2-1 0,2-2-1 15,4 0-2-15,-5 0-4 0,3 0-1 0,-6 0-7 16,1 0 3-16,1 0 1 0,-3-2-1 16,1 0 5-16,-4-6-2 0,-1 0 6 15,-3 4-1-15,1 1-1 0,-3 3-3 16,0-2-12-16,0-2-7 0</inkml:trace>
  <inkml:trace contextRef="#ctx0" brushRef="#br0" timeOffset="298245.165">23225 17822 97 0,'0'0'45'0,"0"0"0"0,0 0 10 16,0 0 2-16,0 0-11 0,0 0-10 16,0 0-9-16,0 0-8 0,0 0-5 15,-13 9 2-15,14-16-11 0,8-4 1 16,4-5-1-16,2 5-1 0,-5 1-2 16,5 4 0-16,2 0-3 0,3 1 4 0,6 1 0 15,0-4-2-15,-4 5 0 0,2 2 0 16,-1 1 1-16,0 0-1 0,-1 0 0 15,0 0-4-15,1 0 2 0,-3 0-1 16,3 0-3-16,2 0-2 0,-1 0-6 16,1 0 1-16,-2 0-1 0,2 0-7 0,-2 4-15 15,-2 1-28-15,-4-2-38 0,-2-3-45 16</inkml:trace>
  <inkml:trace contextRef="#ctx0" brushRef="#br0" timeOffset="299091.7599">24865 17720 182 0,'0'0'53'0,"0"0"-1"0,0 0-6 16,0 0-12-16,0 0-7 0,0 0-14 15,0 0-7-15,0 0-3 0,0 0-3 16,-3 2 1-16,3-2-1 0,3 0 2 15,11 0 3-15,4 0 2 0,6 0-1 16,2-5 2-16,0 0-2 0,3 1-5 16,0 0 3-16,1-3-3 0,2 0-1 15,2 2 0-15,0 0 0 0,1 2-1 16,0-4-3-16,1-1 4 0,1-1-3 0,-2-2 1 16,-3 1 2-16,0 1-4 0,-3 1 3 15,-3-2-1-15,-4 2-4 0,-5 2 1 16,-3 3-3-16,-2-2-3 0,-8 4-3 15,2-1-7-15,-3 1 2 0,1-1-6 16,1 0-6-16,0 2-3 0,-5 0-12 16,0 0-18-16,0 0-11 0</inkml:trace>
  <inkml:trace contextRef="#ctx0" brushRef="#br0" timeOffset="299445.2699">24816 17849 322 0,'0'0'61'0,"0"0"-1"0,0 0-10 16,0 0-14-16,0 0-9 0,0 0-6 15,0 0-7-15,0 0-5 0,0 0-8 16,0 0-3-16,-25-35-1 0,38 23 1 16,6 3 0-16,7 2 4 0,4-5-2 15,5 2 0-15,1-2 1 0,3 0-1 0,2-4 0 16,-4 4 0-16,2 2 0 16,-1 0 0-16,-1 0 1 0,-2 1-3 15,0-2 2-15,-2 1-7 0,0 0-2 16,-1 2-5-16,-1 1-5 0,-2 3-10 0,-2-4-27 15,0 4-33-15,-2-2-44 0,-2-4-64 16</inkml:trace>
  <inkml:trace contextRef="#ctx0" brushRef="#br0" timeOffset="305550.9689">26907 15876 113 0,'0'0'45'0,"0"0"0"16,0 0 3-16,0 0-7 0,23-95 0 16,-18 82-8-16,0-1-2 0,-2-3-5 0,0 6-6 15,-2-6 3-15,1 5-3 0,-2-2-4 16,0-6-4-16,0 2-3 0,0-5-2 15,-3 5 2-15,-3 0-1 0,0 0-1 16,-4 2-3-16,3 6-1 0,-2-1-1 16,1 5 0-16,-3 0 0 0,3 2-1 0,-5 0-2 15,-3 4-4-15,-1 0 4 16,-4 11-3-16,1 5 2 0,3 8-1 16,2 0-1-16,2 6 0 0,2 1 1 15,2 2-1-15,3-1 0 0,3 0 1 0,1-2 2 16,2 0 3-16,0-5-4 0,5 0 3 15,4-3-3-15,1-3-2 0,3-5 2 16,1-3-1-16,-1-4 1 0,0-4 2 16,5-3 1-16,-2 0 0 0,5-8 3 15,-3-7-2-15,0-1 1 0,-2-5-5 0,-3-2 4 16,-1-1-2-16,-1 0 4 0,-3-1 2 16,-4 7 0-16,-2-2 2 0,-2 0-1 15,0 3-2-15,0-3 1 0,-2 3-1 16,1 7 0-16,-1 5 2 0,1 0 0 15,1 5-5-15,0-2-1 0,0 2-2 16,0 0-1-16,-2 0-2 0,-1 0 2 16,0 10-1-16,0 6 1 0,2 5 0 15,1 2 0-15,0-2-1 0,4 2-1 16,2-5-1-16,3-1-1 0,0-2 1 0,2-1-5 16,4-3 2-16,-4-4-6 0,5-2-10 15,3-3-20-15,-2-2-25 0,9-2-26 16,-3-6-16-16,0-6-13 0</inkml:trace>
  <inkml:trace contextRef="#ctx0" brushRef="#br0" timeOffset="305789.4117">27261 15672 314 0,'0'0'68'0,"0"0"-14"0,0 0-18 16,0 0-10-16,0 0-8 0,0 0-6 16,0 0-9-16,0 0-3 0,0 0-3 0,-7-18-2 15,14 14-3-15,6-2-2 0,3-1-5 16,3 4 2-16,5-1-5 16,0 1-10-16,0 0-14 0,2-1-19 15,0 0-16-15,0 1 0 0,-3-1 6 0,2 0 4 16</inkml:trace>
  <inkml:trace contextRef="#ctx0" brushRef="#br0" timeOffset="305986.9217">27309 15855 218 0,'0'0'47'0,"0"0"-5"0,0 0-5 16,0 0-3-16,0 0-2 0,0 0-6 0,0 0-5 15,0 0-10-15,0 0-4 0,20-6-10 16,2-5 0-16,-2-1-6 0,0-1 1 16,0 4-6-16,0-1-10 0,0 0-17 15,0 2-32-15,-2 0-34 0,1 1-47 16</inkml:trace>
  <inkml:trace contextRef="#ctx0" brushRef="#br0" timeOffset="306416.6686">27780 15757 469 0,'0'0'48'0,"0"0"-13"0,0 0-10 15,0 0-12-15,0 0-5 0,0 0 1 16,-13-98-2-16,16 76 1 0,0 1-1 16,0 0 0-16,-2 1-3 0,2 5-1 0,-3-3-1 15,0-2 0-15,0 2-1 0,0-6 2 16,0 7-2-16,-3 0 1 0,2 5-1 16,-2 0-2-16,0 0 2 15,1 6-1-15,2 1-1 0,0 5 1 0,-1-1-1 16,1 1 0-16,0-2 0 0,-2 0-1 15,2 2 0-15,-2-1 0 0,2 1 0 16,-1 3 1-16,-1 15 0 0,1 8 0 16,-2 10 0-16,-2 3-2 0,2 0 2 15,-1 2-2-15,-2 0-1 0,3-2 3 0,-1-2-5 16,4-5-1-16,0-3 0 0,3-5-2 16,4-5-8-16,3-2-7 0,-2-6-20 15,4-5-27-15,3-6-34 0,2 0-29 16,6-12-20-16</inkml:trace>
  <inkml:trace contextRef="#ctx0" brushRef="#br0" timeOffset="306633.5671">27737 15610 216 0,'0'0'86'16,"0"0"-22"-16,0 0-27 0,0 0-21 0,0 0-8 16,0 0-6-16,0 0-2 15,0 0-8-15,0 0-8 0,84 3-14 16,-64-7-19-16,1-3-35 0,5 0-19 16,5-2-31-16</inkml:trace>
  <inkml:trace contextRef="#ctx0" brushRef="#br0" timeOffset="307009.2016">28231 15639 251 0,'0'0'75'0,"0"0"-18"0,0 0-11 15,0 0-13-15,0 0-9 0,0 0-6 16,0 0-6-16,0 0-6 0,0 0-4 15,0 0-2-15,16-46-1 0,4 36 0 16,-1 2-3-16,3 2 0 0,0 0-4 16,1 0-3-16,-1 0-2 0,-1 2-6 15,-4 0-11-15,-2-1-15 0,-5 4-23 16,-4 0-18-16,0-1 0 0,-6 2 5 0,0-1 14 16</inkml:trace>
  <inkml:trace contextRef="#ctx0" brushRef="#br0" timeOffset="307515.3684">28202 15741 260 0,'0'0'63'0,"0"0"-11"15,0 0-14-15,0 0-13 0,0 0-11 16,0 0-4-16,0 0-5 0,0 0-3 16,0 0-2-16,74-28-6 0,-46 17 1 0,1 3-7 15,1-2-4-15,-1 1-6 0,0 2-6 16,0-1-1-16,-1-1-5 0,3 0-3 15,-2 0-1-15,1-2 1 0,0-1 5 16,-1 2 9-16,-2-3 11 0,-4 1 6 16,-2 2 4-16,-5-4 4 15,0 1 1-15,-4 0 3 0,-2-2 3 0,-3 5 3 0,-3-6 5 16,1 7 0-16,-4-3 6 16,1 0 5-16,-2-1 7 0,0 1 4 15,0 4 3-15,-3-3-6 0,0 6-1 0,-3-1-3 16,3 3-3-16,0 0-1 0,0 1-7 15,3 2-4-15,-2-1-7 0,2 1-5 16,-6 0-4-16,-1 4 0 0,-4 10 0 16,0 7-1-16,4 4 0 0,2 2 0 15,4 3-1-15,-1 2 1 0,2-3-1 0,0-1 1 16,5-6-1-16,2-2 0 0,3-4 0 16,-3-5-1-16,3-3 1 0,-2-3-1 15,2-5 0-15,4 0 0 16,1 0 0-16,2-7 0 0,-3-10 0 15,-5-2 0-15,-2-5 2 0,-4-5 0 16,-3-2 2-16,0-1 1 16,-4 0 4-16,-5 1-1 0,0 3 2 0,0 4 1 0,0 3-2 15,1 7-2-15,-1 2 0 0,3 6-4 16,1 3-7-16,-5 1-3 0,-3 2-11 0,-3 11-17 16,-5 6-67-16,4 6-76 0</inkml:trace>
  <inkml:trace contextRef="#ctx0" brushRef="#br0" timeOffset="308935.4884">27462 16542 273 0,'0'0'65'0,"0"0"-11"0,0 0-9 16,0 0-15-16,0 0-4 0,0 0-2 15,0 0-9-15,0 0-2 16,0 0-6-16,-19-20-5 0,19 20-2 16,-1 0-3-16,1 0-2 0,0 0 1 0,0 0 2 15,0 0 2-15,1 9 0 0,8 5-1 16,4 4 1-16,0-1 1 0,1-2 0 15,-1 1 1-15,3-4-3 0,-1 0 0 16,0-3 0-16,0-1 1 0,1 2-1 16,-6-5 1-16,3 1 0 0,-3-2-2 15,0-1 2-15,1 0-4 0,-2 2 2 0,0 0 1 16,-4-4-1-16,-1 2 2 16,-4-3 1-16,0 0 1 0,0 0 3 15,2 1-1-15,-1-1-1 0,0 0 2 0,-1 2-1 16,0-2-2-16,2 0 1 0,-2 0-1 15,0 0 0-15,0 0 2 0,0-3-1 16,-3-1-3-16,0-1 2 0,0-6-3 16,2 7 2-16,-1 1-3 0,1-4-1 15,1 7 1-15,-2-1 0 0,2 1 0 0,0 0-1 16,0-3-3-16,0 1-3 0,0 1-1 16,0-1-2-16,0 0 0 0,0 1-2 15,0 0 0-15,0-1-7 16,0 1-14-16,0-1-20 0,0 1-15 0,0 0-14 15,0 1 7-15,0-7-11 0</inkml:trace>
  <inkml:trace contextRef="#ctx0" brushRef="#br0" timeOffset="313595.7767">27303 16673 240 0,'0'0'62'0,"0"0"-13"0,0 0-4 0,0 0-12 15,0 0-3-15,0 0-8 0,0 0-5 16,-25-87-9-16,12 73-2 0,0 3-4 15,3 2 0-15,-1 2-2 0,3 3 0 16,4 0-1-16,1 3-1 0,-3-1-1 16,1 1-1-16,0-1 1 0,-5 1 1 15,0 1 1-15,-1 0-2 0,-4 3 1 0,1 4 2 16,3 1 0-16,1 1 0 16,0 1 0-16,0 0 0 0,1 3 0 15,-4-1 0-15,2 4 0 0,-1 1 2 0,2 0-4 16,1 5 2-16,1 1 0 0,1 0-2 15,2 1 2-15,4 2-2 0,1-2 1 16,1 0 0-16,7 1-1 0,3-4 3 16,1-4-1-16,2-4-1 0,-4-3 1 15,5-6-1-15,0-4-1 0,4 0 2 0,3-3-1 16,0-6 0-16,-4-3 1 0,0-3 2 16,-1-4 2-16,-1-1-1 0,0-4 1 15,-3 0 2-15,0-2-1 0,-4 2 2 16,-2-1-1-16,-1 9 6 0,-3-1 2 15,1 6 5-15,-3-1-2 0,-1 1 1 16,0 0-2-16,0 0-4 0,0 6-2 16,0 1-5-16,0 4-2 0,0-2-2 15,0 2-3-15,0 0-2 0,-1 0 1 16,1-3-1-16,-3 3-1 0,2 0 4 0,1 14-2 16,0 4 1-16,0 8 1 0,0-5-2 15,5 1 2-15,3-3-3 0,0 0 2 16,1-3-2-16,1 0-2 0,0 0 0 15,2-2-6-15,-1-2-7 0,-2-3-6 16,3-3-19-16,3-4-17 0,0-2-22 0,7-5-13 16,-2-7-11-16,-1-3 0 15</inkml:trace>
  <inkml:trace contextRef="#ctx0" brushRef="#br0" timeOffset="314052.8231">27815 16662 431 0,'0'0'49'0,"0"0"-12"0,0 0-17 16,0 0-9-16,0 0-6 0,0 0-4 15,0 0-1-15,0 0-3 0,0 0-3 16,0 0 1-16,13-11-3 0,-2 8 0 0,8 0-3 16,0 2-4-16,7-3 0 0,-3 0-6 15,0-1-7-15,-7 3-16 0,0-3-15 16,-3 0-28-16,-4 3-13 0,1-3-20 15</inkml:trace>
  <inkml:trace contextRef="#ctx0" brushRef="#br0" timeOffset="314263.76">27824 16815 320 0,'0'0'69'0,"0"0"-17"15,0 0-9-15,0 0-10 0,0 0-5 16,0 0-8-16,0 0-6 0,0 0-4 16,0 0-5-16,40-1-5 0,-13-8-3 0,1-2-2 15,-2 4-4-15,2-5-7 0,-1 4-16 16,0 0-22-16,-1-7-50 16,2 3-42-16,-2-3-79 0</inkml:trace>
  <inkml:trace contextRef="#ctx0" brushRef="#br0" timeOffset="319755.9935">28750 16343 177 0,'0'0'61'0,"0"0"-6"16,0 0-6-16,0 0-5 0,0 0-8 15,0 0-2-15,0 0-11 0,0 0-5 16,0 0-8-16,-21-67-5 0,21 66-5 16,-2 1-2-16,1 0 1 0,-2 0-1 0,-3 12 2 15,3 8 3-15,1 7-3 0,2 2-1 16,0 1-2-16,0 2 2 0,2 0 5 15,4 1-3-15,0-1 1 0,0-2-4 16,-1-2-4-16,1-7-3 0,-1-7 4 16,2 0-1-16,-2 0-1 0,0-9-3 15,-2 3-20-15,0-2-29 16,-3-6-50-16,0 0-34 0</inkml:trace>
  <inkml:trace contextRef="#ctx0" brushRef="#br0" timeOffset="320236.5108">28957 16342 234 0,'0'0'67'0,"0"0"-15"0,0 0-15 15,0 0-15-15,0 0-10 0,0 0-2 16,0 0-4-16,0 0-1 0,0 0-3 16,0 0-1-16,-1-46-1 0,4 43-1 15,0 0 0-15,2 1 1 0,0 2 0 16,0 0 1-16,4 0 1 0,5 3-1 0,-5 2 4 16,3 3-2-16,-2 3 4 0,-3 1-1 15,0 4 0-15,-1-1-2 0,-3-1 1 16,-3 4-1-16,0 4-1 0,-3 6 4 15,-3-1 2-15,-4 1-4 0,0 1 3 16,0-2-6-16,1-9 0 0,3-1-2 16,2-8-1-16,0 0 4 0,1 2-3 15,2-7 3-15,-1 1-1 0,2-5 2 16,0 0-2-16,0 0-1 0,0 5 1 16,0 1 1-16,0-3-2 0,6 3 0 0,0-3 0 15,1 1-2-15,2-1 1 16,-1-1 1-16,4-1-1 0,-1-1 0 15,8 0-2-15,-1 0-4 0,6-3-5 16,1-1-5-16,-2-1-19 0,0-2-31 16,3-2-55-16,3-2-57 0</inkml:trace>
  <inkml:trace contextRef="#ctx0" brushRef="#br0" timeOffset="320423.4083">29667 16440 383 0,'0'0'21'0,"0"0"-17"0,0 0-18 0,0 0-35 16,0 0-72-16</inkml:trace>
  <inkml:trace contextRef="#ctx0" brushRef="#br0" timeOffset="322968.2526">4183 12875 73 0,'0'0'28'0,"0"0"6"15,0 0-1-15,0 0-3 0,0 0-8 16,0 0-8-16,0 0-6 0,0 0-2 15,0 0-1-15,-7-16 0 0,5 15 1 16,2 0-4-16,-2-1-1 0,2 1 0 16,-2-1-2-16,2 1 1 0,-1 0 0 0,1-2 0 15,-2 3 0-15,2-1-1 16,-1 1 0-16,1-1-2 0,0 1 0 16,-3-2-2-16,3 2-3 0,0 0-1 15,0-2-2-15,0 2-1 0,0 0 0 0,0 0 0 16,-3 0 1-16,3 0 1 0,0 0 2 15,0 0 2-15,0 0 1 0,0 0 0 16,0 0 2-16,0 0-1 0,0 0 2 16,0 0 2-16,0 0 3 0,0 2 1 15,0 0 2-15,0-1 2 0,0 0 2 0,0 2-2 16,0-2 0-16,0 0-2 0,-3 4 0 16,0-1-1-16,-3 4-2 0,-2 0 0 15,5-6 0-15,-3 3 3 0,3-2 5 16,-1 0 0-16,1 0-2 0,3-3-8 15,-2 0 0-15,2 0-2 0,-4 0 0 16,-3 0 0-16,0-3-4 0,1-3-1 16,0-1-3-16,2-1-1 0,-2 0 1 15,3-1 2-15,2 4 2 0,-1 3 1 16,1-4 1-16,1-1-1 0,0 2 2 0,0 0 0 16,0-2-1-16,0 3 2 0,0-5 0 15,3 0 0-15,5 1 1 0,1-2 2 16,1 4-1-16,3-2-1 0,-3 4 0 15,-5 0-2-15,-1 3-3 0,-4 1-3 16,6 0-3-16,1 0 0 0,2 0 5 0,2 9 2 16,-2 2 5-16,-2 1 1 15,-4 4-2-15,-3 3 1 0,0 1 1 16,0 3-2-16,-3-1 2 0,-1-6 2 16,-1-4-1-16,1-3 2 0,3-5 4 0,-1 0 3 15,-2 0 2-15,1-2 1 0,0 2-5 16,-1 2 3-16,1-3 2 0,-2-1 2 15,0 0 0-15,5-2-4 0,0 0-2 16,0 0 4-16,-6 0 6 0,0 0 3 16,0 0-4-16,-4-1-4 0,3-5-9 0,1 0-6 15,-4-6-1-15,6 4-1 0,-2-2 1 16,3 1 4-16,0-2-6 0,2 1 2 16,-2 4-1-16,3-5 0 15,0 6 2-15,0-1 0 0,0-5-1 0,0 6-2 16,0 2-4-16,0-2-3 0,0 5-1 15,0-2 1-15,0 2 1 0,0 0 1 16,6 0-4-16,1 0-3 0,3 0 3 16,2 3-2-16,-4 3 2 0,1 5 6 15,-3-5-1-15,-2 2 2 0,2 0 4 0,-6-3 0 16,3 5 1-16,1-7-1 0,-3 7 5 16,-1 4 0-16,0 0-1 0,-5 6 2 15,2-8-2-15,-3 0 0 16,2-2 2-16,-2-4 2 0,0 1 2 0,3-4 1 15,-1 0 3-15,4-3-2 0,-6 0-3 16,2 2 1-16,-2 0 3 0,3-1-5 16,-3-1 0-16,-4 0-6 0,3-5-8 15,-5-4 1-15,1-1-4 0,5 0-1 16,2-5 1-16,1 6 1 0,1-5 1 0,2 2 0 16,0 0 4-16,0-3-2 0,0 7 2 15,6-8 4-15,0 4-2 0,1 4-1 16,6-3-1-16,-1 3 0 0,-2 3-1 15,3-2 0-15,-3 3 1 0,0 1 0 16,0 0 2-16,-5 2-2 0,5 1-6 0,-3 0-6 16,0 0-4-16,2 1 4 0,-5 8 9 15,3 5 7-15,-4 3 4 16,-1 7 1-16,-2 2-2 0,0 1 0 16,-9 1 1-16,-1-3 2 0,3-2-2 0,-1-9 4 15,3-4 3-15,2-5 8 0,3-5 5 16,0 0 8-16,0 0 3 0,0 0-5 15,-3 1-13-15,3-1-5 0,-6 0-6 16,-1-5 3-16,-6-6-4 0,4-3-8 16,-1-5-2-16,6-2-2 0,-2 0 0 0,2 5 2 15,2-3-2-15,1 7 1 0,1-1 0 16,0 0 0-16,0 7-1 0,0 0-3 16,0 6-1-16,0-1-2 15,0 1-4-15,0-1 1 0,0-2 4 0,3 1 3 16,1-2 1-16,2 3 1 0,1 0-2 15,-3 1-2-15,1 0-1 0,-1 0 4 16,-1 1 3-16,1 2 1 0,-1 0 4 16,0 1 1-16,-3-4 2 0,0 0 0 15,0 0 4-15,1 1 3 0,-1 0 4 0,2 1 6 16,-2-1 1-16,0 1-3 0,0-1-3 16,0 0-9-16,0-1-3 0,0 2-2 15,-2-1 1-15,-5 1-2 16,3 1 2-16,1-1-1 0,3-2 0 0,-1 0 1 15,1 0 0-15,-2 0-4 0,1 0-11 16,-1 0-14-16,2-5-25 0,0-7-34 16,0-8-33-16,9-4-64 0</inkml:trace>
  <inkml:trace contextRef="#ctx0" brushRef="#br0" timeOffset="327423.1466">28058 17306 193 0,'0'0'56'0,"0"0"-8"0,0 0-4 0,0 0-6 16,0 0-3-16,0 0-4 0,0 0-11 15,0 0-6-15,0 0-7 0,0 0-3 16,-45-36-3-16,35 35-3 0,0 1-3 15,-7 5 1-15,-4 7 0 0,-1 6-3 16,1 5 4-16,0 4 6 0,3 4-12 16,2 3 11-16,3 1-8 0,4 1 0 15,3-6-2-15,3 3 2 0,3-6-1 16,0-2-1-16,5-4 3 0,0-7 0 0,4-4-2 16,5-2 0-16,3-8 4 0,7 0-1 15,1-11 2-15,-1-9 4 0,0-1-1 16,0-3 4-16,-2-2 1 0,-3 0 2 15,-2-1 4-15,-4 3-2 0,0-4 8 16,-4 6-2-16,-4 4 4 0,-2 0-2 0,-1 8 0 16,-2 1-7-16,0-3 4 15,0 8 0-15,0 0-5 0,0 4-2 16,-6 0-7-16,-4 0-4 0,-3 5 2 16,-2 10-1-16,5 3-1 0,3 6-2 0,6 3-2 15,1-2 3-15,0-1 0 0,7-1 1 16,1 0-3-16,3-3 1 0,3-3-3 15,2-2 2-15,1-2-1 0,2-4 0 16,3-3 0-16,-1-6-2 0,2 0 5 16,-2-7 3-16,0-7 0 0,-4-3 3 0,-2-2 2 15,-3-1 2-15,-4-5 0 0,-2 1 2 16,-3 0 5-16,-3-1-4 16,0 1 2-16,0-2 2 0,-6 2-1 15,-2-2-7-15,-1 2 11 0,2 0-12 0,1 3-2 16,2 5 9-16,-3 0-13 0,4 7 10 15,1 6-4-15,1-3-1 0,1 6-4 16,-2-2-1-16,2 2-4 0,0 0-1 16,0 0 13-16,0 2-11 0,0 14 14 15,3 9-3-15,5 5-10 0,0 2 7 0,1-1-10 16,1-3-7-16,1-1-5 0,3-2-7 16,1-2-15-16,1-4-5 15,2-4-13-15,-1-4-12 0,-3-4-10 0,1-5-2 16,1-2 0-16,0-4 12 0</inkml:trace>
  <inkml:trace contextRef="#ctx0" brushRef="#br0" timeOffset="327624.7076">28317 17292 179 0,'0'0'45'0,"0"0"-1"0,0 0-13 15,0 0-7-15,0 0-6 0,0 0-4 16,0 0-1-16,0 0-2 0,0 0-3 0,-16 0-4 16,17 0 1-16,11 0-9 15,5 0-5-15,6 0-11 0,-1-7-24 0,-2-6-48 16,2 0-29-16</inkml:trace>
  <inkml:trace contextRef="#ctx0" brushRef="#br0" timeOffset="328336.7097">28852 17292 189 0,'0'0'19'0,"0"0"-8"0,0 0-5 16,0 0 0-16,0 0-6 0,0 0-2 0,0 0-2 15,0 0-3-15,0 0-3 0,-16 3-3 16,14-3 0-16,1 0 4 16,-1 0 3-16,1 0 4 0,1 0 0 15,-1 0 2-15,1 0 0 0,-2 0 3 0,2 0-1 16,-1 0 1-16,1 0-3 0,-2 0 0 15,2 0 0-15,-1 0-1 0,1 2-2 16,-2-2-7-16,2 0-21 0,-1 0-25 16</inkml:trace>
  <inkml:trace contextRef="#ctx0" brushRef="#br0" timeOffset="329065.0364">29089 17301 104 0,'0'0'41'0,"0"0"-4"0,0 0 1 0,0 0-7 0,0 0-3 16,0 0 0-16,0 0-11 0,0 0 7 15,3-93-15-15,-10 80 7 0,-1-2 0 16,4 5 0-16,-5-2 4 0,-1-1-2 16,1 1-3-16,-1-8-6 0,0 5-6 15,3 0 0-15,3 0 3 0,-2-1-1 0,3 4 1 16,0-5-1-16,1 10 3 0,2-1-1 16,0 4-1-16,0 4-3 0,0-2-4 15,0 2-2-15,0-1 1 0,0 1-1 16,0 0 0-16,0 0 1 0,2 8 0 15,2 11 2-15,2 7-1 0,-1 0 0 16,-1 2-3-16,-1 1 0 0,2 2 11 16,1-2-12-16,2-2 5 15,-1-2-11-15,3-4-1 0,1-5-3 0,-2-5-5 16,5-6-7-16,3-3-13 0,1-2-9 16,8-5-13-16,-2-8-3 0,2-6 0 15,0-5 11-15,0 0 1 0</inkml:trace>
  <inkml:trace contextRef="#ctx0" brushRef="#br0" timeOffset="329247.5878">29145 17095 158 0,'0'0'35'0,"0"0"-13"0,0 0-6 16,0 0-12-16,0 0-4 0,0 0-4 16,0 0-11-16,90-75-8 0,-67 63-14 0,0 0-15 15,2 4-17-15</inkml:trace>
  <inkml:trace contextRef="#ctx0" brushRef="#br0" timeOffset="329500.3283">29525 17019 443 0,'0'0'52'16,"0"0"-7"-16,0 0-13 0,0 0-12 15,0 0-11-15,0 0-6 0,0 0-5 0,0 0-2 16,0 0 0-16,0 0-4 0,0 0-6 16,-11 25-19-16,22-18-30 0,3-3-40 15,-4-3-39-15,7 3-27 0</inkml:trace>
  <inkml:trace contextRef="#ctx0" brushRef="#br0" timeOffset="329668.4931">29527 17187 309 0,'0'0'58'0,"0"0"-14"0,0 0-10 16,0 0-6-16,0 0-9 15,0 0-4-15,0 0-7 0,0 0-7 16,0 0-4-16,-5 8-6 0,16-8-7 16,5 0-10-16,5-8-24 0,2 1-39 0,-2-3-34 15,-1 0-41-15</inkml:trace>
  <inkml:trace contextRef="#ctx0" brushRef="#br0" timeOffset="330057.2452">29868 16870 265 0,'0'0'66'0,"0"0"-13"0,0 0-8 0,0 0-14 0,0 0-7 16,0 0-3 0,-11-79-7-16,18 68-4 0,0 4-4 0,5-3-4 0,-2 8-1 15,4 0-1-15,2 2-1 0,-3 0 1 16,6 3 0-16,-6 8-1 0,-1 4 1 16,-4 3 0-16,-2 5-1 0,-5 4 1 0,-1 1 0 15,0 0 0-15,-4 6 2 16,-5-6-1-16,-1 2 0 0,-1-5 1 0,-1-3-1 15,1-3 1-15,2-6 2 0,-2-1 2 16,5-6-5-16,3-2 1 16,0-1 0-16,3-3-3 0,-2 0 4 0,2 5-3 15,3 0 1-15,3 2 0 0,10-2 1 16,3-5-2-16,5-4-1 0,8-7 1 16,0-3-6-16,-2-1-1 0,1-1-5 15,-2-2-3-15,-3 2 1 0,0-1-9 0,-5 0-8 16,-2 3-18-16,-6-5-37 0,-4 6-35 15,-6 4-79-15</inkml:trace>
  <inkml:trace contextRef="#ctx0" brushRef="#br0" timeOffset="330280.0105">30475 16850 419 0,'0'0'-20'0,"0"0"-29"0,0 0-85 0</inkml:trace>
  <inkml:trace contextRef="#ctx0" brushRef="#br0" timeOffset="331624.1408">30441 17463 100 0,'0'0'32'0,"0"0"-1"0,0 0 1 16,0 0-3-16,0 0-9 0,0 0-6 15,0 0-6-15,0 0-3 0,0 0 2 16,10-23-1-16,-10 23 2 0,0-2 0 16,0-5 1-16,0 1 5 0,0 0 6 0,0-2 3 15,-3 6 1-15,-5-6-2 0,0 2-3 16,-1 3-2-16,1 1-2 16,-4 2-3-16,-2 0-6 0,2 0-3 15,-1 1-1-15,-1 5-4 0,7-2 4 0,-5 6-1 16,6-5-2-16,-2 3 2 0,2-1-2 15,1 3 1-15,0 3 0 0,2 3-2 16,-2 0 1-16,4 1-2 0,1 0 0 16,0 4-2-16,0 1 0 0,4 0 1 15,2-4 1-15,3-1 1 0,2-2 0 0,1 0-1 16,-3-7 3-16,-3-1-1 0,2-5 1 16,-4 0 1-16,1-2 2 0,1 1 0 15,-6-1 3-15,3 0 1 0,-1-3 5 16,1-6 5-16,3-2 1 0,-6-4 2 15,0-6-3-15,0 0-2 0,0-7 2 16,-2 8-7-16,1 3 3 16,1 0-6-16,0 4-3 0,0-3-2 15,0 5-2-15,0 6 1 0,0 1 1 0,1-1-5 16,1 2 2-16,-1-1-2 0,7 0 2 0,2 4 0 16,6 0 0-16,1 4 1 15,2 5-1-15,-3 1 1 0,0 4-2 16,-2-1 0-16,1 2-1 0,-2-3-3 0,1 3 3 15,-1-2-5-15,3-3-4 0,-6-3-3 16,4-2-5-16,-5 0-6 0,3-3-13 16,5-2-9-16,-2-2-13 0,5-5-11 15,-6-8-13-15,1-3-4 0,-2-4-12 16</inkml:trace>
  <inkml:trace contextRef="#ctx0" brushRef="#br0" timeOffset="331916.2401">30828 17267 280 0,'0'0'71'15,"0"0"-17"-15,0 0-16 0,0 0-15 16,0 0-18-16,0 0 2 0,0 0-6 16,0 0-1-16,0 0 7 0,0 0-7 15,35-37-13-15,-16 26 11 0,-3 2-10 0,4 1 4 16,-1 1-1-16,1-1-4 0,0 1-6 16,-6 2-16-16,1-2-30 15,-6 2-26-15,-5 2-29 0</inkml:trace>
  <inkml:trace contextRef="#ctx0" brushRef="#br0" timeOffset="332123.75">30917 17358 402 0,'0'0'61'0,"0"0"-11"0,0 0-16 16,0 0-8-16,0 0-9 0,0 0-4 15,0 0-4-15,0 0-4 0,0 0-8 16,0 0 4-16,49-11-3 0,-33 5-1 16,4 0-4-16,-1 0-5 0,0-3-15 15,1 2-15-15,-1-2-29 0,1-3-49 16,-1-3-36-16</inkml:trace>
  <inkml:trace contextRef="#ctx0" brushRef="#br0" timeOffset="335436.8557">25511 17202 22 0,'0'0'7'0,"0"0"-5"0,0 0-7 0,0 0-3 15,0 0-1-15,0 0 0 0</inkml:trace>
  <inkml:trace contextRef="#ctx0" brushRef="#br0" timeOffset="337920.3177">31518 16927 85 0,'0'0'28'15,"0"0"0"-15,0 0-4 0,0 0-5 16,0 0-2-16,0 0-5 0,0 0 1 16,0 0 0-16,0 0 1 0,0 0-1 0,-8-39-1 15,6 36-2-15,2 3 0 0,-1-1-3 16,1 1-4-16,-2 0-1 0,1 0 1 15,-1 0-2-15,1 10 1 0,-1 8-1 16,1 5-1-16,1 1-1 0,0 1-1 16,0-1 0-16,3 4 0 0,0-6-1 15,1 3-1-15,1-3 0 0,0-1-4 16,1-5 3-16,0-3 1 0,3 0 1 16,-4-6 2-16,7-1-2 0,-1-2 3 15,5-4 2-15,5-4-2 0,0-8 1 0,2-5-1 16,-1-2 2-16,1-6 4 0,-1 0 2 15,-5-3 1-15,-2 1 4 0,-7 1 7 16,-3-2 7 0,-5 1-2-16,-2 2 0 0,-9-3-1 0,-5 1-6 0,-3 3-3 15,-6 3-3-15,-2 4-5 0,-3 6-4 16,-4 5 0-16,-2 6-6 16,-4 6-6-16,-1 15-11 0,-2 7-54 15,3 6-89-15</inkml:trace>
  <inkml:trace contextRef="#ctx0" brushRef="#br0" timeOffset="342254.4547">6199 14138 1 0,'0'0'5'0,"0"0"0"0,0 0-2 16,0 0 1-16,0 0-4 0,0 0 0 16,0 0 0-16,0 0-2 0,0 0 0 0,0 0 1 15,-1-5-2-15,1 4-2 16,0-1 0-16,0 2 5 0</inkml:trace>
  <inkml:trace contextRef="#ctx0" brushRef="#br0" timeOffset="343030.1016">6199 14138 5 0,'0'-14'12'0,"0"14"6"16,0 0 3-16,0 0 3 0,0 0-5 15,0 0-8-15,0 0-7 0,0 0-2 16,0 0 0-16,0 0 2 0,0 0-1 16,0 0-2-16,-1 0-1 0,-1 0 0 15,1 0-1-15,-1 0 2 0,1 2 1 0,-1-1-1 16,1-1 2-16,-1 2 1 0,1-1 2 16,-1-1 0-16,2 2 1 0,-1-2 0 15,1 1-1-15,-3-1 1 0,3 0-3 16,0 1-1-16,-3-1 1 0,3 0-4 15,0 0 0-15,0 0-2 0,-4 0-2 16,4 0-2-16,0 0-1 0,0 0-2 16,-1 0 1-16,1 0 1 0,-2 0-1 15,2-1-2-15,0 0 2 0,0-1 1 16,0 1 0-16,0-1 1 0,0 1-4 0,0-1 1 16,0 0-1-16,0 1 2 0,0 1 3 15,0-2-1-15,0 2 0 0,0-1 1 16,0 1 3-16,0 0 1 0,0 0 3 15,0 0-1-15,0 0 0 0,0 0 3 16,0 0-3-16,0 0 0 0,0 1 2 0,0 1-2 16,0 4 3-16,0 0 2 15,0 0-2-15,0 0 3 0,0-6 1 0,0 0 0 16,0 0 0-16,0 2 3 16,-1-1 3-16,1 1 0 0,-2-1 0 0,2 1-5 15,-1-1-5-15,-1 1-1 0,1-2-1 16,-1 2-2-16,2-2 0 0,-1 0 1 15,1 1-1-15,-3-1-1 0,3 0-2 16,0 2-4-16,0-2-3 0,-3 0 0 16,3 0-2-16,0 1 2 0,0-1 3 0,0 0 2 15,0 0 3-15,0 0 2 16,0 0-4-16,0 0 4 0,0 0-2 16,0 0 1-16,0 0 0 0,3 0-2 15,-3 0 1-15,3 0 1 0,-2 0 1 0,1 0-1 16,-1 0 2-16,-1 0-1 0,0 0 1 15,2 0 1-15,-2 0-1 0,0 0 1 16,0 0-2-16,0 2 2 0,0-1 2 16,0 0-1-16,0 1 3 0,0-1-2 15,0-1 3-15,0 0-1 0,0 2-3 0,0-2 4 16,-2 0-3-16,1 2 0 0,-1-2 2 16,2 0-2-16,-1 0 0 0,1 0-1 15,-3 0-3-15,3 0-2 0,-3-2 0 16,3-3-3-16,-3 0 1 0,2 0 1 15,-1 2-1-15,1-3 2 0,1 0 1 16,0-1 1-16,0 3 0 0,0 4 1 16,-2-1-1-16,2 1-4 0,0-2 0 15,0 1-5-15,0-1 2 0,0 0 1 16,0 2 4-16,0 0-1 0,0 0 1 0,0 0-4 16,0 0-2-16,2 7-2 0,-1-2-6 15,1 2-25-15</inkml:trace>
  <inkml:trace contextRef="#ctx0" brushRef="#br0" timeOffset="343624.7512">6239 14158 33 0,'0'0'-23'0</inkml:trace>
  <inkml:trace contextRef="#ctx0" brushRef="#br0" timeOffset="344535.1347">5947 14778 228 0,'0'0'44'0,"0"0"-8"0,0 0-7 15,0 0-2-15,0 0-4 0,0 0-4 16,0 0-8-16,0 0-6 0,0 0-4 16,0 11 3-16,-4-11-2 15,1-3 2-15,-3-5 2 0,2 0-2 0,-3 1 3 16,1-1 0-16,0 0-2 0,-1-3 1 15,0 2-4-15,1-5-1 0,-1 1 0 16,4 2-2-16,-6-5 1 0,6 8 2 16,-1-2 1-16,0 1 1 0,2 4 2 15,1 3-2-15,1 2 1 0,-2-2 0 0,2 2-3 16,-1-1-1-16,-1-1 0 0,1 1-1 16,1 1-1-16,-3-2-2 0,3 2-4 15,0-1 2-15,0 1-3 16,0 0 3-16,0 0 2 0,0 0 2 0,0 10 1 15,0 7-3-15,7 4-2 0,1 1 0 16,0 0-1-16,4 3 2 0,-2-2-2 16,4 4 2-16,1-5-2 0,-1-1-2 15,1-2-3-15,-1-6 0 0,-2-3-3 16,2-3 1-16,-5-2-2 0,1-5 3 0,9 0-1 16,-5 0-6-16,2-10-4 0,0-2-13 15,-3-3-13-15,-3-2-12 0,-1-3-7 16</inkml:trace>
  <inkml:trace contextRef="#ctx0" brushRef="#br0" timeOffset="344756.6495">5953 14762 133 0,'0'0'22'0,"0"0"-4"0,0 0-3 16,0 0-2-16,0 0-3 0,0 0-3 16,0 0-5-16,0 0-4 0,0 0-3 0,0 0-5 15,71-61 0-15,-58 46-4 0,6 1-9 16,-6 2-10-16,1-2-20 16,2 2-17-16</inkml:trace>
  <inkml:trace contextRef="#ctx0" brushRef="#br0" timeOffset="344995.0914">6163 14723 100 0,'0'0'33'0,"0"0"-5"16,0 0-6-16,0 0-5 0,0 0-8 15,0 0-4-15,0 0-6 0,0 0 1 16,0 0-1-16,0 0 0 0,-3 17 1 16,3-12-3-16,1-2-4 0,4 0-7 15,-2 0-7-15,-3-3-8 0,4 0-19 16,7 0-21-16</inkml:trace>
  <inkml:trace contextRef="#ctx0" brushRef="#br0" timeOffset="345168.4624">6163 14723 154 0,'62'93'22'16,"-62"-93"-10"-16,0 0-1 0,0 0-4 16,3-7-4-16,7-5-4 0,0-3-8 0,0-1-8 15,3 2-4-15,0 1-10 0,-1-1-5 16,2 2-17-16</inkml:trace>
  <inkml:trace contextRef="#ctx0" brushRef="#br0" timeOffset="345635.4471">6345 14583 396 0,'0'0'56'16,"0"0"-17"-16,0 0-13 0,0 0-12 16,0 0-13-16,0 0 4 0,0 0-9 15,0 0 2-15,0 0-4 0,0 0-6 16,-30-35 1-16,30 35-1 0,0 0 3 15,0-2 4-15,1 2 5 0,13 0-5 16,1 0 5-16,8 2-5 0,-5 7 1 16,-1 0 1-16,-4 3 1 0,1 1 2 15,-5 1-1-15,0 1-2 0,-2-2 2 16,-4 2 2-16,-2 2-2 0,-1-4 2 0,0 5 1 16,0 1-1-16,0-7 0 0,0 6 0 15,-1-8 0-15,-1-3-1 0,1 3 1 16,1-4-1-16,-2-1 0 0,2 1-2 15,0-6 2-15,0 0-2 0,0 0 1 16,0 1-2-16,0 1 2 0,0-2 1 0,12 0-1 16,3-3 0-16,5-8-1 15,1-4-4-15,1-3 4 0,4-4-3 16,0 1-8-16,-1 0-8 0,-1-5-36 16,-2 2-49-16,-3-3-90 0</inkml:trace>
  <inkml:trace contextRef="#ctx0" brushRef="#br0" timeOffset="353843.6766">13133 15311 445 0,'0'0'41'0,"0"0"-10"16,0 0-6-16,0 0-2 0,0 0-5 0,0 0-7 16,0 0-5-16,0 0-3 0,0 0 0 15,-55-57 1-15,52 39-1 16,-1 1-4-16,1-8 3 0,1 2-6 16,1-1 4-16,-2-3 1 0,0-2 0 0,0-1 1 15,-1-2 0-15,-1-2 0 0,-3-2-2 16,5 1 0-16,-3 2-1 0,0 4 3 15,2 9 0-15,1 10 2 0,3 5 2 16,0 5-3-16,-3 0-2 0,3 0-1 16,0 0-3-16,0 0-1 0,-1 0 3 0,1 9 1 15,0 11 0-15,0 6-2 16,0 4-1-16,4 2-1 0,3 1 3 16,4 1-1-16,1-1 2 0,2-1-2 15,1-2-2-15,0-3 4 0,2-2-9 0,-2-6 3 16,2-3-9-16,-5-7-6 0,1-6 1 15,1-3-8-15,5 0-2 0,1-10-13 16,2-3-4-16,-2-7-16 0,-1-3-23 16,-2-3-14-16,-2-1-41 0</inkml:trace>
  <inkml:trace contextRef="#ctx0" brushRef="#br0" timeOffset="354113.5131">12990 15137 459 0,'0'0'42'0,"0"0"-10"0,0 0-6 15,0 0-11-15,0 0-9 0,0 0-5 16,0 0-6-16,0 0 0 0,0 0-4 0,0 0-5 16,36-75-5-16,-6 60-15 0,2 0-31 15,1-4-44-15,-1 0-49 16</inkml:trace>
  <inkml:trace contextRef="#ctx0" brushRef="#br0" timeOffset="354364.0846">13374 14929 616 0,'0'0'32'16,"0"0"-12"-16,0 0-11 0,0 0-6 15,0 0-4-15,0 0-1 0,0 0-1 16,0 0-2-16,0 0-4 0,0 0-7 16,77-49-8-16,-47 31-16 0,-1 0-17 15,0 1-37-15,-7-1-38 0,1 4-33 0</inkml:trace>
  <inkml:trace contextRef="#ctx0" brushRef="#br0" timeOffset="354565.9756">13441 15029 445 0,'0'0'47'15,"0"0"-11"-15,0 0-10 0,0 0-10 16,0 0-5-16,0 0-5 0,0 0-3 0,0 0-1 16,0 0 0-16,-1 7-4 0,13-7-3 15,3 0-3-15,7 0-3 0,-1-5-7 16,1-3-12-16,1-3-19 0,2 0-40 15,-1-4-42-15,4 0-59 0</inkml:trace>
  <inkml:trace contextRef="#ctx0" brushRef="#br0" timeOffset="355074.9375">13637 14702 570 0,'0'0'38'0,"0"0"-11"16,0 0-9-16,0 0-4 16,0 0-9-16,0 0-5 0,-21-83-1 15,35 60-5-15,5 2-5 0,4 1 5 0,2 2-8 16,2 2 5-16,-2 6 2 0,0 2-4 15,-1 3 2-15,-2 4-1 0,-3 1-1 16,-2 5 3-16,-4 7 3 0,1 3-2 16,-6 7 8-16,-4 3-4 0,-4 6 4 15,0 1 0-15,-7 1-1 0,-5-1 4 0,-2 0-3 16,-1-2 6-16,1-6-3 0,2-7 2 16,2-4 1-16,3-6 1 0,4-4-1 15,0 0 2-15,3-3-2 0,-1 0-3 16,1 0-3-16,0-9-3 0,7-6 0 15,7-7-1-15,1 0 0 0,3-1 1 16,0 1 1-16,2 3 0 0,0 2 1 16,-2 5 0-16,-4 5-1 0,1 2 0 15,-5 3 2-15,3 2-1 0,1 0 1 16,1 8 0-16,-1 1 0 0,-2 0 0 0,-7 2 0 16,0 4 0-16,-4 2 1 0,-1 7 1 15,0 2 0-15,-10-1-1 0,-3 2 0 16,-4-2 0-16,-5 3-4 0,-2-3 4 15,-5 1-7-15,-3-3-1 0,-3-6-22 16,-3-4-72-16,1-6-157 0</inkml:trace>
  <inkml:trace contextRef="#ctx0" brushRef="#br0" timeOffset="359594.1655">12634 16529 245 0,'0'0'50'16,"0"0"-4"-16,0 0-3 0,0 0-10 16,0 0-4-16,0 0-13 0,0 0-7 0,0 0-3 15,0 0-3-15,0 0-1 0,-61-69-2 16,61 69 0-16,-1-1-1 16,-5 1-1-16,0 0-2 0,-5 0-1 15,-4 3 0-15,2 7 3 0,-3 8-1 0,3-2 3 16,2 2-3-16,2 3-2 0,2-1 2 15,1 1 1-15,0-6 1 0,3 2 0 16,2-5-2-16,1 1 0 0,0 3 1 16,0-5-3-16,4 0 3 0,5 1 1 15,-3-7-3-15,4 4 3 0,-3-4-1 0,3 0 0 16,0 0 1-16,2-3 1 0,7-2-2 16,-2 0 4-16,3 0 1 0,0-7 0 15,-6 1 4-15,-2 0 0 16,-3-2-1-16,-3 1-1 0,4-4 2 0,-6 4-1 15,-2 2 2-15,-2-8-1 0,0 2-1 16,0-9 0-16,-3-4-3 0,0 8 5 16,-3 2-3-16,2 6 1 0,0-2-1 15,-1 4 1-15,2 1-3 0,2 1 1 16,1 4-2-16,0-2-3 0,0 2 0 0,0 0-3 16,0 0 0-16,-2 0 1 0,2 0-1 15,0 8 2-15,3 7 2 0,5 2-3 16,2 0 3-16,4-1-5 0,-1-4 1 15,2-1-4-15,-1-1 2 0,-4-5-3 16,5 1-7-16,0-3-19 0,2-1-25 0,4-2-35 16,0-2-36-16</inkml:trace>
  <inkml:trace contextRef="#ctx0" brushRef="#br0" timeOffset="359844.54">12971 16393 429 0,'0'0'62'0,"0"0"-16"0,0 0-20 15,0 0-12-15,0 0-8 0,0 0-6 0,0 0-1 16,0 0-4-16,0 0-2 0,0 0-1 15,29-39-3-15,-3 25-3 0,1 5-7 16,1-2-16-16,-2 2-22 0,-1 3-33 16,-2 1-23-16,0 1-13 0</inkml:trace>
  <inkml:trace contextRef="#ctx0" brushRef="#br0" timeOffset="360015.4041">13026 16580 346 0,'0'0'62'16,"0"0"-13"-16,0 0-11 0,0 0 0 16,0 0-8-16,0 0-6 0,0 0-11 15,0 0-9-15,0 0-5 0,0 0-1 16,100-31-3-16,-70 22-5 0,3-1-9 0,2-2-26 16,4-4-73-16,-3 4-142 0</inkml:trace>
  <inkml:trace contextRef="#ctx0" brushRef="#br0" timeOffset="361235.1746">13734 15982 471 0,'0'0'68'0,"0"0"-22"0,0 0-18 15,0 0-10-15,0 0-6 16,0 0-4-16,0 0-3 0,0 0-4 16,0 0-3-16,-33-25-1 0,32 25-2 0,-1 0-1 15,2 0 1-15,0 0 2 0,0 15 2 16,0 6 3-16,6 6-2 0,3 0 0 15,1-1-2-15,-2 0-1 0,1 0 1 16,0-2-2-16,1 0-2 0,0-3-1 16,0 1-4-16,2-4-5 0,-5-6-19 0,3 0-31 15,-3-6-58-15,-4-1-55 0</inkml:trace>
  <inkml:trace contextRef="#ctx0" brushRef="#br0" timeOffset="361663.5838">13891 15900 453 0,'0'0'48'0,"0"0"-17"0,0 0-9 0,0 0-15 16,0 0 1-16,0 0-9 0,0 0 1 15,0 0 0-15,0 0-4 0,0 0 1 16,-15-44-1-16,25 33 0 0,6 5 2 16,6 0-2-16,-6 2-1 0,3 4 1 15,-1 0-2-15,-2 0 2 0,6 5 0 16,-5 5 5-16,-4 3-4 0,-2 3 3 0,-2 0-2 16,-3 6 1-16,-3 0 4 0,-3 4-3 15,0 2 1-15,-4 5-4 0,-5-4 3 16,-2 4-1-16,-1-6 1 0,1 0-1 15,5-9 1-15,1-8 0 0,4-2 0 16,1-8 0-16,0 0-1 0,0 0 2 16,0 0-1-16,0 1 2 0,0 1 1 15,0-2-1-15,3 0 1 0,13-2 1 16,3-8 0-16,7-4-3 0,1-3-2 16,-1 1-5-16,1-1-5 0,-1 2-8 0,-1 0-8 15,-2 0-35-15,2-1-48 0,-4 0-100 16</inkml:trace>
  <inkml:trace contextRef="#ctx0" brushRef="#br0" timeOffset="361933.275">14408 15791 614 0,'0'0'27'16,"0"0"-11"-16,0 0-7 0,0 0-6 16,0 0-3-16,0 0-1 0,0 0-2 15,0 0-4-15,0 0-1 0,91-49-6 16,-59 36-20-16,4-4-53 0,8-1-109 15,2-8-99-15</inkml:trace>
  <inkml:trace contextRef="#ctx0" brushRef="#br0" timeOffset="364951.9507">14833 15328 364 0,'0'0'65'0,"0"0"-26"15,0 0-19-15,0 0-2 0,0 0 4 16,0 0-2-16,0 0-6 0,0 0-3 15,0 0-8-15,0 0-4 0,-49-59-3 16,49 56-3-16,-1 3 2 0,1 0 3 16,0 13 4-16,7 7 0 0,6 6-1 15,2 1 0-15,2 2 3 0,0 0-3 0,3-1 1 16,-1 2-3-16,3-3 1 0,-2 0-2 16,2-2 0-16,-3-3 1 0,-1-1-1 15,-3-4-2-15,-4-5-1 0,-5-4-3 16,-3-5-1-16,-3-3 1 0,0 0-2 15,0 0-2-15,2 0-14 0,-1 0-41 16,1 0-41-16,-2-11-39 0</inkml:trace>
  <inkml:trace contextRef="#ctx0" brushRef="#br0" timeOffset="365528.142">15197 15175 202 0,'0'0'44'0,"0"0"-10"0,0 0-7 16,0 0-11-16,0 0-3 0,0 0-7 0,0 0-5 15,0 0-6-15,0 0-2 0,-53-23-2 16,43 23 0-16,-3 6 4 0,4 7-2 15,-3 5 4-15,4 2-3 0,2-4-1 16,2 0 2-16,1-5-1 0,2 1 0 16,-1 0 2-16,2-1 0 0,0 1-2 0,0-7 1 15,0 5 0-15,0-5-4 0,0-1 3 16,3 5 2-16,0-5 1 16,0-2 2-16,4 1 4 0,-1-3 0 15,7 0 1-15,3 0-1 0,4-3 1 0,2-3-2 16,-8 3 2-16,2-1-1 0,3 0-1 15,0 2 1-15,-2-1 0 0,-1 1 0 16,-3 2 1-16,-1 0 1 0,-1 0-1 16,0 0-1-16,0 0 2 0,-2 2 0 15,-2 3 0-15,-1 2 4 0,-1-1 0 0,-3-3 1 16,-2 7 3-16,0 1 0 0,-9 3 1 16,-2 4 1-16,-1-4-1 0,1-4-3 15,-1-1 4-15,5-4 0 16,-5 0 1-16,3-1 3 0,5-3-4 0,-7-1-4 15,2 0-2-15,-1-2 0 0,-3-6-1 16,4-1-2-16,5 0 0 0,-4-5-4 16,1-1 1-16,5 4-2 0,-1-5 2 15,1 3-2-15,2 0-5 0,-1-7 0 16,1 0-4-16,0-4-7 0,1 4-3 0,6 1-11 16,2-1-21-16,4 2-24 0,4-3-40 15,6 4-46-15</inkml:trace>
  <inkml:trace contextRef="#ctx0" brushRef="#br0" timeOffset="365833.1376">15912 14983 536 0,'0'0'18'0,"0"0"-1"16,0 0-5-16,0 0-1 0,0 0-8 15,0 0-2-15,0 0-2 0,0 0-2 0,0 0-4 16,0 0 1-16,-7-51-3 0,24 32-2 15,5 4-6-15,-2 0-11 0,2 1-23 16,-3 1-42-16,-2 1-35 0,-4 4-42 16</inkml:trace>
  <inkml:trace contextRef="#ctx0" brushRef="#br0" timeOffset="366011.0917">15870 15113 327 0,'0'0'72'0,"0"0"-31"0,0 0-14 0,0 0-12 15,0 0-7-15,0 0-7 0,0 0-8 16,86-75-15-16,-62 57-13 0,2-4-28 0,0 1-48 16,-1-2-68-16</inkml:trace>
  <inkml:trace contextRef="#ctx0" brushRef="#br0" timeOffset="366278.0826">16346 14786 570 0,'0'0'32'0,"0"0"-11"16,0 0-10-16,0 0-7 0,0 0-4 0,0 0-1 15,0 0-3-15,0 0-2 0,0 0-1 16,0 0-3-16,58-84-3 16,-35 69-6-16,3 1-14 0,2-1-30 15,-4-2-53-15,5 1-49 0</inkml:trace>
  <inkml:trace contextRef="#ctx0" brushRef="#br0" timeOffset="366744.58">16806 14195 473 0,'0'0'63'0,"0"0"-21"0,0 0-10 16,0 0-9-16,0 0-6 0,0 0-2 15,0 0-4-15,0 0-4 0,0 0-4 16,0 0-3-16,-29-59 0 0,29 59-2 0,-5 0-1 16,-1 3-1-16,-3 12 2 0,-2 7-1 15,2 6 2-15,1 6 0 0,2 3 0 16,2 2-1-16,0 0 1 0,2-1-1 15,2 0 1-15,0-1-1 0,2-6 2 16,2-2 5-16,3-2-5 0,1-5 3 0,3-3-5 16,2-5-1-16,-4-3-1 15,5-5 1-15,2-3 1 0,3-3 2 16,4 0-2-16,0-3 1 0,-1-6-1 16,4-5-1-16,-3-2 0 0,-4-4-3 0,0 0 4 15,-4-1-5-15,-3 1 7 0,-5 5 2 16,-1 0 0-16,-3 4 1 0,0-1 0 15,-3 0 0-15,0 1-1 0,0 1 1 16,-9 2-2-16,2 0-2 0,-6 7-1 16,-10 1-3-16,-2 5-1 0,-8 11-6 0,1 5-11 15,2 4-25-15,4 3-62 0,1 1-74 16</inkml:trace>
  <inkml:trace contextRef="#ctx0" brushRef="#br0" timeOffset="370655.4885">7263 14715 1 0,'0'0'6'0,"0"0"0"16,0 0 5-16,0 0-4 0,0 0-1 0,0 0-1 16,0 0-5-16,0 0-1 0,-24 78 3 15,22-67-3-15,1 0 2 0,-1 1-1 16,2-7-4-16,0 0 4 0,0-5 0 15,-1 0 3-15,1 0 3 0,0 2 1 16,0-1 8-16,0 1 7 0,0 0 6 16,0-1 13-16,0 1 4 0,0-1-5 15,0-1-11-15,0 0-13 0,0 0-16 16,0 0-3-16,0 0-1 0,-2-8 1 16,1-3 2-16,-1 0 0 0,1-3 2 0,-2-6-2 15,3-1-1-15,0-5-1 0,0 1 6 16,0 2 0-16,0 4 2 0,4 3-4 15,-2 3 4-15,-2 8-3 0,1-8 5 16,1 9-2-16,-2-1-5 0,1 1-6 16,-1 4-5-16,0-2 0 0,0 2 1 0,0 0 8 15,0 0 3-15,0 3 7 0,0 11-3 16,0 6-3-16,0 7-2 16,-1-3 1-16,-2 2-3 0,1-1 1 15,-2 0 2-15,4 0-2 0,-4 0 0 0,3-2 1 16,-1-4-1-16,2-1 1 0,-1-6-2 15,1 0 2-15,-2 1-1 0,2-6-2 16,0 0 1-16,0-7-2 0,0 0 3 16,0 0 1-16,0 1 2 0,0-1 5 15,0 2 2-15,0-2-2 0,0-2 1 0,0-11-3 16,2-7-1-16,1-4-1 0,-3-1 1 16,1 7-3-16,-1-1 1 0,0-1 3 15,0 7-3-15,0-7-1 0,0 8 2 16,0 5 0-16,0 3 3 0,0 4-1 15,0-2-2-15,0 2-5 0,0-1-7 16,0-1-3-16,0 2 1 0,0 0 4 16,-1 0 5-16,-4 9 2 0,2 8 0 15,0 7-1-15,2-1 0 0,1 2 0 16,0-1-4-16,0-3 0 0,0-6 1 0,3 0-2 16,-2-6 0-16,1-4-1 0,-1 1 0 15,-1-6 3-15,0 0 7 0,0 0 5 16,2 0 6-16,-2 2 0 0,1-2-2 15,1 0-5-15,-1-13-6 0,-1 3 0 16,0-9 0-16,0 1 1 0,0 5 4 16,0-7 1-16,0 6-1 0,0 1 2 0,0-1 1 15,0 8 1-15,0 0-1 16,0 6-5-16,0-1-6 0,0 1-7 16,0-2-11-16,0 0-5 0,0 2 4 0,0 0 4 15,4 11-25-15,5 10-47 0</inkml:trace>
  <inkml:trace contextRef="#ctx0" brushRef="#br0" timeOffset="372787.8787">13431 17443 142 0,'0'0'35'16,"0"0"1"-16,0 0 4 0,0 0 6 0,0 0-2 16,0 0-4-16,0 0-9 0,0 0-5 15,0 0-4-15,0 0 4 0,-8 16-2 16,7-16-8-16,-2 0-4 0,3-14-8 15,-4-4-6-15,0-8 4 0,-1 2-8 16,1 1 8-16,-2-2-5 0,3 0 5 0,-3 6-1 16,-1-6-12-16,1 5 11 15,-1-1-10-15,-2 4 10 0,1-2 3 16,1 6 0-16,-1 3 2 0,2 1-2 16,-1 1 1-16,2 2-1 0,2 4-2 0,0 0 1 15,3 2 0-15,-2-3-2 0,2 3-2 16,-1 0-3-16,-1 0-2 0,2 0 4 15,-1 0 0-15,1 3 2 0,0 10 1 16,6 9 0-16,4 5 9 0,1 0-9 16,3-2 12-16,1-3-14 0,0 1 3 0,1-3 5 15,0-5-11-15,1 0 8 0,-1-3-10 16,4-4-1-16,0-2 1 0,-7-4-4 16,6 2-14-16,2-4-23 15,0 0-26-15,7-6-32 0,-5-6-15 0,-4-2 3 16</inkml:trace>
  <inkml:trace contextRef="#ctx0" brushRef="#br0" timeOffset="373009.2513">13379 17254 260 0,'0'0'73'0,"0"0"-10"16,0 0-21-16,0 0-18 0,0 0-14 16,0 0-6-16,0 0-5 0,0 0-14 15,0 0 2-15,76-69-21 0,-51 46 1 16,2 1-9-16,0 1-11 0,0 0-29 0,5-2-32 16</inkml:trace>
  <inkml:trace contextRef="#ctx0" brushRef="#br0" timeOffset="373263.3766">13708 17190 319 0,'0'0'77'0,"0"0"-24"16,0 0-14-16,0 0-26 0,0 0 1 15,0 0-5-15,0 0-5 0,0 0-4 16,0 0-2-16,0 0-1 0,40-3-2 16,-23-9-1-16,-1 2-3 0,0-3-2 0,-5 6-2 15,2-1-8-15,-6 4-14 0,-2-1-20 16,2 2-21-16,-1 3-10 16,-2-3-3-16,0 1 2 0</inkml:trace>
  <inkml:trace contextRef="#ctx0" brushRef="#br0" timeOffset="373429.0279">13765 17312 229 0,'0'0'43'0,"0"0"-9"0,0 0-9 16,0 0-8-16,0 0-7 0,0 0-18 16,86-82 7-16,-65 60-20 0,2 4 7 15,0-3-7-15,0 3-10 0,2 0-9 16,-2-2-16-16,-1-5-16 0,-2 1-16 15</inkml:trace>
  <inkml:trace contextRef="#ctx0" brushRef="#br0" timeOffset="373963.7555">14086 16640 414 0,'0'0'62'0,"0"0"-12"0,0 0-15 16,0 0-11-16,0 0-9 0,0 0-8 0,0 0-5 16,0 0-5-16,0 0-3 15,0 0 4-15,-19 4 0 0,17 6 2 0,2 9 1 16,0-1-2-16,2 8 0 16,1-2 0-16,0 2 1 0,0 1-4 0,0 1 3 15,-3-1-2-15,0-2 2 0,0-6-2 16,0-1 2-16,0-7-2 0,0-6-1 15,0 6 0-15,0-3-3 0,0-5-1 16,0 3-3-16,0-6-1 0,0 0 0 16,0 0 2-16,0 0 0 0,4 0 1 0,9-1-3 15,1-12-12-15,7-2-10 0,-4-6-11 16,2 0-3-16,-1-4-5 16,-1 4-1-16,-2 0 4 0,0 1 9 15,1 3 16-15,-8 5 15 0,3 0 6 0,-7 6 4 16,0 1 1-16,2 3 2 0,-6 2 5 15,0-2 2-15,0 1 10 0,0-6 9 16,-3-1 12-16,-4 3 8 0,-2-2 8 16,2 3-3-16,0 0-7 0,-3-1-8 15,5 3-6-15,2 1-3 0,3 1-3 0,-1 0-4 16,1 0-5-16,-3 0-4 0,3-3-9 16,-1 3-4-16,-1 0-1 15,2 0 1-15,0 3-1 0,0 7 1 0,2 8-2 16,5 5 1-16,6 2-1 0,0 1-1 15,4 1-2-15,-1 3-4 0,3-1-5 16,0 5-10-16,-2-7-40 0,6-6-60 16,-10-6-123-16</inkml:trace>
  <inkml:trace contextRef="#ctx0" brushRef="#br0" timeOffset="376087.3208">14379 17673 19 0,'0'0'25'0,"0"0"5"0,0 0-4 16,0 0-1-16,0 0-5 0,0 0-3 15,0 0-6-15,0 0-3 0,0 0 3 16,-23-58-4-16,17 54 1 0,-1-4-2 16,-1 2 1-16,0 0 6 0,4 3 1 15,-5 0 3-15,5 1-1 0,-3 1-3 0,-2-2 1 16,5 1-1-16,-1 0 3 0,1 2 0 16,4 0-3-16,-2-2-3 15,2 2-6-15,-8 0-3 0,4 0-3 16,-5 2-6-16,-3 8 2 0,4 8 0 0,0 6 0 15,3 7 3-15,2 3-3 0,1 5-6 16,2-1 1-16,0-3-7 0,2-5-4 16,6-9 1-16,3-4-4 0,1-2 5 15,3-3 0-15,-2-5 1 0,2-2-6 16,2-5 1-16,0-5 9 0,8-10 9 0,-5 0 11 16,-1-5 2-16,-2 1 6 0,-5-1 2 15,-1 0 2-15,-5 5 8 0,-2-5 13 16,-4 5 9-16,0-5 7 0,0 2-7 15,-1 1-4-15,-5-1-6 0,2 9 3 16,-5-6-3-16,5 5-8 0,1 5-6 16,-3 0-5-16,3 1-5 0,0 1-5 15,0 3-7-15,3 0-4 0,-1-3-1 16,1 3-1-16,-4 0 2 0,2 3-1 16,1 9 4-16,1 6-4 0,1 2 3 0,8-1-2 15,1 1-3-15,3-5 2 0,0-2-3 16,5-4 1-16,-1-2-1 0,3 1-5 15,-1-6-4-15,1-2-10 0,6 0-16 16,-3-10-19-16,-1-2-25 0,0-5-17 16,-2-5-30-16</inkml:trace>
  <inkml:trace contextRef="#ctx0" brushRef="#br0" timeOffset="376332.846">14768 17456 396 0,'0'0'56'16,"0"0"-13"-16,0 0-10 0,0 0-17 15,0 0-8-15,0 0-10 0,0 0-8 16,0 0-2-16,0 0-3 0,0 0-1 0,-8-5 0 15,22-5-5-15,2-1-16 0,3 0-20 16,-2 1-30-16,5-2-6 0,-2 0-30 16</inkml:trace>
  <inkml:trace contextRef="#ctx0" brushRef="#br0" timeOffset="376531.5839">14854 17591 344 0,'0'0'73'0,"0"0"-17"16,0 0-15-16,0 0-14 0,0 0-3 15,0 0-8-15,0 0-3 0,0 0-6 16,0 0-8-16,0 0-2 0,55-71-6 16,-34 51-6-16,2-1-8 0,2 0-12 0,-3-4-34 15,2 1-53-15,1-4-130 0</inkml:trace>
  <inkml:trace contextRef="#ctx0" brushRef="#br0" timeOffset="377218.7516">15360 17013 229 0,'0'0'65'0,"0"0"-10"0,0 0-4 16,0 0-3-16,0 0-6 0,0 0-6 15,0 0-7-15,0 0-5 0,0 0-4 16,-49-58-7-16,47 57-4 0,1 1-3 16,-1 0-4-16,2-3 1 0,-1 3-3 0,1-2 1 15,-2 2-3-15,2 0 2 16,0 0 0-16,0 0 1 0,0 0 0 16,5 7-1-16,4 4 0 0,0 3 0 15,3 3-1-15,0 1 0 0,-1-1-1 0,-1 1 1 16,1-1 0-16,1-1 1 0,-1 2-2 15,0 0 0-15,-1-1-1 0,-1 0-3 16,2 1-4-16,-2 0 0 0,-3-6-20 16,3 3-77-16,-2-8-141 0</inkml:trace>
  <inkml:trace contextRef="#ctx0" brushRef="#br0" timeOffset="377911.8617">15582 16911 264 0,'0'0'59'0,"0"0"-14"0,0 0-7 16,0 0-14-16,0 0-5 0,0 0-1 16,0 0-3-16,0 0 5 0,-62-81-3 15,58 74-5-15,1 2-2 0,1 2-5 0,2 3-1 16,-1-1-4-16,1 1 1 0,0-2-2 15,0-4-1-15,0 2 1 0,0-8 1 16,1 2-2-16,7 3 1 0,-2 1 0 16,1 1-1-16,6 2 2 0,-3 3-2 15,9 0 1-15,-3 0 0 0,5 0-3 0,-3 3 3 16,1 5 0-16,-4 1-1 16,0 2 4-16,-1 4-4 0,-2 2 2 15,-2 4 2-15,0 5-1 0,-6 1 2 16,-1 3 1-16,-3-2-2 0,0-1 1 0,0-10 0 15,-1 1-2-15,-1-8 1 0,1-3 0 16,-1-2-2-16,2-5 0 0,0 0 0 16,0 0-1-16,0 2-2 0,0 1 1 15,0-3-1-15,0 1-1 0,0 6 1 16,2-6 0-16,8 2-1 0,5-2-5 0,5-2-6 16,6-11-15-16,1-11-33 0,5-6-48 15,1-8-74-15</inkml:trace>
  <inkml:trace contextRef="#ctx0" brushRef="#br0" timeOffset="378414.0913">16130 16613 340 0,'0'0'49'0,"0"0"0"0,0 0-10 16,0 0-11-16,0 0-8 0,0 0-4 16,0 0-3-16,0 0-2 0,-18-1-3 15,16 1-4-15,2 0-2 0,0 0-1 16,0 0-1-16,0-1 2 0,2-1 1 0,11-3-5 16,3-2 1-16,10-2-7 0,3-5-10 15,2-6-15-15,9-3-59 0,3-7-98 16</inkml:trace>
  <inkml:trace contextRef="#ctx0" brushRef="#br0" timeOffset="382468.2393">16405 16378 117 0,'0'0'30'0,"0"0"3"0,0 0 1 15,0 0-2-15,0 0-5 0,0 0-11 16,0 0-3-16,0 0-3 0,-10-45-2 16,10 32-1-16,0 9 0 0,0-5-5 15,2 0-2-15,3 1 0 0,0 2-3 0,0 0 3 16,3 1 1-16,-5 4-1 16,8-1 0-16,-1 2 0 0,5 0-4 15,4 8 4-15,-4 2 0 0,-4 4 0 16,-1 3 1-16,-3 1 1 0,-1 3-1 0,-2 4-1 15,-3 1 0-15,-1 2 4 0,0 4-2 16,-5 0 3-16,-4 1-1 0,2-4-4 16,-2-2 3-16,3-10-2 0,1-7-1 15,2-3 2-15,1-2-1 0,1 1-1 16,-1-3 1-16,2-3-1 0,0 0 0 0,0 2 1 16,0 1 0-16,6-3 0 0,7 0 2 15,2 0-3-15,6-8 1 16,2-5-2-16,-1-2-7 0,3-4 2 15,-4 3-3-15,1-2-3 0,-4 4-6 0,-3-1-6 16,-4 5-13-16,-4-3-10 0,1 1-8 16,-3 2-7-16,-2-5 8 0</inkml:trace>
  <inkml:trace contextRef="#ctx0" brushRef="#br0" timeOffset="382859.3998">16635 16288 105 0,'0'0'60'0,"0"0"2"0,0 0-7 15,0 0-13-15,0 0-14 16,0 0-12-16,0 0-5 0,0 0-6 0,0 0-2 16,0 0 1-16,-7-7 1 0,7 7 1 15,0 9-2-15,1 5-2 0,5 2-3 16,2 1 0-16,1-2 0 0,0 1 0 16,-3-4 0-16,3-2-2 0,1 0 1 15,-3-6 0-15,-1 2-2 0,4-1 2 0,-6-3 0 16,1-1 0-16,3-1 0 0,-2 0 2 15,4 0-1-15,-1-5 1 0,-3-3 0 16,0 1 3-16,-3 2-2 0,-1 2 1 16,-2-4 0-16,0 1 1 0,0-6 1 15,-1-1 1-15,0 9 3 0,-1-1 0 0,-1 0 2 16,0 3-1-16,0-1 2 16,2 1 0-16,1 2 0 0,0-3 0 0,0 3-1 15,0 0-1-15,0-1-3 16,0 1-4-16,-2 0-4 0,2 0 0 0,0 1 2 15,0 14 1-15,3 8 0 0,5 11 2 16,-3 0-1-16,2 4-4 0,-1 5 1 16,-3 1-7-16,2 1-12 0,0 1-15 15,2-5-73-15,2-5-76 0</inkml:trace>
  <inkml:trace contextRef="#ctx0" brushRef="#br0" timeOffset="383340.289">16715 17172 381 0,'0'0'62'0,"0"0"-15"0,0 0-18 0,0 0-13 16,0 0-10-16,0 0-6 15,0 0 0-15,0 0 0 0,0 0-4 16,0 0 0-16,68-57-1 0,-44 40-6 0,2 3 0 15,-2 0-3-15,0-1-2 0,-1 0-7 16,-3 1-15-16,-2 4-29 0,-4-2-34 16,-2 4-23-16</inkml:trace>
  <inkml:trace contextRef="#ctx0" brushRef="#br0" timeOffset="383547.2284">16755 17375 370 0,'0'0'52'0,"0"0"-11"0,0 0-13 15,0 0-3-15,0 0-3 0,0 0-15 16,0 0-1-16,0 0-15 0,77-88 5 16,-55 68-3-16,2 2-12 0,4-1 8 0,0-3-21 15,3 1 6-15,1 2-19 0,-2-4-27 16,0-2-29-16,2 3-23 0</inkml:trace>
  <inkml:trace contextRef="#ctx0" brushRef="#br0" timeOffset="383953.3315">17297 16967 381 0,'0'0'46'15,"0"0"-13"-15,0 0-14 0,0 0-8 16,0 0-8-16,0 0-1 0,0 0-2 0,0 0 0 16,25-83-2-16,-8 64-3 0,2 3-1 15,3-1 0-15,1 0-2 0,2 1 2 16,1-1-3-16,0 2-1 15,-3 0 0-15,0 3-3 0,0-3-15 0,0 5-27 16,-2 0-27-16,-4-1-37 0</inkml:trace>
  <inkml:trace contextRef="#ctx0" brushRef="#br0" timeOffset="384261.364">17652 16420 536 0,'0'0'17'0,"0"0"-12"0,0 0-5 0,0 0-3 16,0 0 0-16,0 0-1 0,0 0 4 15,0 0 6-15,0 0-5 0,-3 90 2 16,13-63-3-16,4-1-4 0,0-3 2 16,0-2 1-16,-1-4-3 0,0-1 0 15,-3-6-2-15,-1 2-8 0,-3-4-3 0,1-1-16 16,-3-1-27-16,0-3-54 16,-1 1-43-16</inkml:trace>
  <inkml:trace contextRef="#ctx0" brushRef="#br0" timeOffset="384683.1242">17795 16518 455 0,'0'0'49'0,"0"0"-22"0,0 0-7 15,0 0-13-15,0 0-2 0,0 0-3 16,0 0-2-16,0 0-1 0,0 0-2 16,0 0 1-16,7-63-2 0,-1 57 0 15,-2 5-3-15,2 1-1 0,-2-3 2 16,1 3 2-16,1 0 2 0,2 0 0 16,2 3 0-16,-2 1 0 0,0 6 1 0,-2 3 7 15,3 6-5-15,-5 0 4 0,-3 2-3 16,-1 4-3-16,0-3 1 0,0 4 2 15,-5-4-1-15,-2 0 2 0,1 1-1 16,0 0-1-16,0 2 0 0,0-3 0 16,3 1 1-16,-1-7-4 0,3 3 1 15,1 1-1-15,0-10-1 0,0 2-1 16,0-2 2-16,1-7 1 0,1 1 1 16,6-1 0-16,2-3 1 0,8-8-1 15,4-8-1-15,2-7-4 0,2-3-2 0,0-2-6 16,-2 0-13-16,-3 0-26 0,1 2-38 15,-4 2-56-15</inkml:trace>
  <inkml:trace contextRef="#ctx0" brushRef="#br0" timeOffset="385427.2379">18350 16420 299 0,'0'0'-6'0,"0"0"6"0,0 0 5 15,0 0-1-15,0 0 0 0,0 0-3 16,0 0 1-16,0 0 2 0,0 0 2 16,0 0 1-16,-55 14-2 0,55 3 5 15,0 4-5-15,5 1 2 0,1 2-1 16,0-2-5-16,0-3 2 0,-1-4-1 16,1-1 0-16,-3-5-1 0,-2-5 1 0,2 2 0 15,-3-6 0-15,0 0 6 0,0 0 6 16,0 0 11-16,0 2 5 0,0 0 0 15,0-2-5-15,0 0-13 0,0 0-6 16,0-12 0-16,-2-6-3 0,-2-4 3 16,3-1-3-16,-1 0-5 0,2 0 3 15,0 0-5-15,0 0 4 0,2 3 0 16,3 0-2-16,0 6 2 0,0 2-3 16,0 3 1-16,1 2 0 0,-1-1-2 15,3 4 0-15,0-3 1 0,-3 6-1 0,3-1 1 16,-2 2 0-16,5 0 1 0,3 6 1 15,-3 3-1-15,2 6 1 0,-4 1-2 16,-3-5 3-16,-1 4-1 0,0 1-1 16,-4-4 5-16,1 5-6 0,-1-5 9 15,-1-6-6-15,2 2-1 0,-2-8 4 0,0 0-1 16,0 0 3-16,0 0 3 16,1 1 2-16,-1 1-2 0,0-1-4 15,0-1-1-15,0 3-2 0,0-3-4 16,-6-10 5-16,2-1-6 0,0-7 4 0,4-2 3 15,0 1-2-15,4-7 2 0,3 5 1 16,-3 6-1-16,4 2-1 0,2 1-1 16,-4 5-1-16,4-3 0 0,-4 6-1 15,-2 2-1-15,7 1 0 0,-5 1-3 16,6 0 1-16,7 1-1 0,-6 7 1 0,4 5 0 16,-5 2-1-16,-1 5-4 0,-4-1-4 15,1 4-9-15,-4 1-16 0,0 0-28 16,0 3-29-16,-4-3-31 15,0-1-22-15</inkml:trace>
  <inkml:trace contextRef="#ctx0" brushRef="#br0" timeOffset="385688.5061">18749 16234 459 0,'0'0'64'0,"0"0"-20"16,0 0-19-16,0 0-14 0,0 0-6 15,0 0-7-15,0 0 0 0,0 0-1 16,0 0 1-16,0 0 2 0,-14 57-4 16,14-25 0-16,-1 3 2 0,1 0-5 15,0 3 5-15,-2 3 1 0,1-3-8 0,-1-1-5 16,2-4-14-16,0-11-19 0,0 0-19 15,0-10-46-15,0-5-33 0</inkml:trace>
  <inkml:trace contextRef="#ctx0" brushRef="#br0" timeOffset="386739.5071">19004 16334 528 0,'0'0'47'0,"0"0"-16"15,0 0-13-15,0 0-10 0,0 0-5 16,0 0-4-16,0 0-4 0,0 0 1 0,0 0 0 16,0 0 1-16,-53 8-1 0,38 13 2 15,2 3-1-15,4 4 1 16,3-1 4-16,2 3-3 0,3-3 2 15,1-4-3-15,0-4-1 0,0-6 1 0,2-4 3 16,6-3-2-16,-2 0 0 0,3-1 1 16,2-4-1-16,-1-1 1 0,3 0-1 15,-1 0 1-15,-1 0 0 0,-4 0-1 16,3 0 1-16,-5 0-1 0,-1-1 0 16,3 1 0-16,-7 0 0 0,0 0 1 0,0 0-3 15,2 0 0-15,-1 0 1 0,1 0-1 16,-1 0 5-16,-1 1-2 0,0 10-2 15,-3 1 2-15,-4 1-1 0,0-3 0 16,1-2 1-16,0 0-2 0,0-3-1 16,2-2 1-16,1 0-2 0,3-3 1 0,-1 0-1 15,1 0 2-15,0 2-4 16,-2-2 2-16,2 0-3 0,0 1 2 16,0-1 3-16,2 0 0 0,9-3 2 15,2-4-3-15,6-2 3 0,-4-2 0 0,0 2 1 16,-4 2 1-16,0-3-1 0,1 1 0 15,-1-2-1-15,4-2 1 0,-4-1 0 16,-3 5 1-16,0-5 2 0,-1 2 2 16,-2 3-4-16,1-7 6 0,-2 5-5 15,-2 0 5-15,0-1-3 0,-2 0-1 16,0-6 2-16,0 6-3 0,0-5 1 16,0 6 1-16,-2 1 3 0,0 0-1 15,1 6 1-15,-1 0 2 0,2 4-5 16,0-2-3-16,-1 2-3 0,1 0-2 0,-2-2 1 15,-1 2 0-15,-1 7 0 0,-1 8 1 16,1 5-2-16,-1 2 1 0,2 4 4 16,1 0-4-16,1 1 4 0,1-3-5 15,0-1 0-15,0-8-1 0,6-3 0 16,-1-3-3-16,1-2-3 0,1-1-8 0,4-4-14 16,4 1-8-16,1-3-8 0,7-1-6 15,-1-8-7-15,-3-3-3 16,0-3-4-16,-2-1 10 0,-4 1 13 15,-4 5 15-15,-1-2 15 0,-1-1 10 0,-2 6 11 16,-1-6 4-16,1 3 5 0,-2 1 6 16,0-2 10-16,-1 2 12 0,2 0 8 15,-2 5 3-15,-1-1-5 0,-1 0-6 16,0-2-8-16,0 1-7 0,0-5-2 16,0 8 1-16,0-4 0 0,0 2-1 0,0 5 0 15,0-1-4-15,0-3-3 0,0 0-1 16,0 0-1-16,-1 1-3 0,1 3 0 15,-3-4-3-15,-1 1-2 0,1 0-2 16,0 1-2-16,-3 0-4 0,2 0-1 16,-1 1-1-16,1-1 0 0,-3 2 0 15,-2 0 1-15,1 3-2 0,-5 5 1 16,5 3 0-16,4-3-1 0,-2 9 0 16,5-9 0-16,-1 6 2 0,2 4-1 15,0 0 1-15,5 6 3 0,2-6-6 0,3 2 6 16,2-5-6-16,1 1 0 0,-3-8 2 15,3 0-5-15,1-3-4 0,4-2-4 16,5-3-7-16,1 0-5 0,-2-8-5 16,4-4-13-16,-1-6-14 0,-2-2-14 15,-3-3-20-15,-4-1-22 0,-3-2-27 16</inkml:trace>
  <inkml:trace contextRef="#ctx0" brushRef="#br0" timeOffset="387747.7462">17065 14068 266 0,'0'0'71'15,"0"0"-20"-15,0 0-24 0,0 0-15 0,0 0-12 16,0 0-5-16,0 0-5 16,0 0-2-16,0 0 3 0,0 0 5 0,-16-16 5 15,19 26 1-15,4 5-1 16,0-1-1-16,-1-1 0 0,-2 1 0 0,2-3 0 15,-2 2 1-15,-2-2 1 0,-1-6 0 16,1 1-1-16,-2-6 1 0,0 0 1 16,0 0-1-16,1 1 2 0,-1 0 2 15,0 1 4-15,2-1 4 0,-2 1 1 16,1-2-1-16,-1 2-4 0,3-2-6 0,0-8 1 16,0-1-2-16,4-6-1 0,-3 1-1 15,-1 3 0-15,3-4 1 0,-3 6 1 16,-2 4 1-16,1 1-2 0,-2-2-1 15,1 1-2-15,1 1-1 0,1-5-2 16,-2 4 1-16,2 1-2 0,-2 1-2 16,-1 3 0-16,0-2-1 0,0 2 2 15,2 0 1-15,-1 0 1 0,3 0 4 16,4 0 0-16,-1 5 0 0,3 4 2 16,-3 1 0-16,-4 0 1 0,2 2 0 0,-2-3 1 15,-2-5-1-15,1 1 0 0,-2-5 2 16,0 0 1-16,0 0 5 0,0 2 6 15,1-1 1-15,-1 1 0 0,0-1-3 16,0 0-6-16,0-1-4 0,0 2-2 16,0-2 0-16,0 0 1 0,-1 0-1 15,-2 0 1-15,0-4 1 0,0 1-1 16,1-1 1-16,2-3-3 0,0 1-2 16,0-6-1-16,0-5-1 0,0 6 1 15,8-4-3-15,0 1 2 0,4 4 0 0,2-3-2 16,-1 6-1-16,2 1-2 0,-4 4-1 15,1 2 2-15,4 0-1 0,0 0-1 16,2 8 2-16,-3 2-3 0,-3 3-3 16,0-1-8-16,-3 3-6 0,0 0-14 15,-1-4-9-15,-2 1-19 0,-1 2-11 0,-2-5-10 16,2 4-10-16</inkml:trace>
  <inkml:trace contextRef="#ctx0" brushRef="#br0" timeOffset="388022.899">17473 13853 255 0,'0'0'75'0,"0"0"-16"0,0 0-23 16,0 0-14-16,0 0-16 15,0 0-7-15,0 0-8 0,0 0-3 0,0 0 1 16,0 0 3-16,-6-1 12 0,13 17-1 16,3 8 3-16,-1 3-2 0,0 4-6 15,0 2-1-15,-1 3-4 0,-2 4 0 16,1-1-6-16,-1 4-4 0,1-2-10 16,0-2-18-16,-1-1-22 0,3-3-24 0,0-4-42 15</inkml:trace>
  <inkml:trace contextRef="#ctx0" brushRef="#br0" timeOffset="388432.8665">17784 13921 247 0,'0'0'47'0,"0"0"-21"0,0 0-15 16,0 0-5-16,-79 53-2 0,65-38-1 15,7-4-2-15,-1 1 2 0,5-3-1 0,2 2-1 16,-1-1 0-16,2 0 0 16,2 4 1-16,1-4-2 0,6 1 0 15,2-1 0-15,-4-4 1 0,7 0-1 16,1-3 1-16,-3-1-2 0,7-2 0 0,-2 0-2 15,2 0 0-15,-2-3-2 0,1-1 2 16,-10 3 0-16,-3-1 2 0,2 2-1 16,-7 0 0-16,0 0 2 0,0 0 1 15,1 0 2-15,1 0 2 0,-2 3-1 16,0 8-1-16,-6 3-2 0,-7 1-1 0,-3 0-1 16,-1 0 0-16,-3-1-2 0,2-2-1 15,2-2-3-15,5-3-8 0,3-1-18 16,4-5-20-16,0 2-18 0,4-3-12 15,-2 0 4-15</inkml:trace>
  <inkml:trace contextRef="#ctx0" brushRef="#br0" timeOffset="388846.0038">17887 14086 194 0,'0'0'47'0,"0"0"-13"15,0 0-11-15,0 0-13 0,0 0-3 16,0 0-3-16,0 0-2 0,0 0 1 16,0 0 3-16,-23 44 1 0,22-44 4 15,1 0 0-15,0 0-2 0,10 0-3 16,6-4-1-16,0-6-3 0,1-2-1 16,-5 0 1-16,-4 3 1 0,0-3-2 15,-4-2 1-15,0 4 2 0,-1-5-2 0,-1 4 1 16,-2 0 1-16,0-1 3 0,0 1-3 15,-5-4 4-15,1 8 1 0,0-3 7 16,-2 5 3-16,0 3 2 0,2-1-4 16,1 1-7-16,3 2-5 0,-6 0-4 15,-3 0-1-15,-3 8-1 0,-2 4 0 0,6 3 0 16,1-4 0-16,2 4-1 16,4-4 2-16,-1 3-2 0,2 5 1 15,0-3-1-15,3 0-1 0,6-4 0 16,2-3-3-16,3-4-1 0,6 1 0 0,-7-3-1 15,4-2-4-15,2-1-2 0,-2 0-13 16,6 0-16-16,-3-5-19 0,-5-3-17 16,-2 2-4-16,0-4-4 0</inkml:trace>
  <inkml:trace contextRef="#ctx0" brushRef="#br0" timeOffset="389187.1156">18190 13880 152 0,'0'0'44'0,"0"0"5"0,0 0 0 15,0 0 0-15,0 0-5 0,0 0-4 16,0 0-5-16,0 0-6 0,0 0-5 16,0 0-3-16,-36-50-6 0,31 50-5 0,1-2-6 15,0 0-2-15,1 1-4 0,3 1 1 16,-6 0 2-16,1 0-2 0,-6 3 0 15,-1 5-1-15,6-3 4 0,-3 7-2 16,3 3 4-16,1-7-3 0,1 9-1 16,1-7 1-16,2 5-2 0,-1 3 0 15,2-6-2-15,0 6 2 0,0-2-1 16,3-8 2-16,3 7-5 0,1-4 0 16,-1-5-2-16,7 5 0 0,-1-5 0 15,-4-1 0-15,8 1-5 0,1-5-2 0,1-1-13 16,6 0-11-16,-2-3-26 0,-3-6-26 15,0-6-25-15,0-2-15 0</inkml:trace>
  <inkml:trace contextRef="#ctx0" brushRef="#br0" timeOffset="389611.0826">18074 13408 295 0,'0'0'79'15,"0"0"-13"-15,0 0-24 0,0 0-13 16,0 0-8-16,0 0-6 0,0 0-6 0,0 0-4 16,0 0-5-16,-38-14-3 0,37 13-2 15,1-1-2-15,0 0 2 16,0 1-1-16,0-2 2 0,3 0 1 15,7 0-1-15,3 1 3 0,-1 2-3 0,4 0 2 16,-2 3-1-16,-2 6-1 0,2 3 0 16,-4 2 1-16,-3 3 2 0,1 1-1 15,-3 2 2-15,-2 1 1 0,-1 0 0 16,-1-4 0-16,-1 4 0 0,0-3-1 16,0-7-1-16,0 7 1 0,0-7 0 0,0-6 1 15,0 5 0-15,0-4-1 0,0-1 1 16,0 1-1-16,0-6 1 0,0 0-1 15,0 0 0-15,0 1-1 0,0 1 0 16,0 1-3-16,4 1-2 0,5-4-1 16,7 0-9-16,-1 0-33 0,6-11-51 0,1-5-67 15</inkml:trace>
  <inkml:trace contextRef="#ctx0" brushRef="#br0" timeOffset="389812.9871">18572 13675 417 0,'0'0'63'0,"0"0"-18"16,0 0-23-16,0 0-21 0,0 0-11 0,0 0-22 15,0 0-93-15,0 0-146 0</inkml:trace>
  <inkml:trace contextRef="#ctx0" brushRef="#br0" timeOffset="393944.4993">19319 15970 246 0,'0'0'54'0,"0"0"-4"0,0 0-3 15,0 0-6-15,0 0-6 0,0 0-6 0,0 0-3 16,0 0-8-16,0 0-3 0,-36-52-4 15,35 49-7-15,1 3-5 0,-2-2-1 16,2-2-2-16,0 0 2 0,2-6 0 16,6-1 2-16,5 1 3 0,3-1-2 15,3 2 1-15,-3-1-5 0,-3 4 2 0,0 1-5 16,-2 1 6-16,0 1 0 16,-1 1 0-16,-3 2-2 0,3 0 0 15,-4 0 1-15,3 0-1 0,0 0 6 16,-3 5-3-16,2-1 7 0,-4 6-4 0,0 4 0 15,-2 5-1-15,-2 6 0 0,0 1-1 16,-2 4 0-16,-5-3 1 0,0 1-2 16,2-8-1-16,2-5 0 0,1-6 1 15,2-4-1-15,-2-1 1 0,2 3 0 16,0-7 1-16,0 0 0 0,0 0 0 0,9-2 1 16,6-7-2-16,5-8 0 0,3-1-3 15,3-4 1-15,-1-3-4 0,2 0-1 16,0-2-6-16,2 1-6 0,-1 2-12 15,-1-4-37-15,2 1-53 0,-2-3-116 16</inkml:trace>
  <inkml:trace contextRef="#ctx0" brushRef="#br0" timeOffset="405459.1196">5058 13529 19 0,'0'0'14'0,"0"0"-6"16,0 0-1-16,0 0 0 16,0 0 0-16,0 0 0 0,0 0-1 15,0 0 0-15,0 0-1 0,0 0 0 16,-12-32-2-16,12 18-2 0,0-4 1 0,0 6 0 15,3-6 0-15,-1 7 1 0,1 1-2 16,-2-1 1-16,1 5-1 0,-1 2 1 16,-1 4 0-16,0-2 3 0,0 2-2 15,0-2 1-15,0 1 1 0,0-1-1 16,0 1 4-16,3-1 2 0,-3 1 0 0,0-1 0 16,0 2 1-16,0-1-1 0,0 1 0 15,0-2 1-15,0 2-4 0,0-1-2 16,0 1-4-16,0 0-2 0,0 0-4 15,0 0 4-15,0 0-2 0,0 9 3 16,-3 6-2-16,-1 8-3 0,-1 0 1 16,2-1-3-16,2-4 3 0,1 1 0 15,-3-6 1-15,3 1 0 0,0 0-1 16,0-8-1-16,0 0-1 0,0-6 0 16,0 0 1-16,0 0 1 0,0 1 0 0,0 1 3 15,0-2 0-15,0 0 4 0,0 0 1 16,0-11-2-16,0-7 4 0,4-6-1 15,-2-1-2-15,-1 1 6 0,2 0-5 16,0 1 2-16,0 0 3 0,0 3-3 16,0 5 0-16,4 3-4 0,-3 3-2 15,-2 5-4-15,1 1 0 0,-2 0-2 16,2-1 0-16,0 1 3 0,1 1 1 16,-4 2 1-16,5 0-2 0,0 0 1 15,1 0 2-15,3 1 1 0,-3 5 2 0,-2 0-2 16,0 3 2-16,-4 2 1 0,0 1 0 15,0 6 1-15,0 1-1 0,-7 5 0 16,0-3-2-16,1-6 1 0,2-6 9 16,-1-1 9-16,2-5 7 0,-1 0 2 15,3 1-6-15,1-4-4 0,0 0-7 0,0 0-9 16,0 2-1-16,-2-2-4 16,1 1 1-16,-2-1-2 0,3 0 2 15,-3 2 0-15,3-2-2 0,-3 0 0 16,2 0 1-16,-4-2-4 0,2-7-1 0,0-6 3 15,2 3-1-15,1-6 3 0,0 1 2 16,0 5 0-16,1 2-1 0,2 0 2 16,-1 6-2-16,-1-1-2 0,2 2 2 15,-3 3-1-15,0-2-1 0,0 2 1 16,2-1-1-16,-2-1 0 0,1 1 0 0,-1 1-3 16,0-1 4-16,0 1 5 0,0 0-1 15,0 0 2-15,3 4-1 16,-3 10-4-16,0 5 2 0,-3 3-1 0,-1 5-1 15,-2-2-3-15,-4-3-1 0,4-1-12 16,-1-1-22-16,1-6-32 0,0-2-37 16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7T06:30:52.42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7401 3171 323 0,'0'0'43'0,"0"0"-15"0,0 0-8 15,0 0 4-15,0 0 6 0,0 0 0 16,0 0-5-16,0 0-9 0,0 0-3 15,0 0-3-15,-19-41 0 0,18 39-5 0,1 1-2 16,-1-1-2-16,1 1-1 0,-2-1-1 16,2 1-1-16,-1 1 1 0,1-2-2 15,-2 2 1-15,2-2-2 0,0 2 1 16,-1 0 1-16,1 0 1 0,0 0 2 16,0 0 0-16,0 0-1 0,0 0 1 15,0 0-1-15,0 0 0 0,0 0 0 16,-2 0 0-16,2 0 2 0,0 0-1 15,0 0 0-15,0 0 0 0,0 0 0 16,0 0-1-16,0 0 2 0,0 2 0 0,0-2 0 16,0 0-1-16,0 0-1 0,0 0 0 15,0 0 0-15,0 0 0 0,0 0 0 16,0 0 1-16,0 0-1 0,0 0-1 16,0 0 1-16,0 0-2 0,0 0 1 15,0 0 0-15,0 0 1 0,0 0 0 0,0 0 0 16,0 0 0-16,0 0 0 0,0 0 1 15,0 0 0-15,0 0-2 0,0 0 1 16,0 0 0-16,0 0 0 16,0 0 0-16,0 0 0 0,0 0-1 0,0 0 1 15,0 0 0-15,0 0 0 0,0 0-1 16,0 0 0-16,0 0-1 0,0 0 1 16,0 0 0-16,0 0 0 0,0 0 1 15,0 0 0-15,0 0-2 0,0 0 2 16,0 0 0-16,0 0-1 0,0 0-1 0,3 5 2 15,3 2-1-15,-2 1 1 0,2-1 4 16,1 7-5-16,-2-5 8 0,2 6-7 16,-1-1-1-16,-3-5 2 0,4 6-1 15,-3 1 0-15,0-1-1 0,1-2 2 16,-1 1-2-16,-1-3 2 0,0-1-1 16,1 5-1-16,0-6 1 0,1 7-2 15,-2-7-2-15,0 0 3 0,0 0 0 16,0 1 2-16,0 0 0 0,-2-5 0 15,2 3-1-15,-2-3 0 0,1 0 0 0,-1 0 0 16,-1-5 0-16,0 0 0 0,0 0 0 16,3 1 2-16,-3 0-4 0,1 0 4 15,-1 1-2-15,2 0 1 0,-2-1 1 16,1 0 0-16,-1-1 2 0,2 0-1 16,-2 2 1-16,1-2 0 0,4 0-3 15,2-4 1-15,-1-2 0 0,4-6 0 16,-3 0-1-16,0-3-1 0,2-4 0 15,1 1-1-15,-1-2 1 0,-1 0 0 16,2 0 0-16,-1 0-4 0,-2-2 2 0,2 1-4 16,1-2-4-16,-1-1 7 0,0 1-4 15,-1 2 6-15,-2 6 2 0,-2-1-2 16,-1 5 1-16,-3 6 0 0,2-6 2 16,-2 5 0-16,0 0 2 0,0 1-4 15,0 5-8-15,0-2-9 0,0 2-14 0,0 0-16 16,0 0-16-16,-8 4-23 0,-4 6-23 15,0 4-63-15</inkml:trace>
  <inkml:trace contextRef="#ctx0" brushRef="#br0" timeOffset="1056.6476">27303 2849 175 0,'0'0'50'15,"0"0"-11"-15,0 0-5 0,0 0-6 16,0 0-4-16,0 0-4 0,0 0-3 16,0 0-5-16,0 0-3 0,0 0-2 15,-22-14-1-15,21 14-3 0,1-2 2 16,-2 2-3-16,2-1 1 0,0 1-1 0,0-1 0 15,0-2-1-15,2 1 0 0,8-1 1 16,6-1 1-16,-5 1-1 0,8 0 0 16,-1-1 1-16,0 1 1 0,10 0 2 15,-2-1-3-15,0 1-2 0,1-2 0 16,2 1-2-16,0-1 1 0,0 0 0 16,1 1-3-16,-4 1 2 0,-5 0-4 15,-10 2-1-15,0-1 2 0,-6 2-2 16,1 0 3-16,0 0 2 0,-6 0 2 15,0-2 2-15,0 2 2 0,1 0 2 0,-1 0 5 16,0 0 3-16,2 0 0 0,-2 0-1 16,0 0-7-16,0-3-4 0,-6 2-3 15,-3-2 3-15,1-2-2 0,-1 1 1 16,1 1-2-16,-1-2-1 0,0 0 1 16,4 4 1-16,3 0 0 0,2 1 1 15,-5-4-1-15,1 3 2 0,-2 0 1 16,2-1-1-16,4 2 0 0,-2-2-1 15,2 2-1-15,-1 0-2 0,-1 0-1 16,2-1-2-16,-1 1-3 0,1 0 0 0,-1 0 1 16,1 0 2-16,0 0 1 0,0 0 3 15,2 6 0-15,7 3-1 0,0-1 1 16,-1 0 0-16,3 3 0 0,-1-2 0 16,0 2-3-16,-1-2 1 0,-2 1 1 15,0-2 1-15,-1 4 1 0,-2-2 0 16,-1-1 0-16,0 0 2 0,-2-5-1 15,-1 7 1-15,0-5 1 0,0 5 0 0,-2 3 1 16,-7-3 0-16,-4 3 2 16,-2-2-3-16,0-3-3 0,1-1-2 0,1-2-8 15,5-1-37-15,3-2-60 0,1 0-164 16</inkml:trace>
  <inkml:trace contextRef="#ctx0" brushRef="#br0" timeOffset="1482.2407">28104 3306 448 0,'0'0'53'16,"0"0"-18"-16,0 0-15 0,0 0-8 15,0 0-7-15,0 0-2 0,0 0-3 16,0 0-4-16,0 0-1 0,-11-6 0 0,11 6 1 16,0-2 2-16,0 2 2 0,11-2-1 15,-1 1 1-15,8 0 2 0,2 0-1 16,-2-1 0-16,2 0-2 0,0 2-3 16,-2-1-3-16,0-1-5 0,0 1-18 15,2 0-42-15,0 1-21 0,-7 0-44 0,7 0-30 16</inkml:trace>
  <inkml:trace contextRef="#ctx0" brushRef="#br0" timeOffset="1710.0252">28143 3416 532 0,'0'0'57'16,"0"0"-19"-16,0 0-13 0,0 0-8 0,0 0-8 15,0 0-5-15,0 0-3 0,0 0-3 16,0 0-1-16,0 0 0 0,-7 1 0 16,8-1 1-16,12 0 1 15,7-4-3-15,4 2-5 0,-1 2-3 0,0-2-8 16,0 2-10-16,0 0-17 0,3 0-42 16,5 2-28-16,-1-1-68 0</inkml:trace>
  <inkml:trace contextRef="#ctx0" brushRef="#br0" timeOffset="2584.5249">28691 3236 592 0,'0'0'35'0,"0"0"-20"15,0 0 0-15,0 0-11 0,0 0-2 16,0 0-4-16,0 0 1 0,0 0-4 16,-19-85-2-16,24 78 0 0,7-3 1 15,3 0-1-15,-2 5 1 0,5 2 2 0,0 3-1 16,0 0 1-16,5 6-2 0,-7 4 0 15,-2 4 0-15,-2 2 3 0,-2 2-5 16,-3 3 8-16,-1 0-4 16,-2 3 3-16,-1-1 1 0,0-6 0 0,1 1 0 15,-2-6-1-15,-2 0 2 0,1 3-2 16,-1-10 1-16,2 2-1 0,-2-7 0 16,1 2 1-16,0 3 2 0,1-1 2 15,5-3 1-15,4-1 3 0,4-6-4 16,3-5 3-16,-1-3-1 0,-1 1-1 0,-5-3 1 15,1 3-1-15,-2-3-1 0,-3 4 2 16,-1 0-2-16,-1-1 5 0,-2 2 0 16,-1-5-5-16,1 6 4 15,-3-3-9-15,0-7 4 0,0 1-1 0,0 1-1 16,0 0 1-16,0 0 0 0,-3-2 0 16,-1-4 0-16,1-2-1 0,-1 2-2 15,1 0 0-15,0 7 1 0,0-1 0 16,1 6 1-16,0 1 0 0,0-1-1 15,0 8 0-15,0 0-4 0,-1 0 4 0,2 1-2 16,-2-2 1-16,1 2 1 0,2 3-2 16,-6 0-1-16,2 0 2 0,-6 0 0 15,3 3-1-15,0 3 3 0,-1 0-3 16,2 2 2-16,-1-1-1 0,2 2 1 16,-1 0 0-16,1-1 1 0,1 1-1 15,-2-1 0-15,2 1 0 0,0-1 0 16,-1-1 0-16,4-4 0 0,-4 5-1 15,4-4 1-15,-1 1 0 0,-2 3 3 16,3-4-3-16,-1 0-1 0,0 1 0 0,2-5-4 16,-2 5 3-16,2 0 0 0,-1 0 0 15,1 5 1-15,0-5-1 0,0 0-2 16,0 5 1-16,0-5 1 0,5 2 0 16,0 3 3-16,0-4-1 0,1 1 1 15,2-2-1-15,4 2-1 0,-4-2 2 0,5 1 2 16,4-2-1-16,-7-2 0 15,9 0-1-15,-7-1-1 0,-1-1 0 0,1 2 0 16,-8-2 0-16,2 0-1 16,-6 0 1-16,0 0 0 0,0 0 0 0,1 0 1 15,1 1-3-15,-1-1-3 0,2 0-5 16,-2 0-11-16,-1 0-8 0,2 0-9 16,-2 5-19-16,0 6-41 0,-2-3-48 15</inkml:trace>
  <inkml:trace contextRef="#ctx0" brushRef="#br0" timeOffset="3815.9592">29572 3338 279 0,'0'0'59'0,"0"0"-9"16,0 0-15-16,0 0-10 0,0 0-8 15,0 0-4-15,0 0-3 0,0 0-5 16,0 0 0-16,0 0-2 0,-13 0-2 16,13-3 1-16,0 2-2 0,8-6 1 15,4 1 1-15,0 1 1 0,1 0 2 0,-3 0 2 16,-3 0 0-16,5-2 0 15,-1-1-1-15,1-3-1 0,-4 2 3 16,2 0 0-16,-2-3 2 0,-4 3-4 16,2-5-4-16,-3 4 4 0,-2-3-8 0,1 1 6 15,-2 0-2-15,0-6-2 0,-2 7 3 16,-2-4-3-16,1 6 0 0,0 4 1 16,-3-2-1-16,3 4 0 0,0 0-1 15,-1 0-1-15,-2 1-1 0,2 1 0 16,-6 1-1-16,-4 0 1 0,5 0 2 0,-3 6-2 15,1 2 0-15,3-3 2 0,-2 8-2 16,2-1 2-16,0 3 5 16,1-1-4-16,3 1 3 0,1-5-5 15,0 3-2-15,1-1 1 0,0 1 1 0,0 4 3 16,2-5 0-16,0 6 1 0,0-6-1 16,0-2 0-16,0 5 0 0,4-5 1 15,1 3-1-15,2-3 0 0,-3-2-1 16,7 0 1-16,0-1 2 0,-4-3 0 15,7 2 1-15,-5-4-4 0,2 0-3 0,0-1 0 16,2-1 0-16,5 0 0 0,-5 0 0 16,7 0-5-16,-4 0-8 0,-3 0-18 15,6-1-27-15,-1-3-24 0,0-3-20 16,6 1-24-16</inkml:trace>
  <inkml:trace contextRef="#ctx0" brushRef="#br0" timeOffset="4481.2355">29953 3587 251 0,'0'0'76'0,"0"0"-7"0,0 0-9 16,0 0-18-16,0 0-11 0,0 0-12 15,0 0-8-15,0 0-5 0,0 0 1 16,0 0 1-16,-11-14 2 0,10 2-1 16,1 6-2-16,-2-10-5 0,1 3-2 15,-1 1 2-15,1-2 2 0,1 8 4 16,0-4 2-16,0 3 0 0,0-4-1 15,0-2-3-15,0-1-2 0,0 2 0 0,0 1-4 16,0 0 0-16,0 4 2 0,1-3-1 16,1 6 0-16,-2-2 2 0,1 2-2 15,-1 4-1-15,0-1 1 0,0 1-3 16,0-2 0-16,2 0-2 0,-2 2-4 16,0-1 1-16,0 1-1 0,0-1 0 15,0 1 0-15,0 0 4 0,0 0 2 16,0 0 1-16,0 1 1 0,0 5 0 15,0 8 1-15,-2 4-1 0,2-7 1 16,-1 7-2-16,-1-7 2 0,2 2-1 0,0 1 1 16,0-2-1-16,0 4 0 0,0-5-2 15,5 4 3-15,2-1-2 0,1-2 3 16,0 1-2-16,2-5-1 0,1 0-4 16,-2-3-1-16,4 1-3 0,4-3-5 15,1 1-17-15,6-1-35 0,1-3-46 0,1 0-87 16</inkml:trace>
  <inkml:trace contextRef="#ctx0" brushRef="#br0" timeOffset="4718.4651">29891 3509 528 0,'0'0'29'15,"0"0"-12"-15,0 0-5 0,0 0-7 0,0 0-4 16,0 0-2-16,100-42-2 0,-70 36-10 16,1 0-17-16,-4-3-53 0,1 6-60 15,-3-5-133-15</inkml:trace>
  <inkml:trace contextRef="#ctx0" brushRef="#br0" timeOffset="5905.3204">29612 2744 53 0,'0'0'-33'0</inkml:trace>
  <inkml:trace contextRef="#ctx0" brushRef="#br0" timeOffset="8467.4811">29539 2794 209 0,'0'0'62'16,"0"0"-12"-16,0 0-8 0,0 0-13 15,0 0-6-15,0 0-4 0,0 0-3 0,0 0-4 16,0 0-3-16,0 0-3 0,-3-16-6 15,3 15-1-15,-2 1-4 16,2 0 1-16,-1 0 0 0,-2 0 4 16,-3 4 2-16,-2 6 0 0,-1 4-1 0,-1 1 0 15,0 0 1-15,1-1-2 0,2-3 0 16,1 0-1-16,1-4-1 0,4-2 1 16,-5 5 2-16,5-5-1 0,-1-1 1 15,1 2-1-15,1-6 0 0,-1 0 0 16,1 0 0-16,0 2 1 0,-2-2-1 0,2 3 1 15,-1-2 3-15,1 1 0 0,-2-1 4 16,2 1 7-16,0-1 2 0,0-1 3 16,0 0-4-16,0 0-3 0,0 0-6 15,0-12-4-15,7-6-1 0,3-3-1 16,1-2 0-16,-1 3-1 0,1 2 4 16,-4 4-4-16,1 2 3 0,-4 3-1 15,1 0 1-15,1 0-3 0,-4 4 2 16,2-6 1-16,-2 7 0 0,-1 0-1 15,1-6 1-15,-1 6-1 0,1-1 0 0,-1 0 1 16,-1 5 0-16,0-1 0 0,0 1 0 16,0-1-2-16,2-1-2 0,-2 0-1 15,0 2-4-15,0-1 2 0,0 1 1 16,0 0 1-16,0 0 3 0,0 0-1 16,0 0-1-16,1 3 1 0,-1 3 1 0,2 1 0 15,0 3 1-15,0-5-1 16,3 2 0-16,0 3-1 0,-1-3 0 15,1 0 2-15,-1 1 0 0,0-1 1 16,2 3 1-16,4 1 0 0,-4-4-3 0,3 4 0 16,-1-1 1-16,-2-4-1 0,3 5 0 15,-2-4 0-15,0-1-1 0,3 5-1 16,-2-5 0-16,0 3-4 0,2 0-1 16,-2-2-11-16,2 0-31 0,3 4-53 15,-5-5-85-15</inkml:trace>
  <inkml:trace contextRef="#ctx0" brushRef="#br0" timeOffset="26331.5426">20051 6689 51 0,'0'0'9'0,"0"0"-3"0,0 0 2 15,0 0 4-15,0 0 1 0,0 0 2 0,0 0 1 16,0 0-4-16,0 0-2 0,0 0 1 16,-6 0 0-16,5 0 1 0,1 0 0 15,-2 0-3-15,2 0-1 0,-1 0-2 16,1 0-3-16,-2 0-1 0,2 0 0 15,-1 0-2-15,1 0 1 0,-2 0-1 0,2 0-1 16,-1 0 0-16,1 0-2 0,0 0-2 16,0 0-3-16,-3 0-2 0,3 0-2 15,0 0-4-15,0 0 1 0,0 0-2 16,0 0-1-16,0 0 1 0,0 1-8 16,0 1-14-16,0 3-3 0</inkml:trace>
  <inkml:trace contextRef="#ctx0" brushRef="#br0" timeOffset="30386.0291">21224 6234 35 0,'0'0'15'0,"0"0"-8"16,0 0-3-16,0 0-2 16,0 0 1-16,0 0-2 0,0 0-1 15,0 0 1-15,0 0 0 0,0 0 0 0,-9 0 2 16,9 0-3-16,-2 0 0 0,2 0 0 16,0 0 0-16,0 0 0 0,0 0 0 15,-1 0 0-15,1 0 0 0,0 0-1 16,0 0-1-16,0 0 1 0,0 0 0 15,0 0 0-15,0 0 1 0,0 0 0 0,0 0 1 16,0 0-1-16,0 0 0 0,0 0 0 16,0 0 0-16,-2 0 0 0,2 0 0 15,0 0-1-15,0 0 0 0,0 0-2 16,0 0 0-16,0 0-1 0,0 0 1 16,0 0-3-16,0 0 0 0,0 0-1 15,0 0-3-15,0 0-1 0,0 0 2 0,0 0 5 16,0 0 4-16,0 1 0 15,-1-1 0-15,1 3 0 0,0-3 0 16,0 0 0-16</inkml:trace>
  <inkml:trace contextRef="#ctx0" brushRef="#br0" timeOffset="36629.9711">23352 6653 23 0,'0'0'8'0,"0"0"2"0,0 0-3 16,0 0-4-16,0 0-1 0,0 0-5 0,0 0-6 15,0 0-8-15,0 0-7 0</inkml:trace>
  <inkml:trace contextRef="#ctx0" brushRef="#br0" timeOffset="37608.1789">23131 6710 70 0,'0'0'16'16,"0"0"-2"-16,0 0-1 0,0 0-1 15,0 0-4-15,0 0 1 0,0 0-2 16,0 0 0-16,0 0 2 0,0 0 0 0,-12 0 1 16,12 0 4-16,-1 0 4 0,1 0 3 15,-2 0-1-15,2 0-3 0,0 0-5 16,0 0-5-16,0 0-3 0,0 0-4 16,0 0 0-16,0 0 0 0,0 0 1 15,0 0 0-15,12 0 0 0,3-1-1 0,6-4 1 16,1 1-1-16,1-1 0 0,0 0-1 15,0 1 0-15,2 1-1 16,-2-1 0-16,-3 0 1 0,-2 1 1 16,-4 1-1-16,-1 0-1 0,-3 1-2 0,3-1-1 15,-9 0-2-15,2 2-1 0,-6 0-2 16,0-1-1-16,0 1 0 0,2 0 1 16,-1 0-3-16,1 0 0 0,-1 0-2 15,-1 0 1-15,2 0-4 0,-2 0-5 16,0 0-26-16,0 0-27 0</inkml:trace>
  <inkml:trace contextRef="#ctx0" brushRef="#br0" timeOffset="38163.6999">23044 6762 128 0,'0'0'30'16,"0"0"-1"-16,0 0 0 16,0 0 1-16,0 0-1 0,0 0-1 0,0 0-7 15,0 0-7-15,0 0-7 0,0 0-4 16,-14 3-5-16,12-3 0 0,2 0-2 16,0 0-1-16,0 0 0 0,2 0 3 0,4 0 1 15,7 0 2-15,7-3-1 16,1 2 0-16,7-1-1 0,-1-1-4 15,-2 1-2-15,1 0-2 0,-1-1-3 16,-1 1-5-16,1 0-5 0,-5-1-1 0,-3 2 0 16,-1-2 6-16,-4 1 5 0,-8 1 6 15,2 1 3-15,-6 0 6 0,0-1 2 16,0 1-8-16,1 0-8 0,-1-2-6 16,2 2-2-16,-2-3 6 0,-4 1 5 15,-10 2 0-15,-9 0 0 0,-3 0-2 0,-8 3 3 16,2 3 6-16,0 2-1 0,2-2 4 15,4-2-1-15,8 1 2 0,8-2 3 16,0-1 2-16,5-1 5 16,0 1 6-16,1-1 7 0,4-1 3 0,-2 0 1 15,2 0 2-15,-1 0-4 0,-1 2 4 16,1-2 1-16,-1 0-1 0,1 1-2 16,1-1-7-16,-2 0-10 0,2 0-6 15,0 0-3-15,9 0-1 0,7-4-1 16,4-2-1-16,2-2-1 0,0 0-1 0,1 2-1 15,-3 1-3-15,2-2-2 0,-2 1-4 16,-1 2-6-16,-3 1-17 0,0 1-18 16,1 0-23-16,0 2-23 15,2 0-35-15</inkml:trace>
  <inkml:trace contextRef="#ctx0" brushRef="#br0" timeOffset="39360.7251">20103 6670 166 0,'0'0'60'0,"0"0"-1"0,0 0-4 15,0 0-13-15,0 0-9 0,0 0-8 16,0 0 1-16,0 0 0 16,0 0-1-16,-16-13-5 0,15 13-11 0,-1-1-4 15,2 1-4-15,-1-2-3 0,1-2 0 16,7-3 0-16,10 0 1 0,11-2 2 0,5 2-1 16,6-1 1-16,6 0-2 15,1 1 2-15,3 0-2 0,-1 0-2 16,4-1 0-16,1-1-1 0,1 2-2 15,3-2 0-15,-3 2-4 0,0 2-4 0,-5-2-3 16,-1 1-4-16,-5-1 2 0,-3 4-3 16,-6-1 3-16,-12 2 4 0,-2 2-5 15,-6 0 5-15,-8 0-2 0,0 0-4 16,-6 0 4-16,0 0 2 0,0-2 7 16,1 2 6-16,1 0-4 0,-2 0-6 0,1 0-10 15,-1 0-7-15,-1 0-17 16,-11 0-12-16,-7 0-15 0</inkml:trace>
  <inkml:trace contextRef="#ctx0" brushRef="#br0" timeOffset="39729.8167">20166 6718 238 0,'0'0'67'0,"0"0"-4"0,0 0-11 15,0 0-19-15,0 0-7 0,0 0-5 16,0 0-6-16,0 0-2 0,0 0-8 16,-15-8 0-16,15 7-4 0,0-4 1 15,4-1-2-15,10-2 3 0,8 0-2 16,4 0-1-16,9-1 1 0,2 1-2 0,7-1 0 15,2 1 1-15,2 1-1 0,4-2 0 16,1 1 0-16,1-1-1 16,1 0 0-16,0-1 0 0,-3 0-3 15,-3 0-2-15,-4 1-2 0,-6 0-2 0,-6 4-1 16,-10 2-2-16,-8 0-1 0,-8 3-6 16,-7 0-1-16,0-1-3 0,0 1-9 15,1 0-7-15,1 0-9 0,-2 0-19 16,0 0-18-16</inkml:trace>
  <inkml:trace contextRef="#ctx0" brushRef="#br0" timeOffset="40044.2791">20117 6741 334 0,'0'0'55'0,"0"0"-15"16,0 0-22-16,0 0-9 0,0 0-7 0,0 0 2 16,0 0 1-16,0 0 3 0,0 0 3 15,0 0 3-15,28 1-1 0,-2-4-1 16,-2 0-5-16,2 1-1 0,-2-2-2 16,3 1-2-16,1 0 2 0,2-1-2 15,3-1-2-15,4-1 0 0,0 0-2 0,3 1 0 16,1-1 0-16,2-1-2 15,1 1-3-15,-1-2-1 0,0 0-7 0,-1 1-7 16,2 1-11-16,-7-1-12 16,0 3-9-16,-4 1-15 0,-10 2-9 0,0 1-17 15,-10 0-18-15</inkml:trace>
  <inkml:trace contextRef="#ctx0" brushRef="#br0" timeOffset="64599.566">28299 6721 4 0,'0'0'1'0,"0"0"10"0,0 0 1 16,77-21-1-16,-58 16 4 0,1-1-8 16,-3 2-4-16,-1-1 0 0,-1 0-2 15,2 2 0-15,-1 1 2 0,1-3-2 0,-1 2-1 16,1 1 1-16,-6-1-1 0,7 2-1 15,-6-1 0-15,-6 1-2 0,5 0 1 16,-5 1 2-16,-1 0 0 16,0 0 1-16,-5 0 0 0,5-2 0 0,2 2 1 15,-3 0 0-15,2 0 0 0,-6 0 1 16,0-2-2-16,0 2-1 0,1 0-1 16,-1 0-4-16,0 0-5 0,2 0-4 15,-2 0-6-15,0 0-5 0</inkml:trace>
  <inkml:trace contextRef="#ctx0" brushRef="#br0" timeOffset="64985.604">28243 6744 107 0,'0'0'12'0,"0"0"-2"0,0 0 3 0,0 0 6 16,0 0 2-16,0 0 2 0,0 0-7 16,0 0-10-16,0 0-5 0,-30-19-5 15,30 19 0-15,-2 0 0 0,2 0 6 16,0 0 4-16,0 0 8 0,12 0 2 16,5 4 2-16,5 1-4 0,-6-3-6 0,4 0 3 15,1-2 4-15,4 0 2 16,7-2 2-16,0-5-7 0,0-1-4 15,-2 1-4-15,0-3-2 0,-1 1-2 16,0 0 0-16,-1 2 1 0,-2 0-1 0,-9 3 3 16,-5 1-3-16,-8 3 1 0,-4 0-1 15,0-2 0-15,0 2 0 0,1 0 0 16,1 0-1-16,-1 0-2 0,1-1-1 16,-1 1-4-16,1 0-4 0,-2 0-3 15,1 0-5-15,-1 0-13 0,3 0-20 0,-3 0-22 16,1 0-29-16</inkml:trace>
  <inkml:trace contextRef="#ctx0" brushRef="#br0" timeOffset="67130.3032">29924 6683 9 0,'0'0'14'16,"0"0"-1"-16,0 0-2 0,0 0-3 16,0 0-3-16,0 0-2 0,0 0-3 15,0 0-2-15,0 0-2 0,0 0 0 16,-9-4-4-16,9 4 2 0,-2 0-3 0,1 0 1 15,1-2-2-15,-2 2-2 0</inkml:trace>
  <inkml:trace contextRef="#ctx0" brushRef="#br0" timeOffset="67702.3747">31288 5221 18 0,'0'0'15'15,"0"0"-5"-15,0 0 0 0,0 0-3 16,0 0-3-16,0 0-2 0,0 0-2 16,0 0 0-16,0 0-4 0,0 0 1 15,-7-9-3-15,7 9-4 0,-2-1 0 16,2 1-3-16,-1 0 3 0,1 0 3 16,-1 0 4-16</inkml:trace>
  <inkml:trace contextRef="#ctx0" brushRef="#br0" timeOffset="77971.5259">16760 9165 26 0,'0'0'16'0,"0"0"-7"0,0 0-5 0,0 0-8 16,0 0 2-16,0 0 3 15,0 0 2-15,0 0 3 0,0 0-2 16,0 0-1-16,89-10-3 0,-57 5 1 0,3 0-1 16,4 0 0-16,-2 2-1 0,1-4-1 15,-2 2 0-15,-1 1-3 0,-3 0 1 16,-3 0 0-16,-3 1-2 0,-8 0 2 16,-2 2-2-16,-3 1-3 0,-7 0-4 15,0 0 2-15,-6 0 11 0</inkml:trace>
  <inkml:trace contextRef="#ctx0" brushRef="#br0" timeOffset="78529.344">16655 9199 145 0,'0'0'29'0,"0"0"-3"15,0 0 2-15,0 0 4 0,0 0-6 16,0 0-10-16,0 0-8 0,0 0-12 16,0 0-4-16,-50-22-1 0,50 22 5 15,0 0 7-15,1 6 1 0,9 3 3 16,6 4-1-16,4-4-1 0,2-5 2 0,4-1-1 16,3-2-1-16,5-1-3 15,0 0-2-15,5-5 0 0,0-2-3 16,0-3-4-16,2-2 0 0,-4-1-1 15,-2 2 0-15,0 0-1 0,-8 2 2 0,-7 2-2 16,-8 3-1-16,-6 3-1 0,-6 1-5 16,0-2 1-16,0 2-4 0,0 0 2 15,0 0 3-15,-12 0 4 0,-9 0 1 16,-7 7 6-16,-4 0 0 0,-1 0 2 16,-2 4 1-16,-1-1 0 0,1 3 1 15,-2-1 1-15,4-2-2 0,-2 2 0 0,6-2 3 16,2-1-3-16,8-3 4 15,3 0-1-15,7-3 3 0,5-1 5 16,-1-1-1-16,5-1 1 0,-1 0-1 0,1 0-3 16,-2 0 1-16,0 1 4 0,0-1 1 15,1 0 1-15,1 0-2 0,0 0-5 16,0 0 0-16,0 0 0 0,10-1 1 16,3-6 1-16,7-3-2 0,-2 3 0 15,0 1-3-15,2-1-1 0,-2 3-3 0,4 0 1 16,1-2-1-16,0 0-3 15,3-1 1-15,3 2-7 0,3 0-2 0,0 0-6 16,1 2-6-16,-1 1-9 16,2 2-16-16,-1 0-51 0</inkml:trace>
  <inkml:trace contextRef="#ctx0" brushRef="#br0" timeOffset="79356.3923">18564 8988 124 0,'0'0'31'16,"0"0"1"-16,0 0 2 0,0 0-1 16,0 0-2-16,0 0-7 0,0 0-3 15,0 0-9-15,0 0-4 0,0 0-3 16,-7 7-4-16,8-7 0 0,13 0 0 16,6-2-1-16,6-2 0 0,-3 0-1 15,4-3 1-15,-1 3-1 0,2-1 2 16,1-1-1-16,1 0-2 0,3-2-2 15,4-1-4-15,2 0 0 0,5-1-4 0,0-1-4 16,1 0 1-16,-2 1 1 0,-2-1 1 16,-4 0 1-16,-2 4 0 0,-3-1 3 15,-5 2 1-15,-8 2 4 0,-6 1 2 16,-7 3-1-16,-6 0-3 0,0-2-7 16,0 2 0-16,1 0-1 0,-1 0 1 0,0 0 6 15,-9 0-9-15,-11 6-18 0,-9 5-30 16</inkml:trace>
  <inkml:trace contextRef="#ctx0" brushRef="#br0" timeOffset="79679.8074">18499 9028 137 0,'0'0'52'0,"0"0"-1"16,0 0-9-16,0 0-9 0,0 0-7 16,0 0-10-16,0 0-2 0,0 0-6 15,0 0-4-15,-8 2 0 0,23-2-1 16,10-6 1-16,8-2-1 0,2-1-1 16,1 0-1-16,2-1-1 0,1-2 0 15,-2 2-1-15,-2 1 1 0,3-2-1 16,-2 3-1-16,1-4-2 0,-1 4 0 0,-1-2-2 15,-2 1 0-15,-1 0-3 0,-3 3 0 16,-1 0-5-16,-11 2-4 0,0 2-7 16,-6 1-7-16,-7 1-6 0,6 0-6 15,-6 0-4-15,1 0-7 0,-1 0-17 16</inkml:trace>
  <inkml:trace contextRef="#ctx0" brushRef="#br0" timeOffset="80021.2232">18404 9107 316 0,'0'0'49'15,"0"0"-7"-15,0 0-9 0,0 0-10 16,0 0-6-16,0 0-10 0,0 0-5 0,0 0-3 16,0 0 0-16,0 0 2 0,87-25-1 15,-50 15-1-15,1 0 0 0,2 1-3 16,3-2 1-16,-1 0-1 0,1 1-2 16,0-1 0-16,-1-1 2 0,1 2-2 15,2 0-2-15,-3 3-1 0,0 1-4 0,-8 1-7 16,-3 2-11-16,-11 0-11 0,-1 3-11 15,-9 0-4-15,-4 0 0 0,0 0 4 16,-6 0 4-16,0 0 0 16</inkml:trace>
  <inkml:trace contextRef="#ctx0" brushRef="#br0" timeOffset="80280.867">18336 9151 187 0,'0'0'31'0,"0"0"-5"0,0 0-1 15,0 0-3-15,0 0 0 0,0 0-4 16,0 0 0-16,0 0-3 0,78 0-4 16,-43-6-6-16,-1 1-2 0,3 0 1 15,1 0-4-15,1 0 1 0,1-1 0 16,0 0-2-16,2-1 1 0,0-1 1 15,1-1-4-15,1-2-2 0,1 1-5 0,1-2-10 16,-1 1-10-16,-1 1-18 0,0 0-18 16,-5 1-29-16</inkml:trace>
  <inkml:trace contextRef="#ctx0" brushRef="#br0" timeOffset="81176.256">19279 7846 87 0,'0'0'36'15,"0"0"2"-15,0 0 1 0,0 0-6 16,0 0-7-16,0 0-7 0,0 0-8 0,0 0-9 16,0 0-11-16,13-21 1 0,-13 21 2 15,1 0 7-15,2 0 8 0,-2 1 1 16,2 9-4-16,0 6 2 0,-1-5-2 16,1 5-2-16,-2-3 0 0,0-3-4 15,2 7 1-15,-1-9-1 0,2 8 0 0,-1-7 2 16,1 0 0-16,-1 0 1 0,1-2 4 15,1 2 3-15,-4-5-3 0,5 3 0 16,-3-3 1-16,0-1-3 16,4 1 3-16,-4-1-1 0,0-1-1 0,1 1 1 15,1-3 0-15,1 0 1 0,3 0-2 16,2 0 0-16,-1 0 0 0,4-3-2 16,-1-3 0-16,4-4-2 0,-2 2-2 15,1-4 1-15,0-2-1 0,3-2-1 16,0 1-1-16,2-3-4 0,2 1-1 0,0-1-3 15,-1 0 2-15,1 3-2 0,0 0 3 16,-2 1-3-16,-1 3-3 0,-1 2-4 16,-6 4-9-16,1-2-6 0,-4 3-17 15,-1-1-11-15,1-1-25 0</inkml:trace>
  <inkml:trace contextRef="#ctx0" brushRef="#br0" timeOffset="81626.2988">19136 8076 344 0,'0'0'60'0,"0"0"-14"0,0 0-16 0,0 0-13 16,0 0-10-16,0 0-6 0,0 0-3 15,0 0 0-15,0 0 1 0,0 0-1 16,-5-7 6-16,8 9-2 0,8 6 1 16,-2-1 1-16,2 3-2 0,0 0-1 15,-4-5 1-15,5 5-2 0,1-1 1 16,-3-1 0-16,6 2 0 0,-6-2 3 15,3-1-1-15,1-1 0 0,-1 2 0 16,2-2 0-16,-2-1 0 0,-4-3 1 16,2 0-1-16,7-2 2 0,0 0-3 0,5-3 0 15,1-8-3-15,2-2 0 0,3-4-1 16,-1-3-3-16,4-1 1 0,0 0-2 16,1-2-3-16,4-1-4 0,-2-2-8 15,3-1-3-15,-2 2-15 0,-1-1-14 16,0 2-15-16,-6 1-16 0,-3 2-32 0</inkml:trace>
  <inkml:trace contextRef="#ctx0" brushRef="#br0" timeOffset="102649.674">21556 8883 138 0,'0'0'32'15,"0"0"-2"-15,0 0-2 0,0 0-1 16,0 0-2-16,0 0-5 0,0 0-5 16,0 0-6-16,0 0-3 0,0 0-3 15,-1-27 0-15,11 15 2 0,3 2-1 0,3 0 2 16,1-1 0-16,1 2-3 0,2 1 1 15,1 2-2-15,1-2 0 0,6 2 2 16,1 0-3-16,4 0 1 16,2 0 1-16,2 0-3 0,-1 1 0 0,0 3-2 15,1-1 1-15,-3 1 0 0,0 1 2 16,0-1-1-16,1 0 0 0,-2 1-1 16,2-1 1-16,-2 1-1 0,0-1 1 15,1 0-1-15,-2 0-3 0,-4-1 1 16,0 1-5-16,-2-1-6 0,-9 1-7 0,2 2-1 15,-7-1-11-15,1 1 0 0,-2-1-7 16,-5 1-13-16,0 0-4 0,-6 0-11 16</inkml:trace>
  <inkml:trace contextRef="#ctx0" brushRef="#br0" timeOffset="103068.0704">21595 8926 114 0,'0'0'33'0,"0"0"-6"16,0 0-3-16,0 0-6 0,0 0-1 15,0 0-1-15,0 0-4 0,0 0-2 16,0 0-6-16,-29-8-1 0,28 6-1 0,1 2 2 16,0 0 1-16,3-2 3 0,13 1-3 15,8-2 0-15,11 0 1 0,3-3-2 16,2-2 2-16,5-1-3 0,0 0-1 16,2 1 0-16,1-1-4 0,3 2 4 15,-1-1-2-15,1 1 0 0,1-3 0 0,-2 3 0 16,0-2 0-16,2 1 0 0,-4-1-2 15,-2 1 1-15,-4 0 1 16,-3 1-1-16,-8 1-5 0,-3 0-2 16,-5 0 2-16,-5 1 0 0,-4 1 7 0,-3 3 0 15,0-2-4-15,-1-1-11 0,-6 3-18 16,2-1-21-16,-6 2-25 0,0 0-18 16</inkml:trace>
  <inkml:trace contextRef="#ctx0" brushRef="#br0" timeOffset="103468.6231">21578 9036 255 0,'0'0'50'0,"0"0"-4"16,0 0-9-16,0 0-6 0,0 0-8 16,0 0-6-16,0 0-8 0,0 0-4 15,0 0-3-15,0 0-4 0,4-38 2 16,11 28-2-16,6 0 2 0,5 3 0 16,5-1 0-16,3 1-1 0,3-1 1 0,2 0-1 15,4 1 1-15,3-1 1 0,3-1-1 16,6-1 1-16,1-3-1 15,1 3 0-15,3-2 0 0,-3-1 0 16,0 3 0-16,-4 1-1 0,-5-1-2 0,-3 3 1 16,-8 1-1-16,-6 1 0 0,-10 1 0 15,0 1-3-15,-8 3-5 0,0 0-8 16,1-2-15-16,-8 2-14 0,1 0-8 16,-7 0 2-16,0 0 3 0,0 0 3 15,2 0 0-15,-1 0-16 0</inkml:trace>
  <inkml:trace contextRef="#ctx0" brushRef="#br0" timeOffset="104101.5459">24260 8695 107 0,'0'0'18'0,"0"0"-14"0,0 0-11 15,0 0-9-15,0 0-15 0,0 0-18 16</inkml:trace>
  <inkml:trace contextRef="#ctx0" brushRef="#br0" timeOffset="104696.774">23815 8884 195 0,'0'0'50'0,"0"0"-3"0,0 0-5 0,0 0-20 15,0 0-13-15,0 0-7 0,0 0-1 16,0 0-2-16,0 0 1 16,0 0-1-16,39-50 0 0,-17 42 1 0,4 1 0 15,4 1-1-15,3 0 1 0,1 0-1 16,-2-1 1-16,1 2 0 0,-3-2 0 16,1 1 1-16,-4 2-1 0,0-1-1 15,-1 1 1-15,-1-1 0 0,1 1 0 16,-3 0-3-16,3 0 2 0,0 0-1 0,0-1 1 15,0 0 0-15,-1 0-1 16,-2 0 1-16,-1 2 0 0,-5-1-1 0,-2 2-1 16,-5-1 2-16,1 1-1 15,-1-2-5-15,-5 3-9 0,1 1-18 0,-6 0-7 16,0-1-21-16,0 1-4 0,1 0-9 16</inkml:trace>
  <inkml:trace contextRef="#ctx0" brushRef="#br0" timeOffset="105067.6427">23844 8939 248 0,'0'0'53'0,"0"0"-1"16,0 0-8-16,0 0-10 0,0 0-5 15,0 0-3-15,0 0-5 0,0 0-3 16,0 0-7-16,-6-5-5 0,6 4-4 16,0-4-3-16,3-4-1 0,10-2 0 15,3-1 0-15,4 2-2 0,5 0 1 0,1 3-1 16,4-1 2-16,4 1-2 0,3-1 3 15,1-1-1-15,2 0 0 0,2 0-2 16,-2 0-6-16,0 1-4 16,-4 2-1-16,-6 2-5 0,-2-1 5 0,-10 3-7 15,-2 1-5-15,-4 1-8 0,-6 0-20 16,4 0-12-16,-6 0-23 0,2 1-27 16</inkml:trace>
  <inkml:trace contextRef="#ctx0" brushRef="#br0" timeOffset="105356.8642">23811 9024 380 0,'0'0'57'16,"0"0"-11"-16,0 0-7 0,0 0-14 15,0 0-7-15,0 0-5 0,0 0-4 0,0 0-4 16,0 0-2-16,1-24-3 0,7 16-1 16,4-1 1-16,10-3-2 0,4 1 1 15,9 2 0-15,2 0-2 0,2 1-1 16,2 0-4-16,1 3-6 0,-3-2-5 16,0 3-12-16,1 0-8 0,1-1-11 0,-1 2-14 15,2-1-13-15,-1 3-23 16,-5 0-51-16</inkml:trace>
  <inkml:trace contextRef="#ctx0" brushRef="#br0" timeOffset="106560.143">7022 7283 12 0,'0'0'4'0,"0"0"-4"15,0 0 1-15,0 0-4 0,0 0 5 16,0 0-1-16,0 0-2 0,0 0-4 15,0 0 0-15,0 0 5 0,1-12-5 0,-1 12 9 16,0 0-5-16,0 0 1 0,0 0 0 16,0 0-1-16,0 0 2 0,0 0-2 15,0 1 1-15,0 1 0 0,0-1 0 16,0 1 0-16,0-1 1 0,2 0-1 16,2 4 0-16,-1-1 1 0,0-1-2 0,5 2 1 15,-3-2 0-15,2 2 0 16,2-2 0-16,-4-2-1 0,4 1-1 15,-3-2 2-15,-2 0 0 0,9 0 0 16,-7 0 0-16,4 0 2 0,2 0-2 0,-1 0 1 16,-2-3-1-16,4 2 1 0,-3-2-2 15,0 1 2-15,6-3-1 0,2 2 1 16,3-1 0-16,-1-1-1 0,-1-1 2 16,0 0-5-16,-1-3 4 0,2-2-2 15,0-1 4-15,0-3-2 0,3-1 0 0,2-3-1 16,1 1-1-16,3-3 2 0,1-2-2 15,3-1 1-15,2-1-1 0,0-1 1 16,0 1-3-16,-1-1 2 16,-2 2-4-16,-3-1 5 0,-3 3 0 0,0-1 0 15,-3 3 0-15,-1 2 0 0,0 1 0 16,-2 2 0-16</inkml:trace>
  <inkml:trace contextRef="#ctx0" brushRef="#br0" timeOffset="106986.3501">7970 6745 5 0,'0'0'5'0,"0"0"-3"16,0 0 2-16,0 0 2 0,50-86-3 0,-42 74 2 15,-2 0 6-15,-2 2 8 0,-2 6 2 16,2-5-1-16,-2 4-5 0,-1 1-13 16,2 1-3-16,-3-2-2 15,4 0 0-15,-4 1 0 0,4 1 2 0,-4 3 1 16,2-5-2-16,1 0 0 0,1-2 0 16,1 1 0-16,-1 0 0 0,7-5 0 15,-2 2 1-15,4-3 1 0,-3 3-1 16,-4 3 3-16,-3 5-3 0,-3 1-1 15,0-2 2-15,0 2-3 0,1 0 2 0,1-1 2 16,-1 1-1-16,1-3 3 0,-1 3 0 16,1-1 3-16,-1 1 3 0,-1-1 1 15,2 1 2-15,-2-2 0 0,0 2-2 16,1 0-3-16,-1 0-3 0,0 0-1 16,2 0-2-16,-2 0-3 0,0 0 2 0,0 0-1 15,0 0 0-15,0 0-1 16,0 0-4-16,0 0-2 0,0 0 1 15,0 0-2-15,0 0 5 0,0 0 1 16,0 0 0-16,0 0-1 0,0 0 2 0,0 0-2 16,0 0 3-16,0 0-1 0,0 2-1 15,0-2 3-15,0 1 1 0,0-1 3 16,0 1 1-16,0-1-2 0,0 3 1 16,0-3-4-16,-5 4 0 0,-1 4-5 15,-1-2-3-15,-2 4-2 0,2-2-10 0,0-1-1 16,-3 3-30-16</inkml:trace>
  <inkml:trace contextRef="#ctx0" brushRef="#br0" timeOffset="108120.2758">6844 7462 17 0,'0'0'3'0,"0"0"-4"0,0 0-2 16,0 0-3-16,0 0 3 0,0 0 5 15,0 0-1-15,0 0 1 0,0 0-2 0,0 0 0 16,14 18 1-16,-5-10-1 0,0-4 0 15,2 2 0-15,-2-1 0 0,-5-4 1 16,5 1 3-16,-2-2-2 16,-1 0 1-16,6 0 2 0,-2 0-4 0,7-2 0 15,3-4-1-15,-2-3-1 0,2 0 0 16,1-1-1-16,0-1 1 0,3-1-1 16,1 1-1-16,-1-3 2 0,0 2-2 15,2-2-1-15,0 1-1 0,3-2 2 16,-2 0 0-16,5-2 3 0,-2-1-1 0,2-4 1 15</inkml:trace>
  <inkml:trace contextRef="#ctx0" brushRef="#br0" timeOffset="108403.7741">8089 6603 4 0,'0'0'7'0,"0"0"-6"0,0 0 4 15,0 0-3-15,0 0-1 0,0 0-2 16,0 0-4-16,0 0 0 0,0 0 0 0,0 0 1 16</inkml:trace>
  <inkml:trace contextRef="#ctx0" brushRef="#br0" timeOffset="116721.3249">6981 7462 16 0,'0'0'3'0,"0"0"1"0,0 0-3 0,0 0 1 16,0 0 0-16,0 0-2 0,0 0-5 0,0 0-1 16,0 0 0-16,-3-19-2 15,16 9 5-15,6-2 3 0</inkml:trace>
  <inkml:trace contextRef="#ctx0" brushRef="#br0" timeOffset="121755.5492">8738 7735 108 0,'0'0'37'0,"0"0"0"16,0 0 5-16,0 0-2 0,0 0 1 16,0 0-8-16,0 0-8 0,0 0-9 15,0 0-3-15,-8-68 1 0,6 62-3 16,2-1-4-16,0 2-1 0,0 0-6 0,0 5-3 15,-1-2-5-15,1 2-3 0,0 0-1 16,0-1 3-16,0 1 3 0,0 0 5 16,-2 0 7-16,1 12-1 15,-2 4 0-15,-3 4-1 0,2 2-1 0</inkml:trace>
  <inkml:trace contextRef="#ctx0" brushRef="#br0" timeOffset="123841.0845">8874 7646 143 0,'0'0'44'0,"0"0"-2"0,0 0 0 15,0 0-7-15,0 0-6 0,-36-79-9 16,32 69-8-16,-8 0-4 0,5 2-3 16,0 2-3-16,-1 0-2 0,4 3 1 15,-7-1 0-15,6 2-3 0,1 1 0 0,-1-1 0 16,5 2-2-16,0-1 2 15,-4 1 0-15,-3 0 0 0,3 0 1 16,-1 0 1-16,5 0 3 0,-1 0 1 16,1 0 5-16,-2 0 6 0,1 0 4 0,-2 0 3 15,3 0 1-15,0 0 1 0,-3 0 0 16,3 1-4-16,0-1-3 0,0 0-3 16,-1 0-4-16,-1 0-2 0,-1 6 4 15,-4 3-2-15,0 5 1 0,-2 4 0 16,0 2-2-16,-2 2-3 0,4 3 0 0,-5 0-4 15,4 4 0-15,-4 5-1 0,0 2 2 16,-2 3 3-16,1-2-4 0,0-1 2 16,1-5-5-16,2-3-1 15,3-10 2-15,4-1 0 0,2-6 0 0,-1 1 0 16,1 2 2-16,1-8-2 0,0 0 1 16,0-6-1-16,-2 0 0 0,2 0 0 15,0 1 0-15,0 1 0 0,0 0 0 16,0-1 1-16,0 1 0 0,0-1 0 15,0 1-1-15,0 0 1 0,0-1 0 0,0 1 0 16,0-1 1-16,0 0-1 0,0 1 0 16,0-1 0-16,0-1-1 0,0 2 0 15,0-2 1-15,0 1-1 16,2-1 0-16,-2 2 0 0,1-2 0 0,-1 0 0 16,2 2 2-16,-1-2 0 0,5 0 1 15,7-2 1-15,4-6 0 0,6-5-1 16,3-3 0-16,2-2-1 0,4 0-1 15,1-1 0-15,2-1-2 0,2 0-3 16,2 0 4-16,0 2-3 0,0 1 3 0,-2 3-2 16,-4 5-2-16,-4-1-2 0,-3 2-7 15,-8 3-8-15,-7 3-9 0,-7 0-12 16,-4 2-10-16,3 0-3 0,0 0-5 16,1 4-8-16,-4 6-13 0,-13 3-13 15,-10 5-20-15</inkml:trace>
  <inkml:trace contextRef="#ctx0" brushRef="#br0" timeOffset="124140.274">8780 7669 272 0,'0'0'65'16,"0"0"-21"-16,0 0-14 0,-13-84-3 15,10 66 6-15,2 5 7 0,-2 0-9 16,2 1-4-16,-1 5-6 0,2 3-4 0,0 4-5 15,0-1-6-15,0 1-6 0,0 0-1 16,0-2 2-16,0 2 1 16,6 9 5-16,2 8 0 0,3 4-2 15,-1 2 2-15,0 1-3 0,0-1-1 0,-1-2 0 16,1 0-1-16,0 1-2 0,2-3 1 16,0 1-1-16,0-2 1 0,1 0-2 15,-1-3 2-15,1 1-3 0,-2-7-3 16,-1 2-7-16,3-1-8 0,-1 0-9 15,-2-1-25-15,0-1-19 0,-1-3-29 0,-6-2-29 16,0 0-36-16</inkml:trace>
  <inkml:trace contextRef="#ctx0" brushRef="#br0" timeOffset="124601.3025">9257 7538 400 0,'0'0'60'0,"0"0"-20"0,0 0-16 0,0 0 2 16,0 0-3-16,0 0-4 0,0 0-10 15,0 0-8-15,-85-63-2 0,82 63 0 0,-7 0-1 16,-3 11 1-16,6 5-2 0,-5 6 1 15,5 3-1-15,6 0 1 16,-2 3 1-16,3-1 1 0,0-2-5 16,0-1 0-16,0-8 0 0,1-1 1 0,5 0 0 15,-3-6 2-15,5 4-2 0,-3-6 1 16,-1-1 1-16,2 0 3 0,-3-2 0 16,3 1 0-16,-1-4 2 0,-2 0 0 15,7 1 0-15,4-2 0 0,4 0-1 16,5 0-1-16,-1-7 1 0,-2 3-1 0,-4 0 0 15,-1-1-1-15,-8 1 1 16,0 3 1-16,-1 0-1 0,-6 1 0 16,0-1 0-16,0 1-1 0,1 0 0 15,1 0 0-15,-1 0 0 0,-1 0 1 0,-4 8 0 16,-12 7-1-16,-8 4-3 0,-7 2-6 16,-1-2-5-16,1 2-17 0,2-3-24 15,7-2-29-15,3-5-48 0,13-6-116 16</inkml:trace>
  <inkml:trace contextRef="#ctx0" brushRef="#br0" timeOffset="124913.4904">9619 7463 478 0,'0'0'57'0,"0"0"-13"15,0 0-13-15,0 0-14 0,0 0-5 16,0 0-3-16,0 0-2 0,0 0 1 16,0 0-5-16,0 0-3 0,-7 2-1 15,7-2-1-15,0 0 0 0,7 0 1 16,12-8 1-16,4 1 0 0,0-4 0 15,3 2-4-15,0-1-1 0,-3 0-3 16,-1 1-3-16,-9 3-6 0,0 1-17 16,0 4-25-16,-7 0-57 0,0 1-63 0</inkml:trace>
  <inkml:trace contextRef="#ctx0" brushRef="#br0" timeOffset="125120.4038">9547 7708 520 0,'0'0'52'0,"0"0"-17"0,0 0-14 0,0 0-9 16,0 0-6-16,0 0-6 0,0 0-1 16,69-88-1-16,-46 74-1 0,3 2-2 15,0 3-3-15,-1 0-6 0,1 3-9 16,-3 0-24-16,0 4-34 0,-8 0-44 15,-4 2-61-15</inkml:trace>
  <inkml:trace contextRef="#ctx0" brushRef="#br0" timeOffset="125752.9592">10222 7257 561 0,'0'0'34'16,"0"0"-13"-16,0 0-10 0,0 0-7 15,0 0-6-15,0 0-2 0,0 0-1 16,0 0 2-16,0 0 2 0,0 0 0 16,3 1 1-16,14-1-1 0,5 0 1 0,1 0 0 15,0-4 1-15,0-2-1 0,-7 1 0 16,-3-2-1-16,2 2 1 0,-8-1 1 16,6-2 1-16,-6 2-1 0,-3-1 4 15,1-1-4-15,-4 3 2 0,-1-7-1 16,0 0 0-16,-1-4-2 0,-5-4 1 0,-3 3 2 15,2 7 0-15,-3-1 2 0,6 4 2 16,-5 2-3-16,-1-1 2 16,4 1-3-16,-3 0-3 0,5 4 1 15,1 0-2-15,-4 1-2 0,3 0-1 0,-7 0 1 16,0 5 1-16,1 5-2 0,0 3 3 16,2 4 0-16,1 2 1 0,3 0 5 15,1-2-4-15,3 1 1 0,0 2-3 16,0 0 1-16,6 4 0 0,5-1 1 15,1-3 1-15,2-2-3 0,-1 0 2 0,-1 0-3 16,5-3 2-16,-5 0 0 0,2-1 0 16,-5-5 2-16,0 2-3 15,-2-4-1-15,-3 1 2 0,3-1-1 0,-4-2 0 16,2 4 1-16,-4-4-3 0,-1 4 2 16,0 6 1-16,-7 2 1 0,-10 4-1 15,-5 2-2-15,-9-1-3 0,-2 0-10 16,0-4-8-16,-3-1-20 0,8-4-29 15,1-4-41-15,7-4-73 0</inkml:trace>
  <inkml:trace contextRef="#ctx0" brushRef="#br0" timeOffset="126544.6874">10884 7085 181 0,'0'0'57'0,"0"0"2"0,0 0-3 16,0 0-6-16,0 0-15 0,0 0-6 15,-7-79-1-15,7 72 0 0,-3-4-1 16,2 7-4-16,-1-1-7 0,1 1-5 15,1 4-4-15,-2-1-3 0,2 1-3 16,0-3-2-16,-1 3-3 0,1-1-2 0,0 1 2 16,0 0 2-16,0 0 1 0,0 0 1 15,-2 0 0-15,2 6 0 0,-1 8 0 16,-2 4 1-16,0 0 0 0,-2 5 0 16,-1-2-1-16,1-1 0 0,-1 0 0 15,-1-1 1-15,0 1-2 0,1 1 2 0,-1 0 3 16,3 1-4-16,-2 1 5 15,0-8-5-15,2 2 0 0,2-7 0 16,1-5 1-16,-2 5-1 0,3-4-1 16,-1-1 1-16,1 1-1 0,0-6 1 0,0 0 0 15,0 0 0-15,0 1 1 0,0 4 1 16,0 0 0-16,0-2-1 0,1 1 1 16,-1-4-1-16,7 0 0 0,0 0-1 15,5 0 0-15,5 0-1 0,-2-3 1 16,5-1-1-16,-4-2 0 0,6-1-2 0,-1 2 1 15,0-3-2-15,0-1 1 0,1 0-2 16,0-2-8-16,-1 1-12 0,1-1-17 16,-7 5-19-16,-1-4-31 15,-1 2-32-15,-4 1-56 0</inkml:trace>
  <inkml:trace contextRef="#ctx0" brushRef="#br0" timeOffset="126842.8462">10835 7002 448 0,'0'0'50'16,"0"0"-13"-16,0 0-15 0,0 0-10 15,0 0-7-15,0 0-2 0,0 0 0 16,0 0-1-16,0 0-1 0,0 0-1 0,74 6 0 16,-54 8 2-16,0-1-2 0,-2 3 0 15,-1-2-2-15,-4 4-1 0,4-2-1 16,-5 0-2-16,1 2-6 16,-2 0-14-16,0-1-16 0,-4 1-28 0,3-3-30 15,-7-7-25-15</inkml:trace>
  <inkml:trace contextRef="#ctx0" brushRef="#br0" timeOffset="127475.1228">11305 6889 528 0,'0'0'59'16,"0"0"-23"-16,0 0-9 0,0 0-10 15,0 0-7-15,0 0-5 0,0 0-4 0,0 0-3 16,0 0-1-16,3-11 0 0,-3 12 1 16,0 13 2-16,0 7 0 0,-3 6-1 15,3 0 1-15,0 1-1 0,0 0 2 16,0-5-2-16,0 0 1 0,6-2 0 15,0-2-1-15,-1-5-2 0,0-2 0 0,2-1-1 16,-3-2 0-16,5-1 0 0,-2-2 1 16,-4-4 0-16,6 1 1 15,-5-1 1-15,7-2 0 0,4 0 0 16,-2-9-1-16,6-2 0 0,0-6 0 0,-3-1 1 16,-2-2 1-16,-1-3 1 0,-3 1-1 15,-1-4 1-15,-3-2 0 0,-2 3 3 16,-4-2 1-16,0-1 0 0,0 2-1 15,0 0-1-15,-6 2 3 0,-3 3 0 16,-2 2 1-16,-2 6 1 0,-4 1-4 0,-2 4 0 16,3 2-3-16,0 3 0 0,3 3 1 15,0 0 0-15,-4 0 0 0,2 3-3 16,-2 5 0-16,5 4 0 0,-1 2-1 16,3 4-1-16,1 1 3 0,1 3-3 15,2 2 1-15,6 0 1 0,0 0-2 16,0-1 2-16,6-1 0 0,5-1-1 15,-2-3 2-15,5-1-2 0,-2-4 1 16,0-3-1-16,-1-3 1 0,-2-3 0 16,1 0 1-16,1-1-1 0,0-3 1 0,6 0 0 15,-4 0 0-15,9-7-1 0,-6-1 1 16,-5 1 0-16,2 0-2 0,-1-1-4 16,-2 3-7-16,-3 0-8 0,-4 3-14 15,0-4-34-15,0 1-51 0,-2 1-98 16</inkml:trace>
  <inkml:trace contextRef="#ctx0" brushRef="#br0" timeOffset="127677.4895">11710 7118 5 0</inkml:trace>
  <inkml:trace contextRef="#ctx0" brushRef="#br0" timeOffset="133656.1462">10445 8011 278 0,'0'0'56'0,"0"0"-10"0,0 0-14 15,0 0-12-15,0 0-6 0,0 0-5 16,0 0-2-16,0 0 0 0,0 0-1 16,12-4-2-16,-12 4-1 0,2-3 2 15,-2 3-1-15,1 0 2 0,-1 0 0 16,2 0 1-16,2-2 0 0,5-3 5 0,11-2 1 15,6-4-1-15,7-2-4 0,5-4-2 16,0-1-2-16,1 0-1 16,1-3 0-16,1-1-5 0,-1 1 3 15,8-3-4-15,2-2 3 0,4 1-1 0,4-5 0 16,1 0-1-16,2 1 0 0,-2 0-1 16,-4 0 1-16,1 4-2 0,-8 0-1 15,-2 2-2-15,-8 5-2 0,0 0 0 16,-6 4-1-16,-5 2 2 0,-7 5-1 15,-4 0-2-15,-6 4-7 0,-4 2-8 0,0-1-21 16,-6 2-8-16,0 0-11 16,-9 2-10-16,-7 7-8 0</inkml:trace>
  <inkml:trace contextRef="#ctx0" brushRef="#br0" timeOffset="134099.7353">9980 8385 143 0,'0'0'63'0,"0"0"15"0,0 0-2 15,0 0-13-15,0 0-26 16,0 0-13-16,0 0-5 0,0 0-4 16,0 0-3-16,-14 2-2 0,12-2-2 0,0 0 0 15,2 0-2-15,0-2-1 0,4-6-2 16,10-5 1-16,12-6 2 0,8-4 2 16,9-2 0-16,9-7-1 0,7-2 1 15,5-2-3-15,6-1 0 0,2 1-3 16,-1 0 2-16,-2 6-4 0,2-2 1 15,-6 3 0-15,-3 0 1 0,0 3-2 0,-4 0-6 16,-3 4 5-16,-1-1-5 0,-5 3 3 16,-4 3 2-16,-5 0-2 15,-4 4 1-15,-7-1-4 0,-10 7 1 0,-2 0 1 16,-8 2-5-16,-5 3-9 0,2 0-24 16,-6 2-24-16,0 0-6 0,0 0-14 15,-16 10 0-15,-13 8-17 0</inkml:trace>
  <inkml:trace contextRef="#ctx0" brushRef="#br0" timeOffset="134377.7595">9905 8472 284 0,'0'0'58'16,"0"0"-1"-16,0 0-6 0,0 0-14 15,0 0-5-15,0 0-12 16,97-63-5-16,-71 46-5 0,3-3 2 0,3-2-3 16,2-3-3-16,7-2-2 0,5 0-3 15,2-2 0-15,7 2-2 0,1 0-1 16,1 0-6-16,-1 6-15 0,2 3-26 15,-3 3-53-15,-5 6-73 0</inkml:trace>
  <inkml:trace contextRef="#ctx0" brushRef="#br0" timeOffset="136881.2588">22542 8825 168 0,'0'0'19'0,"0"0"-6"15,0 0-2-15,0 0-4 0,0 0-10 16,0 0-9-16,0 0-10 0,0 0-3 15,0 0-5-15,-5-21-15 0,5 21-26 16</inkml:trace>
  <inkml:trace contextRef="#ctx0" brushRef="#br0" timeOffset="137432.8115">24463 8743 22 0,'0'0'2'0,"0"0"-3"15,0 0-3-15,0 0-3 0,0 0-5 16</inkml:trace>
  <inkml:trace contextRef="#ctx0" brushRef="#br0" timeOffset="138515.5982">24744 8801 397 0,'0'0'41'0,"0"0"-20"0,0 0-7 16,0 0-3-16,0 0 0 0,0 0-1 15,0 0-2-15,0 0-3 0,0 0 0 16,0 0-2-16,2-29-1 0,-2 27-2 0,0 1-3 16,0 1-2-16,0-2-1 0,0 2-1 15,0 0 2-15,0 0 4 0,0 2 3 16,0 11 2-16,0 6-1 0,3 4 0 16,3-4-1-16,-2-6-1 0,2 0 1 15,1-1-1-15,0-3-1 0,1 4 0 0,-4-8 0 16,-1-2 1-16,1 5-1 15,-1-5 2-15,0 0 1 0,1 0 1 16,-4-3 4-16,0 0 2 0,0 0 4 16,2 0 1-16,4 0-2 0,5-4-3 0,8-12-6 15,7-5-4-15,0-3-1 0,7-3 1 16,0-2 0-16,2 1-1 0,-2 3-1 16,-1 0-1-16,-3 6-1 0,-1 2 0 15,-2 1-1-15,-4 6-2 0,-7 3-4 16,1 1-3-16,-4 4-15 0,-2 2-16 0,2 0-20 15,-7 0-16-15,4 0-1 0,-6 2-9 16,-2 7-18-16</inkml:trace>
  <inkml:trace contextRef="#ctx0" brushRef="#br0" timeOffset="139056.1491">24712 9004 282 0,'0'0'62'0,"0"0"-17"15,0 0-5-15,0 0-12 0,0 0-4 0,0 0-4 16,0 0-10-16,0 0-7 15,0 0-2-15,-13-28-2 0,11 27-1 16,2 1-3-16,0-1-1 0,0 1-3 16,0 0 4-16,0 0 5 0,0 0 3 0,3 11 2 15,7 0 1-15,3 6-5 0,-1-3 0 16,0-2 3-16,2 0 0 0,0-3 0 16,2 0 1-16,1-3 0 0,2-1-1 15,-4-2 0-15,2-3 0 0,3 0-1 16,2 0-1-16,4-5 1 0,2-1-1 0,-4-1-2 15,1-1 1-15,-2-1-3 0,-3 1 0 16,0-2-2-16,0-1-7 16,1-1-11-16,2-2-18 0,4-1-23 15,4-5-20-15,2 1-17 0,2-6-41 0</inkml:trace>
  <inkml:trace contextRef="#ctx0" brushRef="#br0" timeOffset="181753.3495">17902 12343 80 0,'0'0'27'16,"0"0"-6"-16,0 0-11 0,0 0-5 15,0 0-5-15,0 0-1 0,0 0-4 16,0 0 0-16,0 0 1 0,0 0 2 0,-9-6 5 15,9 6 3-15,0 0 2 0,0 0 0 16,2 3 1-16,5 4-2 16,4 0 0-16,3-2 2 0,4-2 8 15,3 0 4-15,3-3 0 0,4 0-4 0,1-3-8 16,2 0-3-16,4-3-2 0,4 1 3 16,3-3 0-16,4 3-1 0,5-3-1 15,4 0-1-15,1-1-3 0,1 2 0 16,1-3 0-16,-2 2-2 0,-1 0 0 15,-6 2-2-15,-3 1 0 0,-7 1 1 0,-2 3 0 16,-7 1 1-16,-1 0-2 0,-5 0 2 16,-1 0 1-16,-8 0 0 15,2 4-2-15,-2-2-1 0,-4 0 2 16,0 1-1-16,-3-2 1 0,-2 1-5 0,-2 0-5 16,2-1-1-16,-6-1 1 0,0 0 4 15,0 0 7-15,1 0 2 0,1 2-8 16,-1-2-7-16,1 0-9 0,-2 0-16 15,0 0-21-15,0-5-20 0</inkml:trace>
  <inkml:trace contextRef="#ctx0" brushRef="#br0" timeOffset="182160.2246">18073 12322 175 0,'0'0'43'0,"0"0"-4"0,0 0-10 16,0 0 2-16,0 0 4 0,0 0-5 15,-78-22-7-15,78 22-9 0,-2-2-9 16,2 2-9-16,-1 0-4 0,1 0 2 15,0 0 3-15,11 0 5 0,7 6 3 0,9 2-3 16,5-3 0-16,1 0 0 16,5 0-1-16,2-4-1 0,1-1 2 15,2 0-2-15,2 0 1 0,1 0 0 0,5-6-1 16,1-1 2-16,2-3-2 0,2-1-2 16,0 3 1-16,0-1-2 0,-1-1 0 15,-4 2 0-15,1 0-1 0,-1 1 0 16,-5 3-2-16,-1 0-1 0,-6 2-1 15,-6 1-2-15,-5 1-3 0,-11 0-8 0,-3 1-9 16,-6 4-6-16,-5-2-11 0,-3 4-3 16,0 3-7-16,-8 2-11 15</inkml:trace>
  <inkml:trace contextRef="#ctx0" brushRef="#br0" timeOffset="182395.1718">18262 12451 213 0,'0'0'33'0,"0"0"-4"15,0 0-2-15,0 0-14 0,98-30-7 16,-72 24-5-16,0 1-1 0,2 4-2 15,-1-1-4-15,4 2-8 0,0 0-14 16,0 2-19-16,4 3-49 0</inkml:trace>
  <inkml:trace contextRef="#ctx0" brushRef="#br0" timeOffset="183115.5506">19665 11428 48 0,'0'0'1'0,"0"0"0"0,0 0-4 16,0 0-15-16,0 0-11 0</inkml:trace>
  <inkml:trace contextRef="#ctx0" brushRef="#br0" timeOffset="184564.4495">20962 12303 4 0,'0'0'2'16,"0"0"-7"-16,0 0 4 0</inkml:trace>
  <inkml:trace contextRef="#ctx0" brushRef="#br0" timeOffset="185257.5423">21877 11811 106 0,'0'0'39'0,"0"0"-5"15,0 0-6-15,0 0-6 0,0 0-7 16,0 0-10-16,0 0-5 0,0 0-4 15,0 0 0-15,-10-8 3 0,12 8 3 0,12-3 2 16,8 0-1-16,7 0 0 0,0-2-2 16,1 2 1-16,-3-1 0 0,1 0-1 15,-2-1-1-15,-2 0 1 0,0 1-1 16,-3-1 1-16,-4 2-2 0,0 0 0 16,-7 0-2-16,4 1 1 0,-2 1 0 15,1 0-4-15,0-1-1 0,-3 2-5 16,3 0-2-16,-9 0-8 0,5 0-5 15,-5 0-7-15,2 0-8 0,-2 0-6 16</inkml:trace>
  <inkml:trace contextRef="#ctx0" brushRef="#br0" timeOffset="185563.1084">21812 11928 216 0,'0'0'44'16,"0"0"-13"-16,0 0-5 0,0 0 1 0,0 0-1 15,0 0-8-15,0 0-7 0,0 0-4 16,0 0-2-16,0 0-2 0,-40-16-2 16,40 16-2-16,0-1-1 0,0 1-2 15,0-1 3-15,0-1 4 0,13-1 1 16,5 0 2-16,8-2-2 0,0 1-3 0,2-1-1 15,-2 0-1-15,5 1 0 0,-1 0-1 16,0-1 0-16,1 0-2 16,-1 0-7-16,-3 0-1 0,2-2-8 15,-1 3-9-15,1 1-13 0,-2 2-12 0,-1-3-16 16,0 4-14-16,-8 0-9 0</inkml:trace>
  <inkml:trace contextRef="#ctx0" brushRef="#br0" timeOffset="185865.1858">21709 12039 316 0,'0'0'27'16,"0"0"-13"-16,0 0-6 0,0 0-7 0,0 0 0 16,0 0 2-16,0 0-3 0,0 0 2 15,0 0-1-15,89-43-1 0,-69 40 2 16,3 0-2-16,3 2 0 0,2-3 0 16,0 1-2-16,3-1-1 0,2 1-2 15,-3 0-5-15,2 0-9 0,-3 1-17 16,0-1-24-16,-2 3-22 0,-6 0-45 15</inkml:trace>
  <inkml:trace contextRef="#ctx0" brushRef="#br0" timeOffset="186122.6729">21889 12044 228 0,'0'0'26'0,"0"0"-9"0,0 0-11 16,0 0-8-16,0 0-5 0,0 0 0 15,0 0 3-15,0 0-4 0,84-24 1 16,-57 24-4-16,-1 0-7 0,0 0-18 15,0 0-41-15</inkml:trace>
  <inkml:trace contextRef="#ctx0" brushRef="#br0" timeOffset="188143.933">18940 11844 69 0,'0'0'24'0,"0"0"-5"0,0 0 1 0,0 0-5 16,0 0-2-16,0 0-3 0,0 0-4 15,0 0 0-15,0 0 0 0,0 0-1 16,20-35-2-16,-14 34 1 0,0-1-1 15,6 2 2-15,-5 0 0 0,-1 0 3 16,4 0 0-16,-4 0 3 0,1 0-3 0,-2 0 1 16,1-1-4-16,0 1 0 0,7-2-3 15,-1 2 1-15,-1-2-2 0,10-1-1 16,-8 3 0-16,7-1 1 16,0 1-1-16,-8 0 0 0,8-1-1 0,-7 1 1 15,1 0 0-15,7-2-1 0,-3 1 1 0,2-1 1 16,-5 0-1-16,-5 1 0 15,-4-1 1-15,0 2 0 0,-6 0 2 16,0-1-1-16,0 1-1 0,0 0-2 16,0 0-1-16,0 0-1 0,-15 0 2 0,-2 1 1 15,-8 6-1-15,1-2 0 0,1 2 0 16,1-3-1-16,-1 2 0 0,1-1 1 16,-1-2 1-16,1 0-1 0,1 0 0 15,3-2-1-15,-1-1 1 0,1 0 1 16,5 0-1-16,-9 0 2 0,10 0-1 15,-2 0 0-15,2 0 0 0,6 0 1 0,1 0 1 16,5 0-2-16,-3 0 1 0,3 0-2 16,-1 0-1-16,-1 0 1 15,1 0 1-15,-1 0 0 0,1 0 0 0,1 0 0 16,0 2 0-16,0-2 1 0,3 0 1 16,11 0-1-16,5 0 0 0,5 0 0 15,-2-2 0-15,0-2-1 0,-8 1 0 16,3 0 0-16,-2-1 1 0,-3 3-1 15,5 0 0-15,0-2 0 0,1 0-1 0,3 0 1 16,2-4 1-16,-2 3-1 0,2-2 0 16,0 0 0-16,-1 0 0 15,1 0 0-15,-7 3 0 0,-2-2 0 16,-2 4 0-16,-8-1-1 0,2 1 1 0,-6 1 0 16,0-2 1-16,0 2-2 0,0 0 0 15,-6 0-1-15,-10 6-1 0,-8 5 2 16,-5-1-1-16,-4 3 1 0,-4 2-2 15,1-1 3-15,-3 1-1 0,1-2 2 16,0-1-1-16,3-2 0 0,4-3 2 0,10-2-1 16,2-4 0-16,6-1 2 0,3 0 1 15,-2 0-1-15,8 0 0 0,-2 0-1 16,5-5-2-16,-1 1-2 0,2-8 3 16,0-3-3-16,12 1 3 0,1-3 0 15,4 5-1-15,1 3 0 0,-6 3 0 0,3 1 0 16,2 2 0-16,-5 0 0 15,7 2 0-15,-3 1-1 0,-4 0 0 16,5 0 1-16,-2 1-2 0,0 4 2 16,-1 0-1-16,-1-1 0 0,-4 0 0 0,1 0-1 15,-1 0 0-15,-5-2 0 0,4 2 0 16,-4-3-1-16,0 1 1 0,0 1 0 16,-4-3 2-16,0 0 1 0,0 0 2 15,0 0 0-15,0 0 0 0,0 2-2 16,-1-2-1-16,-13 0 0 0,-4 0 0 0,-7 0 0 15,0 0 2-15,0 0-1 0,2 0 0 16,5 0 2-16,1-2-1 16,5 2 1-16,1-1 0 0,-3-1 0 15,8 0 1-15,-7 1-1 0,9 1-1 0,-2-1 1 16,1 1 0-16,5 0 0 0,-1 0-2 16,1 0-1-16,-2 0-1 0,2 0-2 15,0 0 3-15,0 0 0 0,0 0-1 16,12 0-1-16,7 0-1 0,4 1-1 15,0 2-2-15,2 0-2 0,-1 1-5 0,2-1-17 16,2 2-25-16,0 0-39 16</inkml:trace>
  <inkml:trace contextRef="#ctx0" brushRef="#br0" timeOffset="189240.9429">19365 10510 35 0,'0'0'32'0,"0"0"6"0,0 0-5 15,0 0-8-15,0 0-6 0,0 0 0 16,0 0 5-16,0 0 3 0,0 0-1 0,0 0-12 15,26-73-12-15,-26 72-8 0,0-1 0 16,0 2 3-16,0 0-1 16,0 0 3-16,2 0 1 0,-1 3 3 15,1 9 5-15,1 3 1 0,0-4-1 0,1 6 2 16,-1-2-5-16,0-4 5 0,1 5-4 16,2-2-2-16,-2-7 1 0,2 7-2 15,-2-7 0-15,2 0 0 0,-1 1 1 16,-1-6-1-16,-2 1 3 0,1-1-2 15,0 0 2-15,0-1 1 0,8 1 0 0,1-2 2 16,6-3-3-16,5-6-2 0,-2-4 1 16,-1-1-2-16,1-2-2 15,1-4-2-15,0-1 1 0,2-2-3 16,-1 0 2-16,2 1 1 0,-5 0 0 0,0 1 0 16,-1 1 0-16,-4 1-3 0,-1 2-1 15,-4 6-4-15,-4 4-7 0,-3 4-22 16,-3 3-20-16,0 0-29 0,3 0-30 15</inkml:trace>
  <inkml:trace contextRef="#ctx0" brushRef="#br0" timeOffset="189772.424">19410 10710 63 0,'0'0'15'15,"0"0"-4"-15,0 0-1 0,0 0-2 0,0 0-1 16,0 0-3-16,0 0-3 0,0 0-1 16,0 0 0-16,0 0 1 15,2-2 2-15,-1 2 4 0,-1 0 1 16,2 0 2-16,3 0-2 0,0 2 1 0,3 3 1 16,0-1 4-16,3-2 0 0,-2 0 2 15,4-2-3-15,7 0-5 0,0 0-2 16,8-8-3-16,-3 0-4 0,3-2 1 15,4-2-2-15,0 0-4 0,0-4-6 16,1 2-14-16,2-1-24 0,-2-2-27 0</inkml:trace>
  <inkml:trace contextRef="#ctx0" brushRef="#br0" timeOffset="190812.1021">22359 10886 130 0,'0'0'47'0,"0"0"-3"16,0 0-11-16,0 0-2 0,0 0-8 15,0 0-8-15,0 0-2 0,-42-82-4 0,39 78-3 16,0 1-1-16,3 3-1 0,-1-1 1 16,1 1-2-16,0-2 0 0,-2 0-4 15,2 1-1-15,0 1-1 0,0-2 1 16,0 2 2-16,0 0-4 0,0 0 3 15,3 0 0-15,6 7 0 0,-1 3 0 0,1 3 1 16,1 4 1-16,-1 0-1 0,-3-5 1 16,0 2-1-16,-2-5 0 0,1-1-1 15,0 0 0-15,-4-4-1 0,2 0 0 16,0-1 2-16,0 0 1 0,0 0 4 16,0 0 4-16,3-3 1 0,8-1 1 15,5-8-2-15,4-6-2 0,0-4-3 16,-1-3 0-16,-2 0-3 0,2 0-1 15,1-1 0-15,1-1-1 0,1-1-4 16,3 1-1-16,-1-2-2 0,2 0-2 0,0-1-1 16,0 1-8-16,-3 2-10 0,-2 3-10 15,-5 2-12-15,-6 6-7 0,-6 6-18 16,-4 4-19-16</inkml:trace>
  <inkml:trace contextRef="#ctx0" brushRef="#br0" timeOffset="191237.5229">22226 11030 307 0,'0'0'56'0,"0"0"-23"0,0 0-9 16,0 0-2-16,0 0-4 15,0 0-5-15,0 0-5 0,0 0-7 0,0 0-5 16,0 0-2-16,-31-59 0 0,31 59 2 16,0 0 4-16,0 9 0 0,6 4 0 15,1 2 0-15,2 2 0 0,3-2 1 16,-2 0 1-16,-3-6-1 0,4 2 0 15,-2-4 0-15,-1-1-1 0,4 0 2 0,-3-1-2 16,0-4 0-16,2 2 2 0,-1-3 1 16,9 0 0-16,-1 0 0 0,8-7-1 15,1-6 1-15,2-2-1 16,1-6-1-16,1-3-2 0,2-2 0 0,0-4-3 16,1-2-2-16,0 0-2 0,0-2-9 15,-3 6-12-15,0 2-28 0,-2 3-23 16,-3 7-26-16,-8 7-32 0</inkml:trace>
  <inkml:trace contextRef="#ctx0" brushRef="#br0" timeOffset="195232.2594">27158 11115 150 0,'0'0'32'0,"0"0"-1"15,0 0-5-15,0 0 0 0,0 0-3 16,0 0 2-16,0 0 0 0,0 0 0 15,0 0-4-15,-37-65-2 0,34 62-5 0,-1 0-1 16,4 3-3-16,-2-1-1 0,2 1-5 16,-1 0-1-16,-1 0-3 15,1 0 0-15,-1 0-1 0,1 0 1 0,-2 0 0 16,1 4 0-16,1 9-3 0,0-3 2 16,1 2-1-16,0 5 1 0,2-4 1 15,6 5 0-15,-2-5 3 0,3-2-4 16,0-3 2-16,-3 0-2 0,5 0-1 15,-3-4 2-15,1-1 0 0,-1 1 1 16,4-4 0-16,4 0 0 0,-1-4-3 16,6-6 2-16,1-3-3 0,-1 0 3 15,2-2 0-15,-1-2-1 0,1-1-3 0,-1-3 1 16,-2-1-4-16,-1 1-4 0,0 0-2 16,-2 0-3-16,0 1-3 0,-1 1-8 15,2 4-9-15,-7 2-11 0,1 5-17 16,-5 2-29-16</inkml:trace>
  <inkml:trace contextRef="#ctx0" brushRef="#br0" timeOffset="195600.1655">27063 11349 413 0,'0'0'47'0,"0"0"-12"0,0 0-13 15,0 0-13-15,0 0-7 0,0 0-6 16,0 0-1-16,0 0 2 0,0 0 2 0,-17-5 2 15,17 16-1-15,0 3 0 0,5 4 0 16,4-4 1-16,0 0 1 16,-4-6 1-16,6 0-1 0,2 0 2 15,1-5-2-15,0 1 0 0,4-2 1 0,4-2-1 16,2 0 0-16,8-7-1 0,1-3-2 16,2 0-6-16,1-2-9 0,3-4-24 15,3 1-32-15,3-2-65 0,5-2-114 16</inkml:trace>
  <inkml:trace contextRef="#ctx0" brushRef="#br0" timeOffset="196752.4407">30798 11155 196 0,'0'0'33'0,"0"0"-1"15,0 0-12-15,0 0 0 0,0 0 0 16,0 0 0-16,0 0-3 0,0 0-2 0,0 0-6 15,-15-68-2-15,15 68-5 16,0-2-1-16,0 2-1 0,0 0 0 16,0 0 0-16,0 0 0 0,0 0 2 15,0 6 0-15,0 6-2 0,0 7 1 0,0-7 6 16,3 6-3-16,-1-5 4 0,-1 0-2 16,1 1-1-16,-1-4 4 0,2 0-5 15,0 0 3-15,0-1-3 0,1-1-2 16,1-3 2-16,-1-2-1 0,3 1-1 15,-2-3 1-15,5-1-1 0,7 0-2 0,-2 0 1 16,6-6-1-16,-1-4 1 0,1-4-1 16,3-3-4-16,2-3 2 0,3-1-3 15,2-1 4-15,2-3 0 16,-1-1 0-16,-1-1-1 0,0 1 1 0,-2-1 0 16,-2 1 0-16,-2 2 3 0,-5 2-5 15,-4 7 2-15,-7 6-11 0,-5 6-14 16,-4 3-17-16,0 0-11 0,3 0-15 15,0 3-24-15,1 11-49 0</inkml:trace>
  <inkml:trace contextRef="#ctx0" brushRef="#br0" timeOffset="197176.0344">30783 11426 274 0,'0'0'50'16,"0"0"-2"-16,0 0-9 0,0 0-5 15,0 0-6-15,0 0-8 0,0 0-7 16,0 0-8-16,0 0-6 0,-44-48-2 0,44 48 1 15,0 0 2-15,0 0 0 0,3 5 1 16,7 5-1-16,0 4 0 16,0 0 1-16,1 1-1 0,0 0-1 15,-3-1 1-15,0-3 0 0,0 0-1 0,0 1 2 16,-3-4 3-16,4 4-3 0,-2-6 1 16,-1 1 0-16,1-2-2 0,2-1 3 15,7-1 1-15,1-3-1 0,8 0 0 16,1-3-1-16,3-8-1 0,1-4 0 15,3-3 0-15,2-6-2 0,4 0-1 0,3-2 0 16,3-1-6-16,1 0-1 0,2-1-9 16,1 1-9-16,-1 0-22 0,-2 2-26 15,-4 5-38-15,-3 3-44 16</inkml:trace>
  <inkml:trace contextRef="#ctx0" brushRef="#br0" timeOffset="206283.5817">17969 12353 61 0,'0'0'28'16,"0"0"5"-16,0 0-1 0,0 0 3 0,0 0-8 15,0 0-3-15,0 0 0 0,0 0-6 16,0 0 7-16,-32-38-4 16,27 35-5-16,1 3-7 0,1-2-4 15,-1-1-4-15,-1 1 0 0,1 1 2 0,0 0-2 16,0-2 0-16,-1 1-1 0,-4-3-1 16,1 2 1-16,2 2 3 0,-4-2 3 15,4 2 3-15,-4-2 1 0,-7-4 4 16,6 4-1-16,-4-4 0 0,0-1 5 15,5 4-2-15,-5-6 6 0,4 1 2 0,-1 0-8 16,-1-5-2-16,-1 2-8 0,2-1 1 16,-2-2-1-16,2-1-2 0,-1 1 1 15,0 0-2-15,2-1-1 16,-2-2 0-16,3 0 1 0,-1 0 0 0,1-2-1 16,0-1 0-16,1-3-1 0,-2-2 0 15,1-4 0-15,1-2-4 0,0-3 2 16,-1-4-4-16,3-3 3 0,0-1 2 15,-2-3 0-15,1 0 1 0,0 1-1 16,-1-1 1-16,0 3 0 0,0 1 3 0,0 2-4 16,-1 1 0-16,3-2 0 0,0 2-1 15,1-1 1-15,1 1-5 16,0-1 5-16,2 3-4 0,0 0 3 16,2-3 2-16,1 1-3 0,0-5 2 0,0-3-2 15,4-3 2-15,3 3 0 0,0 1 2 16,-1 4-1-16,0 2 1 0,0 4-1 15,-2 1 1-15,0 1 0 0,-1-2-3 16,1 0 1-16,1 1-3 0,1-2 3 16,2 1 0-16,1 0 2 0,0-1-1 0,-1 1-1 15,4 1 1-15,-2 3-2 0,0 2 3 16,3 3 0-16,0 2-1 0,1 3-1 16,3 2 0-16,1 0 1 0,1 2-1 15,4-1 0-15,0 1 0 0,2 1 0 16,-1 2 0-16,-2 2 0 0,3 2 0 0,-4 0-1 15,-2 4-2-15,-3 2 2 16,-3 2-1-16,-1 0-3 0,-1 2 1 16,7-1-3-16,-7 2 4 0,8 0 3 15,0 0 1-15,1 0 2 0,5 2-1 0,-9-1 1 16,1 2-2-16,-2 0-1 0,-3-2 1 16,4 4-2-16,2 0 2 0,-8-2 0 15,8 2-1-15,-1-1 1 0,0 1-1 16,3-1 1-16,2 1 1 0,-1-1 0 15,-1 1-1-15,0-3-1 0,0 3 0 0,-3 2-2 16,2-1 2-16,0 1 1 0,-3 2-2 16,-1-1 2-16,0 1-1 0,-2 0 0 15,0 2 1-15,0-1 0 16,0 3-1-16,0-1 1 0,0 1-1 0,0-1 3 16,-1 2-2-16,2 0 0 0,-2-2-1 15,-1 1 1-15,1-1-1 0,-2 1 0 16,1-1 0-16,0 0 2 0,-3 1-1 15,4 1-1-15,-3 0 0 0,-1 1-1 16,2 1 1-16,-1 2 1 0,0 0-2 0,0 1 5 16,-1 4-4-16,-2 1 2 0,1-1-1 15,-1 2-1-15,0-3 4 0,1 0-4 16,0-1 5-16,-1-2-5 0,-2-4 0 16,1-1-2-16,2 2 2 0,-3-1 2 15,2 6-4-15,-2-3 2 0,-1 3 0 16,0-2 2-16,0 2-4 0,-1 0 4 15,-2 3-2-15,0 1-2 0,0 2 4 16,0 4-1-16,-2 2-2 0,-2 1 2 16,-2 2-2-16,1-2 1 0,0-2 0 0,0-3 0 15,0-3-2-15,2-3 4 0,0-2-4 16,0-6 2-16,0 2 6 0,0 1-6 16,0 2 4-16,-1 4-2 0,-1-1-3 15,0-3 1-15,2-7 0 0,0 3-1 16,0-5 0-16,2 1 1 0,-2 6-1 0,1-2 1 15,-1 7-1-15,2 0 2 0,-1 1-1 16,1 4 0-16,-1 2-1 16,1 4 1-16,0-2 0 0,-2 2 1 15,2-3-1-15,-1-10 0 0,2-2 0 0,-1-5-1 16,1 0 0-16,0 0 1 0,-2 1 0 16,1 3 1-16,-1-6 0 0,-1 6-1 15,-1-3 0-15,1-6 1 0,-3 8-1 16,-1 3 1-16,0 1 3 0,-2 8-3 15,-4-1 3-15,2 3-4 0,-4 0 0 0,-1-1 1 16,0 0-2-16,0-1 1 0,3-1-1 16,0-3 1-16,2-4-1 15,-1-3 2-15,4 0-1 0,0-8 1 16,1 0-1-16,-1 2 1 0,2-4-1 0,-3 4 0 16,5-6 1-16,-4 0 1 0,1 1 2 15,4-5 0-15,-5 0 0 0,2 0-1 16,-9-1-2-16,-2-1-1 0,-3 0-2 15,0 0-2-15,2 0-1 0,4 0-3 16,1 0-2-16,-1 0-7 0,2 0-23 0,-3 2-33 16,2 5-37-16,0 6-44 0</inkml:trace>
  <inkml:trace contextRef="#ctx0" brushRef="#br0" timeOffset="206518.1433">18275 12501 273 0,'0'0'19'0,"0"0"-11"15,0 0-19-15,0 0-17 0,0 0-40 16,0 0-59-16</inkml:trace>
  <inkml:trace contextRef="#ctx0" brushRef="#br0" timeOffset="207397.2968">18658 11847 157 0,'0'0'27'15,"0"0"-12"-15,0 0-18 0,0 0-14 16,0 0-13-16,0 0-16 0,0 0-20 16</inkml:trace>
  <inkml:trace contextRef="#ctx0" brushRef="#br0" timeOffset="211457.2931">18004 12199 33 0,'0'0'2'0,"0"0"-2"16,0 0-2-16,0 0-2 0,0 0-2 15,0 0 3-15,0 0 2 0,0 0 2 16,0 0 1-16,0 0-1 0,3-3-1 15,-1 3 0-15,-2 0 0 0,1 0 1 0,-1 0 3 16,0 0-1-16,2 0 1 0,-2 0-2 16,0 0 2-16,1 0-1 15,-1 0 3-15,0 0 4 0,2 0 3 0,-2 0 3 16,0 0 5-16,0 0-1 0,0 0-3 16,0 0-6-16,0 2-4 0,0-2-5 15,0 0 0-15,0 0-1 0,0 0 0 16,0 0 2-16,0 0-1 0,-2 0 3 15,1 0 1-15,-1 0 1 0,1 0 1 16,-1 0-2-16,1 0-2 0,-1 0-1 0,1 0 0 16,0 0-1-16,-2 0 0 0,3 0 0 15,-1 0-1-15,1 0 0 0,-2 0-1 16,2 0 1-16,-1-2 0 0,1 2-1 16,-2 0 1-16,2 0 1 0,-1 0-2 15,1 0-2-15,-2 0 0 0,2 0 0 0,-1 0-3 16,1 0 3-16,0 0-2 15,-2 0 1-15,2 0-1 0,-1 0 0 16,1 0 1-16,-2 0-1 0,2 0 1 16,-1 0-1-16,1 2 2 0,0-1-2 0,0 1 1 15,0 0 0-15,0-1-1 0,0 0-2 16,0 5-1-16,0 0-9 0,0-1-4 16,0 1-5-16,4-1-15 0</inkml:trace>
  <inkml:trace contextRef="#ctx0" brushRef="#br0" timeOffset="213594.128">20532 12305 149 0,'0'0'52'0,"0"0"-8"15,0 0 2-15,0 0-4 0,0 0-2 16,0 0-5-16,0 0-13 0,-78-39-10 15,67 30-4-15,-1 0 0 0,5 3 1 16,-5-4 2-16,0-1 2 0,-2-1 5 0,-3-4-4 16,2 1-1-16,-2 1-4 0,4-2 2 15,-3 0 6-15,3-2 0 0,1 2-4 16,-2-3-3-16,4 0-10 0,-3-2 1 16,3-4 0-16,1 0 1 0,-1-4 0 15,3-2 0-15,1-1-1 0,2-3-5 16,-1-4 4-16,2-2-3 0,0-5 2 15,0-4 3-15,1-1-2 0,1-4 2 16,-1 0-2-16,1 1 0 0,1 1-1 16,-2 1 0-16,2 0 0 0,-1 2-3 0,1-2 2 15,0 2-1-15,0 0 3 0,0 2 1 16,0-2-1-16,0 0 1 0,0 0-2 16,0 0 1-16,0 1 0 0,0 3 0 15,1 3-1-15,4 3 1 0,-2 0 0 16,2 1-7-16,-1 3 5 0,2-1-3 0,-1 4 3 15,2 3 2-15,1 1-1 0,0-1 0 16,2 2-1-16,1-1 1 16,-1 2-3-16,2 1 4 0,2 0-1 15,-2 2 0-15,2 1-1 0,0 2 1 0,0 3-1 16,3-2 2-16,2 1 1 0,0 1-1 16,1-2 0-16,0 1 0 0,-1-1 0 15,1 2 1-15,0-1-1 0,0 3 1 16,-2 0-1-16,0-2 1 0,-1 4 0 15,-1-2-1-15,1 3 0 0,-1-1-1 0,2 2 2 16,-4 0-2-16,2-1 1 0,-1 3-4 16,-1 0 3-16,1 0-3 0,2 2 2 15,-1 0 0-15,4 1 2 16,0 3-1-16,3-1 1 0,-7 2-1 0,4 3-1 16,-2 0-3-16,0 0 0 0,5 0-1 15,0 0 4-15,-2 3 2 0,2 2 1 16,0 1 1-16,-2 2-2 0,0-1 5 15,-3 2-5-15,0 3 3 0,0-3-3 16,-4 2 1-16,3 1-1 0,0-1 1 0,-2 0 0 16,0-1-1-16,-6-2-1 0,2 0 0 15,-1 3 1-15,2 0 0 0,-1 4 0 16,3 0 0-16,-2-1 1 0,0 1-2 16,2-3 1-16,-1 2-1 0,1-1 2 15,1-2-1-15,-1 0 0 0,0 1 0 0,0 0 1 16,1 2 0-16,-1-1 0 15,1 1-1-15,-1 2 0 0,-1-1-1 16,-1 0 1-16,-1 2-1 0,-1 1 1 16,-1 0 0-16,0 0 0 0,-1 0 1 0,-2 1 0 15,0-1-1-15,-3 2 3 0,0-7-3 16,-3 6 2-16,0 2-1 0,0 1 2 16,-2 9 2-16,-3-2-2 0,-3 3 2 15,-2-1-4-15,0 1-1 0,0 2 0 16,-4-2-1-16,2 0 2 0,-1 0-2 0,1-1 1 15,2 1 0-15,-1-2-1 16,2 1 1-16,0-4 1 0,1 1-2 16,2-5 1-16,0 1-1 0,2-2 1 15,1-7 0-15,0 2 0 0,0 0 0 0,0-1 0 16,-1 1-1-16,0 0 2 0,1-1-2 16,-2 1 1-16,1 6 1 0,1-1-2 15,0-2 5-15,0 5-4 0,-2-1 5 16,2 4-5-16,-2-3-1 0,2 1-1 15,0 0 1-15,2-9 1 0,-2 3-1 16,2-2 1-16,-1-6-1 0,-1 8 1 0,0-2 0 16,2-6-1-16,-3 8 0 0,4-1 1 15,0 1-1-15,0 6 1 16,-2 0 0-16,1-2 0 0,-1 2-1 0,1 1 1 16,-2 1-1-16,0 2 1 0,-3 0-1 15,0 2 1-15,-2 1-1 0,-1 2 2 16,-1 0 2-16,-3 1-3 0,1-1 4 15,1-3-5-15,-2-4 1 0,3-6 0 16,4-8-1-16,-3 0 1 0,4-2 2 0,-1-2-2 16,-3 5 1-16,-1 1-1 0,-2 0 0 15,-2 1 0-15,-2 1-2 0,-3 2 1 16,2 0 0-16,-2-2 0 0,2 0 1 16,-2 0 0-16,3-1 0 0,0 0 0 15,1-1 0-15,1 0 0 0,2-1 0 0,-2-2-1 16,1 2 1-16,0-3-1 15,0 1 0-15,1-1 1 0,-3 2 0 16,0-3 0-16,-2 2 0 0,5-4 0 16,-1-1-1-16,5-3 2 0,-4-2 0 0,0 1 1 15,7-3 0-15,-7-1 0 0,5 0-1 16,-6 0 0-16,-4 0 1 0,6-1-1 16,1 0 3-16,0-4-2 0,6 4 0 15,-5-4-2-15,0 0 0 0,5 3 0 16,-6 0-2-16,6 1 0 0,-1-1 0 0,1 0 0 15,-4 2 2-15,-3 0-3 16,-5 0 1-16,-5 2 0 0,2 2 0 16,1 2 2-16,4-1 0 0,1 0 0 15,6-2 0-15,2-2 1 0,0 0-3 0,5-1 0 16,-2 0-2-16,-4 0-5 0,0 0-13 16,1 0-31-16,0 0-34 0,5 4-23 15,0-1-24-15</inkml:trace>
  <inkml:trace contextRef="#ctx0" brushRef="#br0" timeOffset="215401.1315">30719 11343 75 0,'0'0'32'15,"0"0"3"-15,0 0 0 0,0 0 3 0,0 0 2 16,0 0 2-16,0 0-6 0,0 0-6 16,0 0-11-16,0 0-10 0,12-62-4 15,-12 62-3-15,0 0 0 16,0 0 3-16,0 0 0 0,0 1 0 0,0 6 1 16,0 5-3-16,0 6 2 0,0-8-5 15,0 9 1-15,3-3-1 0,-1-5 1 16,2 5-1-16,-1-8 1 0,0 3-1 15,0-2 1-15,1 2 2 0,0-2-1 16,-1 0 1-16,2 2 1 0,-1-4 0 0,2 2 2 16,0-3-2-16,2 0 0 0,1-1 1 15,7 0-2-15,0-4-1 0,8 0 0 16,2-1-2-16,3-1 0 0,2-6-3 16,0-4 1-16,4-1-1 0,0-3-2 15,0-1-2-15,0 0-3 0,-2-1 2 0,2-1-2 16,-2 1 2-16,0 1-6 15,-1-1 0-15,-2 2-5 0,-4 1-17 16,0 1-19-16,-4 5-42 0,-7 1-65 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1T04:56:11.05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448 6140 107 0,'0'0'21'0,"0"0"-4"16,0 0 3-16,0 0-2 0,0 0 4 15,0 0-5-15,0 0-7 0,0 0-9 16,0 0-6-16,0 0-4 0,-21-15 1 16,21 15 2-16,-1 0 3 0,1 0 3 15,0 0 1-15,0 1 1 0,0 9-2 0,3 0 1 16,1 4 0-16,2-6-2 0,-2 0 1 15,1 0 0-15,-4-4 0 0,2-1-1 16,-3-3 1-16,0 0 0 0,0 0 2 16,3 0 3-16,-2 2 3 0,5-2 5 15,4-2 1-15,4-6 3 0,1-7-2 0,2-4-3 16,-1-4-2-16,0-1-3 16,5-2 0-16,-3-1-2 0,-2-1-1 0,3-1 0 15,-3-2-9-15,-2-3-1 16,2-1-5-16,0 0-4 0,0 2 1 0,-3 1-15 15,2 6-16-15,-1 2-33 0,-1 5-47 16</inkml:trace>
  <inkml:trace contextRef="#ctx0" brushRef="#br0" timeOffset="2031.3191">9243 11339 23 0,'0'0'22'0,"0"0"-1"0,0 0-5 0,0 0-1 15,0 0-4-15,0 0-2 0,0 0-2 16,0 0-2-16,0 0-2 0,-15-6-3 15,14 6 0-15,-1 0 1 0,0 0-1 16,0 0-1-16,1 0-2 0,1 0-1 16,-3 0 2-16,3 0 2 0,0 0 1 15,0 0-1-15,0 0-1 0,0 3 1 16,0 3 0-16,0 5 2 0,4 2 1 16,2-4-2-16,1 3 2 0,2-1 0 15,-3-5-1-15,4 5 0 0,-6-5 1 0,2-2-1 16,0 2 1-16,-3-2-2 0,0-2 1 15,-3-2 2-15,3 2 2 0,2 0 3 16,-1-1 4-16,5-1 3 0,-4 0 1 16,3 0 1-16,7-6 0 0,-5-5-2 15,4-5-1-15,-2-2 1 0,1-4-9 0,-2-3 2 16,1-2-7-16,1-3 1 16,-1-3-2-16,2-2-6 0,-1-3 5 15,4-1-6-15,-1 0 4 0,0 0 2 16,2 1-4-16,-1 2 4 0,-1 0-1 0,0 8 1 15,-2 2 0-15,-4 9-2 0,2 3-1 16,-6 7-5-16,-3 3-6 0,0 2-8 16,-3 2-11-16,0 0-6 0,0 0-10 15,1 0-24-15</inkml:trace>
  <inkml:trace contextRef="#ctx0" brushRef="#br0" timeOffset="3405.1467">10025 16561 145 0,'0'0'0'16,"0"0"0"-16,0 0 2 0,0 0 0 0,0 0 3 15,0 0 2-15,0 0 5 0,0 0 3 16,0 0 3-16,0 0-3 0,-11-10 3 16,9 10-4-16,2 0-2 0,-1 0-2 15,1 0-3-15,-2-2-1 0,2 2-1 16,0 0-3-16,0 0 1 0,0 0-1 0,-1 0-2 16,1 0 1-16,0 0-2 0,0 0-2 15,0 0-1-15,0 0-1 0,0 0 2 16,0 0 0-16,0 0 0 15,0 0 1-15,0 0 2 0,0 0-3 0,0 0 3 16,0 0 3-16,0 0-5 0,0 0 2 16,0 0 3-16,0 5-1 0,0 0-1 15,3-1 3-15,0 5-1 0,0-6 0 16,1 5-1-16,3 0 0 0,-1-2-2 16,-2 1 2-16,-1-4-2 0,3 2 1 0,-2-2 1 15,5 4-1-15,-2-4 3 0,-1 3-1 16,3 1-1-16,-1-2 2 0,-2 0-2 15,0-3-3-15,1 2 1 16,-2-1 0-16,-4-1 1 0,6 1 2 0,-7-3-3 16,0 0 1-16,0 0 1 0,1 0 2 15,5 0 0-15,2-3 3 0,4-9 0 16,2-10-1-16,-3-4-3 0,2-6-1 16,3-6-2-16,0-1-3 0,-1 0 1 15,0 5 1-15,0 3-2 0,2-1 5 0,-1 6-4 16,1 0 0-16,-2 0-1 0,4 2-2 15,-2 0 0-15,-4 2 1 0,6-2-3 16,-5 3-5-16,1 1-4 0,-1 4-14 16,-2 0-19-16,-2 6-20 0,-3-1-41 15</inkml:trace>
  <inkml:trace contextRef="#ctx0" brushRef="#br0" timeOffset="3867.2147">9891 16677 602 0,'0'0'-5'0,"0"0"-9"0,0 0-7 16,0 0 0-16,0 0 5 0,0 0 4 15,0 0 4-15,0 0 6 0,0 0 2 16,-15 0 0-16,14 0 1 0,1 0 0 16,-2 0-1-16,2 0 5 0,0 0 1 0,0 3 2 15,6 7 0-15,6 0-4 0,5 3-4 16,-2-1 0-16,-3-4-1 0,0-1 1 15,-3-3 2-15,1 0-1 0,-3 0 0 16,5 0 0-16,-1-1 0 0,1-3 1 16,5 0 0-16,1 0 1 0,3 0-1 0,-2-7 1 15,1 0-2-15,-1-3 1 16,0-5 0-16,3 0-1 0,-2-10-1 16,2-3 0-16,1 0 0 0,0-5-2 15,1-4-1-15,0 1-1 0,0-8 0 0,4 0-4 16,-2-5-7-16,1-1-22 0,2-5-24 15,-5-2-48-15,0-3-47 0</inkml:trace>
  <inkml:trace contextRef="#ctx0" brushRef="#br0" timeOffset="41903.8166">4591 11317 245 0,'0'0'36'0,"0"0"-5"0,0 0-7 0,0 0 3 16,0 0-4-16,0 0-2 0,0 0-9 16,0 0-1-16,0 0 2 0,-49-78-4 15,43 61 4-15,-3-5-12 0,2 1 0 16,1 2 5-16,1 1 2 0,-3-2-1 16,1 0-2-16,1 0-1 0,3 6 3 0,-4-2 1 15,3-1-1-15,-2-1-1 0,3 1-2 16,-3 2-1-16,3 6 1 0,2 4 1 15,-1 1-3-15,2 4-2 0,-1-2-3 16,1 2-6-16,0 0-6 0,-4 0-6 16,4 2 7-16,0 12 3 0,0 11 7 0,7 9 5 15,2 2-3-15,1 0-1 16,4 2 0-16,1-3 6 0,2 0-3 16,-1-1 1-16,3-4-1 0,1-4-3 15,-1-3 0-15,1-5-3 0,-1-5 1 0,1-2-2 16,-3-5-2-16,-8-3 2 0,1-3 3 15,3 0 1-15,2-8 4 0,5-7 2 16,-7-4-9-16,1-7-18 16,-5-4-30-16,-3-5-25 0,-2 1-28 0,-2-1-37 15</inkml:trace>
  <inkml:trace contextRef="#ctx0" brushRef="#br0" timeOffset="42120.38">4607 11137 148 0,'0'0'25'0,"0"0"-16"16,0 0-4-16,0 0 3 0,0 0-1 15,0 0-2-15,88-30-1 0,-68 16-9 16,-1-3-2-16,0 1-6 0,4-3-12 15,-3-4-22-15,-1-2-28 0</inkml:trace>
  <inkml:trace contextRef="#ctx0" brushRef="#br0" timeOffset="42363.2183">4847 11107 315 0,'0'0'65'0,"0"0"-21"16,0 0-13-16,0 0-15 0,0 0-6 0,0 0-9 15,0 0-8-15,0 0-9 16,0 0-5-16,0 0 5 0,-7 13 4 16,10-13 5-16,11 0 3 0,5 0 2 15,4-5-7-15,3 0-1 0,-3-5-15 0,-1 1-20 16,-2-2-10-16,0 1-14 0,-7 2-3 15,0 1-1-15</inkml:trace>
  <inkml:trace contextRef="#ctx0" brushRef="#br0" timeOffset="42524.1245">4937 11226 45 0,'0'0'18'0,"0"0"-3"16,0 0-11-16,0 0-6 0,0 0-11 16,73-80-4-16,-55 56-21 0</inkml:trace>
  <inkml:trace contextRef="#ctx0" brushRef="#br0" timeOffset="42942.0689">5020 10754 462 0,'0'0'30'0,"0"0"-12"15,0 0-11-15,0 0-5 0,0 0-3 16,0 0-4-16,0 0-2 0,0 0-4 15,0 0 0-15,0 0 5 0,-13 0 1 16,13-1 2-16,2 1-1 0,5 0-2 16,6 0-1-16,0 0 3 0,-1 0 1 0,-2 0-3 15,1 0-2-15,1 5-5 16,-1 5-4-16,1 3 1 0,-6 5 6 16,-2 4 5-16,-2 7 4 0,-2 4 3 15,0 7-1-15,-2 1 1 0,-5-2 1 0,1-1-3 16,3-6 0-16,-1-9-2 0,2-2 1 15,2-3 1-15,0-7-1 0,2 4-1 16,2-7 1-16,2-4-2 0,3 2 1 16,2-6 3-16,5 0 0 0,4-6-1 15,6-7 2-15,1-7-4 0,3-6-3 0,-1-5-5 16,4-5-24-16,-5-5-40 0,-2-3-46 16</inkml:trace>
  <inkml:trace contextRef="#ctx0" brushRef="#br0" timeOffset="46216.3016">4724 9268 37 0,'0'0'8'0,"0"0"-4"0,0 0-3 16,0 0-3-16,0 0-1 0,0 0 2 15,0 0 1-15,0 0 1 0,0 0-3 16,-4-26-2-16,4 17 0 0,3 5-2 16,-2-1 1-16,3 2-1 0,-4 3-1 0,0-2-1 15,3 2 5-15</inkml:trace>
  <inkml:trace contextRef="#ctx0" brushRef="#br0" timeOffset="46880.2218">4724 9268 3 0,'26'-4'4'0,"-26"21"2"0,-3-3 0 16,-3 1-2-16,-1-3-3 0,4-3-1 15,0-7 2-15,3 3 3 0,0-5 5 16,-4 0 3-16,4 0 2 0,0 1 0 16,-1-1-6-16,-1 0-1 0,1 1-4 15,-1-1-2-15,-1 0-1 0,-1-2-1 0,1-3-3 16,0-4 2-16,0 5 0 0,3-2 1 15,0 2 2-15,0-5-7 0,0 3 4 16,0 0-6-16,0 0 3 0,0 6 2 16,-1-1 2-16,1 1-2 0,0-1-3 15,0-1-2-15,0 1-2 0,0-1 3 0,0 0 2 16,0 0 2-16,0 1 1 0,0 1 1 16,0-2-1-16,1 2 0 15,-1-1 0-15,3 1-2 0,-3 0 4 16,3 0-1-16,-3-1 2 0,3 1-1 0,-2 0 1 15,1 0 3-15,-1 0 3 0,1 0 1 16,-2 0 0-16,1 0 3 0,-1 0-5 16,2 0 4-16,-2 0 3 0,0 0-2 15,1 0 8-15,-1 0 5 0,0 0 1 16,2 0 8-16,-2 0-1 0,0 0-1 0,0 0 1 16,0 0-6-16,0 0 0 0,0 0-4 15,0 0-3-15,0 0-6 16,0 0-3-16,0 0-10 0,0 0-2 15,0 0-2-15,0 0 1 0,0 0 2 0,0-6 0 16,-2 0-5-16,1 1-9 0,-2-7 3 16,3 6-5-16,0 0 4 0,0-1 0 15,0 7-2-15,0-1-2 0,0 1 0 16,0-1 2-16,0-1 3 0,0 2 3 16,0 0-8-16,4 0 3 0,-1 0-4 0,1 2 4 15,2 0 8-15,-6-2 2 0,0 5 6 16,0 1 4-16,0 4 4 0,0 6-2 15,-6-7 1-15,-1 5 1 0,0-6-2 16,-2-2 0-16,3 0 2 0,1-5-5 16,2 2-2-16,3-3-1 0,-2 0-6 0,-2 0 0 15,-2 0-2-15,3 0-2 16,-1-2 1-16,4 2-2 0,-2-6 0 16,2 1 2-16,-1 0-3 0,1-6 2 15,0 5-4-15,0 0 1 0,1-3-1 0,1 6-2 16,-1-2-1-16,2 2 3 0,-3 3-4 15,3-2-2-15,0 1-16 0,3 0-25 16,4 1-21-16</inkml:trace>
  <inkml:trace contextRef="#ctx0" brushRef="#br0" timeOffset="50505.1631">4877 15562 0 0,'0'0'0'0,"0"0"0"16,0 0 0-16</inkml:trace>
  <inkml:trace contextRef="#ctx0" brushRef="#br0" timeOffset="50933.2604">4877 15562 14 0</inkml:trace>
  <inkml:trace contextRef="#ctx0" brushRef="#br0" timeOffset="51020.0078">4877 15562 14 0,'-10'-19'5'0,"10"21"-5"0,-1 0 3 0,-1-1 0 0,1 1 2 0,-1-1 1 0,1-1-5 0,-1 0-1 0,1 1 0 15,-1-1-3-15,1 0 2 0,-3 0-4 16,4 0-1-16,0 0-5 0,0-4 1 16,-3-2 9-16</inkml:trace>
  <inkml:trace contextRef="#ctx0" brushRef="#br0" timeOffset="51294.03">4855 15510 9 0,'0'0'15'15,"0"0"-3"-15,0 0-3 0,0 0-4 16,0 0-1-16,0 0-1 0,0 0-1 15,0 0 0-15,0 0-2 0,0 0-2 16,-8 3 2-16,8-3-3 0,-3 2 2 16,3-2-3-16,0 0-2 0,0 0-2 15,0 1-4-15,0-1 0 0,0 0-1 16</inkml:trace>
  <inkml:trace contextRef="#ctx0" brushRef="#br0" timeOffset="80149.1083">3629 9731 5 0,'0'0'12'0,"0"0"-1"0,0 0-1 15,0 0-1-15,0 0 0 0,0 0-1 16,0 0-3-16,0 0-1 0,0 0-3 0,9-5 0 16,-9 5 0-16,0 0-2 0,0 0-2 15,0 0-5-15,0 0-1 0,0 0 3 16,0 0 0-16,0 0 2 15,0 0 2-15,0 0 1 0,0 0 1 0,0 0 0 16,0 0-1-16,-3 3 0 0,0 2-5 16,-4 4-9-16,0-1 2 0</inkml:trace>
  <inkml:trace contextRef="#ctx0" brushRef="#br0" timeOffset="80711.1954">3274 10050 73 0,'0'0'30'0,"0"0"-3"0,0 0 1 15,0 0 0-15,0 0-3 0,0 0-5 0,0 0-4 16,0 0-4-16,0 0-5 16,-2 7-4-16,2-7-3 0,0 0 0 15,6-6-1-15,8-8 1 0,1-2 0 16,2 1-1-16,2-1 1 0,-2 4 0 0,2-4 0 15,3-1 2-15,4-3-4 0,0 0 0 16,3-3-1-16,0-2 0 0,1 3 4 16,-1-2-1-16,1 3 0 0,-2 0 0 15,-2 0-1-15,-3 1 2 0,-1-1 0 16,1 1 2-16,-4-3-2 0,2 1 0 0,-2-1 0 16,0-2-1-16,0 5 0 0,-5 0 0 15,-2 8-1-15,-5 4 0 0,-4 2-2 16,1 3-1-16,-1 0-3 0,1 0-4 15,-4 3-3-15,0-2 0 0,0 2 0 16,0 0 0-16,0 0 7 0,0 0 4 16,-2 12 3-16,-7 5 1 0,-3 4-2 15,-2 2-4-15,4-2-1 0,-2 0-3 16,-1-2-1-16,0-1 3 0,0 0-1 16,0-1 1-16,1 0-7 0,-2-2-5 0,4 0-6 15,-6-1-3-15,6-1-1 0</inkml:trace>
  <inkml:trace contextRef="#ctx0" brushRef="#br0" timeOffset="81223.9481">3256 10083 119 0,'0'0'28'15,"0"0"-6"-15,0 0-3 0,0 0-1 16,0 0 0-16,0 0-2 0,0 0 1 16,0 0-5-16,0 0-1 0,0 0-2 15,-8 6-1-15,8-6-6 0,0 0 0 0,0-3-2 16,4-5 0-16,6-7 5 16,5-2-1-16,2 0 3 0,1-2-1 15,0 1-5-15,2 1 3 0,3-2-4 16,-1-1 2-16,1-3-2 0,3-1 0 0,3-2 1 15,0 0-2-15,1 2 2 0,-1 0-1 16,3 0 0-16,0 1 0 0,-3 2 2 16,-2 1-5-16,-2 2 1 0,1 1 0 15,-6 3-3-15,-7 4 1 0,0 2 1 16,-4 3-2-16,-6 2 1 0,1 2-1 0,-4 1-1 16,0-1 3-16,0 1 3 0,2 0 4 15,-2 0 4-15,0 0 3 0,1 0 2 16,-1 0 1-16,0 0-3 0,0 0 2 15,0 0 0-15,0 0-2 0,0 0 0 16,0 0-1-16,0 0-3 0,0 0-2 16,0 0-2-16,0 0-1 0,0 0-2 15,0 0-3-15,0 0 0 0,0 0-2 16,0 0 1-16,0 1-3 0,0-1-2 16,0 0-8-16,0 1-7 0,0-1-14 0,0 0-4 15,0 2-13-15,0-2-7 0,0 1-10 16,0 1-14-16</inkml:trace>
  <inkml:trace contextRef="#ctx0" brushRef="#br0" timeOffset="81944.1211">3320 10100 105 0,'0'0'24'0,"0"0"2"0,0 0 5 16,0 0 5-16,0 0 2 0,0 0-4 0,0 0-7 16,0 0-8-16,0 0-6 0,-16 0-2 15,16 0-2-15,0 0-3 0,0 0-3 16,0-6 3-16,3-6 0 0,11-3 0 15,2-5 1-15,0 3 0 0,4 2 0 16,-1-1 3-16,3 0-2 0,-1-2 1 16,0-2-4-16,3-2-3 0,1-3 1 15,1 0-4-15,1 0 4 0,0 2-1 16,0 1-2-16,-1 0 0 0,0 1 0 16,0 0 1-16,-3 0 1 0,-1-1-1 0,-2 1 0 15,0 0 0-15,-1 1-1 0,0 0 0 16,-6 3 0-16,4 1 0 0,-8 5 1 15,1 2-1-15,-3 3-1 0,-4 3-1 16,0 0-1-16,-3 3 2 0,0-2 1 16,0 2 0-16,0 0 3 0,3-1 2 0,-3 1 3 15,0-2 0-15,0 2 1 16,3 0-1-16,-3 0-1 0,0 0-4 16,0 0-1-16,0 0-1 0,0 0-3 15,0 0 0-15,0 0-3 0,0 0 0 0,0 0-2 16,0 0 0-16,0 0 0 0,0 0 1 15,0 0 0-15,0 0 2 0,0 3 1 16,-3 2-4-16,3 0-2 0,-3-1-4 16,3 0-4-16,-3 1-3 0,3 0-8 15,-3 2-6-15,2-2-12 0,-1 0-5 0,-2 4-10 16,3-5-5-16,-1 1-8 16</inkml:trace>
  <inkml:trace contextRef="#ctx0" brushRef="#br0" timeOffset="82471.3819">3382 10023 175 0,'0'0'53'0,"0"0"-4"0,0 0-10 16,0 0-11-16,0 0-9 0,0 0-4 15,0 0-2-15,0 0-1 0,0 0-2 16,-14 3-1-16,12-3 1 0,2 0 0 16,-1 0-1-16,1 0-1 0,0 0-2 0,0-3-3 15,3-10 0-15,5-2-1 0,7-5 2 16,-1 1-3-16,-1-1 1 0,6-1-2 15,-2-2-3-15,2-1 4 0,4-4-4 16,-1 3 5-16,1-1 0 0,3 2-1 16,-3 1 0-16,2 2-1 0,1-1 2 15,-3-1-3-15,0 3 2 0,3-2 0 16,-4-1 1-16,1 1 0 0,0 0-1 16,-4 1-1-16,-2 4-1 0,-8 3-1 15,4 6 0-15,-7 1 2 0,-2 1 2 0,2 0 0 16,-2 3-1-16,-1 0-1 0,-3 3 2 15,0-1 0-15,0 1 3 0,2 0-2 16,0-2 0-16,-2 2-2 0,0 0 0 16,2-1 0-16,-2 1-1 0,0 0 0 15,0 0-1-15,0 0 0 0,0 0-1 16,0 0 1-16,0 0-1 0,0 0-3 16,0 0 1-16,0 0-3 0,0 0-5 15,0 0-8-15,0 0-18 0,0 0-23 16,0 0-26-16,0 0-29 0</inkml:trace>
  <inkml:trace contextRef="#ctx0" brushRef="#br0" timeOffset="83626.6656">3869 9708 82 0,'0'0'17'0,"0"0"-5"0,0 0-4 15,0 0 1-15,0 0 0 0,0 0-1 16,0 0 1-16,0 0-2 0,0 0-1 15,0 0 1-15,-14-1-1 0,14 0 1 16,0 1-1-16,0 0-3 0,0-2 0 16,0 0-1-16,0-4-2 0,0-3 1 15,6-4-1-15,5-4 3 0,1 2 1 16,2-2 0-16,2 2 1 0,1-2-4 16,-2 0 0-16,4-1 1 0,-3 0 1 15,1 0-2-15,-1-2 1 0,3 2-1 0,-5-1 2 16,2 3-2-16,-1-1-1 0,-4 6-1 15,-1 3 0-15,-1-3-1 0,1 4 0 16,2-1 0-16,-2-1-1 0,4 1 2 16,-2-1 0-16,2 1-4 0,-2 2 3 15,-2 2-3-15,4-2 2 0,-3 1 1 0,0 2 0 16,-1 0 1-16,-1-2-3 16,2 2 1-16,-5 0 0 0,4-1 3 15,-5 3 3-15,-1-1-1 0,-4 2-1 16,0-2 3-16,0 2 2 0,2 0 0 0,0 0 2 15,0-1-2-15,-2 1 1 0,0 0-2 16,1 0-3-16,-1 0 0 0,0 0-3 16,0 0-2-16,0 0-1 0,0 0-1 15,0 0 1-15,0 0-1 0,0 0 1 16,0 0 0-16,0 0-1 0,0 0 0 0,0 1 3 16,-1 4 0-16,-6 2-3 0,2 1 1 15,-2 1-4-15,-2 1-3 0,1 3-2 16,-4 0-1-16,6-3-5 0,-5-1-1 15,2 3-4-15,3-6-3 0,-4 4-1 16,-1 1 3-16</inkml:trace>
  <inkml:trace contextRef="#ctx0" brushRef="#br0" timeOffset="84727.8003">3916 9622 64 0,'0'0'25'15,"0"0"-3"-15,0 0-5 0,0 0-8 16,0 0-5-16,0 0-6 0,0 0-2 16,0 0-1-16,0 0 3 0,0 0 2 0,-22 6 2 15,22-6 1-15,13-3-1 16,0-3-1-16,6-2 2 0,-3 1 0 16,1-3 4-16,3 0 0 0,-1 0-2 15,1-4 1-15,0-2-2 0,-2 3 2 0,2-3 3 16,-2 0-1-16,-1 1 1 0,-1-1-1 15,1 1-3-15,2 2 4 0,-3-2-2 16,1 1-1-16,-5 3-2 0,-2 1-1 16,0 5-2-16,-3-1-1 0,-1 2 0 15,3-1 0-15,1 0-1 0,0 1 0 0,0-1-1 16,0 2 1-16,0 0-3 16,-5 2-5-16,-1 1 1 0,-4 0-5 15,0-2 4-15,0 2-3 0,0 0 1 16,3 0 1-16,-3 0-1 0,4 0 4 0,-4 0 2 15,3 0 2-15,-2 0 5 0,-1 0-2 16,0 4 0-16,0 1 1 0,-4 3-2 16,-6 4-4-16,-6-3-1 0,-7 3 0 15,0-1-1-15,0 1 0 0,5-1-3 16,-2 1-2-16,3-2-2 0,-5 1-3 0,5 0 2 16,-2 1 2-16,-1 0 6 0,1 2 5 15,0-1 2-15,-1 1-1 0,4 0-1 16,-3-1-1-16,3-1 1 15,-4 1 2-15,4 0 2 0,0-2 0 0,-1 1 0 16,5-4 0-16,2 0 2 0,2-3 2 16,5-2-1-16,-3 2-1 0,3-2 1 15,0 0 0-15,0 0-1 0,3-3-2 16,-3 0 0-16,3 0 1 0,0 1-1 16,0-1 3-16,-1 2 2 0,1-2 6 0,0 0 0 15,0 2 4-15,0-2-1 0,0 0 2 16,0 0 5-16,0 0 1 0,11-2-2 15,1-6-3-15,10-4-3 0,-4 0-5 16,0-1-3-16,2-4-1 0,0-3-2 16,2-2-2-16,1 0-1 0,0-2-1 15,2 2-1-15,-2 1-4 0,0 0 4 16,3 3-1-16,0 1 0 0,0 0 2 16,-4 4-3-16,4-1-1 0,-3 3 3 15,0 1 2-15,-1-1 2 0,1 2 1 0,-3 0-3 16,-5 3 1-16,-5 1-4 0,-3 1 1 15,-3 3 1-15,1-1 3 0,-1 0 3 16,-1-1 6-16,1 1 3 0,-1 1 4 16,3 0 2-16,-6 1-3 0,0-2-2 15,0 2-4-15,0 0-8 0,0 0-1 0,0 0-3 16,0 0-3-16,-9 2-5 16,-4 5-2-16,-3 2-4 0,-1 0 1 0,2 0 4 15,0 2-6-15,-4 1 4 16,0 2-1-16,-1 1 1 0,-2 0 2 0,0 2 0 15,1-2-2-15,1 0 1 0,-1 1 2 16,1-3 3-16,0 1 1 0,2 1 3 16,0 0-5-16,0 0 4 0,1-1 2 15,4-2-1-15,-6 1 4 0,6-2-2 16,-4 0 2-16,5-2 0 0,4-3 2 0,0-1 2 16,5-2 2-16,-1-2-1 0,1 3 3 15,3-4 3-15,0 0-4 0,0 0-2 16,0 0-2-16,0 1-7 15,0-1 0-15,0 0-1 0,0 0 0 0,0-1 3 16,9-6 0-16,5-2 3 0,-1-2 3 16,7-2-2-16,-2-2 2 0,-1 1-5 15,5-3 0-15,-5 1-1 0,3 1-2 16,-2 0-2-16,5-1-1 0,-3 1 0 16,2-1-2-16,1 2 2 0,0-2-5 0,0 1-1 15,-1 0-4-15,0 1-3 0,-1 3-14 16,0-2-31-16,-4 1-47 0</inkml:trace>
  <inkml:trace contextRef="#ctx0" brushRef="#br0" timeOffset="86367.9271">4426 9413 35 0,'0'0'7'0,"0"0"-4"0,0 0-1 0,0 0-2 16,0 0 1-16,0 0 2 15,0 0 6-15,0 0 1 0,0 0 5 16,0 0-1-16,0 4-6 0,12-8-1 0,6-4-3 15,-3 2 2-15,2-3 2 0,1 4-3 16,2-2 3-16,0-1-4 0,-1 1-1 16,1-1 2-16,2 0-1 0,-3-1 2 15,-1 2-4-15,0-3-3 0,-5 4 1 16,-3 1-1-16,6-2 3 0,-9 1-1 0,6-2 0 16,-6 4 2-16,-1-2-4 0,3 1 5 15,-6 2-2-15,1 0 5 0,-4 3 7 16,0-1 0-16,0 1 0 15,0 0-1-15,0 0-6 0,0 0-7 0,0 0 0 16,0 0-6-16,-4 9 3 0,-8 5-1 16,-5 4 3-16,1 0 0 0,-3-1-1 15,2-2 2-15,2-2-2 0,-2-1 0 16,5 0 2-16,2-2 1 0,-3-2-2 16,0-1 2-16,4-2-1 0,-5 2 0 0,5-4 1 15,-2 0 1-15,2 2 2 0,5-4 2 16,-1 0-1-16,-2-1-2 0,0 0 0 15,3 0-1-15,-2 2 2 0,0-2 0 16,0 0 1-16,2 0-1 0,-2 0-2 16,6 0-1-16,-1 0-2 0,1 0 0 15,-2 0 0-15,1 0-2 0,-2 0 2 16,3 0 0-16,-3 0-3 0,3-2 2 16,-3 1-6-16,3 0-5 0,0-2 1 15,0 3 1-15,0-2 6 0,0-3 2 0,6-2 1 16,7-4 2-16,3 1 0 0,1-1 1 15,2 0 1-15,4-1-2 0,0 1-1 16,0-4 0-16,1 2-1 0,0 1-2 16,-1 0-1-16,-1-1 3 0,-2 1-3 15,0 0 5-15,-8 3-3 0,4 2 0 0,-9 1 1 16,-1 2 3-16,-2 3 0 0,-4 1 4 16,0-2-1-16,0 2-1 15,2 0 0-15,-1 0-2 0,-1 0 0 16,2 0 0-16,-2 0 1 0,-5 3 0 0,-6 9 1 15,-8 3-2-15,-3 3 2 0,-1 0-3 16,0 0 0-16,-3 0 0 0,0-1 0 16,1-2 0-16,-1-1 0 0,-1 1 1 15,1-3 0-15,1-1 1 0,3-2 2 16,5-6 0-16,0 2 1 0,8-1 3 0,3-4-1 16,2 1 1-16,4-1 2 0,-2 0 3 15,2 0 3-15,-1 0-2 0,-2 2-3 16,3-2-3-16,-3 0-4 0,3 0-5 15,-4 0-3-15,4 0 1 0,0 0-3 16,0-7 6-16,0-1 0 0,13-4 1 16,0-2-3-16,6 2-2 0,0 3 2 15,2-2 2-15,4 2 5 0,1-1-4 16,3-1 0-16,1-1 0 0,-1 1-2 16,0-1 1-16,-3-1-1 0,-1 2-2 0,-1 0 0 15,-2-1-2-15,-3 1 1 0,-2 0 3 16,-2 5 2-16,-4 0 2 0,-2 2 1 15,-6 2 0-15,1 1 1 0,-4 1 2 16,0-2 2-16,0 2 2 0,0 0-1 16,0 0-4-16,0 0-4 0,0 0 2 0,-1 0-2 15,-10 0 0-15,-4 5 1 16,-6 3-7-16,1 0 2 0,0 3 1 16,5-3 1-16,2-3 0 0,6 0 0 15,3-3-7-15,1 1-5 0,-3-1-9 0,3 0-9 16,-3 4-11-16,-1 0-11 0,0-1-18 15,0 0-26-15</inkml:trace>
  <inkml:trace contextRef="#ctx0" brushRef="#br0" timeOffset="91440.3321">4653 9417 0 0,'0'0'0'0,"0"0"0"0,0 0 0 16</inkml:trace>
  <inkml:trace contextRef="#ctx0" brushRef="#br0" timeOffset="93607.1456">4770 9457 45 0,'0'0'21'15,"0"0"-6"-15,0 0-8 0,0 0-6 0,0 0 1 16,0 0 1-16,0 0 2 0,0 0-3 16,0 0 2-16,0 0-3 0,-92 3 1 15,70-3 0-15,-4 0-2 0,1 0 0 16,5 0 0-16,3 0 0 0,7 0 2 16,-2 0 2-16,-1 0 0 0,3 0 0 0,-3-2-3 15,10 1-1-15,-7-1 0 0,4 0 0 16,2 1 0-16,-1 1 0 0,-2-2 0 15,3 1-2-15,-2-1 1 0,3 2-2 16,3 0 1-16,-1-2-1 0,-4 2 2 16,1 0 0-16,-3 0 0 0,4 0-2 0,3 0 3 15,-3 0-1-15,3 0 2 16,0 0 1-16,0 0 1 0,0 0 2 16,0 0 0-16,0 0 0 0,0 0-3 15,0 0 1-15,6 0 0 0,8-5 0 0,1 0-1 16,-4 2-1-16,5-1 1 0,0-2-1 15,2 2 1-15,5-1 1 0,-2 2-1 16,-2-2 1-16,1-1-1 0,-1 1-1 16,-3-1 1-16,0 1-1 0,-3 0 0 15,3-1 0-15,-6 4-1 0,5-3-1 0,-7 3 0 16,-2 0-3-16,4-1 1 16,-7 1 0-16,3 1 0 0,1 1-2 15,-7 0 1-15,0-2 0 0,0 2-2 16,1 0 3-16,1 0 2 0,-1 0 2 0,1 0 5 15,-1 0-1-15,1 0 1 0,-1 0 0 16,-1 0 0-16,0 0-1 0,0 3-2 16,-6 4 1-16,-8 1-1 0,-1 2 0 15,-2-3-1-15,-2-1-1 0,2 2 0 16,-6-2 1-16,4-1-2 0,-3 2 2 0,-1-1 1 16,0-1 0-16,1-1 0 0,5-1 3 15,-2-1 0-15,2-2 0 0,-1 0 0 16,-6 0-1-16,5 0 1 15,3-3 3-15,-3-1 4 0,9 2 4 0,-7-1-3 16,7 0-1-16,5 0-4 0,-6 2-2 16,8 0 1-16,-1-1-1 0,-1 1-1 15,5 1-3-15,-1-2 0 0,1 2-4 16,-2 0-5-16,1-2-1 0,1 2-7 16,-2 0 3-16,2 0 4 0,0 0 4 0,2 0 5 15,4 0-1-15,7 0 0 0,7-2 3 16,-1 1 1-16,0-1-2 0,-2 0-3 15,-1 1 0-15,1-2 2 0,3 0 2 16,-1-2 2-16,0-1 1 0,3 1-1 16,1 0-2-16,0-2 0 0,3 3-2 0,-3 0-2 15,-7 1 0-15,4-1-2 16,-4 1 1-16,-3 3-1 0,6-2 1 16,-2 2 2-16,-5 0-2 0,8 0 1 15,-2 0 0-15,-7 0 0 0,7 0 0 0,-7 0 0 16,1 0 0-16,-2 2 0 0,1 1 3 15,1-1-2-15,-8 0-1 0,3-1-1 16,-7-1-1-16,0 0 2 0,0 0 3 16,2 0 1-16,-1 2 4 0,1-2 5 15,-1 0 2-15,1 0 2 0,-1 1-6 0,-1-1-7 16,0 0-4-16,0 0-1 0,-1 0 2 16,-8-4-1-16,-1-1 0 15,1 1-1-15,-1 2 0 0,-3-2 0 16,-6 3-2-16,6 0 0 0,-8 1 0 0,2 0-1 15,-4 0 0-15,-6 1-1 0,-3 4 0 16,0 1 1-16,-3 2-2 0,-1-3 3 16,4 3-1-16,2-2 2 0,1 0 0 15,2-1 2-15,1 1 0 0,1-3-2 16,2 0 4-16,4 0-1 0,2-3 1 0,7 2 5 16,4-2 1-16,0 0 1 0,-1 0 1 15,1 0 0-15,0 0-2 0,2 0-2 16,4 0 0-16,-3 0-4 15,3 0 1-15,0 0-3 0,-3 0-5 0,3 0-4 16,-3-2-6-16,3 2 1 0,0-2 6 16,0 2 7-16,3-1 5 0,12-1-1 15,6-1-1-15,5 0-3 0,-1 1 1 16,-2 1-2-16,2 0 0 0,-1-2 4 16,2 0 1-16,0-3 5 0,2 0-1 0,1-4-3 15,3 3-3-15,-2-2-2 0,-1-1 1 16,1 2 1-16,-2-1-1 0,-4 2 2 15,1 2 0-15,-2 0-3 0,-7 0 1 16,4 4-1-16,-1-1 1 0,0 2-1 16,1 0-1-16,-4 0-2 0,-3 0 1 0,-2 0-1 15,1 0 3-15,-1 3 0 16,0-2 1-16,-7 1-1 0,7 0 1 16,-6-1-2-16,-1 1-1 0,-1 0 2 15,-3-2 0-15,0 0 2 0,0 0 2 0,3 0 0 16,-3 1 0-16,0-1 3 0,0 0-1 15,0 0 2-15,0 1-2 0,3-1 0 16,-3 0 0-16,0 2-1 16,0-2-6-16,-6 0 2 0,-8 0-2 0,1 0 1 15,-9 0 4-15,3 0-1 0,8 1-2 16,-10 1 0-16,0-1-5 0,-1 2 3 16,-8 0 0-16,1 1 2 0,0-1 1 0,1 1 0 15,2-1 0-15,-3-1-2 16,-1 2 1-16,-2-1 0 0,3 0 0 0,3-2 1 15,6 3 0-15,7-4 0 0,0 1 3 16,9-1-4-16,-2 0 0 0,0 2 0 16,0-2-5-16,0 0 3 0,-1 0 1 15,3 2-1-15,4-2-3 0,-3 0 1 16,3 0-2-16,0 0 0 0,-3 1 2 0,3-1-1 16,0 0-3-16,-1 0-1 0,1 0 0 15,0 0-3-15,0 0 6 0,0 0 5 16,0 0 2-16,1 0 5 0,11-1 0 15,-1-3 0-15,7 3-2 0,-1-3-3 16,2 4 1-16,4-1-1 0,3 1 2 16,1 0-2-16,-1 0-2 0,0 0 0 15,-4 0-4-15,1 0 3 0,0 3 2 16,0 2 0-16,-1-2 2 0,1 0-2 16,-1 1 2-16,-3-1-2 0,-2-2 0 0,-1 3 1 15,-3-2-1-15,-3-1 0 0,3 1 0 16,-7-2-1-16,0 1-1 0,-6-1 1 15,0 0 2-15,0 0 1 0,1 0 0 16,1 1 1-16,-1-1 4 0,1 0 1 16,-1 0 1-16,1 0 2 0,-1 2-2 0,-1-2-4 15,0 0-4-15,0 0-2 16,0 0-2-16,-1 0-2 0,-11 0 2 16,-7-2 1-16,6 2 1 0,-7-1 2 15,1 1 0-15,-1 0 0 0,-6 0-1 0,3 0 0 16,1 0 0-16,-3 0 0 0,2 1 2 15,-1 3-3-15,-2-3 1 0,1 1-1 16,-1 1 0-16,0-1 1 0,0 0 0 16,10 1 1-16,-4-3-1 0,1 2 1 15,6-2 0-15,-10 0 0 0,5 0 0 0,4 0 1 16,2 0-1-16,1 0 0 16,7 0-1-16,-2 0 0 0,0 0 1 15,6 0-2-15,0-2 0 0,0 2-3 16,-3 0-1-16,3 0 0 0,0 0-1 0,0 0 3 15,0 0 2-15,0 0 1 0,0 0 0 16,15 0-2-16,5 0 0 0,4 0 1 16,-2 0 4-16,3 0 0 0,-1 0 0 15,4-3-1-15,-1 1-1 0,5 0-1 16,-2-1-1-16,1-2 1 0,-4 2-4 0,2 0 0 16,0 0-2-16,-1 2-2 0,-1-3-5 15,1 3-11-15,-1-1-14 0,2 1-23 16,0-2-18-16,0-1-19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1T04:58:08.88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312 7979 3 0,'0'0'0'0,"0"0"1"0,0 0 0 0,0 0 0 15,0 0 3-15,0 0-3 0,0 0 0 16,0 0 0-16,0 0 0 0,27-9-1 15,-21 9 3-15,6-1-2 0,-1-1 1 16,-6 2 1-16,5 0-3 0,0 0 1 16,2 0-1-16,2 0 1 0,-1 0-1 0,-1 0 0 15,-1-1 0-15,4 1-1 16,-4 0 1-16,1 0-2 0,-1 0-1 16,1 0-2-16,-2 0 0 0,2 0-3 15,-7 0 7-15</inkml:trace>
  <inkml:trace contextRef="#ctx0" brushRef="#br0" timeOffset="535.833">17118 8051 119 0,'0'0'24'0,"0"0"-9"0,0 0-4 15,0 0-7-15,0 0-3 0,0 0-1 16,0 0-1-16,0 0-1 0,0 0 2 0,0 0-1 16,10-29 1-16,2 28-3 0,-1-1-1 15,8 0 1-15,2 1-1 0,3-1 4 16,-1 2 0-16,-1-1 0 0,1-1 1 15,0 0 2-15,-1 0-2 0,-6-1 3 16,1 1-3-16,-1-1-1 0,-3 1 1 16,-3 0-1-16,0 0 0 0,-5 2 0 15,0-1-1-15,1 1 1 0,-6 0 0 16,0-2 3-16,0 2 4 0,0 0 4 16,2 0 1-16,-2 0-2 0,-9 3 1 0,-7 5 0 15,-4 0-2-15,1-1-1 0,3-1 1 16,2-3 0-16,2 0 2 0,6-2 5 15,-5 1-1-15,6-1 1 0,1-1 0 16,-2 2-3-16,6-2 2 0,-1 0 4 16,-3 0-1-16,-2 2 1 0,0-2-3 0,1 0-5 15,5 0-4-15,-1 0-3 16,1 0-4-16,0 0-2 0,0 0-1 16,0 0-5-16,0 0 4 0,0 0 0 15,12 0 2-15,8 0 0 0,6-5-4 0,6 0-6 16,1 1-16-16,6-1-21 0,5 1-24 15,5-1-36-15,4 1-34 0</inkml:trace>
  <inkml:trace contextRef="#ctx0" brushRef="#br0" timeOffset="1356.3266">18558 8026 36 0,'0'0'8'0,"0"0"3"0,0 0 2 0,0 0-1 15,0 0-1-15,0 0-7 0,0 0-2 16,0 0-6-16,0 0 0 0,-15-2 1 16,15 2 1-16,-2-2 3 0,2 2 0 15,0 0 1-15,0 0-1 0,0 0 1 16,5-1 0-16,0 1-2 0,8-2 1 0,5 0 0 16,-5 2 1-16,6-3 0 0,-1 2-1 15,2-3 2-15,4-1-1 0,0-2 0 16,1 2-2-16,-1-1-1 0,2-3-1 15,2 4-2-15,0-3 1 0,0 2-2 16,3-1 0-16,-1 1 0 0,2 0-1 16,-3-1-1-16,0 2-2 0,-3 0 0 15,-8 2-1-15,0 1 2 0,-4 0-3 16,-1 1 3-16,2 1 4 0,-4 0-3 16,1 0 4-16</inkml:trace>
  <inkml:trace contextRef="#ctx0" brushRef="#br0" timeOffset="1720.8305">18787 7963 6 0,'0'0'12'0,"0"0"4"16,0 0 0-16,-81 6 1 0,66-3 1 15,-2 0 3-15,6-1 2 0,0-2 3 16,6 2 1-16,5-2 4 0,-2 0 3 16,2 0-3-16,-1 0-9 0,-2 2-10 15,3-2-9-15,-1 0-3 0,1 0 1 0,0 1 5 16,1-1 2-16,15 0 0 16,8-3 0-16,8-1-4 0,3-2-2 0,1-2-1 15,0 1 1-15,2 2-4 16,2-2 2-16,-2 0-1 0,-2 1-1 0,-1 1-2 15,-3 0 1-15,-2 0 0 0,-4 2-2 16,-6 1 0-16,-2 2-1 0,-4 0-3 16,-2 0-4-16,2 0-10 0,-8 0-10 15,0 0-7-15,-6 0 2 0,0 0 2 16,0 0 1-16,0 0-19 0</inkml:trace>
  <inkml:trace contextRef="#ctx0" brushRef="#br0" timeOffset="2220.5823">18521 7989 139 0,'0'0'27'0,"0"0"-6"16,0 0-5-16,0 0-3 0,0 0-3 15,0 0-2-15,0 0-3 0,0 0-2 16,0 0 0-16,53 6-1 0,-28-5 2 16,-1-1 2-16,-2 0-2 0,3 1 0 0,-8-1-1 15,2 0-2-15,1 0-1 16,-7 0 2-16,10 0-5 0,-4 0 2 16,-6 0 0-16,6 0-3 0,-9 0 3 15,-5 0 0-15,1 0-1 0,-6 0 2 0,0 0-1 16,0 0-1-16,2 0 2 0,-1 0 3 15,1 0-8-15,-2 0-4 0,-2 0-9 16,-13 2-5-16,-10 6 3 0,-7 1 7 16,-1 0 8-16,1 0 5 0,2-1 1 15,1-2 0-15,13-2 1 0,-1 0 0 0,6-3 6 16,6-1 2-16,0 1 4 0,5-1 2 16,-2 0 3-16,2 0 3 15,-2 0 2-15,1 0-2 0,-1 0-7 16,1 0-8-16,1 0-5 0,0-2-1 0,4-6 2 15,12-4 0-15,8 1 1 0,5 0-3 16,6-1 0-16,1 2-1 0,5 0-2 16,1 2 1-16,1-2-5 0,1 3-2 15,2 1-10-15,-1 0-10 0,1 0-20 16,-1 1-33-16,-1 0-70 0</inkml:trace>
  <inkml:trace contextRef="#ctx0" brushRef="#br0" timeOffset="4472.4773">18453 9232 132 0,'0'0'26'0,"0"0"-10"15,0 0-4-15,0 0-3 0,0 0 9 0,0 0 4 16,0 0 3-16,0 0-4 0,0 0-8 16,0 0-6-16,-35-10-3 0,34 10-7 15,-1-1-2-15,1 1-5 0,1 0 3 16,0 0 4-16,0 0 4 0,0 0 2 16,12 0 0-16,6 0-1 0,7 0-1 0,-2 0 0 15,3 0-1-15,2-2-1 0,2 1 0 16,0 0 0-16,2-1-3 0,-2-1-2 15,1 2-1-15,-2-3-3 0,-2 2 0 16,1 0 3-16,-2-1-1 0,-2 2-3 16,-1-1 0-16,2-1-4 0,-2-1 0 0,-7 3-4 15,1-1-6-15,-5-2-12 16,-6 3-10-16,1 1-3 0</inkml:trace>
  <inkml:trace contextRef="#ctx0" brushRef="#br0" timeOffset="4919.8962">18383 9285 165 0,'0'0'55'16,"0"0"-3"-16,0 0-4 0,0 0-10 0,0 0-7 15,0 0-12-15,0 0-12 0,0 0-9 16,0 0-7-16,0 0 1 0,-30-7 2 16,30 7 4-16,0 0 3 0,12 0 1 15,5 3-1-15,6 3 1 0,-1 0 0 16,1-4-2-16,-1 2-2 0,-6-2 2 0,2-2 0 16,2 0 0-16,1 0 2 0,6 0-2 15,-4 0 2-15,-6-1-2 0,-2-2 0 16,-4 1 0-16,-7 1 1 0,1 1 0 15,-5 0 3-15,0 0-1 0,0 0 2 16,0 0-2-16,0 0-2 0,0 0-2 16,-14 0 0-16,-6 6 1 0,-3 2 0 15,5-2 1-15,8-3 1 0,0 1 1 16,6-3-2-16,0 1-1 0,1 0-5 16,3-2-4-16,-2 0-6 0,2 0 3 0,0 3 6 15,6 1 5-15,11 0 3 0,9-1 1 16,9-3-8-16,6 0-8 0,6-2-9 15,10-7-16-15,6-3-24 0,9-2-14 16,8-4-51-16</inkml:trace>
  <inkml:trace contextRef="#ctx0" brushRef="#br0" timeOffset="5652.2582">20255 9237 220 0,'0'0'52'0,"0"0"-29"16,0 0-15-16,0 0 4 0,0 0 3 16,0 0-1-16,0 0-6 0,0 0-1 0,0 0-3 15,0 0 0-15,-51-36-1 16,50 35-6-16,1 1-1 0,-2-1 0 16,2 1 1-16,0-2 5 0,0 0 3 15,6-3 2-15,10 2-1 0,3-4 0 0,5 2-1 16,4 2-2-16,2-1 1 0,2 1-2 15,3-2-2-15,-1 1 0 0,1-2 0 16,2 1-2-16,0-1-1 0,0 2 2 16,0 1-1-16,-4 0-2 0,0-1 2 15,-4 1-1-15,-1 0 0 0,-8 1 1 0,-3 0-2 16,-5 0-2-16,-7 1-2 0,1 1-5 16,-6 0 0-16,0-2-5 15,0 2-1-15,2 0-3 0,-2 0-4 16,0 0-12-16,0 0-9 0,-15 3-14 0,-6 5-15 15</inkml:trace>
  <inkml:trace contextRef="#ctx0" brushRef="#br0" timeOffset="6017.6029">20120 9169 214 0,'0'0'44'0,"0"0"-8"0,0 0-11 15,0 0-13-15,0 0-8 0,0 0-6 16,0 0-3-16,0 0 4 0,0 0 7 16,0 0 4-16,7 0 4 0,17 0-1 0,8 0-5 15,2 0-2-15,7 0-2 0,-1-2-1 16,2-3 0-16,0 0-1 0,-1 1-1 15,-2-2 0-15,-1 1-1 0,-3 0 0 16,0 0-1-16,-2 2 0 0,1-1-3 16,-3 1 1-16,-2 2-2 0,-3-1 2 0,0 1 0 15,-10 0-1-15,3-1 1 16,-9 0-4-16,-4 2-1 0,1 0-3 16,-7 0-3-16,0 0-4 0,0 0-9 15,1 0-4-15,1 0-9 0,-2 0-14 0,0 0-12 16,-11 0-18-16</inkml:trace>
  <inkml:trace contextRef="#ctx0" brushRef="#br0" timeOffset="6420.9746">20065 9278 228 0,'0'0'52'0,"0"0"-1"15,0 0-4-15,0 0-5 0,0 0-9 16,0 0-8-16,0 0-10 0,0 0-4 16,0 0-8-16,-10 0 0 0,10 0-2 15,0 0 0-15,14-4 0 0,6-5 0 16,6 0-1-16,1 0 1 0,2 1-1 0,1 1 1 16,2 1 1-16,3-2-1 0,1 2 0 15,0-3-4-15,3 0 3 0,-3 0-3 16,-3 1 3-16,1 0 0 15,-4 3 0-15,-1-2 0 0,0 3-1 0,0 1 1 16,-3 0 0-16,-3 0-1 0,-4-1 1 16,-2 2 0-16,-5 1 1 0,-6-1-1 15,0 2 0-15,-6 0 0 0,0-2 0 16,0 2 2-16,1 0 1 0,0 0 2 16,2 0 0-16,-2-1-1 0,1 1-1 0,-1 0-3 15,1-2-5-15,-2 2-1 0,0 0-4 16,1-1-6-16,-1 1-5 0,0-2-16 15,0 2-27-15,0-2-27 0,2 1-29 16,2-1-20-16</inkml:trace>
  <inkml:trace contextRef="#ctx0" brushRef="#br0" timeOffset="9016.7896">20585 8026 34 0,'0'0'20'16,"0"0"-1"-16,0 0-3 0,0 0-1 15,0 0-5-15,0 0-1 0,0 0-4 16,0 0-3-16,0 0-4 0,0 0-3 15,-11-4 0-15,10 4 1 0,1 0 3 16,0 0 4-16,0 0-1 0,0 2-2 16,0 2-1-16,3 4-2 0,1-1 3 15,-1-4 2-15,4 3 5 0,-4-1 2 16,1 1-2-16,2 2 1 0,-3-5-4 16,0-1 0-16,-3-2-1 0,3 2 2 0,0 1 2 15,0 0 2-15,1-1 7 0,-4-2 10 16,0 0 10-16,0 0 1 0,6 0-4 15,4-2-12-15,4-8-10 16,4-6-5-16,0 0-3 0,-1-4-1 0,0 0-1 16,-3 0 0-16,2 1-1 0,-4-1 2 15,1-1-4-15,-2 0-5 0,1-3-3 16,1 0-4-16,-1 0 3 0,0 3 2 16,-3 6 4-16,-2 3 3 0,-2 2-6 15,-4 6-4-15,2 1-16 0,-3 3-20 0,4-3-26 16,-1 0-15-16</inkml:trace>
  <inkml:trace contextRef="#ctx0" brushRef="#br0" timeOffset="11035.7442">18197 10553 94 0,'0'0'25'0,"0"0"4"16,0 0 2-16,0 0-3 0,0 0-2 0,0 0-12 15,0 0-8-15,0 0-2 0,0 0-4 16,-51-31-5-16,51 31-6 0,-1-1-4 16,1 1 3-16,0-2 4 0,0 2 7 15,1 0 3-15,12 0-1 0,3 6 2 16,7 3-3-16,-1-2 1 0,-2-2-1 0,3 0-1 16,2-2 2-16,-1 0-1 0,0 0 1 15,-5-3 0-15,1 1-1 0,-3-1 1 16,-3 0-2-16,6 0 0 0,-8 0 0 15,-6 0-2-15,7 0 5 0,-6 0-2 16,-1 0 1-16,0 0 1 0,-6 0 2 16,0 0 4-16,0 0 1 0,0 0 1 15,0 2-3-15,-12-1-4 0,-9 3 0 16,-10-1 0-16,-6 1 2 0,-6 2 0 16,-1-1 5-16,1 0 3 0,4-4 8 0,4 0 2 15,5-1-4-15,8 0-3 0,4 0-10 16,4 0-3-16,1 0-2 0,-1 0 2 15,6 0-1-15,-3-1 1 0,5 1 2 16,-1 0-1-16,3 0 2 0,4 0-2 16,-2 0-4-16,2 0-3 0,0 0 2 0,0 0 2 15,0-3 6-15,9-2 0 16,8-3 1-16,10-4-5 0,4 1-2 16,4-5-3-16,1 3 2 0,3-3-4 15,3 2 1-15,-3 4-2 0,-2 1-2 0,-2 1-6 16,0 5-5-16,-4 0-19 0,0 3-30 15,-5 0-37-15,0 8-60 0</inkml:trace>
  <inkml:trace contextRef="#ctx0" brushRef="#br0" timeOffset="11760.0384">19750 10584 132 0,'0'0'35'15,"0"0"-3"-15,0 0-9 0,0 0-5 0,0 0-7 16,0 0-1-16,0 0 0 0,0 0 1 15,0 0 1-15,0 0-5 0,-13-9-1 16,13 8-3-16,0 1 3 0,0-1 0 16,12-3 2-16,8-1-4 0,4 1-2 15,0-1 2-15,0 1-2 0,2-1 0 0,3 1 0 16,1-2 0-16,4-1 1 0,1 2-1 16,1-3-3-16,0-1 4 0,-2 1-7 15,0 2 3-15,-1 0 1 16,2 0-1-16,-2 0 0 0,3 0-1 0,-1 1 1 15,-2 2-1-15,0 0 0 0,-6 0-1 16,-6 2 1-16,-2-1 1 0,-8 1-1 16,-5-1 0-16,3 2 1 0,-5-2 1 15,2 2 0-15,-2 0 5 0,2 0-3 16,-6 0-4-16,0-1-9 0,0-3-3 0,-7-4 1 16,-9-1-29-16,-7 0-17 0,-8 3-9 15,-5 3-3-15,-3 3 30 0,0 0 25 16</inkml:trace>
  <inkml:trace contextRef="#ctx0" brushRef="#br0" timeOffset="12080.732">19735 10539 150 0,'0'0'21'0,"0"0"-8"0,0 0-3 15,0 0-5-15,0 0-1 0,0 0 2 16,0 0-2-16,0 0 2 0,0 0-1 16,0 0 0-16,93-46 1 0,-66 42-1 0,1-1-1 15,2 2-2-15,4 1 0 16,-3 1-1-16,3 1 1 0,-2 0-4 16,-2 0 2-16,-1 0 0 0,0 0 2 15,-2-2 0-15,2 2-2 0,-3 0 0 0,2-1-1 16,-1 0 0-16,-2 1-2 0,-7-2 1 15,0 2-2-15,-5 0 0 0,-7 0-2 16,1 0-6-16,-7 0-2 0,0 0-3 16,0 0-3-16,1 0-5 0,1 0-9 15,-2 0-20-15</inkml:trace>
  <inkml:trace contextRef="#ctx0" brushRef="#br0" timeOffset="12402.0203">19529 10674 120 0,'0'0'61'0,"0"0"3"0,0 0-3 15,0 0-12-15,0 0-13 0,0 0-11 16,0 0-7-16,0 0-6 0,79-19-5 15,-46 12 2-15,2 0-5 0,1-1-1 16,2 0 3-16,-2-1-4 0,0 0 0 16,-1 2 2-16,-2-2-3 0,1-1 3 15,-4 2-3-15,0-1-1 0,-2 3 0 16,-4 1 1-16,-2-2-1 0,-6 3-1 16,0-1 0-16,-5 2-1 0,0 2-3 0,0-3-1 15,-4 3-6-15,-1 1-8 0,-2-2-13 16,2 2-37-16,3 0-38 0,2 0-50 15</inkml:trace>
  <inkml:trace contextRef="#ctx0" brushRef="#br0" timeOffset="39132.1382">13802 14475 75 0,'0'0'28'15,"0"0"-2"-15,0 0-3 0,0 0 4 16,0 0 1-16,0 0 0 0,-86-14 2 0,74 12-4 15,0 0-4-15,-2-2-4 0,2 3-3 16,0-1 2-16,-2 0-2 0,-6 2 1 16,7 0-3-16,-4 0-7 0,1 0-2 15,3 2 1-15,-5 3 0 0,7-3 4 16,-2-1-2-16,1 2 5 0,-2-1 0 0,-4-1-1 16,6 1 0-16,-6 0 0 0,5-1-2 15,0-1-1-15,-7 0 5 0,8 0-1 16,-8 0-3-16,0-3-2 15,5-2-6-15,-2 2 1 0,1-2-2 0,0 2 2 16,6 0-2-16,-10-3-1 0,5 2 1 16,5 1-1-16,-9 0-2 0,9 1 2 15,-3 0 0-15,3 1 0 0,4 0 1 16,-8-1-1-16,8 2 1 0,0 0 1 16,0 0-2-16,6 0 2 0,-1-2-1 0,1 2 0 15,-4 0 0-15,4 0-1 0,-1 0 1 16,-1 0-2-16,1 0 1 0,-1 0-3 15,1 0 1-15,-1 0 0 0,1 0-1 16,-1 0 0-16,1 0 1 0,-1 0-2 16,1 0 2-16,1 0-1 0,-2 0-1 15,2 0 1-15,0-1-1 0,0 1 1 16,0 0 1-16,0-1 1 0,0 0 0 16,5-2-3-16,5 1-3 0,0-2 1 15,-1 2 1-15,-2-2 4 0,6-1-3 0,0 1-3 16,-3 1-3-16,6-1-3 0,-1-1-1 15,0 0-1-15,7-1-1 0,-9 3-3 16,0-4 1-16,0-1 2 0,0 0 6 16,0 0 1-16,-1 0 3 0,-2-1 1 15,1 3-1-15,1-2 4 0,-5 2 2 16,3 0 1-16,-4 2-3 0,4-3 2 0,0 1 0 16,-1 2-1-16,0-1 3 0,-2 2 0 15,3-1 1-15,-6 2 1 16,1 1 1-16,-2-2 0 0,1 1 4 0,-1 0 1 15,1 1 3-15,-4 1 4 0,0-2 1 16,0 2 0-16,2 0 2 0,-2 0 2 16,0-1-1-16,2 1-3 0,-2 0-4 15,0 0-5-15,0-2-2 0,0 2-2 16,0 0 1-16,0 0-3 0,-5 0 0 0,-4 0 0 16,-1 0 0-16,-4 6 1 0,0 4 0 15,0-3 0-15,-3 5 3 0,-1 1-5 16,1-1 2-16,-2 1 1 15,2 0-1-15,-5 0 0 0,2 1-2 0,-2-1-1 16,2 2 0-16,0-3 0 0,1 3 0 16,0-3 1-16,7-3-1 0,1-2 1 15,4-1-1-15,4-5-1 0,0 3 2 16,3-4 0-16,-2 0 0 0,2 0 2 16,-1 0-2-16,-1 1 1 0,2-1 0 0,-1 0-1 15,1 0 0-15,-4 2 0 0,4-2 0 16,0 0 0-16,0 0-1 0,0 0 0 15,0 0-1-15,0 0-2 0,0 0 3 16,0 0-1-16,0 0 1 0,0 0-2 16,0 0 0-16,0 0 0 0,0 0-2 0,0 0 3 15,0 0 1-15,0 0 2 16,7 0 1-16,-1 0-1 0,4-2-1 16,10-1 0-16,-10 3 1 0,9-2-2 15,0 2 0-15,0 0 0 0,-1 0-2 0,0 0 0 16,-1 0 2-16,-5 0-1 0,5 0-2 15,1 0 2-15,-6 2 0 0,6 0-2 16,-1-1 1-16,-7-1-1 0,9 4-5 16,-3-3 1-16,0 4-4 0,3 0 0 15,-5 3 3-15,-2 3-4 0,-1 0 4 0,-5 7-14 16,1-6-9-16,-2 1-11 0,-4-2-9 16,1-6 3-16,-1 1 5 15,-1-6 1-15,0 0-5 0,0 0-18 16</inkml:trace>
  <inkml:trace contextRef="#ctx0" brushRef="#br0" timeOffset="39439.9786">13379 14248 232 0,'0'0'61'15,"0"0"-5"-15,0 0-13 0,0 0-10 16,0 0-10-16,0 0-9 15,0 0-9-15,0 0-5 0,0 0-2 0,0 0-4 16,-9-10 3-16,9 10 3 0,0 0 3 16,0 7 4-16,9 7-2 0,2 4-1 15,-1 0-2-15,1 2-2 0,0 3 1 16,-1 0 1-16,-1 3 1 0,1 0 1 16,-4 0-4-16,0-1 0 0,-2 0 4 0,-1-1-3 15,0 0 5-15,-3-8-4 0,0 2-4 16,0-6 4-16,0-6-5 0,0-1 1 15,0-5-5-15,0 0-5 0,0 0-8 16,0 2-15-16,0 0-18 0,0-2-18 16,0 0-26-16,0 0-15 0</inkml:trace>
  <inkml:trace contextRef="#ctx0" brushRef="#br0" timeOffset="40248.8817">13948 14959 192 0,'0'0'62'0,"0"0"-2"0,0 0-10 15,0 0-16-15,0 0-12 0,0 0-11 16,0 0-5-16,0 0-6 0,0 0-3 16,0 0 2-16,-21-17-1 0,21 31 3 0,0 7 1 15,0 8-2-15,4 4 3 0,2 3-2 16,-2 1 0-16,2 1 2 0,0 0 0 15,-2-1 0-15,1-5-2 0,-4-12 0 16,6-1-2-16,-4-8 2 0,-2-7 1 16,1 1 4-16,-2-5 5 0,0 0 8 0,0 0 0 15,0 0-3-15,0-5-6 0,-6-12-6 16,-4-6-3-16,3-4 2 16,-5-2-3-16,4 0-2 0,-3-5 3 15,1 0-5-15,-1-1 4 0,2 0 1 0,0 0-2 16,2-1 0-16,0 1-3 0,3-1 1 15,-1 2 0-15,4 1 1 0,-1 3-1 16,2 1 1-16,0 3 0 0,0 0 0 16,5 3 1-16,1 2 1 0,3 2 0 15,0 0 1-15,4 4-2 0,-3 4 0 0,3 4-1 16,-4 4-2-16,4 1 3 16,3 2 1-16,3 0 0 0,1 8 0 15,-3 2-1-15,-2 4 1 0,-4 1 0 16,-2 2 0-16,-4 3 2 0,-4 3-1 0,-1 1 4 15,0 2-3-15,-9 1 2 0,-4 0 3 16,-3-1-1-16,-1-2 1 0,-6-1 0 16,-3-3-1-16,-2-3-1 0,-1-2 0 15,1-5-2-15,-1-1-3 0,4-3 0 16,5-2-1-16,1-3-1 0,9 1-6 0,4-2-12 16,-5 0-50-16,9-10-66 0,2-5-85 15</inkml:trace>
  <inkml:trace contextRef="#ctx0" brushRef="#br0" timeOffset="138183.9943">27079 14909 57 0,'0'0'25'16,"0"0"-3"-16,0 0-8 0,0 0 1 15,0 0 4-15,0 0 0 0,0 0-4 0,0 0-6 16,-90-62-4-16,74 55-6 0,-2 4 1 15,-7 2-1-15,0 1-2 0,-4 0 3 16,0 0-1-16,-1 6 0 0,-2 0 1 16,2 2 1-16,1 0 0 0,3-3 3 15,0 1-2-15,1-1 0 0,2-2 2 0,-2 0 0 16,1-2-1-16,-1-1 2 16,8 2 1-16,-3-2 0 0,0 0 2 15,8 0 0-15,-7-2 3 0,8 1-2 16,0-3 1-16,0 1-5 0,7 1 0 0,-5-3-1 15,4 4-3-15,0-2 0 0,2 1-1 16,3 2-1-16,-1-1 1 0,1 1-1 16,-2 0-4-16,2-1 1 0,-1 1-1 15,1-2 0-15,0 2 2 0,0-2 1 16,0-1 1-16,9-2 1 0,-1 1 1 16,5-4-3-16,1 4 1 0,-5 0-4 15,6-3 1-15,0 2 4 0,-4 1-2 16,6-2 3-16,-1 1-1 0,1 2-5 15,-1-1 1-15,0 3-2 0,1-3 0 0,-1 3 0 16,6-4 1-16,-9 4-3 0,4-3-7 16,-2 0 2-16,-2 1 2 0,4-2 4 15,-6 3 8-15,1-1-1 0,0 1-1 16,-5 1 1-16,3-1-1 0,-4 2-1 16,-2 0-2-16,2 0 0 0,-6 0-2 0,0-2 5 15,0 2 0-15,2 0 3 0,0 0 2 16,-2 0 2-16,0 0 0 0,0 0-2 15,0 0 1-15,-7 0-1 0,-6 0-1 16,-5 5 2-16,-2-2-1 0,-6 0-1 16,2 2 0-16,-2-2 0 0,0 0 1 15,-1 0-1-15,0 0 2 0,0 1-2 16,-1-1 0-16,2 1-3 0,2-1 2 16,-1-2 1-16,9 2-2 0,-2-3 3 15,6 1-1-15,-2-1-1 0,0 0 2 0,1 0-1 16,1 0 1-16,6 0-3 0,-6 0 1 15,5 0-1-15,1 0-1 0,2 0 2 16,4 0-2-16,-2 0 1 0,2 0 0 16,-1 0-1-16,-1 0 0 0,1 0-1 15,-1 0 0-15,1 0-1 0,-1 0 5 16,1 0 2-16,1 0-1 0,0 0 3 16,0 0-1-16,0 0 0 0,3 0-1 15,3 0-2-15,7-1 0 0,0-1-2 16,-1 2-1-16,6 0-1 0,-8 0 1 0,6 2 0 15,-3 4-2-15,-1 2 4 0,4 3-4 16,-3-1 2-16,0 1 0 0,-3 1 0 16,0 1-1-16,0 1 1 0,0 1-1 15,1-1 0-15,0 1-1 0,1-3-1 16,-4-3 0-16,5-1-6 0,2-4 4 0,-2 1-1 16,4-2 0-16,2-3-4 0,-2 0 2 15,1 0-4-15,-1 0 2 16,-7 0 0-16,-6-1-4 0,2-1-4 15,-6 2-7-15,0-2-8 0,0 2 0 0,2 0 2 16,-1-1 9-16,1 1 8 0,-2 0 2 16</inkml:trace>
  <inkml:trace contextRef="#ctx0" brushRef="#br0" timeOffset="138426.1833">26627 14763 150 0,'0'0'51'0,"0"0"-11"15,0 0-14-15,0 0-12 0,0 0-8 16,0 0 0-16,0 0 2 0,0 0-1 16,0 0-1-16,0 0-3 0,-6 9-1 15,8 8-2-15,4 1 0 0,-2 0-2 0,1 8 1 16,-2 0-1-16,0 1-3 0,-1 1-4 15,-2 1-5-15,0-1-12 0,0 3-20 16,0-4-39-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1T05:01:56.25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630 6315 48 0,'0'0'18'0,"0"0"-4"0,0 0-6 16,0 0-5-16,0 0-3 0,0 0 0 15,0 0 1-15,0 0 1 0,0 0 1 16,-51 19-1-16,48-15-1 0,3-4 2 0,-4 1-1 16,1 2 4-16,-1 0 1 0,1-1 4 15,3-2 1-15,0 0-1 16,0 0-1-16,0 0-2 0,0 2 2 15,0-2-1-15,0 0 2 0,0 1 3 0,3-1-2 16,3 0-1-16,8 0-3 0,8 0-1 16,-5 0-2-16,8-1-2 0,-1-2 4 15,-2-1-2-15,4 0-2 0,3-3 0 16,4-1-2-16,6 1-1 0,2-3 3 16,4 0 0-16,2-1-1 0,0 1 0 0,-1-2-3 15,-3 1 6-15,-1-1-3 16,-1 0 1-16,-5 1 0 0,0-1-2 0,-4 3-1 15,-2 1 1-15,-4 3-2 16,-10 0 1-16,0 3-2 0,-3 1 1 0,-9 1-3 16,2 0 0-16,-6 0-3 0,3 0-5 15,3 0-3-15,-2 0-3 0,3 0-7 16,-7 0-3-16,0 0 0 0,0 0-7 16,0 0-16-16,-11 6-21 0</inkml:trace>
  <inkml:trace contextRef="#ctx0" brushRef="#br0" timeOffset="463.9427">4480 6625 253 0,'0'0'62'0,"0"0"-9"16,0 0-11-16,0 0-10 0,0 0-3 16,0 0-8-16,0 0-7 0,0 0-6 15,0 0-6-15,-32 2-3 0,32-2-1 16,0 0 1-16,0 0 2 0,0 0 3 0,10-5 1 16,7-1-2-16,11-3 0 15,4 2-2-15,2-3 1 0,5 0-2 16,6 0-3-16,3-4 5 0,0 0-4 15,2-3 3-15,5 1 0 0,-1 0 0 0,2 0 0 16,0 0 2-16,1 0-1 0,-4-1-1 16,-5 0-2-16,1 2-1 0,-5 0 0 15,-5 1 0-15,-5 3 3 0,-1-2 0 16,-4 3-1-16,-4 0-1 0,-3 2 0 16,-8 1 0-16,-4 3 1 0,-2 0 0 0,-4 3 1 15,-1-1 1-15,4 1 0 0,-7 1-2 16,0-1 1-16,0 1 0 0,0 0 0 15,1 0 0-15,-1 0-3 0,0 0-9 16,0 0-5-16,0 0-18 0,-4 0-25 16,-3 0-24-16,-3 0-18 0,-6 4-8 15,0 5-11-15</inkml:trace>
  <inkml:trace contextRef="#ctx0" brushRef="#br0" timeOffset="769.1903">4524 6622 356 0,'0'0'44'16,"0"0"-13"-16,0 0-12 0,0 0-4 0,0 0-5 15,0 0-2-15,77-27-2 0,-45 18-4 16,8-2 2-16,-2 1-1 0,1-2-6 16,4 1 3-16,-1-1-7 0,3 0 3 15,1 1 3-15,-2 0 1 0,2 1 0 16,-1-1-1-16,1-1 0 0,-1-1-3 0,0 2-6 16,-6-1-7-16,-3 0-11 0,-1 3-23 15,-6-2-41-15,-5 0-55 16</inkml:trace>
  <inkml:trace contextRef="#ctx0" brushRef="#br0" timeOffset="1107.9601">4089 6059 13 0,'0'0'11'0,"0"0"-10"0,0 0-12 16,0 0-3-16</inkml:trace>
  <inkml:trace contextRef="#ctx0" brushRef="#br0" timeOffset="10933.3948">14955 6200 62 0,'0'0'8'0,"0"0"-8"15,0 0-3-15,0 0-5 16,0 0-3-16,0 0-12 0</inkml:trace>
  <inkml:trace contextRef="#ctx0" brushRef="#br0" timeOffset="17564.2057">14106 6156 29 0,'0'0'10'0,"0"0"-1"0,0 0 0 0,0 0 1 16,0 0-2-16,0 0-1 0,0 0-3 15,0 0-2-15,0 0-3 16,0 0 0-16,0-7-1 0,0 7-1 0,0 0 1 16,0-2 1-16,0 2-1 0,0 0-1 15,0 0-3-15,0 0 1 0,0-1-1 16,0 1 0-16,0 0 0 0,0 0 0 16,0-2-1-16,0 2 1 0,0 0 0 15,0-1 1-15,0 1 1 0,0 0 1 0,0 0 1 16,0-2 1-16,0 2 1 0,0 0-1 15,0 0-1-15,0-1 1 0,0 1 1 16,0 0 0-16</inkml:trace>
  <inkml:trace contextRef="#ctx0" brushRef="#br0" timeOffset="23251.0528">12978 6441 43 0,'0'0'7'0,"0"0"-2"15,0 0-5-15,0 0 0 0,0 0 0 16,0 0 0-16,0 0 4 0,0 0-4 0,0 0-2 16,0 0 2-16,-10 2-1 0,10-2 1 15,0 2 3-15,0-2-1 16,0 0 0-16,0 0 2 0,0 0-4 15,0 0 1-15,0 0-2 0,0 0-3 0,0 0 1 16,0 0 2-16,0 0 5 0,0 0 7 16,6 0 1-16,2 0-1 0,5 0-3 15,6 0-8-15,0-2 2 0,1 0 3 16,-2 0-6-16,-1-1 6 0,5 0-2 16,1-2 0-16,4-1 4 0,1 0 0 0,1-3-2 15,4-2-2-15,3-1 1 0,3-1 0 16,-1-4 0-16,1 1 1 15,0-5 0-15,1 1-2 0,-1 1-2 16,1-2 3-16,0 2-2 0,-3-1 1 0,0 2-2 16,-4 2-1-16,-1 0-1 0,-3 1 1 15,-3 3-4-15,-2 0 2 0,-3 3-2 16,-3 0 2-16,-6 4 1 0,4 1 0 16,-9 1-1-16,-1 1 1 0,0 2-1 15,-6 0 0-15,0-1 1 0,0 1-1 0,2 0-3 16,0 0 0-16,-1-2 2 0,1 2-3 15,-1 0 2-15,1 0 1 0,-1 0 0 16,1 0 3-16,-1 0 2 0,-1 0-1 16,3 0-1-16,-2 0 0 0,1 0-1 15,-2 0 2-15,1 0 0 0,-1 0-1 16,2-1-1-16,-2 1-2 0,1 0 2 16,-1 0 0-16,2 0 0 0,-1-2 1 15,1 2-1-15,-2 0 1 0,1 0 0 16,-1-2 1-16,3 2 0 0,-2 0 0 0,-1 0 0 15,2 0 1-15,-2 0-1 0,0 0 0 16,1 0 1-16,-1 0-2 0,0 0 3 16,0 0-2-16,0 0-1 0,0 0-3 15,0 0-6-15,0 0-8 0,0 0-5 16,-3-1-3-16,-5 1 4 0,2 0 5 0,-4-2 4 16,4 2 2-16,-1 0 9 0</inkml:trace>
  <inkml:trace contextRef="#ctx0" brushRef="#br0" timeOffset="23711.6805">13831 6081 11 0,'0'0'9'0,"0"0"0"16,0 0-4-16,0 0-2 0,0 0 4 15,0 0 2-15,0 0 0 0,0 0 2 16,0 0 3-16,-46-14-1 0,44 14-1 16,0-1-2-16,0 1-2 0,1 0-1 0,-2 0-1 15,3-2-1-15,-1 2-2 0,-1 0 0 16,1 0-6-16,-1 0 0 0,1 0-6 15,-1 0 2-15,1 0-3 0,1 0 1 16,-2 0 3-16,2 0 2 0,0 0 2 16,0 0 1-16,0 0 0 0,0 0-3 15,0 0 8-15,5 0 3 0,6 0 5 16,1 0 2-16,-1 2-9 0,4-1 2 16,-1-1-1-16,8 0 0 0,-9 0-1 15,7-1-1-15,-7-1-6 0,0 0 2 0,-1-1-1 16,-8 2 0-16,2 1 3 0,-6 0 0 15,0-2-1-15,0 2 1 0,3 0-1 16,-2 0-1-16,1 0 0 0,-1 0 0 16,-1 0 0-16,3 0-1 0,-2 0 1 15,1 0 0-15,-2 0-1 0,0 0 2 16,0 0 1-16,-3 11 2 0,-11 4 1 16,-4 8-2-16,-3 1-2 0,-2 2 0 15,1 2 1-15,-3-1-2 0,2-2 0 16,4 0-3-16,2-2 2 0,0-4 0 0,3-1-1 15,4-5-1-15,0-1 1 0,3-7-4 16,6-1-4-16,-1 1 1 0,2-5-4 16,-1 0-3-16,1 0-7 0,0 0-12 15,0 1-2-15</inkml:trace>
  <inkml:trace contextRef="#ctx0" brushRef="#br0" timeOffset="24150.9309">13731 6089 119 0,'0'0'24'0,"0"0"1"15,0 0 2-15,0 0 0 0,0 0-3 16,0 0-10-16,0 0-5 0,0 0-5 16,0 0-3-16,-24-11-2 0,21 11-4 15,3 0-3-15,0 0 1 0,0 0 1 16,0 0 4-16,0 8 2 0,0 9 2 16,7 6 2-16,-1 3-2 0,1 1 0 15,-1 4 0-15,1-1-1 0,-1 0-1 0,0-1 3 16,2-1-2-16,0-3 3 0,-4-9 1 15,1 0-4-15,-4-5 1 0,2-7 1 16,-2 1-1-16,-1-5 1 0,0 0 2 16,0 0 0-16,2 2 1 0,0-1 2 15,0 1 3-15,-2-1 2 0,1-1-6 16,-1 1-7-16,0-1-9 0,2 0-5 16,-2-1-1-16,0-7-7 0,1-4-6 15,-1 1-6-15,2-1-7 0,-2 1-7 16,1 0-6-16,1 0-14 0</inkml:trace>
  <inkml:trace contextRef="#ctx0" brushRef="#br0" timeOffset="26382.6001">16258 5461 184 0,'0'0'62'0,"0"0"-15"0,0 0-16 0,0 0-13 16,0 0-5-16,0 0-1 0,0 0 0 15,0 0-4-15,0 0-5 0,0 0-4 16,-35-38-2-16,28 38-5 0,-8 0-5 16,-3 0-2-16,-6 8 1 0,3 3-3 15,2 1 4-15,4 4 6 0,0-2-3 0,3 4 10 16,2 0-2-16,-3 2-1 0,7-1-1 15,0-7-3-15,2 1-2 0,1-2-4 16,1-7-3-16,2 8-1 0,0-5-1 16,0 3 2-16,2 1 1 0,4-3 3 15,0-1-4-15,4-4 4 0,6 1 3 16,0-2 2-16,5-2 5 0,-1 0-1 0,-2 0-1 16,2-6 4-16,-5 3-1 15,-1-3-2-15,1 1 2 0,-7 1-1 16,7-3 2-16,-8 3 6 0,0-4 4 0,2-5 9 15,-3-2 0-15,-2-6 7 0,0-2-3 16,-4-1 5-16,0-3 5 0,0 0 8 16,-4 0 5-16,0 0-10 0,-5-1-8 15,0 1-9-15,-2 1-1 0,2 0-5 16,0 3 0-16,1 3-1 0,2 4-4 0,0 4 2 16,3 5-1-16,2 2-5 15,-1 2-2-15,2 3-2 0,-1-2-4 0,1 2-7 16,-2 0-12-16,1-1-7 15,1 1 5-15,-2 0 12 0,2 15 11 0,0 8 7 16,0 7-1-16,3 3-8 0,3 1 1 16,3 1-1-16,0-2 1 0,-1 2-1 15,5-3-2-15,1-2-5 0,1-1-5 16,-2-4-4-16,3-4-4 0,-6-7-13 16,3-2-11-16,-6-6-6 0,4-5-10 0,4-1-16 15</inkml:trace>
  <inkml:trace contextRef="#ctx0" brushRef="#br0" timeOffset="26711.475">16423 5363 246 0,'0'0'28'0,"0"0"-14"16,0 0-10-16,0 0-11 0,0 0-6 15,0 0-5-15,0 0 6 0,0 0 8 0,0 0 5 16,0 0 4-16,-6 24-3 0,10-11-2 15,2 3-1-15,1-3 1 0,0 1-1 16,4 3 2-16,-7-5-2 0,6-2-1 16,-6-3-1-16,2-1-1 0,-1 1 2 15,-3-4 1-15,1 1 6 0,-3-4 2 0,0 0 9 16,0 0 9-16,2 1 10 16,-1-1 11-16,1 0 4 0,0 1 1 15,0-1-14-15,-2 0-17 0,1-12-13 16,1 2-8-16,-1-9 0 0,-1-2-2 0,2 0-3 15,1-5 0-15,-2 8 1 0,2 1 0 16,-2 8-2-16,2-1-9 0,0 0-20 16,2 3-23-16,3-4-24 0,2 2-11 15,4-2-21-15</inkml:trace>
  <inkml:trace contextRef="#ctx0" brushRef="#br0" timeOffset="26988.1">16807 5413 326 0,'0'0'19'0,"0"0"-5"0,0 0-6 0,0 0-4 16,0 0-2-16,0 0-5 0,0 0-9 16,0 0 2-16,0 0-2 0,12 4 2 15,8-4-7-15,6-4-14 0,-4-1-18 16,2 0-14-16,-2 1-3 0,0 0-4 16</inkml:trace>
  <inkml:trace contextRef="#ctx0" brushRef="#br0" timeOffset="27168.8432">16843 5575 104 0,'0'0'26'0,"0"0"-12"0,0 0-10 15,0 0-5-15,0 0-3 0,0 0 2 16,0 0-1-16,0 0-11 0,0 0-4 0,0 0-24 15,81 0-22-15</inkml:trace>
  <inkml:trace contextRef="#ctx0" brushRef="#br0" timeOffset="27931.8779">17704 5246 169 0,'0'0'62'0,"0"0"2"15,0 0-7-15,0 0-12 0,0 0-12 0,0 0-11 16,0 0-8-16,0 0-4 0,0 0-4 15,0 0 1-15,-19-47-1 0,12 42-9 16,-1 0 1-16,1 1-5 0,2 3 4 16,-6-1-2-16,1 2-1 0,-7 0-1 15,-5 3-10-15,5 6 8 0,0 3-5 16,1 3 2-16,0 0 6 0,3 5-1 16,-2 2-1-16,4-1 0 0,0 3-5 15,0-1 1-15,4-1-2 0,2 1 2 16,1-6-1-16,4 0-4 0,0-5-4 0,0-1-6 15,4 6-1-15,-1-9 3 0,5 4 8 16,-2-4 6-16,0-2 1 0,2-1 3 16,-4-4 0-16,5 3 4 0,-5-3 9 15,2-1 1-15,4 0 3 0,-3-1 2 16,3-4-3-16,-1-4 9 0,0 2 7 0,-5-3-2 16,2-3-2-16,-2 3-7 0,0-5-4 15,-1 4 4-15,-1 0 1 16,1 0-2-16,-2 0-3 0,1-1-4 15,-2 6 3-15,1-5 0 0,1 7-1 0,-2-1-1 16,1 0-5-16,-1 5-3 0,0-1-4 16,0 1-2-16,0-2-1 0,0 2 0 15,2-1 1-15,5 1 2 0,7 0 2 16,1 6-1-16,5 5 2 0,-3 1-3 16,-1 3-2-16,-2 2 0 0,1 1 0 0,-1-1-4 15,0-2-2-15,-3-2 0 0,1-4-4 16,-4-1 1-16,0-3-6 0,-4-3-14 15,7-2-2-15,-2-2-21 0,7-9-26 16</inkml:trace>
  <inkml:trace contextRef="#ctx0" brushRef="#br0" timeOffset="28245.1147">17981 5141 326 0,'0'0'27'16,"0"0"2"-16,0 0-8 0,0 0-11 15,0 0-4-15,0 0-4 0,0 0-6 16,0 0-1-16,0 0-2 0,-60-11-1 0,41 23 7 15,1 7-5-15,1 4 7 0,1 2-3 16,-1 2-5-16,5 1 4 0,0-1-5 16,1-2-5-16,5-9-7 0,3 2 1 15,3-1-1-15,0-2 1 0,0 6-3 16,6-2-11-16,0-7-10 0,3 0-14 0,4-3-7 16</inkml:trace>
  <inkml:trace contextRef="#ctx0" brushRef="#br0" timeOffset="28625.0294">18047 5434 278 0,'0'0'67'0,"0"0"-12"15,0 0-15-15,0 0-15 0,0 0-12 16,0 0-8-16,0 0-5 0,0 0 5 15,21-84-2-15,-18 69 6 0,0-3 5 16,-2-1 0-16,1-1-4 0,-2-6-3 16,1 8-6-16,-1 0-3 0,0 5 10 15,0 1-3-15,0 2 6 0,-1 5-2 16,1 0-5-16,0 5-4 0,-2-1-1 16,2 1-3-16,-1 0-3 0,0-2-4 15,-1 2 1-15,-2 0 2 0,-3 6 5 0,-2 9 6 16,0 8-5-16,2 1 4 0,1 3-9 15,5-4-1-15,1 2-1 0,0-4-2 16,0 0-1-16,8-2 0 0,1-1-1 16,1-3 0-16,3 0-2 0,0-3 0 15,2-1-3-15,1-2-8 0,-5-3-15 16,2-1-18-16,-3-2-6 0,-5-3-7 16,8 1-5-16</inkml:trace>
  <inkml:trace contextRef="#ctx0" brushRef="#br0" timeOffset="28809.5981">18123 5336 206 0,'0'0'33'0,"0"0"-18"0,0 0-12 16,0 0-11-16,0 0-2 0,0 0-3 0,0 0-6 15,0 0-7-15,0 0-13 0,0 0-12 16,48-28-10-16</inkml:trace>
  <inkml:trace contextRef="#ctx0" brushRef="#br0" timeOffset="29048.0244">18252 5130 264 0,'0'0'60'0,"0"0"-12"0,0 0-12 0,0 0-14 16,0 0-9-16,0 0-8 0,0 0-8 15,0 0-2-15,0 0-1 0,-9-4 1 16,9 5 3-16,0 11 4 0,9 6-6 16,0 9 8-16,1-3-2 0,1 3 1 15,1 1 1-15,-2 0-5 0,1 2 0 0,-2-1-6 16,-1 0-6-16,-4 0 0 0,-3 1-9 15,-2-1-40-15,-14 4-61 0</inkml:trace>
  <inkml:trace contextRef="#ctx0" brushRef="#br0" timeOffset="30427.6262">18764 5282 209 0,'0'0'45'0,"0"0"-8"0,0 0-11 16,0 0 1-16,0 0 5 0,0 0-6 0,0 0-6 16,0 0-9-16,0 0-7 0,0 0-7 15,-10-29 0-15,5 23-4 16,2 3-5-16,0 2-4 0,3 1-4 15,-8 0 2-15,-4 0 6 0,-6 4 3 0,-3 5 3 16,4 3 5-16,2 4-7 0,1 0 1 16,4 2 2-16,2-4 0 0,2 0 0 15,3-4-1-15,0 2-3 0,1-1-7 16,2-5-1-16,0 5-2 0,0-5 2 16,0-1 4-16,0 4-1 0,2-5 0 0,-1-1 0 15,2 2 4-15,-3-5 9 0,6 0 6 16,4 0 2-16,3 0 4 0,3-8-4 15,-3-2 2-15,-3 0 0 16,-3-2 6-16,-1-1 3 0,1-2-4 0,1-5-1 16,-3 6-3-16,-1-3 2 0,-1 1 2 15,0-3-2-15,-1 1-6 0,-1 1 2 16,-1 5 5-16,2-1 5 0,-2-1 10 16,0 8-2-16,0-6 1 0,0 6-2 15,0 0-3-15,0 0-4 0,0 6-2 0,0 0-6 16,0 0-3-16,0-2-2 0,0 1-3 15,0-1-1-15,0 0-3 0,0 1-4 16,0-1-2-16,0 1-4 0,0 1-6 16,-2-1 3-16,2 1 3 0,-1 0 5 15,-1 10 5-15,2 7 8 0,-1 7-6 0,1 2 3 16,0 1-6-16,0 2-1 16,0 0-1-16,4-3-7 0,1 0 0 15,1-4-6-15,2-2-4 0,1-3 1 16,-2-5 2-16,2-3 0 0,-1-3-2 0,1-3 7 15,0 2 1-15,2-5 11 0,5-2 1 16,0-8-4-16,4-6 2 0,-1-5-4 16,0-2 4-16,-5-2 6 0,1-3 1 15,-4 1-4-15,0 0-3 0,-2-2 2 16,-3 0 1-16,-1 2 7 0,-4 1 10 16,-1 6 2-16,0 2 0 0,0 3 0 15,-3 4 1-15,-1-4-4 0,1 6 2 16,-1 4 4-16,2 1-4 0,0-1 2 15,-1 1-3-15,0 2-7 0,1-1-5 0,2 3-6 16,-1-2-7-16,1 2-5 0,-2 0-3 16,2 0 3-16,-3 0 4 0,0 13 3 15,-1 8 10-15,-3 6 1 0,3 5-2 16,1 2 0-16,0-1-9 0,1-1-4 16,2-3 2-16,0-4-2 0,5-2 0 0,2-3-6 15,3-3 1-15,2-4-2 0,2-2 2 16,2-3-4-16,3-3-3 0,0-2-6 15,1-1-23-15,1-2-17 16,0-3-29-16</inkml:trace>
  <inkml:trace contextRef="#ctx0" brushRef="#br0" timeOffset="30650.0753">18926 5274 222 0,'0'0'37'0,"0"0"-22"0,0 0-12 0,0 0 0 16,0 0 1-16,0 0-6 15,0 0-5-15,0 0-20 0,101-13-40 16,-69 4-52-16</inkml:trace>
  <inkml:trace contextRef="#ctx0" brushRef="#br0" timeOffset="30859.2814">19353 5121 465 0,'0'0'14'0,"0"0"-16"15,0 0-16-15,0 0-18 0,0 0-21 16,0 0-35-16,0 0-77 0</inkml:trace>
  <inkml:trace contextRef="#ctx0" brushRef="#br0" timeOffset="31789.4757">17796 5838 25 0,'0'0'5'0,"0"0"0"0,0 0-2 15,0 0 1-15,0 0 1 0,0 0-2 16,0 0 2-16,0 0 0 0,0 0-4 16,0 0-1-16,87-40-1 0,-66 35-2 15,3 1 2-15,1-3 1 0,2 2-3 16,-1-2-1-16,1 0 0 0,-2-1 1 0,1 1 0 16,-1 0 1-16,-1-2-2 0,-3 2-3 15,-6 2 3-15,0-2-1 16,-5 4 1-16,-6 2 0 0,2-1 0 15,-6 2-1-15</inkml:trace>
  <inkml:trace contextRef="#ctx0" brushRef="#br0" timeOffset="32170.9443">17658 5914 287 0,'0'0'46'0,"0"0"-14"0,0 0-9 0,0 0-7 16,0 0-9-16,0 0-5 0,0 0-8 15,0 0 3-15,0 0 6 0,7 0 4 16,13-7 6-16,12-1-4 0,3-3-6 16,5-2-5-16,1 0-1 0,1-1 0 15,1 1 2-15,-3 0 0 0,-2 1-1 16,-1 2 0-16,-3 1 2 0,-3-2 2 16,1 1-2-16,-3 0-4 0,-1 0-3 0,-9 5-3 15,-1 1 0-15,-7 1-3 16,-7 1-6-16,2 2-15 0,-6 0-25 0,0-1-19 15,0 1 2-15,0 0 6 0</inkml:trace>
  <inkml:trace contextRef="#ctx0" brushRef="#br0" timeOffset="32463.2171">17511 5972 267 0,'0'0'48'15,"0"0"-15"-15,0 0-15 0,0 0-4 16,0 0-6-16,0 0-2 0,0 0 3 16,0 0-2-16,0 0 0 0,0 0 1 0,102-25-3 15,-70 19-1-15,1-3 1 0,0-1-3 16,2 2 0-16,1-4-3 0,3 1-1 15,0-3-1-15,-1 2-7 0,-1 0 2 16,-1 1-9-16,-4 1-4 0,-4 3-5 16,-2 3-17-16,-5 0-20 0,1 0-32 15,-9 1-53-15</inkml:trace>
  <inkml:trace contextRef="#ctx0" brushRef="#br0" timeOffset="36543.2207">18760 5665 34 0,'0'0'15'15,"0"0"3"-15,0 0-4 0,0 0-1 16,0 0-1-16,0 0-1 0,0 0 1 16,0 0-2-16,0 0-1 0,0 0-3 0,-6 3-2 15,6-3-4-15,0 0-2 0,0 0 0 16,0 0 5-16,3 0 3 0,7 0 2 15,7-3 1-15,6-2-6 0,-2 2 0 16,2-1-2-16,0-1-1 0,0-1 0 16,0 2-1-16,2-3 1 0,-1-1-2 15,1 3 2-15,-3-2-4 0,-1 0 0 16,-2 1 3-16,-2-1-1 0,2-2 6 16,-7 4-1-16,1-1-3 0,-5 2 0 15,-5 2-1-15,2 0 1 0,-5 2-2 0,0-2-2 16,0 2-9-16,1 0-15 0,-1 0-23 15,0 0-6-15</inkml:trace>
  <inkml:trace contextRef="#ctx0" brushRef="#br0" timeOffset="36881.0516">18641 5795 180 0,'0'0'33'0,"0"0"-13"16,0 0-9-16,0 0-8 0,0 0-2 16,0 0 2-16,0 0-1 0,0 0-3 15,0 0 0-15,78-63 1 0,-60 58 0 16,2-2 6-16,1-2-3 0,5 1-1 15,-1 0-2-15,2-3-1 0,1 2 2 0,1-1 1 16,0-1 0-16,0-1-1 0,-2 1-1 16,0 0 0-16,-1-2 0 0,-4 1 0 15,1 1-3-15,-7 4-3 0,-1 0-3 16,-6 2-5-16,-4 1-2 0,-1 3-11 16,-4 1-14-16,0-1-18 0,0 1-5 0</inkml:trace>
  <inkml:trace contextRef="#ctx0" brushRef="#br0" timeOffset="37241.1962">18585 5862 215 0,'0'0'40'16,"0"0"-14"-16,0 0-8 0,0 0-5 15,0 0-4-15,0 0-4 0,0 0 0 16,0 0-1-16,89-38 2 0,-66 26-2 0,2 0 2 16,-1 1-2-16,-2 0-1 15,3 3-2-15,-2-2-1 0,0 0-1 16,-3 2 0-16,3 1 0 0,0-1 0 0,0-1 1 15,1 1 1-15,0 1-2 0,-1-3-2 16,-1 3 2-16,-1-1-1 0,-4 3-2 16,-3 2-3-16,-2-1-1 0,-8 3-6 15,2-1-4-15,-6 2-7 0,0-2-11 16,0 2-15-16,1 0-12 0,1 0-26 16</inkml:trace>
  <inkml:trace contextRef="#ctx0" brushRef="#br0" timeOffset="37564.0529">18579 5988 389 0,'0'0'40'15,"0"0"-9"-15,0 0-9 16,0 0-4-16,0 0-4 0,0 0-3 0,0 0-4 16,0 0-2-16,0 0-4 0,0 0 0 15,35-34-1-15,-12 21 2 0,3-2 1 16,1 1-3-16,2-1 2 0,1 0-1 16,1 1-5-16,0-1 4 0,3-2-4 15,1 1 3-15,1-1 0 0,1-1-3 0,2 1 0 16,-3 2-1-16,-1 1-4 0,-4 0-3 15,-3 4-9-15,-3 0-16 0,-9 4-36 16,1 2-38-16,-7 2-38 0</inkml:trace>
  <inkml:trace contextRef="#ctx0" brushRef="#br0" timeOffset="41914.2495">15769 5203 57 0,'0'0'23'0,"0"0"-3"0,0 0-4 16,0 0-3-16,0 0 5 0,0 0 3 16,0 0 6-16,0 0 2 0,0 0-1 15,0 0-6-15,-24-21-2 0,19 18-6 0,2 1-1 16,-1-1 0-16,1 2 1 16,-2-1-3-16,0 1 0 0,5 1-6 15,0-2 0-15,0 2-1 0,-1 0-1 16,-1 0-1-16,1-1-2 0,-1 1 0 0,1 0-1 15,-1 0-1-15,1 0-2 0,-1 0-2 16,-4 0 3-16,-1 4 4 0,-6 9-4 16,0 3 3-16,2 2-3 0,1 3 2 15,1 1 2-15,3 1 1 0,-1-2-4 16,3 2-1-16,1 2 5 0,1 3 4 0,2 4 1 16,0 4 0-16,0 3-3 0,0-2-4 15,2-1 0-15,4 2-2 16,2-1 3-16,2-1 0 0,2 1-2 15,1-1 1-15,0 0-2 0,3 4 4 0,-2-1 0 16,2 4 3-16,-1-2-2 0,-1 0-3 16,-2-3-1-16,-2-2-2 0,-2-1-1 15,-2-4 2-15,0-4 2 0,-5-9 0 16,1-5 0-16,-1-8 1 0,-1-5 4 16,0 0 1-16,0 0 0 0,0 7 2 15,0-3-3-15,-4 5-6 0,-9 1-3 0,-6-2-4 16,-5 1-16-16,-2-4-46 0,7-2-69 15</inkml:trace>
  <inkml:trace contextRef="#ctx0" brushRef="#br0" timeOffset="42807.0342">17247 5010 193 0,'0'0'44'0,"0"0"4"0,0 0 8 16,0 0-5-16,0 0-9 0,0 0-13 15,0 0-13-15,0 0-7 0,0 0-6 0,-29-30-1 16,28 30-4-16,-1-1-1 0,1 1-2 15,-1 0 0-15,-2 0 0 0,-6 0 1 16,-3 8 3-16,-4 8 2 0,-3 2-1 16,-1 3 1-16,1 1-2 0,2-1 1 15,3-4-1-15,6-5 1 0,0 1 0 0,5-5 0 16,-1 3-1-16,0-3-3 16,2 5 9-16,1 4-5 0,2 1 7 15,0 7-3-15,2 1 0 0,6 0 1 16,1 1-4-16,3 1-1 0,2-1-3 0,-1 2 0 15,4 3 3-15,-1 1 4 0,3 5-2 16,-1 3 1-16,0 2 0 0,1 1-3 16,-2 0 0-16,2-2 0 0,-3-1-2 15,0-1 2-15,-6-3 4 0,-1 0-3 16,-1-4 3-16,-3-2-4 0,-2-3-1 16,-2-8 1-16,-1-2-1 0,0-1 2 0,-6-2-1 15,-4 4 1-15,0-4-1 0,-2-3 0 16,-5 0-1-16,-2 0-5 15,-5-3 0-15,-1 1-17 0,-2-5-59 0,-2-2-58 16,-1-3-97-16</inkml:trace>
  <inkml:trace contextRef="#ctx0" brushRef="#br0" timeOffset="45208.1488">15739 6495 190 0,'0'0'58'0,"0"0"1"15,0 0-14-15,0 0-15 0,0 0-12 16,0 0-7-16,0 0-9 0,0 0-7 16,0 0-5-16,-14-7-6 0,14 7 0 15,-1 0 5-15,1 0 6 0,0 0 10 16,1 5 8-16,8 6-7 0,3 3 0 16,1-1-7-16,-3 1-4 0,3 0 5 15,0-2 2-15,-1 2 3 0,2-1 0 0,-1-1-3 16,-4-2-4-16,2-2-1 0,-5-1 0 15,0-2-1-15,1 3 2 0,-3-4-2 16,-1-2-1-16,0 0 3 0,0 1 4 16,0-2 7-16,1 2 7 0,-4-3 8 15,0 0 4-15,0 0 3 0,0 0 3 16,2 2-9-16,-2-2-9 0,0-2-9 0,0-8-9 16,0-3-1-16,-2-5 0 15,-1 0 2-15,2 0 1 0,-2-7-2 16,2 9-3-16,1-4 1 0,-2 2-7 0,1 4 4 15,1-6-4-15,-2 10-3 0,2 4 0 16,0-6-6-16,0 6-9 0,0 0-24 16,0 0-30-16,0 6-34 0,0-2-4 15</inkml:trace>
  <inkml:trace contextRef="#ctx0" brushRef="#br0" timeOffset="45663.4784">16123 6545 239 0,'0'0'35'0,"0"0"-12"15,0 0-13-15,0 0-5 0,0 0-4 16,0 0-1-16,0 0-1 0,0 0 1 16,0 0 0-16,0 0 0 0,-79 55-3 15,68-39-1-15,0 3-2 0,4-1 1 16,-2 0 2-16,6-4 0 0,0 1 0 16,1-5-2-16,0 2 0 0,2 1 2 15,0-3 0-15,0 1 2 0,0-6-5 0,0-1-2 16,4-2 0-16,-1 1 4 0,0-1 8 15,6 2 8-15,-3-4 3 0,5 0-3 16,7-2-4-16,-3-8-4 0,6-4 0 16,-4-1 2-16,-4 0 3 0,0-1 5 15,-6 6 1-15,-1-2 0 0,-3 2-1 0,0-2 3 16,0 2 8-16,-2 3 2 16,2 3 0-16,-3 0-7 0,0-1-8 15,0 0-12-15,-3 1-7 0,-2 4-8 16,-7 0-25-16,-5 3-35 0,-7 11-52 0,0 5-111 15</inkml:trace>
  <inkml:trace contextRef="#ctx0" brushRef="#br0" timeOffset="47567.8448">15384 4787 212 0,'0'0'41'0,"0"0"-5"0,0 0-9 15,0 0-9-15,0 0-6 0,0 0-6 16,0 0-3-16,0 0-6 0,0 0-6 16,-4 0 0-16,4 0 1 0,0 0 4 0,0 0 4 15,0 2 4-15,0-2 0 16,0 3-3-16,6 0 2 0,1 4-3 15,3 0 0-15,-4-2-1 0,5 6-2 0,1 0 3 16,-2 1 3-16,8 3 0 0,-5 1-1 16,2 0-4-16,-1-2 0 0,0 1-1 15,-2-3 2-15,-5-3 1 0,3 0 0 16,-4-3-2-16,-3-3 4 0,4 2-2 16,-4-2 0-16,0 0 0 0,1 0 4 0,-4-3-2 15,0 0 2-15,0 0 2 0,1 0 7 16,1 2 9-16,-1-2 9 15,1 0 6-15,-1 1 2 0,-1-1-2 16,3 0-11-16,1-12-10 0,1-6-10 0,1-7-5 16,-1 0 2-16,-2-1-1 0,1-1 0 15,-1 1-3-15,0 0 0 0,0-2-1 16,0 3-2-16,0-1 4 0,0 0 0 16,2 3-1-16,-2 8 1 0,0-2-1 15,-1 7-2-15,-1 4 0 0,1-5 3 16,-1 6-1-16,-1 1-2 0,2 0-7 0,-2 4-10 15,0-2-7-15,0 2-19 0,0 0-10 16,0 0-13-16,0 0-23 0,0 9-27 16</inkml:trace>
  <inkml:trace contextRef="#ctx0" brushRef="#br0" timeOffset="53347.079">19051 5445 41 0,'0'0'12'0,"0"0"-4"0,0 0-6 15,0 0 1-15,0 0-5 0,0 0 2 16,0 0 0-16,0 0-2 0,0 0 1 16,0 0 0-16,0 0-2 0,0 0 2 15,0 0-1-15,0 0-1 0,0 0 2 0,0 1 0 16,0-1 1-16,0 0 1 0,0 0-1 15,0 0 1-15,0 0 1 0,0 0-1 16,0 0 1-16,0 0-1 0,0 0 1 16,0 0-1-16,-1 2 0 0,1-2 1 15,0 0 1-15,0 0-1 0,0 0 0 16,0 0 1-16,0 0-1 0,0 0-1 16,-3 0 1-16,3 0 0 0,0 0-1 15,0 0 2-15,0 0 0 0,0 0 1 16,0 0-1-16,0 0 2 0,0 1-3 0,0-1 1 15,0 0-1-15,0 0 0 0,0 0 2 16,0 0 0-16,0 0-2 0,0 0 0 16,0 0 1-16,0 0-2 15,0 0 0-15,0 0 0 0,0 0-1 0,0 0 2 16,0 0-2-16,0 0 0 0,0 0-2 16,0 0 1-16,0 0-1 0,0 0 1 15,0 0-1-15,0 0 2 0,0 0 0 16,0 0 0-16,0 0 0 0,0 0 0 15,0 0 2-15,0 0-1 0,0 0 0 0,0 0 0 16,0 0 0-16,0 0-2 0,0 0 2 16,0 0-1-16,0 0 3 0,0 0 0 15,0 0-2-15,0 0 1 0,0 0-1 16,0 0 0-16,0 0 0 0,0 0-1 16,0 0 0-16,0 0-1 0,0 0 1 0,0 0-2 15,0 0-1-15,0 0 0 16,0 0-2-16,0 0 0 0,0 0-1 15,0 0 3-15,0 0 0 0,0 0 0 16,0 0 0-16,0 0 1 0,0 0-4 0,0 0-1 16,0 0 0-16,0 0-6 0,0 0-6 15,0 0-5-15,0 0 1 0</inkml:trace>
  <inkml:trace contextRef="#ctx0" brushRef="#br0" timeOffset="55306.0305">17247 6722 208 0,'0'0'43'0,"0"0"-7"0,0 0-4 16,0 0 6-16,0 0-7 0,0 0-5 16,-29-77-6-16,26 67-9 0,2 3 1 15,-1-3 6-15,2 4 0 0,-1-6 0 16,-1 0-10-16,1 1-3 0,-1 0-1 0,-1-1-4 15,-1-3 1-15,3 4-2 0,-2 1 2 16,2 1 2-16,-1 4 2 0,1 0-2 16,-1 1 1-16,2 4-1 0,-1-2 0 15,1 2-1-15,0 0-2 0,-2-2 0 16,2 2 1-16,0-1-2 0,-1 1 0 16,1-1-4-16,-2 1-2 0,2-1-1 15,0 1 0-15,-1 0 0 0,1 0 3 16,0 0 1-16,0 1 3 0,0 9 7 15,1 6-8-15,5 3 4 0,1 0-6 0,3-2 1 16,2-2 1-16,0 0 1 0,3-2-2 16,0-1 3-16,1 1-3 0,-4-6 0 15,-1 1 1-15,-4-4-1 0,2-1 2 16,1 2-3-16,-6-3 2 0,1-1-1 16,-1-1-2-16,0 2-1 0,1-2-7 0,1 1-6 15,-6-1-4-15,0 0-7 16,0 0-10-16,5 0-16 0,-1 0-7 15,1 0-1-15,1-8 11 0,-5 4 12 16,1-1 7-16,1-6 8 0</inkml:trace>
  <inkml:trace contextRef="#ctx0" brushRef="#br0" timeOffset="55516.364">17350 6580 149 0,'0'0'52'0,"0"0"0"15,0 0 0-15,0 0-5 0,0 0-9 16,0 0-6-16,0 0-12 16,0 0-6-16,0 0-8 0,0 0-8 0,-9-5-3 15,9 5-3-15,0-4-5 0,4-4 2 16,6-1 0-16,5-5-3 0,-2 2-8 16,4-1-9-16,2-2-23 0,-2 4-17 15,2-1-10-15,0 1-15 0</inkml:trace>
  <inkml:trace contextRef="#ctx0" brushRef="#br0" timeOffset="55783.5026">17542 6478 248 0,'0'0'41'0,"0"0"-15"16,0 0-17-16,0 0-6 0,0 0-6 15,0 0-2-15,0 0-2 0,0 0-3 16,0 0 3-16,0 0 0 0,7 6 1 16,-7-6 1-16,9 0-3 0,1 0-1 15,1 0-5-15,7-3-6 0,-2-1-8 16,-6 2-16-16,7-1-16 0,-2 3-17 15</inkml:trace>
  <inkml:trace contextRef="#ctx0" brushRef="#br0" timeOffset="55982.331">17565 6738 75 0,'0'0'3'0,"0"0"-6"0,0 0-2 0,88-64-1 16,-65 47 1-16,2-1 0 0,-3 0-2 15,1 0-5-15,-2-2 1 0,1 2-6 16,-1-2 10-16</inkml:trace>
  <inkml:trace contextRef="#ctx0" brushRef="#br0" timeOffset="56307.8456">17899 6449 9 0,'0'0'16'0,"0"0"2"0,0 0 2 15,0 0 5-15,0 0 11 0,0 0 11 16,0 0 3-16,0 0 0 0,0 0-7 16,0 0-5-16,-17-38-3 0,17 38 0 15,-2-1-7-15,2 1-3 0,-1 0-7 16,-2-1-4-16,2 1-7 0,-1-2-8 16,1 2-3-16,-1 0-7 0,-2 0 2 15,-3 4 2-15,-2 8 3 0,-3 6 4 16,7 4 2-16,2 1-4 0,1 0 2 15,2 1-5-15,0-1 1 0,0-4 2 0,5 1 0 16,-1-6 0-16,2-2 1 0,-1-5-2 16,1 0 0-16,1-2-1 0,1-2 5 15,2 1 2-15,0-4 3 0,6 0 0 16,-2-4-2-16,1-4 0 0,-1-5 1 16,-5-2 0-16,-2-3 0 0,-2-1-1 0,-5-3-2 15,0-3 4-15,-3 2-5 16,-6 0 2-16,-3 2 1 0,-3-1-3 15,-2 4-2-15,0 4-10 0,0 1-33 16,1 3-100-16,-4 6-120 0</inkml:trace>
  <inkml:trace contextRef="#ctx0" brushRef="#br0" timeOffset="71458.9201">16825 4834 144 0,'0'0'48'0,"0"0"-6"16,0 0-2-16,0 0-4 0,0 0-6 16,0 0-2-16,0 0 0 0,0 0-7 15,0 0-6-15,-5-13-10 0,5-1-5 16,0-4 0-16,0 0 0 0,0-1 5 15,0-1-1-15,0 8 0 0,0-10 3 0,2 9 5 16,-2-2 5-16,0-7-8 0,0 1 1 16,0-10-11-16,0 2-6 0,-2 2 10 15,1 7-5-15,-2 2 8 0,0 7 0 16,3 5 0-16,0 2 1 0,0 4-2 16,-1-2-4-16,1 2 0 0,-2-1-1 0,1-1-2 15,-1 2-2-15,1-2-3 16,-1 2 0-16,-3 0 0 0,-1 5 4 15,-3 10 1-15,-1 7 4 0,2 3-13 16,2 4 2-16,1 0-6 0,4 0 1 0,-1-2 3 16,2 0-7-16,0 0-4 0,5-5 0 15,2-1 4-15,4-6 6 0,3 0 2 16,3-2-7-16,-1-2-3 0,2-4-3 16,-4-2-1-16,3-3 15 0,-1-1 2 15,-3 0 4-15,4-1 5 0,-4 0 0 0,-3 0 0 16,6-2 6-16,-6-2-2 0,5-5 3 15,-2 1-2-15,-3-2-3 0,0 0 0 16,0-2-3-16,-4 5-3 16,-2-1-11-16,1-1-21 0,-5-2-31 0,0 1-31 15</inkml:trace>
  <inkml:trace contextRef="#ctx0" brushRef="#br0" timeOffset="71724.8527">16702 4752 341 0,'0'0'26'0,"0"0"-13"0,0 0-10 15,0 0-7-15,0 0-2 0,0 0 1 0,0 0 0 16,0 0-2-16,84-70 1 0,-57 54-9 16,5-1 1-16,1 0-1 0,2 1-18 15,0-1-13-15,1-1-23 0,-2-2-20 16</inkml:trace>
  <inkml:trace contextRef="#ctx0" brushRef="#br0" timeOffset="72019.0661">17086 4603 246 0,'0'0'46'0,"0"0"-14"16,0 0-10-16,0 0-5 0,0 0-8 15,0 0-5-15,0 0-4 0,0 0-2 16,0 0-2-16,0 0 0 16,8-3 2-16,3-5 1 0,4-3-3 0,-4 3 1 15,2 1-1-15,-1 1 1 0,-3 1-3 16,5-1-4-16,-5 3-13 0,1 0-10 16,1 1-11-16,-6 1-5 0,5 1 1 15,-6 0 1-15,2 0-4 0</inkml:trace>
  <inkml:trace contextRef="#ctx0" brushRef="#br0" timeOffset="72227.5266">17120 4737 173 0,'0'0'16'0,"0"0"-3"0,0 0-2 0,0 0-4 16,0 0-2-16,0 0-4 0,0 0-5 16,88-70-3-16,-69 55-1 0,1 1-1 15,0 3-10-15,-1 0-8 0,-3 3-17 16,-3 2-20-16</inkml:trace>
  <inkml:trace contextRef="#ctx0" brushRef="#br0" timeOffset="72848.0546">17590 4575 104 0,'0'0'22'0,"0"0"3"0,0 0 1 16,0 0 5-16,0 0 1 0,0 0-5 0,0 0-8 15,0 0-6-15,0 0-5 0,0 0-3 16,-6-8-2-16,4 7 1 0,2-1-2 16,-1-4 1-16,1-2 3 0,-2-2-3 15,1-1 2-15,-1-1-2 0,0-5-2 16,0 7 0-16,1-9 2 0,-3 3 4 16,2 4 3-16,-1-7 0 0,-1 1-3 15,-1 1-1-15,1 1 4 0,0-1-2 16,-1 0 0-16,1 7-3 0,-2-7 0 15,2 8 2-15,4 5 2 0,-1-1 0 0,1 5-3 16,-2-2-1-16,2 2-5 0,-1-1-3 16,-1 1-4-16,1-2-4 0,-1 2-2 15,1 0 4-15,-1 0 4 0,1 0 1 16,-2 14 1-16,0 6 0 0,2 7 0 16,1 0 3-16,0 2 0 0,1 0-3 0,5-1 0 15,1-3-6-15,2-2-5 0,2-5 3 16,1-1-3-16,1-3 8 15,4-4 4-15,1 0 1 0,-4-5-6 16,1 0-5-16,-4-2-2 0,1-1 0 0,1-1 5 16,-3-1 3-16,6 0-4 0,-2-6-10 15,4-3-29-15,-4-6-31 0,-1-2-29 16</inkml:trace>
  <inkml:trace contextRef="#ctx0" brushRef="#br0" timeOffset="73079.7785">17526 4479 262 0,'0'0'40'16,"0"0"-16"-16,0 0-12 0,0 0-4 0,0 0 1 15,0 0-1-15,0 0-3 0,0 0-7 16,103-33-5-16,-64 16-15 0,4-4-37 16,6-3-48-16</inkml:trace>
  <inkml:trace contextRef="#ctx0" brushRef="#br0" timeOffset="79523.9311">29968 5661 16 0,'0'0'9'0,"0"0"-3"0,0 0-3 16,0 0 1-16,25-79-3 0,-18 69 4 0,-3 3 2 15,-1 2 6-15,0 2 7 0,-3 3 6 16,0-2 3-16,0 2 1 15,0-1-1-15,0-1-5 0,3 2-1 16,-2-2-4-16,1 2-2 0,-1 0 0 0,-1 0 2 16,2 0 5-16,-2 0-1 0,1 2 0 15,2 11-5-15,-2-3-6 0,2 7-6 16,-1-7-2-16,-1-1-4 0,1 1-2 16,1-2 1-16,0 2 2 0,-2-6-1 15,2 3-2-15,-1-2-2 0,0 0-1 0,1 0-1 16,-3-5 5-16,3 3 0 15,0 0 3-15,3 1 3 0,1 1-1 16,-4-4 2-16,2 2-4 0,1-3 2 16,4 0-3-16,8-3 2 0,1-6-2 0,-1-4-1 15,2-5-2-15,2-5-3 0,4-4-2 16,2-4 1-16,1-2-1 0,-2-1 2 16,1 4-3-16,-6 4-5 0,-2 6-10 15,-9 8-18-15,-2 5-23 0,-6 5-23 16,0-3-34-16</inkml:trace>
  <inkml:trace contextRef="#ctx0" brushRef="#br0" timeOffset="79982.5848">30013 5732 405 0,'0'0'5'0,"0"0"1"15,0 0 0-15,0 0-3 16,0 0 1-16,0 0-4 0,0 0 0 15,0 0 0-15,0 0 0 0,0 0 0 16,-12 10 0-16,12-9 5 0,0 6 8 0,2 5-1 16,5 3 0-16,3 1-3 0,0 0-7 15,-2-5 4-15,3-4-4 0,-4-2 0 16,3-1 1-16,2-1-3 0,1-3 3 16,9 0-1-16,-2 0-2 0,9-7-5 15,-3-5 1-15,0-3-4 0,0 1 3 0,0-2 2 16,0-2 0-16,0-1 2 0,2-3-1 15,2-2-4-15,-3-2 0 0,1-1-1 16,-4-2-5-16,-1 1-2 16,-2 0-5-16,0-2 3 0,1 1-2 0,-1 0 5 15,-1 5-2-15,0 0-8 0,-4 6-20 16,-2 3-27-16,-1 2-26 0</inkml:trace>
  <inkml:trace contextRef="#ctx0" brushRef="#br0" timeOffset="80196.354">30859 5290 517 0,'0'0'-51'0,"0"0"-64"0,0 0-71 16</inkml:trace>
  <inkml:trace contextRef="#ctx0" brushRef="#br0" timeOffset="87442.9749">4572 10591 86 0,'0'0'19'0,"0"0"-6"15,0 0-3-15,0 0-3 0,0 0-3 16,0 0 0-16,0 0-3 0,0 0-2 0,0 0-1 16,0 0 2-16,10-28-3 0,-4 19 6 15,6 1-5-15,-1 3 2 0,-1 0-2 16,2 0 0-16,-1 2 0 0,-2 0 1 16,0 0 1-16,4-1-2 0,-3 0 1 15,0 1 0-15,3-1-1 0,-1 1 1 0,2-2 0 16,-4 2-1-16,-1-1-2 0,8-1-2 15,-8 2-5-15,8-3-4 0,-8 3-2 16,0 0-2-16,-1-2-1 16,2 2-5-16</inkml:trace>
  <inkml:trace contextRef="#ctx0" brushRef="#br0" timeOffset="88199.9919">4630 10671 80 0,'0'0'12'0,"0"0"-5"15,0 0-9-15,0 0-3 0,0 0-5 16,0 0-2-16,0 0 5 0,0 0 5 16,0 0 2-16,-9 2 1 0,11-2-1 15,8 0 7-15,7-5 4 0,5-1 2 16,0-3-2-16,1-2-7 0,1-1-6 0,4-2 4 15,-1-1-2-15,2-2-1 0,6-1 4 16,-2 1-3-16,5-1-2 0,-2 1 2 16,3 2 0-16,-6 0-1 0,2 0 1 15,-3 1 0-15,-5 1 1 0,-2 0-1 16,-2 3 0-16,-3 1 0 0,-5 3 0 16,-7 1-1-16,-2 3 0 0,-6 2-1 15,0-1 1-15,0 1-3 0,0 0 0 16,3-2 1-16,-2 2-2 0,1 0 3 15,-1 0 1-15,-1 0 1 0,2 0-2 0,-2 0 1 16,0 0-6-16,0 0-6 0,0 0-6 16,-6 3-9-16</inkml:trace>
  <inkml:trace contextRef="#ctx0" brushRef="#br0" timeOffset="88578.9279">4487 10996 76 0,'0'0'17'16,"0"0"-6"-16,0 0-4 0,0 0-1 0,0 0 0 16,0 0-3-16,0 0-3 0,0 0 2 15,0 0 2-15,1 3-1 0,12-11 3 16,6-3 0-16,0-1-4 0,7-5 1 16,0-3 1-16,3-3 1 0,1-4 1 15,2-1 0-15,1-1-2 0,1-1 0 16,-1 1-3-16,0 0-1 0,2 1-1 0,4 1-1 15,0 0-7-15,-3 1 4 0,3 3-6 16,-3 2-4-16,-6 3-2 0,-3 3-23 16,-3 6-28-16</inkml:trace>
  <inkml:trace contextRef="#ctx0" brushRef="#br0" timeOffset="97724.0742">16709 8347 114 0,'0'0'37'0,"0"0"-1"16,0 0 1-16,0 0-7 15,0 0-5-15,0 0-7 0,0 0-10 16,0 0-5-16,0 0-4 0,0 0-3 15,-14-35 1-15,12 35-2 0,2-2-2 0,0 2-3 16,-1-1-7-16,1 1-5 0,0-2-3 16,0 2 3-16,-2 0-1 0,2 0 1 15,0 0-7-15,0 0-7 0,0 0-13 16</inkml:trace>
  <inkml:trace contextRef="#ctx0" brushRef="#br0" timeOffset="105227.3688">6546 8672 275 0,'0'0'55'0,"0"0"-9"16,0 0-11-16,0 0-8 0,0 0 0 15,0 0-4-15,0 0-6 0,0 0-4 0,0 0-1 16,0 0-1-16,-39-80-1 0,38 75-3 15,1 5-3-15,-2-2-3 0,2 2-1 16,0 0-4-16,-1-2 0 16,1 2 0-16,0 0 1 0,0 0 3 0,0 0 0 15,3 7 0-15,4 3-3 0,4 4 1 16,-2 1 0-16,5 1 4 0,-2 0 0 16,5 2 1-16,-2-2 1 0,-2 3-2 15,4-4-2-15,-4 1 0 0,-3-7-3 16,-1 1 2-16,-3-2-1 0,0-3 1 0,2 3 0 15,-5-4 0-15,0-1 0 0,-3-3 2 16,0 0-1-16,0 0 1 0,0 1 3 16,3-1-1-16,-2 0 1 0,1 1 2 15,-1-1 2-15,1 0 3 0,-2 2 5 16,1-2 2-16,1-2-2 0,2-11-7 16,3-8-3-16,0-10-6 0,-1-1 1 15,0-1-1-15,0 0 0 0,-1-2-2 16,0 2-6-16,-1-1 4 0,2 4-3 15,-3 3 4-15,1 9 3 0,-1 8-2 0,-1-1-1 16,0 7-2-16,0-1 0 0,-1 1-5 16,-1 4-4-16,0-1-10 0,0 1-19 15,0 0-32-15,2-2-38 0,-2 2-29 16,0 0-39-16</inkml:trace>
  <inkml:trace contextRef="#ctx0" brushRef="#br0" timeOffset="105520.2956">6977 8547 389 0,'0'0'23'0,"0"0"-12"16,0 0-5-16,0 0-6 0,0 0-7 15,0 0 4-15,0 0-9 0,0 0 2 16,0 0-5-16,78-58 0 0,-58 50-2 16,-7 1-5-16,0 2-6 0,-1 0-18 15,-8 3-12-15,5 1-18 0,-1 1-6 16</inkml:trace>
  <inkml:trace contextRef="#ctx0" brushRef="#br0" timeOffset="105707.1284">7029 8685 242 0,'0'0'55'0,"0"0"-18"15,0 0-12-15,0 0-9 0,0 0-7 16,0 0-3-16,0 0-2 0,0 0 2 15,0 0 6-15,-4 8 0 0,7-8 2 0,11 0-4 16,6-5-7-16,9-4-5 0,-1 0-13 16,-1-1-33-16,2-3-83 0,1-1-115 15</inkml:trace>
  <inkml:trace contextRef="#ctx0" brushRef="#br0" timeOffset="107987.7337">7989 8154 148 0,'0'0'31'15,"0"0"1"-15,0 0-2 0,0 0 0 16,0 0-4-16,0 0-6 0,0 0-2 16,0 0-4-16,0 0 0 0,-10-9-6 15,10 7 1-15,-1 2-1 0,-1-1-2 16,1 1 0-16,-1-2 0 0,1 2-4 0,-1-1 0 15,1 1-7-15,-1-1 0 16,1 1 1-16,-6-2-3 0,0 2 4 16,1 0-3-16,1 0 0 0,1 0-1 0,-2 0-1 15,-2 0 2-15,-1 4 1 0,0 2 0 16,-4 4 2-16,6-5 0 0,-2 6 1 16,3-3 2-16,-2 0 1 0,4-1 0 15,1-4-2-15,-2 5 1 0,4-4-2 16,-2 1 1-16,0 4-2 0,0-3 1 0,-1 6-3 15,4 0-1-15,-1-1-2 0,1 1 2 16,0 0 3-16,0-1 1 0,0-1 4 16,5 5-2-16,-2-3-1 0,3 0-1 15,-2-4-2-15,2-1-1 0,0 0 3 16,2-1 1-16,4 4 1 0,-3-5 1 16,5 0 0-16,-4-2 1 0,1-3-2 15,6 0 2-15,-7 0-1 0,6-3 1 16,-3-5-1-16,0-1 2 0,-3 0-1 15,2-2 1-15,-4-2 1 0,-1-2 1 0,1-5-2 16,-2-3 2-16,-5-1-2 0,3-2 2 16,-1-1 0-16,-3 0-1 0,0-2 2 15,0 3-3-15,-3-1 1 0,-4 0-3 16,1 3 4-16,-1 0-2 0,0 0 3 16,-3 2-3-16,1 3 3 0,3 5 2 15,5 5 7-15,-4 1 5 0,4 5 3 16,-1-1-1-16,0 1-9 0,2 3-5 15,-2 0-5-15,2 0-5 0,0 0-3 16,-1 0-3-16,1 0 4 0,-3 0 3 0,3 2 3 16,0 3 2-16,0 9-3 0,0 6-2 15,0-4-1-15,3 7 1 0,2-1 1 16,1-1 1-16,0 0-1 0,3-1 1 16,1 4-1-16,0 0 1 0,0-1-3 15,0 0 2-15,2 0-1 0,-2-2 1 0,1 0 2 16,0-1-2-16,-4-7-1 0,0-1-1 15,2-1 0-15,-5-3 1 16,0 0-2-16,1-1 0 0,-2-4-3 16,0 0-2-16,0 2-5 0,-2-2-4 0,3-1-4 15,-4 2-7-15,3 1-2 0,-3-5-8 16,0 0-18-16,0 0-17 0,0 1-24 16</inkml:trace>
  <inkml:trace contextRef="#ctx0" brushRef="#br0" timeOffset="108702.6361">8222 8114 410 0,'0'0'50'0,"0"0"-10"16,0 0-17-16,0 0-9 0,0 0-6 16,0 0-2-16,0 0-3 0,0 0-2 15,0 0-2-15,0 0-2 0,-29-31-3 16,29 31-1-16,0-2-3 0,0-3 0 16,0 0 3-16,9-2 1 0,-2 0 1 0,0 2-3 15,3 2-2-15,1 2-2 0,0-1 1 16,1 2 3-16,5 0 0 15,-4 5 2-15,7 5-1 0,-7 1 0 16,0 3 1-16,-4 3 1 0,-2 2 1 0,-2 1 3 16,-4 3 4-16,-1 0 2 0,0-1 2 15,0-5-2-15,-1-1-2 0,-1-6-1 16,1-6 2-16,1 2 0 0,0-6 3 16,0 0 2-16,0 0 2 0,0 2 1 15,0 0 0-15,0-1 2 0,0 1 0 0,0-2-1 16,0 0-2-16,0 0-4 0,0-2-9 15,0-12 0-15,4-7-1 0,3-6 1 16,-1 1 3-16,0 0 0 16,-2 0 0-16,2 2 1 0,-2-1-1 0,0 2 0 15,-1 3 1-15,-3 3 0 0,0-3-1 16,0 7 1-16,0-6 0 0,0 9 2 16,0 4-1-16,0-3 2 0,0 3-1 15,-1 2 0-15,-1-1-2 0,2 5 0 16,-1 0-2-16,1 0-1 0,0 0 0 0,-3-2-2 15,3 2-2-15,-1-1-1 0,1 1 2 16,-3 0-1-16,3 0 4 0,0 0 0 16,0 0 1-16,0 5 0 0,0 8 0 15,0 4 0-15,0-6 0 0,3 9-2 16,-2-3 2-16,3 1-1 0,-2-1 1 16,1-1-4-16,1 0 1 0,-1-7-2 15,0 6-1-15,4-3 1 0,-2-4-1 16,3 4 0-16,-2-6 0 0,4 0-2 15,3 0-1-15,-3-3 2 0,7 0-7 0,1-3-12 16,1 0-16-16,5-4-27 0,-2-4-21 16,0-3-20-16,-1 1-25 0</inkml:trace>
  <inkml:trace contextRef="#ctx0" brushRef="#br0" timeOffset="109097.8801">8072 8713 398 0,'0'0'49'16,"0"0"-14"-16,0 0-11 0,0 0-11 16,0 0-4-16,0 0-9 0,0 0 1 15,0 0 2-15,0 0 1 0,0 0 2 16,59-14-3-16,-24-6-1 0,5-1-1 0,5-4-1 15,0 0-1-15,2-2-5 0,-3 0 2 16,2 2-5-16,-2 4 4 0,-1 1-4 16,-3 2-5-16,-2 4-21 15,-2 0-33-15,-5 1-35 0,-4 1-44 0</inkml:trace>
  <inkml:trace contextRef="#ctx0" brushRef="#br0" timeOffset="109900.3427">8357 8954 171 0,'0'0'47'0,"0"0"-6"0,0 0-3 0,0 0-8 16,0 0-4-16,0 0 0 0,0 0-7 15,0 0 2-15,0 0-2 0,-6-24-1 16,-2 18-2-16,1 0-4 0,0-1-3 16,1 3-2-16,-4 1-3 0,1 0-3 15,-5 3-2-15,-4 0-2 0,1 3-3 16,-6 4-2-16,6 4 0 0,-2 3 1 16,4 1 3-16,0 5 3 0,0-1-4 15,1 1 0-15,2-2-1 0,5 1 0 16,0-6 1-16,4 2 1 0,0 2 0 0,0-6 2 15,3 7 4-15,0 0 0 0,0-7 0 16,0 7 1-16,4-4-6 0,1-6 4 16,2 5-4-16,-3-6 3 0,-1-5 3 15,6 1 1-15,1-3 3 0,7 0-6 16,5-9 5-16,-3-5-6 0,1-1 3 16,-1-5 1-16,-3 1 0 0,-1-2 0 15,-3-4 1-15,-3 2 1 0,1-3 3 16,-6 1 3-16,-1-3-1 0,-3-2-1 15,0 1 0-15,0-1 0 0,-7 3-1 0,-3-1 0 16,-2 4-5-16,2-1 3 0,-3 4 0 16,4 8 4-16,1-1-2 0,2 5 2 15,3 4-2-15,0 2 1 0,0 0-2 16,-1 0-2-16,1-1-2 0,0 2-4 16,3 2-2-16,0-1-1 0,0 1-4 0,0 0-4 15,0 0 3-15,0 0 2 16,0 12 3-16,0 7 4 0,9 10 1 15,1 2-2-15,3 2 1 0,0 2-2 16,3-3-1-16,-3-3-2 0,3-3 1 0,-2-5-1 16,2-1 2-16,-1-4 1 0,-1 1-1 15,2-3 0-15,0-2 1 0,0 0-2 16,0-1-4-16,-5-4-7 0,0 1-8 16,-3-4-9-16,-2 2-9 0,1-1-8 15,-4-2-17-15,0 0-10 0,3-2-16 0,1 3-18 16</inkml:trace>
  <inkml:trace contextRef="#ctx0" brushRef="#br0" timeOffset="110775.8413">8738 8998 294 0,'0'0'59'0,"0"0"-12"15,0 0-9-15,0 0-7 0,0 0-3 16,0 0 0-16,0 0-6 16,0 0-6-16,0 0-6 0,0 0-6 0,-8 8-2 15,5-8 4-15,0-6-3 0,-3-4 0 16,3 3 1-16,-1-2-2 0,-1 0 2 16,1-2-2-16,-6-3 2 0,9 4-2 15,-7-6 0-15,2 1-1 0,-1 0 0 16,-3-5-1-16,3 2 1 0,-2 1-2 0,5 4 1 15,-5-1 1-15,2-1-1 0,4 4 2 16,-3-4-1-16,2 4-2 0,0 1 2 16,-2-1-1-16,6 7 1 0,-4-6-1 15,2 6 0-15,1 0-1 0,-1-1 1 16,2 5 1-16,-1-2-2 0,1 2 1 16,-2-1-1-16,1-1-1 0,1 2 0 15,-2-2-1-15,2 2-5 0,0 0 2 16,0 0 0-16,0 0 2 0,0 0 1 15,0 7 3-15,8 8-1 0,-1 3 2 0,6 4 0 16,-3-2 2-16,2 5-3 0,-1-1 3 16,1-1-6-16,-1 0-2 0,1-3-2 15,-2-2-4-15,1-2 2 0,-3-4 2 16,-1-2 2-16,0-2 2 0,2-3-5 16,-2 3-5-16,3-5-8 0,2 1-11 0,-2-4-20 15,6 0-25-15,0-8-25 16,5-7-24-16</inkml:trace>
  <inkml:trace contextRef="#ctx0" brushRef="#br0" timeOffset="111056.6816">8562 8960 544 0,'0'0'45'0,"0"0"-9"16,0 0-14-16,0 0-6 0,0 0-8 16,0 0-2-16,0 0-3 0,0 0-4 15,0 0-1-15,0 0-2 0,17-21 1 16,5-4-3-16,8 0-4 0,2-4-9 0,0 1-21 15,1 6-36-15,-2 1-76 0,-4 2-65 16</inkml:trace>
  <inkml:trace contextRef="#ctx0" brushRef="#br0" timeOffset="111216.3173">8900 8826 378 0,'0'0'8'0,"0"0"-28"0,0 0-41 15,0 0-130-15</inkml:trace>
  <inkml:trace contextRef="#ctx0" brushRef="#br0" timeOffset="114167.1609">6679 10346 338 0,'0'0'49'0,"0"0"-16"16,0 0-11-16,0 0-9 0,0 0-5 0,0 0-2 15,0 0-2-15,0 0-1 0,0 0-3 16,0 0-4-16,-7-3-1 0,7 3 0 16,0-1 2-16,0 1 3 0,0-4 3 15,10 0 0-15,2-4-1 0,5-1-1 16,-4-1 1-16,3 0-1 0,-6 3-1 0,3-1-3 16,-3 1-3-16,3-1-5 0,1 2-1 15,0 0-7-15,-7 1-11 16,6 2-14-16,-3 0-16 0,-4 2-13 15,5 1-8-15,-8 0-3 0</inkml:trace>
  <inkml:trace contextRef="#ctx0" brushRef="#br0" timeOffset="114378.5587">6638 10628 135 0,'0'0'45'0,"0"0"-3"0,0 0-6 0,0 0-17 16,0 0-14-16,0 0-2 0,86 11-1 15,-63-22-4-15,0-1-5 0,0-1-2 16,2-1-7-16,-2-1-6 0,0-1-15 16,-1 0-27-16,-5 0-44 0</inkml:trace>
  <inkml:trace contextRef="#ctx0" brushRef="#br0" timeOffset="114706.1661">6805 10150 396 0,'0'0'42'0,"0"0"-11"0,0 0-13 15,0 0-8-15,0 0-6 0,0 0-4 16,0 0-4-16,0 0 0 0,0 0 2 16,0 0 2-16,0-1 2 0,16 3 0 15,7 8 1-15,0 0 0 0,3 2-1 16,0 4 0-16,-1 3-1 0,1 3 5 16,-2 3 2-16,-2 3 4 0,-6 1 0 15,-2-1-1-15,-5 1-8 0,-6 2 0 16,-3-2-3-16,0 3 2 0,-7-1 3 15,-4 4-4-15,-3-1 3 0,-2-2-6 0,2-2-5 16,-1-3-3-16,2-2-16 0,2-2-10 16,3-7-26-16,3 4-38 0,3-9-35 15</inkml:trace>
  <inkml:trace contextRef="#ctx0" brushRef="#br0" timeOffset="116475.8503">7544 10149 251 0,'0'0'57'0,"0"0"-12"16,0 0-14-16,0 0-3 0,0 0 0 15,0 0-1-15,0 0-6 16,0 0-6-16,0 0-6 0,0 0-5 0,-38-44-4 16,37 42-2-16,1 2-5 0,-2-2 0 15,-3 2-4-15,-7 0 1 0,0 10 2 16,-5 5 4-16,5 3-1 0,1 5 0 16,1 3-4-16,1 1 0 0,6 0-1 15,-1 2 1-15,1 0 2 0,3-4 2 0,0 0 0 16,0-8 0-16,3-4-2 0,1 1-3 15,2-6 0-15,1 2-1 0,-1-3 3 16,-3-6 4-16,7 0 2 16,0-1 4-16,3 0 1 0,6-9 1 0,-2-3-1 15,-2-4-1-15,-1-1 3 0,-2-3-3 16,-5 0 7-16,2 0 1 0,-2 5 1 16,-4-1 4-16,-3-4-3 0,0-3 1 15,0-5 1-15,-2 0-3 0,-6-1 0 16,-1-1-2-16,0-1 0 0,-1 0-2 0,-3-1 1 15,3 0 0-15,-1 3 0 0,2 0-1 16,0 5-5-16,0 1 6 0,2 6-3 16,3 8 7-16,0 0 0 15,1 7-3-15,0-2-3 0,1 1-3 0,2 3-4 16,0-1-6-16,-1 1-3 0,1 0 1 16,0 0 7-16,0 13-1 0,0 9 7 15,3 6-1-15,4 4-6 0,6 1 2 16,0 0 1-16,4 3-2 0,2-1-1 15,1-1 2-15,1 0-4 0,2-2 2 0,0-3 0 16,0-4 0-16,-1-3-1 0,1-7 1 16,0-3 1-16,-7-4-2 0,1-5-2 15,-1-3 2-15,-1 0 1 0,-1 0-3 16,-1-8 2-16,-4-4-4 0,0-1 1 16,-1-9-4-16,-1 1-1 0,-2-3 2 0,-2-1 4 15,-3 1 4-15,0-2-2 16,0-2 0-16,-2 3-2 0,-4-1 4 15,-1 0 2-15,3 5 4 0,-2 4 5 16,0 2 4-16,-1 3 2 0,3 3-1 0,-1 0 5 16,1 3-3-16,0 3 2 0,1 0-3 15,0 0-4-15,3 3-4 0,0-2-4 16,0 2-3-16,-3 0-5 0,3 0-1 16,0 0 3-16,-1 0 1 0,1 4 2 15,0 12 1-15,0 7-2 0,4 6 1 0,6-2 0 16,-1 0-2-16,-2-1-3 15,5-2-1-15,-1 0 1 0,-1-2 1 0,-1-2-2 16,5-4 1-16,-5-2-3 16,7-3-1-16,-7-4-1 0,4 0-6 0,-3-5-14 15,3-2-34-15,4 0-42 0,-1-9-49 16</inkml:trace>
  <inkml:trace contextRef="#ctx0" brushRef="#br0" timeOffset="116696.2421">7765 10028 280 0,'0'0'51'0,"0"0"-17"16,0 0-16-16,0 0-9 0,0 0-4 15,0 0-5-15,0 0-5 0,0 0-6 0,97-50-6 16,-68 37-17-16,-6-2-39 0,0 2-60 16</inkml:trace>
  <inkml:trace contextRef="#ctx0" brushRef="#br0" timeOffset="116983.072">8196 9890 504 0,'0'0'19'0,"0"0"-7"0,0 0-8 0,0 0-2 15,0 0-1-15,0 0-1 0,0 0 1 16,0 0-3-16,0 0-6 16,0 0 3-16,64-40-7 0,-43 26 3 0,-1 1-6 15,1 0-8-15,-4 3-16 0,-2 0-35 16,-7 6-35-16,-2 2-37 0</inkml:trace>
  <inkml:trace contextRef="#ctx0" brushRef="#br0" timeOffset="117198.8089">8267 9997 396 0,'0'0'61'0,"0"0"-16"16,0 0-17-16,0 0-6 0,0 0-7 15,0 0-4-15,0 0-3 0,0 0-6 16,0 0-3-16,46-44-3 0,-24 30-1 15,0 3-2-15,1-4-3 0,0 3-8 0,0 0-16 16,0 1-50-16,-1 1-64 0,1 0-117 16</inkml:trace>
  <inkml:trace contextRef="#ctx0" brushRef="#br0" timeOffset="119496.0646">9064 9494 298 0,'0'0'40'0,"0"0"-5"16,0 0-4-16,0 0-8 0,0 0 0 0,0 0-5 15,0 0-5-15,0 0-3 0,0 0-8 16,0 0-3-16,-70-66 0 0,66 64-3 16,-5-2-4-16,4 4-5 0,-6 0-3 15,-3 0 0-15,-1 6 4 0,1 3 1 16,-2 4 3-16,6 1 1 0,-3 3-3 16,4 1 3-16,2 2 0 0,-2 1 3 0,6 0 2 15,-2-4-1-15,3-1-3 16,2-3-2-16,0-3 0 0,0 2 0 15,0-7 3-15,2 4 1 0,1-5 2 0,2 1 3 16,4 0 4-16,1-5 2 0,9 0 1 16,0-8-1-16,7-7-1 0,-2-3-4 15,-1-2 3-15,0-1-3 0,-5 0 1 16,-2-1 4-16,-3 3-1 0,-3 0 3 16,-3 6 3-16,-3-4 0 0,-1 6 3 15,-3-4-3-15,0-5 4 0,0 2 0 0,-4-3 2 16,-3 2 5-16,-5 2-9 15,2 0-2-15,-3 1-4 0,0 0 2 16,4 4 3-16,-2 1 4 0,7 4-2 0,1 4 0 16,0-1-5-16,3 4-3 0,-2-1-3 15,2 1-4-15,-1 0-1 0,-1-1-3 16,2 1-2-16,-1 0-3 0,1 0 0 16,0 0 2-16,0 0 5 0,3 12 2 15,6 4 1-15,5 9 0 0,-1-1-1 0,4 2 0 16,-2 1 0-16,-1-1-1 0,2 0 1 15,0-3-1-15,-4-2 1 0,-1-5-2 16,-2-5-1-16,-2 0-3 0,0-5-3 16,-2 0-4-16,1 1-5 0,-2-3-7 15,-3-2-17-15,-1-2-9 0,0 0-11 16,0 0-16-16,3 0-6 0,0 0-17 16,4-1-6-16</inkml:trace>
  <inkml:trace contextRef="#ctx0" brushRef="#br0" timeOffset="120118.5137">9259 9385 206 0,'0'0'63'0,"0"0"2"0,0 0-13 0,0 0-9 16,0 0-12-16,0 0-10 15,0 0-9-15,0 0-5 0,0 0-5 16,0-38-3-16,0 36-3 0,0 1-2 15,0 0-1-15,0-2-2 0,0 2 0 0,0 0 3 16,0-2 4-16,3 0 3 0,7-1 0 16,-1 0-2-16,2 4-1 0,1-2 0 15,-5 2-2-15,9 4 0 0,-9 1 0 16,2 4 3-16,-1 6 1 0,-3 0 0 16,-1-2-1-16,-1 4-2 0,-3 0-1 15,0-1 3-15,0 6 0 0,0-1 6 16,-6-2 0-16,5-4-1 0,-4-3 0 15,4-2-2-15,-1-5-1 0,0 0 3 16,2-5-1-16,0 0 0 0,0 0 2 0,0 0 2 16,0 1-3-16,0-1-1 0,2-9-1 15,4-8 0-15,0-7-1 0,4-1 2 16,0-3 0-16,-1 1-1 0,0 1 3 16,-3-1-1-16,-2 7 2 0,0 1 2 15,-3 8 2-15,-1-4 4 0,0 3-1 0,0 0 1 16,0 2-3-16,0 5 1 15,0-4-4-15,0 4-4 0,-1 1 3 16,-3 1-3-16,4 3 0 0,0-2 4 16,0 2-6-16,0-1-6 0,-3-1 6 0,3 1-8 15,0 1 5-15,0-2 3 0,-1 2-7 16,1 0 4-16,-2 0-4 0,2 0 3 16,-1 0 1-16,-1 5 1 0,1 8 0 15,1 7-1-15,0 0 0 0,0 6-2 16,3-6 1-16,1-2-3 0,6-2 1 0,0-2 0 15,-4-5-1-15,8-3 2 0,1 0 0 16,2-4 0-16,1 1 0 0,0-3 1 16,0 0-6-16,-1 0-1 0,6-6-6 15,-10 1-11-15,0-1-17 0,-3 3-12 16,-2-1-17-16,-1-1-17 0,3-1-8 16,-3 1-51-16</inkml:trace>
  <inkml:trace contextRef="#ctx0" brushRef="#br0" timeOffset="120523.0814">8890 10068 445 0,'0'0'33'0,"0"0"-9"0,0 0-9 16,0 0-6-16,0 0-5 0,0 0-2 15,0 0 3-15,0 0-2 0,0 0 0 16,78-76 0-16,-46 58-1 16,4-3 1-16,0 0-2 0,0-1-1 0,-1-2-4 15,1 0 4-15,-1-1-4 0,3 1 3 16,-1 0 0-16,-2 1-1 0,-2 0 0 16,-1 4-4-16,-2-1-1 0,-2 5-5 15,-2 1-10-15,-3 3-22 0,-4 7-48 16,-3 2-54-16</inkml:trace>
  <inkml:trace contextRef="#ctx0" brushRef="#br0" timeOffset="121062.9729">9240 10065 568 0,'0'0'26'16,"0"0"-3"-16,0 0-5 0,0 0-5 15,0 0-4-15,0 0-2 0,0 0-3 16,0 0-1-16,0 0-2 0,0 0-2 15,-19 0 0-15,19 0-3 0,-1 0-2 16,1 0 3-16,0 0 0 0,0 0 2 0,5 4 1 16,6 5 0-16,2 1-1 0,1 2 2 15,4 0-2-15,-1 0 1 0,-4 2 0 16,6-1-1-16,-5 1 2 0,2 2-1 16,-3-3-1-16,3-1 1 0,-7-1-1 15,1-3 0-15,-3-2 1 0,-4-4-1 0,1 2 0 16,-4-4 0-16,0 0 1 0,0 0 1 15,2 1 1-15,-1-1 1 0,1 0 1 16,-1 2 0-16,-1-2 2 0,3 0-1 16,-3 0 0-16,0 0 1 0,3 0-3 15,0-14-2-15,2-7 0 0,0-8-3 16,-1-3 2-16,-1-1 0 0,0 1 0 16,0-1 0-16,-2-1 0 0,2-3 0 15,0 2-6-15,1 1 4 0,1 2-6 16,-4 8 4-16,2 4 2 0,0 8-5 0,-2 5-5 15,1 3-20-15,-2 4-30 0,0-1-50 16,0 1-40-16,0 0-91 0</inkml:trace>
  <inkml:trace contextRef="#ctx0" brushRef="#br0" timeOffset="140083.6533">16687 8110 11 0,'0'0'-11'0</inkml:trace>
  <inkml:trace contextRef="#ctx0" brushRef="#br0" timeOffset="142048.7539">17237 8625 158 0,'0'0'57'0,"0"0"2"0,0 0-7 16,0 0-11-16,0 0-10 0,0 0-10 15,0 0-9-15,0 0-4 0,0 0-6 16,-13-6-3-16,11 4 0 0,2 2 1 16,0 0 0-16,0 0 1 0,0 0 0 15,3 0-1-15,6 0-2 0,2 0 0 16,1 0-1-16,1 0 1 0,-1 0 2 16,0 0 0-16,0 0-1 0,0 0 0 15,1 0-2-15,-3 0-2 0,2 0-3 16,-5 0-7-16,3 0-12 0,-4 0-23 0,0 0-19 15,0 0-18-15,-1 0-10 0</inkml:trace>
  <inkml:trace contextRef="#ctx0" brushRef="#br0" timeOffset="142302.7265">17215 8896 242 0,'0'0'64'0,"0"0"-13"0,0 0-10 15,0 0-9-15,0 0-5 0,0 0-11 16,0 0-6-16,0 0-3 0,0 0-6 16,0 0-2-16,53-35 0 0,-42 32-4 0,7 2 1 15,-3 1 0-15,5 0-4 0,1 0-1 16,-6 0-5-16,0 3-2 15,4-2-14-15,-1-1-33 0,4 0-35 16,-2 0-67-16</inkml:trace>
  <inkml:trace contextRef="#ctx0" brushRef="#br0" timeOffset="145548.1378">9627 10240 11 0,'0'0'7'15,"0"0"-8"-15,0 0-9 0</inkml:trace>
  <inkml:trace contextRef="#ctx0" brushRef="#br0" timeOffset="148579.2804">18218 8200 108 0,'0'0'33'0,"0"0"-3"0,0 0 0 0,0 0-2 15,0 0 2-15,0 0-3 0,0 0-3 16,0 0 0-16,0 0-2 0,-18-60-4 16,16 56 0-16,2-1-4 0,-3 0-4 15,2 1-1-15,-2 0-2 0,3 0-1 16,0 4-1-16,-1-1-2 0,-2-2-2 15,-3 0-1-15,3 0-4 0,0 2 1 0,-3 1 0 16,1 0-1-16,-8 0 1 0,-5 1 0 16,3 6-1-16,-5 7 0 0,2 1-2 15,-1 2 1-15,3 3 1 0,-1 3 0 16,4-1 2-16,1 1 2 0,1 2-2 16,5-5 0-16,1-3-2 0,1 0 0 0,4-2 1 15,0-3 3-15,0 5 1 16,6-5 2-16,3 0-2 0,2-4 1 15,2-2-1-15,4-5 0 0,2-1 1 16,6 0-4-16,-2-4 2 0,-1-5 2 0,1-2 0 16,-3-2 2-16,-1-3 1 0,-2 1 0 15,-3-3 0-15,-2-2 2 0,-1 1 0 16,-4-5 1-16,0-1 1 0,-4-2 0 16,-3-2-4-16,0-2 1 0,0-1-2 15,-5 1 1-15,0-1-1 0,-1 2 0 0,0 2 3 16,0 4 5-16,2 6 3 0,-3 2 1 15,4 8-3-15,-1-4-3 0,1 4-2 16,1 3-2-16,1 0-2 16,1 5-3-16,-2-1-7 0,2 1 0 0,0 0 4 15,0 1-3-15,0 13 6 0,0 9 0 16,2 7-1-16,1 2 1 0,0 3-2 16,0 2 1-16,1 1-2 0,0-1 0 15,0 0 1-15,1-2-2 0,1-2-1 16,-2-6 0-16,2-1-1 0,-1-9-2 0,0-3 2 15,-1-6-5-15,0 1-4 0,1-2-11 16,-2-4-12-16,0 0-32 0,4-3-23 16,3 0-13-16,5 0-20 0</inkml:trace>
  <inkml:trace contextRef="#ctx0" brushRef="#br0" timeOffset="149035.8976">18511 8061 346 0,'0'0'69'0,"0"0"-13"16,0 0-15-16,0 0-12 0,0 0-6 0,0 0-6 15,0 0-6-15,0 0-6 0,0 0-4 16,0 0-3-16,-25-25 0 0,24 25-3 15,1 0 3-15,-2 3 2 16,2 9 1-16,0 5 0 0,0 4 0 0,0 0 0 16,5-1-1-16,-1 0-1 0,3-2 0 15,-3 0-1-15,2 0 0 0,0 2 2 16,0-2 0-16,-1-4 0 0,0 1 1 16,-1 0 0-16,-1-6-2 0,3 5 1 15,-3-6-3-15,-2-5 1 0,2 1 1 0,-3-4 0 16,0 0 1-16,0 0 3 0,2 1 3 15,-1 1 0-15,2-2 3 0,1 0-1 16,2-3-3-16,3-8-2 16,4-7-1-16,-3-2-2 0,-1-4 0 0,1 0-1 15,-2-2 0-15,1 2 0 0,-3 0 1 16,4 1-2-16,-3 3 1 0,-1 0-2 16,0 6-1-16,-2 1-3 0,-1 4-4 15,0 4-5-15,1-4-8 0,-2 5-20 16,-1 0-39-16,2 1-27 0,-3 3-36 0</inkml:trace>
  <inkml:trace contextRef="#ctx0" brushRef="#br0" timeOffset="149655.7708">17919 8685 379 0,'0'0'57'0,"0"0"-21"15,0 0-11-15,0 0-12 0,0 0-5 16,0 0-1-16,0 0-1 0,0 0 2 0,0 0 0 15,0 0 1-15,15-9-2 0,5 5 1 16,3 2-2-16,7-3 0 0,2 1 1 16,2-3-3-16,2 2-1 0,1-2-1 15,5 0-1-15,2-1 0 0,-1 3 1 16,6-3-2-16,0 2 0 0,2-2-3 16,2 1-2-16,1 1-4 0,-2 0-7 15,3 0-11-15,-2 1-18 0,-1-1-47 16,-1 0-52-16,0 1-117 0</inkml:trace>
  <inkml:trace contextRef="#ctx0" brushRef="#br0" timeOffset="151306.6471">18298 9110 266 0,'0'0'49'16,"0"0"-8"-16,0 0-5 0,0 0-7 16,0 0-1-16,0 0-6 0,0 0-1 15,0 0-1-15,0 0-4 0,13-57-4 0,-13 51-7 16,0-3-2-16,-7 1-4 0,-2 5-2 15,-1 0 0-15,-1 1 1 0,-1 2 1 16,0 0 0-16,-3 0-1 0,0 0 0 16,-1 5 0-16,2-1 0 0,-1 1 1 15,7-1-5-15,-8 4 2 0,4 0 1 16,3 3 0-16,-3 4 2 0,4-5-1 16,2 4-2-16,2-5 1 0,2 1-1 15,1 2 1-15,1-2 1 0,0 5 2 16,4-2 2-16,5 2-4 0,-1-4 4 0,0-2-4 15,-1-4 0-15,1-2 0 0,0 0 0 16,4-2 1-16,2-1-1 0,2 0 5 16,3-5-1-16,-2-6 1 0,-1-3-3 15,2-1 3-15,-2-2-3 0,-1-4 2 16,0 1 1-16,-1 1 0 0,-2-3-1 16,-2 1 2-16,-3 0-1 0,-1-3 0 15,-2 0 1-15,-1-4 0 0,-3 1 1 16,0-2-3-16,0 1 4 0,-1 3-1 15,-5 0 7-15,3 9 2 0,-1-1 2 0,1 8-1 16,0-1-4-16,-1 0-4 0,2 6-4 16,1-2-1-16,1 6-2 0,-2 0-4 15,2 0 0-15,0 0 1 0,0 15 1 16,2 8 1-16,6 7 1 0,0 4-1 16,-1 0-2-16,0 1 1 0,0 1-2 15,1-2-1-15,-3-4-2 0,0 0 1 16,1-5-1-16,-3-7-4 0,1-1-9 15,-2-5-17-15,-2 0-20 0,0 0-32 16,0-3-18-16,0 2-24 0</inkml:trace>
  <inkml:trace contextRef="#ctx0" brushRef="#br0" timeOffset="151974.8883">18454 9048 313 0,'0'0'50'0,"0"0"-11"0,0 0-10 16,0 0-2-16,0 0-5 0,0 0-4 15,0 0 0-15,0 0-6 0,0 0-4 16,0 0-4-16,18-76-5 0,-18 75-1 16,0 1-3-16,1-2 1 0,2-1-2 15,1-2 3-15,4 1 1 0,2 1 0 16,-6 2-1-16,5-1-3 0,1 2 1 0,6 3-1 15,0 4 2-15,0 4 2 0,-3 0 0 16,-3-2-1-16,-3 3 1 0,0 0 1 16,-2 3-1-16,-1-1 1 0,0 3 0 15,-4-1 0-15,0 1 0 0,0 1 1 16,0-2 0-16,-5 0 2 0,2-5 3 16,0 0-3-16,1-7 5 0,2-4-3 15,0 0 3-15,0 0 1 0,0 1 0 16,0 1 3-16,0-1 1 0,0 1 3 15,0 0 2-15,0-2 0 0,0 1-7 0,0-1-1 16,2-8-10-16,8-4 3 0,1-6-2 16,0 0 0-16,1 0 1 0,-3-2-1 15,0 1 2-15,1-1 0 0,-3 1-1 16,0 1 1-16,-2 4-1 0,1-1 0 16,-3 2 1-16,1 2-1 0,0-6 0 0,-1 8 2 15,-2 4-2-15,1 1 2 16,-2 4-1-16,0-1 1 0,0 1-2 15,1-2 0-15,-1 1-1 0,0-1-1 16,2 0 0-16,-2 1-2 0,0-1-1 0,1 1 0 16,-1 1-1-16,0 0 2 0,0 0 1 15,0 0 0-15,-4 9 2 0,-5 5 0 16,1 6 0-16,0-2 1 0,2-4-2 16,2 1 1-16,0 0 0 0,2-3 0 15,-2 4 0-15,3-3 0 0,1-1-1 16,0 6 0-16,0-7-1 0,4 4 0 0,2-3-2 15,-2-4-1-15,6 2 1 16,2-1-1-16,-1-3 1 0,1 1-3 16,4-4-6-16,0-3-7 0,5 0-15 0,5 0-22 15,-1-7-31-15,-2 3-43 0,2-4-58 16</inkml:trace>
  <inkml:trace contextRef="#ctx0" brushRef="#br0" timeOffset="152402.8331">18083 9515 396 0,'0'0'57'0,"0"0"-10"0,0 0-18 0,0 0-11 15,0 0-4-15,0 0-5 16,0 0-3-16,0 0-2 0,104-43-1 0,-78 35 0 16,3 1-2-16,1 2 0 0,2-2-1 15,3 2 0-15,2 2 1 0,-1-2-2 16,1 2-2-16,-3-1-1 0,1 0-1 16,0 1-2-16,2-2-4 0,-2 3-5 15,0-1-10-15,-2 1-23 0,-3-1-46 0,1 2-40 16,-10-1-83-16</inkml:trace>
  <inkml:trace contextRef="#ctx0" brushRef="#br0" timeOffset="152922.679">18462 9722 462 0,'0'0'58'15,"0"0"-20"-15,0 0-14 0,0 0-10 16,0 0-7-16,0 0-3 0,0 0-3 15,0 0-3-15,0 0-1 0,-13 2 1 0,13 0 1 16,0 8 2-16,3 2 0 0,4 5 0 16,3-1 0-16,0 3-1 0,0-1 3 15,2 1 1-15,-2 2-3 0,0-1 3 16,0 2-4-16,0-4 0 0,-1 0-1 16,1-1 0-16,0-2 1 0,-3-3-1 0,1 0 1 15,-3-4 1-15,-2-3-1 16,0-2 0-16,-2 1-1 0,2-1 2 15,0 0 0-15,0 0 1 0,-3-3 3 16,0 0 0-16,3 0 3 0,3-6-2 0,4-9-3 16,2-7 0-16,0-8 1 0,-1-1-7 15,0-6 4-15,2-3-4 0,-3 3 1 16,1-3 2-16,1 2-2 0,-1 2 2 16,-1 4-2-16,0 3 1 0,-1 3 0 15,-4 9-1-15,0 7-1 0,-4 5-3 0,-1 5-5 16,0-1-17-16,0 1-25 0,0-2-39 15,2 2-37-15,-2 0-63 0</inkml:trace>
  <inkml:trace contextRef="#ctx0" brushRef="#br0" timeOffset="153135.9595">19118 9607 335 0,'0'0'-137'0</inkml:trace>
  <inkml:trace contextRef="#ctx0" brushRef="#br0" timeOffset="178799.6898">16058 11076 26 0,'0'0'27'0,"0"0"-7"16,0 0-6-16,0 0-8 0,0 0-5 15,0 0 0-15,0 0 4 0,-79-18-1 16,70 12 2-16,0 1 1 0,1-1 1 15,0 0 0-15,-3 0 1 0,2 0-2 0,0 0-1 16,1 0-4-16,-2 0 1 0,1 0 0 16,0 1 1-16,-1 2 3 0,2 0-1 15,-1 0-4-15,-1-1 3 0,1 2-3 16,-1-1 2-16,1 0-2 0,-2 0-3 16,-1 0 2-16,1 0-1 0,-1 1 3 0,0 1 0 15,-6-2-4-15,6 3 1 0,-8 0-2 16,1 0 0-16,6 0 1 15,-9-2 1-15,2 2 0 0,6-2 0 16,-8 1 1-16,3-2-2 0,5 2 2 0,-5-2 1 16,2 0-1-16,5 1 1 0,-5-3-1 15,2 2 0-15,5 0-1 0,-4-3 2 16,5 3-1-16,-3-3 0 0,-1-1 0 16,4 2-1-16,-6-4-2 0,2 0-1 15,0 0 2-15,0 1 0 0,0-2 2 0,1 2-1 16,0 0 0-16,-5-4 0 0,4 3-1 15,-3 0 0-15,0 0 1 16,3 3 0-16,0 0 1 0,-2 0 0 16,6 1 0-16,-6-2-1 0,7 2 3 0,-1 0-3 15,0 0 2-15,5 2-1 0,-5-1-1 16,5 1 2-16,0 1-2 0,-5-3 1 16,6 1 1-16,-6-2 0 0,4 0 1 15,-1-1-1-15,0 1-1 0,3 2 2 16,-4-3-1-16,6 3 2 0,-5-4-2 0,0 0 2 15,0 1-2-15,2-1 0 0,-5 2 4 16,3-1 5-16,-1 0-1 0,-3-3 0 16,1 4-4-16,-2-5-4 0,-1 2 10 15,-1 0-2-15,-2-3 3 0,1 1-1 16,4 4-10-16,-2-3-1 0,-2 2 0 0,2 1-1 16,-2-3-2-16,4 0 3 15,-2 2-3-15,4 0-2 0,-7-3 4 16,4 4-4-16,2 1 2 0,2-1 2 15,-1 3 0-15,3 3-1 0,0-2-2 0,-3-1-4 16,3 3 0-16,1-1-1 0,-1 1-1 16,5 1-3-16,-6 0-5 0,0 0 1 15,-5 0-3-15,1 0 2 0,0 3 3 16,0 2-3-16,3-1 6 0,-3 0-1 16,4-2 2-16,0 1 3 0,2-1 0 15,-1-1-3-15,-6-1-5 0,7 0-2 16,-5 0 2-16,0-1 3 0,-2-7 0 15,2 2-21-15</inkml:trace>
  <inkml:trace contextRef="#ctx0" brushRef="#br0" timeOffset="180557.1233">13960 9643 33 0,'0'0'11'0,"0"0"0"0,0 0-2 16,0 0 2-16,0 0 1 0,0 0 1 15,0 0 1-15,0 0 4 0,0 0-3 0,0 0 4 16,-7-7-1-16,5 5 1 15,2 2-4-15,-1 0-5 0,1-2-4 0,-2 2-3 16,2 0-2-16,-1 0-1 16,1-1 1-16,-2 1-2 0,2 0 0 0,-1 0-3 15,1 0-2-15,0-2-2 0,-3 2-4 16,3 0 0-16,0 0 0 0,0 0 0 16,0 0 4-16,0 0 1 0,0 0 3 15,0 0 1-15,0 0 2 0,0 0-3 16,0 0-2-16,0 0-2 0,0 0-3 0,0 0-4 15,0 0-7-15,0 2-15 0,0-1-8 16</inkml:trace>
  <inkml:trace contextRef="#ctx0" brushRef="#br0" timeOffset="180813.4743">13960 9643 3 0</inkml:trace>
  <inkml:trace contextRef="#ctx0" brushRef="#br0" timeOffset="187268.4883">16517 10908 22 0,'0'0'-2'16,"0"0"1"-16,0 0 0 0,0 0-3 0,0 0-1 15,0 0-1-15,0 0 3 0</inkml:trace>
  <inkml:trace contextRef="#ctx0" brushRef="#br0" timeOffset="191079.3481">13489 11492 161 0,'0'0'37'0,"0"0"-9"15,0 0-8-15,0 0-6 0,0 0-3 0,0 0-5 16,0 0-3-16,0 0-2 0,0 0 0 16,0 0-1-16,-9-3 2 0,9 3-1 15,3 0 1-15,7 0 3 0,6 3 1 16,-6-1 4-16,7 1 5 0,4-3 5 16,0 0 2-16,7 0-4 0,-1 0-3 0,0-3-3 15,4 1-3-15,1-1-3 16,1-3 1-16,2 1-2 0,2-1 0 15,3 2 0-15,3-2-1 0,0-1 1 16,5 3-3-16,0-3 0 0,1 0 0 0,2 1-1 16,2 1 1-16,3 0 0 0,1 2-2 15,-1 0 0-15,-1 2 0 0,-1 1-1 16,-1 0 0-16,-1 0 1 0,-4 4-2 16,-1 1 1-16,-3 2 1 0,-3-1 0 15,-1 0 0-15,-4 0 0 0,2-1 0 0,-5-3 1 16,2 0 1-16,-2-2 0 0,-1 0-1 15,1 0 1-15,-3 0-1 0,-2-6 0 16,2 1 0-16,-4 0 2 16,-3 0-2-16,0 0 1 0,-2 0-2 0,-1 2 1 15,2 1 0-15,-3-1 0 0,-4 0 1 16,0-1 1-16,-2 3-3 0,-3 0-1 16,3-1-1-16,-7 0 1 0,4 1-1 15,-4 1 0-15,-2 0-2 0,3 0-3 16,-7 0-1-16,0 0-3 0,0 0-1 0,2 0 0 15,2 0-1-15,0 0-5 0,-1 1-9 16,0 8-16-16,-3-2-19 16,-6 5-16-16,-4 3-7 0,-1-1 5 0</inkml:trace>
  <inkml:trace contextRef="#ctx0" brushRef="#br0" timeOffset="191628.9432">13539 11567 142 0,'0'0'45'16,"0"0"-6"-16,0 0-5 0,0 0-6 15,81-26-2-15,-52 20 0 0,3-3 1 0,3 4 4 16,2-2-2-16,4-3-5 0,2 3-3 15,5-3-6-15,1 1-4 16,5-1 0-16,3 1-4 0,1-4-3 0,4 2 1 16,-1-2-4-16,4 1 1 0,-3 0-1 15,-1 1 0-15,-3 0 0 0,-2 4 0 16,-1-1-1-16,-4 4 3 0,-1 1-2 16,-2 0-1-16,-2 3 1 0,-2 0-1 15,-2 0 0-15,-3 0 0 0,-3 0 0 16,0 3 0-16,-4-2 0 0,-3 1 0 0,-9 0 1 15,0-2 0-15,-8 1 0 0,-6-1-2 16,0 0 1-16,-6 0 0 0,0 0-2 16,0 0 2-16,1 0 2 0,1 0-1 15,-1 0 0-15,-1 0-3 0,4 0-5 16,-3 0-3-16,-1 0-12 0,0 0-30 0,0 0-32 16,-1 0-47-16,-7-1-48 15</inkml:trace>
  <inkml:trace contextRef="#ctx0" brushRef="#br0" timeOffset="192367.1754">10796 11415 189 0,'0'0'40'0,"0"0"-7"15,0 0-13-15,0 0-8 0,0 0-7 16,0 0-9-16,0 0 3 0,0 0 0 15,0 0 1-15,0 0 2 0,0-1 1 0,13 2 4 16,10 2 3-16,3-2 3 0,4-1 7 16,7 0 0-16,5-3-1 0,5-6 1 15,4-2-6-15,7-1-4 0,0-1-3 16,-2-1-4-16,0 1-1 0,-5 2 1 16,1 0-2-16,-4 3 2 0,-2-2-3 0,0 0 0 15,-4 3-2-15,-1-1 0 16,-5 4 1-16,-3 1 1 0,-5 2-2 15,-8 1-2-15,0 0-4 0,-8 0-6 16,-2 0 0-16,3 0 1 0,-7 1 1 0,1 3 1 16,-4-1 2-16,-2 5 1 0,-1-1 1 15,-4 4-1-15,-5 3-10 0,-4-4-12 16,-4-2-20-16,5-2-12 0,-5-3-13 16,5-1-7-16</inkml:trace>
  <inkml:trace contextRef="#ctx0" brushRef="#br0" timeOffset="192734.8774">10753 11575 298 0,'0'0'26'0,"0"0"-10"15,0 0-10-15,0 0-6 0,0 0-1 16,0 0 2-16,0 0 2 0,0 0 3 16,0 0-1-16,0 0 2 0,47-7 1 15,-23 3 0-15,2 0-1 0,1-1-1 16,2 1-3-16,3 0 4 0,1-2 2 0,5-2 3 16,3-3-2-16,0-1-1 15,5-1-3-15,-1-3 0 0,1 0-2 16,1 0-3-16,-1 2 2 0,-4 0-2 15,0 0 0-15,-3 3-1 0,-5-2 0 0,-2 3-1 16,-3 1-3-16,-3 2 1 0,-10 3-5 16,-7 0-4-16,-1 4-13 0,-8 0-7 15,0 0-5-15,0 0 4 0,2 0-12 16,-2 0-12-16,-10 10-31 0</inkml:trace>
  <inkml:trace contextRef="#ctx0" brushRef="#br0" timeOffset="193015.8658">10776 11597 248 0,'0'0'39'0,"0"0"-13"0,0 0-6 0,0 0-5 15,0 0-3-15,0 0-1 0,0 0 0 16,0 0 6-16,0 0 4 0,0 0-2 16,7 0 1-16,16-3-9 0,7 1-3 15,2-1 1-15,0-1-5 0,6 1 0 16,1-4-2-16,1 3-4 0,2-2-1 16,0 1-5-16,4 2-10 0,-2 0-42 15,5 3-85-15,-7-1-110 0</inkml:trace>
  <inkml:trace contextRef="#ctx0" brushRef="#br0" timeOffset="230169.2121">11026 9763 69 0,'0'0'30'0,"0"0"-3"16,0 0-3-16,0 0-3 0,0 0 6 15,0 0-1-15,0 0-2 0,1-84 2 16,-2 72 1-16,-2 2 2 0,0-1-1 16,0 2-3-16,-1 0-5 0,2 5-3 0,-3-4-4 15,2 4-3-15,-6-3-4 16,5 1-3-16,-4 0-2 0,0 2-3 15,-2 2 0-15,-2-1 0 0,1 3-2 16,-7 0 0-16,2 3-2 0,-3 4-3 0,1 4 0 16,-1 1-1-16,3 2 1 0,-1 1 2 15,1 0 0-15,0 0 4 0,1 2 4 16,1 1 0-16,2-1 2 0,1 1-3 16,1-6-1-16,4 1 0 0,0-6 1 15,6-2 0-15,-1 5 1 0,1 1 3 0,0 3-4 16,1 1 5-16,6-3-1 0,2-1-1 15,4-2 0-15,-3 1-5 0,4-3 2 16,0-3 2-16,-4-3 0 16,7 1 2-16,3-2 2 0,-4 0-1 0,7-6-1 15,-5-3-3-15,-1-3 4 0,-1-3-5 16,0-2 1-16,-3 0 2 0,0-1 2 16,-1-2-1-16,-4 2 3 0,2-2 0 15,-5 5 0-15,-1 0 5 0,-1 4 2 16,-3 5 4-16,1 2 3 0,-1 4-3 0,0-2-2 15,0 2-5-15,0-1-5 0,0-1-5 16,0 0-1-16,0 2-2 0,0-1 0 16,-1 1-1-16,-5 1 1 0,0 6-1 15,0 6 0-15,2 2 2 0,4 4 0 16,0-3 1-16,0 1-1 0,3-2-3 0,4-1 0 16,5 1-2-16,1-2 0 15,0-3-1-15,0 0-3 0,4-2-6 16,-2 1-20-16,2-1-22 0,3-2-35 15,-7-2-26-15,6 0-40 0</inkml:trace>
  <inkml:trace contextRef="#ctx0" brushRef="#br0" timeOffset="230535.721">11418 9513 305 0,'0'0'61'0,"0"0"-17"15,0 0-17-15,0 0-9 0,0 0-8 0,0 0-6 16,0 0-3-16,0 0-1 0,0 0-2 15,0 0 1-15,-77 1-1 0,64 16-3 16,6 2 1-16,-3 6 0 0,3-1 3 16,-1 3 1-16,2 3 0 0,1-3 1 15,2-2-2-15,3-2 1 0,0 0 0 16,0-2-1-16,0-3-2 0,4-4-1 16,3 0 0-16,1 1-4 0,-4-1 2 15,6 2-7-15,-1 0-5 0,-5-6-16 16,6 1-29-16,2-4-22 0,-5 0-26 0</inkml:trace>
  <inkml:trace contextRef="#ctx0" brushRef="#br0" timeOffset="231215.6813">11577 9740 365 0,'0'0'52'0,"0"0"-7"16,0 0-12-16,0 0-5 0,0 0-8 16,0 0-5-16,0 0-4 0,0 0-3 15,0 0-3-15,0 0 1 0,-25-44-4 16,25 42-2-16,0 1-2 0,0 0-5 16,0-1-1-16,0 2-2 0,0-1 2 0,0 1 1 15,2 0 6-15,9 0 1 16,-1 0-1-16,5 1 1 0,-1 5-1 15,-6-1 0-15,5 1-1 0,-5-2 0 16,-2 3 0-16,1-1 1 0,-2-1-3 0,2 2 3 16,-6-4-2-16,2 7 0 0,-3-3 2 15,0 5-1-15,0 4-1 0,-1-2 3 16,-5 1-2-16,0-3 3 0,-4 0-1 16,6-4-1-16,-4 4 5 0,1-6-4 15,3-3 3-15,4 2-3 0,0-5 0 0,0 0 0 16,0 0 1-16,0 2 1 0,-3-1 0 15,3 0 3-15,0-1 0 0,0 0 1 16,0 0-1-16,0 0 0 16,9-10-3-16,5-5 1 0,5-7 1 0,0 1 0 15,-2 0 0-15,-4 0-2 0,0-1 1 16,0 1-3-16,-1 1 2 0,-1-1-2 16,-2 1 2-16,-3 5 2 0,0 1 0 15,-3 7 0-15,-2 2-1 0,-1 1-1 16,0 4 0-16,0-2 0 0,0 2-2 0,0-2 0 15,4 1-2-15,-4 0-2 0,0 1-1 16,0 0 0-16,-4 0 0 0,-5 6 2 16,-4 7 1-16,-3 4-1 0,5 1 0 15,3-6-1-15,1 2 0 0,3-3 2 16,1-1-1-16,2 3 1 0,1-1 0 0,-2 0 1 16,2-2-1-16,0 3-2 15,0-3 0-15,3 1 0 0,3-3 1 16,-2 0-3-16,5-1 1 0,2 2-3 15,2-3 2-15,0 0 1 0,1-2-1 0,3-1-8 16,1-3-9-16,0 2-11 0,1-2-13 16,0 0-11-16,1 0-14 0,6-3-11 15,-7-3-5-15</inkml:trace>
  <inkml:trace contextRef="#ctx0" brushRef="#br0" timeOffset="231494.3781">11974 9472 302 0,'0'0'63'0,"0"0"-14"0,0 0-10 16,0 0-4-16,0 0-3 0,0 0-7 16,0 0-3-16,0 0-7 0,0 0-3 15,0 0-9-15,-11-28-2 0,11 28-2 0,0-1 0 16,0 1 1-16,7 2 1 0,3 11-1 15,2 1 0-15,4 7-1 0,-6 0 1 16,4 3 0-16,-5 2 0 0,1 2-1 16,-1 0 1-16,-5 1-1 0,-1 1-2 15,-3 1 0-15,0-1-5 0,-6 1-8 16,-7 1-13-16,-3 0-58 0,-5 1-61 16,-7-1-124-16</inkml:trace>
  <inkml:trace contextRef="#ctx0" brushRef="#br0" timeOffset="236507.0878">12698 9733 211 0,'0'0'58'16,"0"0"-6"-16,0 0-14 0,0 0-5 15,0 0-6-15,0 0-5 0,0 0-7 0,0 0-5 16,0 0-4-16,-15-5-1 0,15 5-1 15,0 0-2-15,0-2-2 0,-1 2 0 16,1 0-1-16,0 0 1 0,0 0 2 16,1-1 1-16,9-2 0 0,7 0-2 15,4-2-2-15,1 2-1 0,-5 0-4 16,-1 2-8-16,1 0-15 0,-5-1-28 16,-2 2-37-16,6 0-29 0,-9 0-38 15</inkml:trace>
  <inkml:trace contextRef="#ctx0" brushRef="#br0" timeOffset="236740.0197">12615 9933 507 0,'0'0'41'16,"0"0"-13"-16,0 0-9 0,0 0-7 15,0 0-6-15,0 0-3 0,0 0-6 0,0 0 2 16,0 0-3-16,0 0 0 0,26-67 1 16,-10 63 0-16,3 0-1 0,3 2-2 15,1 2-4-15,0 0-7 0,1 0-9 16,-2 4-38-16,1 2-44 0,0 2-62 16</inkml:trace>
  <inkml:trace contextRef="#ctx0" brushRef="#br0" timeOffset="238515.5701">13655 9485 220 0,'0'0'53'0,"0"0"-5"0,0 0-3 0,0 0-5 16,0 0-5-16,0 0-8 15,0 0-7-15,0 0 1 0,0 0 1 16,0 0-1-16,-19-56-5 0,19 52-3 15,0 4-2-15,-3-3-3 0,3 3-1 0,0-1-2 16,0 0-2-16,0-1 0 0,0 2-2 16,0-1 0-16,0 1 0 0,0-2-2 15,0 2 0-15,0-2 0 0,0 2 0 16,0 0 0-16,0 0-1 0,0-2 0 16,0 2-2-16,0 0-1 0,0 0 3 15,0 6 1-15,7 6 2 0,4 4 2 16,-2 3-1-16,0-1 0 0,0 2-2 15,1 0-1-15,-1 2 1 0,-2-1 0 16,3-1 0-16,0 0 2 0,-3-1-3 0,1-6 0 16,-2-1 0-16,-2-4-1 0,3 1 1 15,-1-1 1-15,-2-1-1 0,2 1 2 16,-3-5-1-16,0-1 0 0,-3-2 0 16,0 0 1-16,0 0 2 0,1 2 0 15,1-2 0-15,0 0-1 0,3 0 0 0,2-9 0 16,3-6-2-16,3-8 1 0,-4 0-1 15,0-2 0-15,1 0 2 0,-5-1-1 16,3 1-1-16,-2-1-1 16,-2-1 0-16,6 4-1 0,-3 0 1 0,-1 2 1 15,1 6-2-15,0 1-1 0,-1 5-1 16,-1 0-6-16,0 1-6 0,-3 3-8 16,1 3-16-16,0-2-20 0,1 3-36 15,0 0-28-15,-1-1-59 0</inkml:trace>
  <inkml:trace contextRef="#ctx0" brushRef="#br0" timeOffset="239283.3256">14467 9476 208 0,'0'0'49'0,"0"0"-9"0,0 0-6 16,0 0 0-16,0 0-7 0,0 0-5 16,0 0-7-16,0 0-7 0,0 0-5 15,0 0-3-15,-27-31-4 0,27 31-1 0,-6 0-2 16,-7 0-1-16,-3 4 2 0,-5 5 0 15,2 3 1-15,3 0 2 0,2 1-1 16,-1 2 3-16,5 0 0 0,-3 2 1 16,4-2-1-16,2-3-1 0,1 1-1 15,1-3-2-15,2 0-1 0,0 2 0 16,1-6 2-16,2 6-3 0,0-5-1 16,0 3-4-16,0 2 2 0,2-6 0 15,4 2 6-15,5-7-2 0,5 1 0 16,4-2-1-16,6-2-2 0,-1-7 2 0,-2-1 1 15,0-4 0-15,2 0 1 0,-4-3 5 16,-3 1 1-16,-3-2 6 0,0 0 3 16,-3 0 0-16,1-4 3 0,-3 2 0 15,-4-1 3-15,1-1 5 0,-6 5 0 16,-1-2 3-16,0 0-5 0,0-1 0 0,-7-4 0 16,1 9-1-16,-1 0 1 15,0 2 2-15,1 4-4 0,-4-3-4 16,6 5-1-16,1 3-4 0,0 2 0 15,3 2-2-15,-2 0-2 0,2 0-2 0,-1 0-4 16,-1 0-1-16,1 0 1 0,-1 0 0 16,1 1 1-16,1 12 0 0,0 7 0 15,0 8-3-15,0-1 2 0,4 2-4 16,2 3-1-16,0 1-2 0,3 3 3 16,-1 1-4-16,-2-4-1 0,3-1-2 0,1-5-10 15,-3-2-14-15,2-4-23 16,-3-6-28-16,2-3-23 0,1-3-27 15</inkml:trace>
  <inkml:trace contextRef="#ctx0" brushRef="#br0" timeOffset="239686.8115">14718 9390 481 0,'0'0'63'0,"0"0"-24"16,0 0-13-16,0 0-14 0,0 0-6 15,0 0-5-15,0 0-2 0,0 0 1 16,0 0-3-16,0 0 0 0,0-9 2 16,3 18 1-16,4 7 1 0,4 4-1 15,-2-1 0-15,3 1 0 0,-2-1 0 16,0-1-2-16,-1 0 3 0,2 0-2 0,-5-6 1 15,1 0-1-15,-2-4 0 0,-1-2-1 16,0 2 1-16,-2-5 0 0,2 2 0 16,-4-5 1-16,0 0 1 0,0 0 0 15,1 1 2-15,1 0 0 0,-1-1 4 16,1 0-1-16,2 0 0 0,2-9-2 16,3-9-3-16,2-7 0 0,-1-3-2 15,1 1 2-15,1 0-2 0,0-1 0 16,1 2-1-16,-3 2 1 0,2 2-4 15,-4 6-3-15,-2 4-9 0,0 4-16 0,-3 4-26 16,0 1-62-16,-3 3-43 0</inkml:trace>
  <inkml:trace contextRef="#ctx0" brushRef="#br0" timeOffset="240299.6757">13756 9883 375 0,'0'0'54'15,"0"0"-24"-15,0 0-14 0,0 0-8 0,0 0-2 16,0 0 0-16,0 0 0 0,0 0 4 16,0 0-5-16,0 0-3 0,103-9 4 15,-64 3-5-15,1 0 2 0,4 0-2 16,-1-2 0-16,6-1 0 0,2 0-1 16,1-2-1-16,7-1-1 0,1 1-2 15,0 1-3-15,-2 0 0 0,4 2-6 16,-1 0-8-16,0 1-7 0,-2 0-17 0,0 4-28 15,-4 2-37-15,-4 1-63 16</inkml:trace>
  <inkml:trace contextRef="#ctx0" brushRef="#br0" timeOffset="241145.2332">14320 10055 328 0,'0'0'42'16,"0"0"-16"-16,0 0-11 0,0 0-5 15,0 0 0-15,0 0-2 0,0 0-2 16,0 0-4-16,0 0-3 0,-71-34-3 16,52 34 1-16,-5 8 0 0,5 0-1 0,-1 5 1 15,3-1-2-15,3 0 1 16,4-3 3-16,0 4-3 0,0-3 2 15,7-1 0-15,-4 5-3 0,2-5 3 16,1 2-3-16,0-2 2 0,4-2-5 0,0 4 2 16,0-5 2-16,0 2 0 0,4 2 3 15,5-5 2-15,-2 1 1 0,5-6 1 16,5 0-2-16,5 0 0 0,1-5 1 16,0-2 1-16,-1-4 3 0,-5 1-1 15,2-3 2-15,-6 1 3 0,4-1 0 0,-2 2 0 16,-2-3 2-16,-2 0-3 0,-1 3 2 15,-1 0 5-15,-2-1 3 0,-2 2-1 16,1-3 3-16,-1 2-4 0,-5-1 0 16,4-1-4-16,-2 2-3 0,-2-1-1 15,0 0 1-15,0-1 1 0,0 1-1 16,0 1-1-16,-2-1-8 0,-2 2 3 16,4 0-7-16,-4-2 4 0,3 6-1 15,1 2 0-15,0 4 1 0,-2-1 0 16,2 1-1-16,0-2-1 0,0 0-1 0,0 2-1 15,0 0 1-15,0-3 0 0,0 3 4 16,7 5-4-16,2 8 6 0,3 4-5 16,-3 3 1-16,0 1 0 0,-3-1-1 15,0 1 0-15,-3 0-1 0,0-5 0 16,-3 2 0-16,0 0-3 0,0 2-6 16,0 3-7-16,0 0-17 0,-2-4-21 15,-1-4-36-15,3 5-28 0,-1 0-31 16</inkml:trace>
  <inkml:trace contextRef="#ctx0" brushRef="#br0" timeOffset="241814.8097">14578 10083 429 0,'0'0'57'0,"0"0"-14"16,0 0-14-16,0 0-7 0,0 0-7 0,0 0-4 16,0 0-4-16,0 0-4 0,0 0-1 15,0 0-3-15,24-77 1 0,-17 71-1 16,2 0 1-16,-6 2-2 0,4 1 0 16,0 2 0-16,-2 0-2 0,8-1-2 15,-8 2 3-15,6 0 0 0,6 2 0 0,-5 3 1 16,3 6-1-16,-3 0-1 0,-3 3 0 15,-1 2 2-15,-3 0-1 0,-4 5 0 16,-1 1 0-16,0 1 0 16,0 2 0-16,-3-3 3 0,-3-3 0 0,1-3 0 15,2-7 0-15,-3-1 0 0,6-3 0 16,-1-1 2-16,-1 1 3 0,2-5 1 16,0 0 0-16,0 0 2 0,0 0 0 15,0 0-1-15,0 0-1 0,-1 0-3 16,-1-4-2-16,2-3 0 0,0-7 0 0,0-5 0 15,3-1 0-15,4-4 0 0,3 1 0 16,-1 0 0-16,4 2-1 0,0 0 0 16,-1-1 2-16,-2 4-1 0,4 0 1 15,-2 0 0-15,1 2 0 0,-6 4 2 16,2 0-2-16,-2-1 1 0,-1 4-1 16,1-6 0-16,-4 8-6 0,-2 3 6 15,2-1-5-15,-3 5 6 0,0-2-2 16,0 2 0-16,0-1-1 0,2-1-2 15,-2 1 0-15,0 1 0 0,0 0 4 0,0 0-3 16,-2 11 4-16,-4 5-4 0,-2 4 0 16,-2 2 0-16,1-3 0 0,0 1 2 15,1-1-2-15,3-4 1 0,1-1-1 16,3-3 0-16,-1-7-1 0,2 7-1 16,0-5 1-16,0 5-1 0,0-2 0 0,3-2 0 15,8 3 1-15,-5-4 0 0,4 0 0 16,-2-1-2-16,5-4-9 15,-3 1-6-15,4-2-12 0,8 0-26 16,0 0-35-16,5-8-39 0,0-3-98 0</inkml:trace>
  <inkml:trace contextRef="#ctx0" brushRef="#br0" timeOffset="242036.6098">15217 10076 594 0,'0'0'14'0,"0"0"-8"15,0 0-8-15,0 0-8 0,0 0-16 16,0 0-39-16,0 0-76 0,0 0-144 0</inkml:trace>
  <inkml:trace contextRef="#ctx0" brushRef="#br0" timeOffset="245119.8889">14796 9658 9 0,'0'0'-4'16,"0"0"-1"-16</inkml:trace>
  <inkml:trace contextRef="#ctx0" brushRef="#br0" timeOffset="246295.7936">10884 11542 390 0,'0'0'49'0,"0"0"-15"0,0 0-14 0,0 0-7 15,0 0-6-15,0 0-3 0,0 0-1 16,0 0-1-16,0 0 1 0,-11 0 0 16,21-6 1-16,7 0 1 0,12-5 0 15,1 2-2-15,5 0 0 0,0-1 1 16,1-1-4-16,3 0 1 0,0 1 1 16,0-1-1-16,3 0 0 0,3 0 0 15,-2 1-2-15,2-1 1 0,-3 2-1 16,1 0 0-16,-4 2 2 0,-1 0-1 15,-2 0 0-15,-1 2 1 0,-5-1-3 0,-2 4 1 16,-10 0 0-16,0 0-1 0,-5 1 1 16,-7 1 1-16,-2 0 1 0,-4 0-1 15,0 0 2-15,0 0 0 0,3 0 4 16,-3 0 0-16,3 0 1 0,-2 0-3 16,-1 0-1-16,2-2-2 0,-2 2-2 0,0 0-1 15,0-3-4-15,-6 1-5 0,-3-2-11 16,-1 1-15-16,-3 0-37 15,3 1-41-15,4 1-66 0</inkml:trace>
  <inkml:trace contextRef="#ctx0" brushRef="#br0" timeOffset="246763.9367">10659 11704 460 0,'0'0'64'16,"0"0"-16"-16,0 0-17 0,0 0-16 15,0 0-9-15,0 0-5 0,0 0-1 16,0 0 0-16,0 0 0 0,0 0 2 0,33-24-2 15,-13 23 0-15,6 1 0 0,1 0 0 16,1-3 1-16,3 3 0 0,3-2 2 16,2-3-2-16,2 0 0 0,4-5-1 15,3 0 0-15,0-2 1 0,2-1-1 16,-2 0 2-16,3 1-2 0,-5 0 1 16,-1 1-1-16,-6 4-1 0,-3-2 1 15,-5 5 0-15,-12 1 1 0,-3 2-1 16,-3 1 0-16,-4 0 0 0,-2 0 0 15,3 0 2-15,-7 0 0 0,0 0 2 0,0 0 3 16,2 0 0-16,-1 0 2 0,1 0-3 16,-2 0-2-16,1 0-2 0,-1 0 0 15,0 0-2-15,0 0 0 0,0 0 0 16,0 0-3-16,3 0-5 0,-3 0-4 16,0 0-10-16,1 0-21 0,-1 0-40 0,5 1-38 15,-1 2-59-15</inkml:trace>
  <inkml:trace contextRef="#ctx0" brushRef="#br0" timeOffset="249655.2156">15202 11298 39 0,'0'0'14'0,"0"0"2"0,0 0 4 16,0 0 2-16,0 0-1 0,0 0 1 15,0 0-1-15,0 0 0 0,0 0 2 0,0 0-2 16,-13 0-1-16,12 0-2 0,1 0-4 15,-2 0-1-15,2 0-4 0,0 0-2 16,-1 0 0-16,1 0-1 16,0 0 0-16,0 0-2 0,0 0 1 0,0 0 1 15,0 0-2-15,0 0 1 0,0 0-2 16,0 0 1-16,0 0-1 0,1 0-1 16,5-2 0-16,7-1-1 0,-3 0-2 15,2 2-1-15,5-2 1 0,0-1-2 16,-1 1-2-16,2 2 1 0,1-1-7 0,1 1 3 15,6-1-6-15,-9 1 0 0,3 1 0 16,0 0 0-16,-5 0 1 0,7 0 0 16,-3 0 2-16,-8 0-2 0,10 0 3 15,-9 0 2-15,-1 0 1 0,1 0 0 16,-7 0-1-16,5 0-2 0,-4 0 1 16,-2 0 0-16,3 0-3 0,-7 0-4 15,0 0-7-15,6 0-3 0,0 0-3 16,0 0 3-16,0 0-6 0</inkml:trace>
  <inkml:trace contextRef="#ctx0" brushRef="#br0" timeOffset="250106.2174">15326 11359 266 0,'0'0'57'0,"0"0"-17"0,0 0-11 0,0 0-8 16,0 0-7-16,0 0-4 0,0 0-4 15,0 0-1-15,0 0-2 0,-14 0 1 16,14 0-2-16,0 0 0 16,9-2 1-16,7-4 0 0,4-1 0 0,-1 2-2 15,-5 2-1-15,2 0 0 0,3-2 0 16,0 2 0-16,5-1-1 0,-2 0 1 16,-1 1-1-16,-6 0-1 0,2 2 0 15,1-2 1-15,-5 1-4 0,6 1 3 16,-8-1-1-16,2 1 1 0,-1 1 2 0,-1-2-2 15,1 1-1-15,-8 1-4 0,3 0-6 16,-7 0 0-16,0-2 0 0,0 2 0 16,2 0-5-16,-1 0 1 0,-1 0-4 15,0 0-1-15,0 0-18 0,-10 2-17 16,-4 2-22-16,-3 1-10 0</inkml:trace>
  <inkml:trace contextRef="#ctx0" brushRef="#br0" timeOffset="250423.1966">15302 11368 212 0,'0'0'56'16,"0"0"-14"-16,0 0-4 0,0 0-3 0,0 0-4 15,0 0-5-15,0 0-3 0,0 0-2 16,0 0-2-16,0 0-3 0,-28 0-5 15,28 0-3-15,0 0-3 16,0 0 0-16,0 0 2 0,12 0-1 0,5 0 1 16,6-4-2-16,-2 1-1 0,0 1 0 15,1-2-2-15,-7 2 0 0,2 0-2 16,2-1-2-16,1 1 1 0,6-1 1 16,-8 2-2-16,0 1-1 0,-1 0-1 15,-3 0-4-15,4 0 2 0,-6 0-3 0,-2 0-6 16,3 0-13-16,-3 0-27 0,-1 0-42 15,-4 1-37-15,0 0-68 0</inkml:trace>
  <inkml:trace contextRef="#ctx0" brushRef="#br0" timeOffset="250668.6547">15238 11499 430 0,'0'0'54'0,"0"0"-10"15,0 0-19-15,0 0-6 0,0 0-4 16,0 0-4-16,0 0-3 0,0 0-5 16,0 0-3-16,0 0-2 0,87-48-3 15,-68 45 0-15,-6 1-4 0,0 2-6 16,7 0-10-16,-2 0-26 0,6 5-40 15,-7-2-55-15,1 2-114 0</inkml:trace>
  <inkml:trace contextRef="#ctx0" brushRef="#br0" timeOffset="252642.427">14475 11321 104 0,'0'0'31'0,"0"0"1"0,0 0-11 16,0 0-4-16,0 0-6 0,0 0-5 15,0 0 0-15,0 0-7 0,0 0-2 16,-15 0-5-16,13 0-1 0,0 0 0 16,2 0-3-16,-1-2 2 0,1 2-1 15,-2 0 0-15,2 0 2 0,-1 0 1 0,1 0 4 16,-2-2 3-16,2 2-1 0,-1 0 4 15,1 0-1-15,0 0 4 0,-2 0 0 16,2 0 2-16,0 0-1 0,-1 0-1 16,1 0 2-16,0 0-5 0,0-1 1 15,0 1-2-15,0 0-2 0,0 0-1 16,-2 0 1-16,2 0-1 0,0 0-4 16,0 0-2-16,0 0-2 0,0 0 2 15,0 0 1-15,0 0 2 0,0 0 0 16,0 0 3-16,0 0 2 0,0 0-1 0,0 0 2 15,0 0-1-15,0 0 0 0,0 0 1 16,0 0 1-16,0 0 0 0,0 0-1 16,0 0 0-16,0 0 0 0,0 0-1 15,0 0 0-15,0 0 0 0,0 0-2 16,0 0-2-16,0 0-1 0,0 0-4 16,0 0-3-16,0 0-3 0,0 0-6 15,0 0-6-15,0 0 2 0</inkml:trace>
  <inkml:trace contextRef="#ctx0" brushRef="#br0" timeOffset="262956.5537">9950 10584 160 0,'0'0'28'0,"0"0"5"0,0 0 8 15,0 0-3-15,0 0-3 0,0 0-4 0,0 0 1 16,0 0-3-16,0 0-5 0,0 0-9 16,-16-65-4-16,9 62-2 0,6 0-3 15,-4 0 0-15,2 1-2 0,-3 1-3 16,-1 1-1-16,-4 0-1 0,-5 0 0 16,0 1 0-16,-3 10 1 0,0 4 4 0,2 5-4 15,1 2 5-15,-1 5-5 16,4 0 1-16,1 1 2 0,-1 6 1 15,6-1 3-15,-1 4-3 0,0 1 0 16,5 1-3-16,2 2 2 0,-1 0 0 0,2 0 0 16,0-2-1-16,0 1-2 0,2-2 0 15,2 0 2-15,-1 2 5 0,5 0-2 16,-2 3 0-16,0 1-3 0,0-3-2 16,1 0-1-16,-3-2 1 0,2-1 0 15,-3 0 0-15,0 0 1 0,0-3-1 0,-2-2 3 16,-1-1-2-16,0-4 0 0,-4-6 0 15,-3 0-1-15,-2-4 1 0,-5-3-1 16,-5 0-4-16,-6 0-12 0,-7-2-32 16,-8 0-68-16,-2 0-85 0</inkml:trace>
  <inkml:trace contextRef="#ctx0" brushRef="#br0" timeOffset="263961.2333">12832 10507 355 0,'0'0'37'0,"0"0"-10"0,0 0-5 0,0 0-1 16,0 0 0-16,0 0-3 0,0 0-2 15,0 0-3-15,0 0-3 0,-8-23-4 16,8 21-1-16,-2 1-3 0,2-1 1 15,-1 2-1-15,1-1 1 0,-2 1-3 16,2-2 0-16,0 2 0 0,-1-1 0 0,1 1 0 16,-5 0 0-16,-2 1-3 0,-6 7 1 15,0 6-1-15,1 2 1 0,-2 4 6 16,-1 3-3-16,1 4 4 0,-1 0-3 16,1 1-4-16,1-1 2 0,4 0-3 0,-1 1 1 15,3 1 3-15,3 0 0 16,-1-1-2-16,1 2 2 0,1 0-2 15,2-1 1-15,1-1-1 0,0 1 1 16,1-2 0-16,8 1 2 0,-2 2 1 0,5-1 1 16,1 1 1-16,1 2 1 0,0 1 1 15,1 1-3-15,-2 1 1 0,-1 0-3 16,-4 1-2-16,1 1 0 0,-2 0-2 16,-4 3 1-16,1-2 0 0,-2 0 2 15,-2-2-2-15,0 1 1 0,-6-4-1 16,-3-2 0-16,-2-4 0 0,-1-4 1 0,-5-4 0 15,1-3 1-15,-7-4-3 0,-6 0-3 16,-1-4-7-16,-5-3-12 16,-1-3-17-16,8-2-46 0,2 0-70 0,10-3-103 15</inkml:trace>
  <inkml:trace contextRef="#ctx0" brushRef="#br0" timeOffset="266190.8967">9934 11821 379 0,'0'0'64'0,"0"0"-10"0,0 0-11 15,0 0-15-15,0 0-10 0,0 0-6 16,0 0-2-16,0 0-4 0,0 0-2 0,0 0-2 15,-29-32-2-15,26 31 0 0,3 1-1 16,0-2 0-16,0 2 0 0,0 0-1 16,-2 0-2-16,2 0 0 15,0 0 0-15,0 0 2 0,0 0 2 0,0 11 2 16,5 6-1-16,4 2 5 0,-2-2-5 16,-1-3 3-16,1-2-4 0,0-1-2 15,-2-4 3-15,2 6-2 0,4-3 1 16,-5-2 0-16,3 1-1 0,-3-3 0 15,1-2 1-15,0 2-2 0,-4-4 2 0,1 1-1 16,-1-1-1-16,2-1 2 0,-2 1 0 16,1 0 0-16,-4-2 0 0,0 0 1 15,0 0 0-15,0 0 1 16,4 2 2-16,-4-2 0 0,3 0 0 0,-2 0-1 16,2-2-1-16,3-10-2 0,0-6 0 15,3-6-8-15,1-1 7 0,-3 3-5 16,2 1 2-16,-1-1-3 0,1 0-11 15,-2 0-7-15,2 2-17 0,2 1-23 16,0 3-31-16,-1 1-30 0,4 3-27 0</inkml:trace>
  <inkml:trace contextRef="#ctx0" brushRef="#br0" timeOffset="266618.9689">10401 11855 295 0,'0'0'54'0,"0"0"-22"16,0 0-13-16,0 0-16 0,0 0-1 15,0 0 4-15,0 0-7 0,0 0 4 16,0 0-5-16,-65 38-3 0,49-21 4 0,0 1-2 15,2 0 3-15,2 1 0 0,2 1 0 16,3-1 1-16,3-4 1 16,1-2-3-16,1-2-4 0,1-5 0 15,1 5-1-15,0-5 1 0,0 3 4 0,0 2 0 16,1-8 2-16,5 2 3 0,0-1 0 16,5-3 3-16,4 1 1 0,2-2 0 15,4-3 0-15,-1-8 0 0,-2-1-1 16,-3-2 3-16,2 0 1 0,-7 4 4 15,-2-2 5-15,-4 3 5 0,-1-2 0 0,1 0 3 16,-4-1-6-16,0-5-2 0,0 7-7 16,-4-7-4-16,-3 2-4 0,1 6-10 15,-3-5 5-15,3 7-9 16,-5 2-1-16,-2 2-17 0,-3 5-49 0,-3 8-79 16,-1 10-129-16</inkml:trace>
  <inkml:trace contextRef="#ctx0" brushRef="#br0" timeOffset="268939.0221">9814 10067 237 0,'0'0'57'0,"0"0"0"15,0 0-11-15,0 0-13 16,0 0-11-16,0 0-8 0,0 0-7 0,0 0-3 16,0 0-2-16,0 0-2 0,-16-10-1 15,16 9-4-15,-1 1 0 0,1 0-1 16,0 0 3-16,0 0 6 0,0 1 0 15,0 10 2-15,7 4-3 0,3 7-1 16,0-4 2-16,-1 2 1 0,5 0-1 0,-2 2 0 16,1 1-2-16,-3 0-2 0,3-1 2 15,0 1-1-15,-1-3 1 0,-5-1-1 16,3-6 0-16,-4-1-1 16,-2-5 1-16,-1-4 0 0,0 2 1 0,-3-5-2 15,0 0 2-15,0 0 1 0,0 2 1 0,3-1 4 16,-2 1 3-16,1-2 2 0,-1 1 4 15,-1-1 3-15,2 0 2 16,-2 1 0-16,2-1-3 0,0 0-7 16,2-12-3-16,2-6-6 0,0-7-2 0,1-3 1 15,0-1-1-15,-1 0 1 0,1 1-1 16,-1 0 0-16,-1 2 0 0,0 4 0 16,-1 1-1-16,1-1 0 0,-4 5-3 15,2 0 2-15,0 7-2 0,-1-1 1 16,-1 0-1-16,2 8-5 0,-3-2-13 0,0 5-16 15,0-1-13-15,0 1-20 16,7 0-26-16,-1 0-34 0,1 8-46 16</inkml:trace>
  <inkml:trace contextRef="#ctx0" brushRef="#br0" timeOffset="270696.7294">15510 11254 16 0,'0'0'9'0,"0"0"-4"16,0 0-7-16,0 0-7 0,0 0-3 0,0 0 5 16</inkml:trace>
  <inkml:trace contextRef="#ctx0" brushRef="#br0" timeOffset="273282.4076">12698 12007 288 0,'0'0'48'0,"0"0"-16"0,0 0-6 16,0 0-9-16,0 0-6 15,0 0 0-15,0 0-4 0,0 0 1 16,8-78-6-16,-1 71-1 0,-4 3-1 16,5-2-1-16,-1 2 1 0,6 3-1 0,1-3 1 15,-1 4 0-15,5 0-1 0,-1 0 0 16,-2 5 1-16,3 2-1 0,-3 3 0 16,-2-1-1-16,-2 1-1 0,-2-1 1 15,1 0 0-15,-3 4-1 0,-2-6 2 16,1 5 0-16,-3-2 1 0,-1 0 0 0,-2 2 1 15,0 1-2-15,0-1 1 16,0-2 0-16,-2 2 1 0,-3-3 3 0,2-1 0 16,0-5 4-16,2 2-1 15,1-5 1-15,0 0 0 0,0 0 2 0,0 0 1 16,-2 0 2-16,1 1-1 0,-1-1-1 16,1 0-1-16,1 0-2 0,-3 0-1 15,3 0-1-15,0 0-2 0,0-5 1 16,0-7-2-16,0-6-2 0,6-5 0 15,4 4 1-15,1-1 0 0,0 2 1 0,-1 1 2 16,3 0 0-16,-3 1-3 0,0-3 2 16,2 2-3-16,-2 1-4 0,-3 2 7 15,0 4-4-15,-1 2 5 0,-5 4 2 16,2 1-2-16,-3 3-1 0,0-2-1 16,0 2-2-16,2-1-1 0,-2-1-1 15,1 2-2-15,-1-2-1 0,0 2 0 16,2 0 0-16,-2 0 1 0,-2 14 10 15,-4 4-6-15,-1 7 3 0,-3-3-6 16,3-2 0-16,1 0 0 0,2-6 0 0,1 1-2 16,-1 1 0-16,2-4-1 15,2 8-1-15,0-3-2 0,6-2-2 0,1 5-4 16,5-5-6-16,-1-3-6 0,4-2-10 16,-5-4-7-16,7-4-10 0,3-2-11 15,-1 0-4-15,9 0 1 0,-2-4 7 0,1-4 12 16,-1 0 5-16,0-3 14 15</inkml:trace>
  <inkml:trace contextRef="#ctx0" brushRef="#br0" timeOffset="273594.5382">13338 12034 26 0,'0'0'38'0,"0"0"16"0,0 0 10 15,0 0 14-15,0 0-7 0,0 0-2 16,0 0-16-16,0 0-8 0,0 0-8 16,0 0-13-16,12-55-7 0,-12 55-10 15,-6-1-2-15,2-1-3 0,-8 2-1 16,-7 2 2-16,0 9-3 0,-5 4-2 0,1 4 2 15,3 1-2-15,2 1 3 0,5 2-1 16,3-1-1-16,4-2-2 0,3-5 1 16,3 2-4-16,0 1 3 15,0-3-2-15,6 3 1 0,4-2-1 0,3-5 2 16,-3-6-1-16,6 0 1 0,5-5-2 16,-1 0 0-16,7-6 2 0,-2-5-1 15,-2-5 2-15,-1-2 2 0,-1-3 2 16,-3-1 0-16,-1 1 3 0,-5 1 0 15,-1-3 4-15,-5 9-1 0,-3-2 2 0,-3-1 1 16,0 1-2-16,-3-4-4 0,-7 2-2 16,1 4-5-16,0 3-8 0,-3 7-19 15,-6 3-70-15,-5 1-105 16</inkml:trace>
  <inkml:trace contextRef="#ctx0" brushRef="#br0" timeOffset="275243.4547">12450 10292 249 0,'0'0'67'0,"0"0"-10"0,0 0-8 15,0 0-12-15,0 0-8 16,0 0-8-16,0 0-8 0,0 0-5 0,0 0-2 16,0 0-4-16,-19-37-2 0,19 35-1 15,0 1-4-15,0-5 1 0,2-3-2 16,7-3 1-16,4-2 3 0,4 4 2 15,-4 5 0-15,1 2-2 0,-3 0-1 16,0 3-1-16,1 0 1 0,-2 0 2 0,3 0 0 16,-6 0 1-16,5 0-1 0,-4 3 1 15,2 4 0-15,-2-2-2 0,-1 7 4 16,0 0-1-16,-3-1 0 16,-2 7-1-16,-2 2 1 0,0-1 1 0,-3 6-1 15,-3-4-1-15,-1-6 0 0,1 1-1 0,3-8 1 16,-1 2 1-16,-2 0-1 15,6-5 0-15,-1-1 0 0,1-4 0 16,0 0 0-16,0 0 0 0,0 1-1 16,0 1 1-16,0 0 1 0,-2-1 0 0,2 1 2 15,0-1-1-15,0-1 3 0,0 0 2 16,0 2-1-16,0-2 0 0,0 0-3 16,2-8-1-16,5-4-2 0,2-6-1 15,0 1 3-15,0-3 0 0,0 2 0 16,-3 0 2-16,5-1-1 0,-3 0-1 0,-4-1 0 15,5 2 0-15,-3-2-2 0,-1 6 3 16,0 1 0-16,-1 4 2 0,0-2 0 16,1 1-1-16,-1 2-2 15,3-2 0-15,-3 3-2 0,1 0 0 0,-4 4-1 16,2-1 0-16,-3 4 1 0,0-1 0 16,0 1 1-16,2-1-1 0,-1-1 0 15,1 0 3-15,-2 2-5 0,1-1 1 16,-1 1 0-16,0-1-3 0,2 1 3 15,-2-3-1-15,0 3 1 0,0 0 2 0,0 0-1 16,-2 5-1-16,-4 3 2 0,-1 3-1 16,0 1 0-16,-2 2 2 0,2-2-3 15,1 0 1-15,2-4 0 0,1 3-1 16,-1-1 0-16,2-6 2 0,2 9-1 16,0-8 0-16,0 8 0 0,0-1-2 15,0-3 1-15,4 0 0 0,-2-6 1 16,4 3 0-16,-2-3-1 0,-1 1-1 15,6-2 0-15,-5 0 2 0,7-1 0 16,0 1 2-16,1-2-4 0,0 0 1 0,0 0-1 16,1 0-2-16,-2 0-2 0,2-2-5 15,-7 1-2-15,0 1-13 0,-6 0-14 16,4 0-19-16,2 0-25 16,-1 0-16-16,1 0-13 0</inkml:trace>
  <inkml:trace contextRef="#ctx0" brushRef="#br0" timeOffset="295562.8855">3071 16782 237 0,'0'0'44'0,"0"0"-4"0,0 0 3 15,0 0 0-15,0 0 0 0,0 0-7 16,0 0-10-16,0 0-9 16,0 0-1-16,-14 1-2 0,12-1-2 15,1 0-2-15,-1 0-4 0,1 0-4 0,1 0 1 16,-3 0-3-16,3 0 2 0,0 0-5 16,0 0 0-16,-3 0-3 0,3 0 0 15,0-1 3-15,3-1-1 0,9-1-1 16,-1 0-1-16,8 1-5 0,0 0-8 15,-6 0-17-15,7 2-16 0,0 0-23 0,-7 0-30 16,10 0-10-16,0 2-20 0</inkml:trace>
  <inkml:trace contextRef="#ctx0" brushRef="#br0" timeOffset="295784.6766">3057 16966 475 0,'0'0'51'0,"0"0"-16"16,0 0-13-16,0 0-4 0,0 0-5 15,0 0-5-15,0 0-3 0,0 0-4 16,0 0-2-16,0 0-3 16,-5 7 0-16,5-7-4 0,0 1-1 0,0-1 2 15,11 2 2-15,7 3-5 0,7-5-16 0,1 0-33 16,4 1-48-16,2-1-53 15</inkml:trace>
  <inkml:trace contextRef="#ctx0" brushRef="#br0" timeOffset="297200.0503">4092 16465 238 0,'0'0'69'0,"0"0"-8"15,0 0-24-15,0 0-1 0,0 0-10 16,0 0-5-16,0 0-2 0,0 0-8 0,0 0-5 15,0 0-2-15,-49-48-4 0,49 48-2 16,0-2-2-16,-3 2-1 0,-6 3 1 16,-5 6 1-16,1 8-2 15,-2 4 2-15,2 4 3 0,3 3-5 0,-1-1 5 16,2 3-2-16,3 2-1 0,2-3 3 16,1 2 0-16,3-1-2 0,0-2 0 15,0-1 0-15,6 3-2 0,1-5 3 16,7 3-3-16,-2-4 0 0,0 1-2 15,-1-4 1-15,1 0 1 0,-5-1-3 0,4-4 2 16,-3-4-4-16,-4 2-4 0,-1-6 2 16,-3-3-3-16,0 5 5 0,0 1 2 15,-4 3 3-15,-8 2-3 0,-4-5-1 16,-3-2-4-16,5-3 0 0,-2-6 0 16,-4 0-15-16,1 0-15 0,-7-8 1 15,7 1-6-15,5-8 9 0,2-2 16 16,3-5-2-16,5 1 7 0,0 3 11 15,1 2 14-15,3-6 2 0,0 10 5 16,0-6-4-16,0 7-5 0,0 7 0 0,4-6-1 16,-1 6-2-16,-2 0-3 0,5-4-2 15,-3 6 0-15,6-1 0 0,7-4 2 16,0-1 2-16,7-1-2 0,1 0 1 16,4 0-2-16,-3 0-1 0,2-2-1 15,-1-1-3-15,0-2-2 0,0 1-2 0,0-2-4 16,0-3 0-16,-3 1 3 0,-4-3 5 15,1 0 7-15,-4 0 4 16,-4 2 5-16,-1-2 2 0,-5 1 1 16,-3-2-4-16,0-1 3 0,-3-5-2 0,0 8 12 15,0-1 11-15,0 8 9 0,0-3 5 16,0 3-4-16,-3-3 1 0,3 3-7 16,-3 6-4-16,3 1-3 0,0 5-7 15,0-1-6-15,0 1-4 0,0-1-8 16,0-1-6-16,0 1-6 0,0-1-4 0,0 2 3 15,0-2 4-15,0 2 4 0,0 0 3 16,3 11 0-16,3 5-1 0,-2-2-1 16,0 1 0-16,-2-4 4 15,-2 3-5-15,0-2 5 0,0-6-7 0,0 6 2 16,0-6 3-16,0-1 2 0,0 2 2 16,0-7 2-16,0 0 2 0,0 0 4 15,0 0 5-15,0 2-5 0,0-2-2 16,-2 0-5-16,-3 0-4 0,-1-6-6 15,-1-11 4-15,-1 2-3 0,4-2 4 0,4-3-1 16,0 1-1-16,0-6 0 0,0 7-1 16,3 1 2-16,0 7-2 0,0 1 0 15,0 0-1-15,-2 4-1 0,2 2-2 16,0 2-1-16,1-1 1 0,8 2 1 16,4 0 2-16,1 3 1 0,6 8-2 15,-4 2-1-15,0 4 0 0,-3 1 0 16,-2 2 4-16,1 1-4 0,-4 2 1 15,-2 3-1-15,-2-3-8 0,-1 1-3 16,-3 0-13-16,1-6-36 0,0 2-32 0,-1-5-57 16</inkml:trace>
  <inkml:trace contextRef="#ctx0" brushRef="#br0" timeOffset="297403.7426">4629 16645 590 0,'0'0'28'0,"0"0"-11"16,0 0-10-16,0 0-4 0,0 0-4 15,0 0-8-15,0 0-13 0,0 0-48 16,0 0-69-16,-24-10-153 0</inkml:trace>
  <inkml:trace contextRef="#ctx0" brushRef="#br0" timeOffset="298117.5219">4964 16635 433 0,'0'0'55'0,"0"0"-14"0,0 0-12 16,0 0-12-16,0 0-11 0,0 0-5 15,0 0-1-15,0 0-3 0,0 0-3 16,0 0-2-16,-15-16 2 0,15 16 2 0,0 3 3 15,0 10 1-15,5 2-1 0,2 5-1 16,-1-2-1-16,4 0 1 0,-3-2 0 16,-1 2 1-16,1-10 1 0,-1 5-1 15,1-1 0-15,-1-5-2 0,1 7 2 16,-2-9 0-16,-4-2 2 0,2 1-3 16,-3-4 2-16,0 0 1 0,0 0 2 15,2 1 4-15,0-1 1 0,-2 0 1 16,3 0-1-16,0 0-2 0,6-8-3 15,-2-8 2-15,4-5-4 0,0 0 0 0,-4-2 0 16,2-1-2-16,1 0-1 0,-3-2 2 16,2 1-4-16,-1 5 2 0,-2 2-2 15,1 4-8-15,-4 4-10 0,-1 5-24 16,2-2-28-16,-1 3-45 0,5-3-23 16</inkml:trace>
  <inkml:trace contextRef="#ctx0" brushRef="#br0" timeOffset="298850.8275">5383 16790 316 0,'0'0'37'0,"0"0"-14"0,0 0-9 16,0 0-4-16,0 0-2 0,0 0 0 0,0 0-1 15,0 0-1-15,0 0-4 0,-11 1-1 16,11-2 1-16,0-1 1 0,0-6 1 16,0 2-2-16,0-6 0 0,0-6-1 15,0 7-1-15,7-5 1 0,-6 5 1 16,1 2 0-16,1-5 0 0,-2 3 1 0,1 1 0 15,-2 2 6-15,1-3 3 0,-1 4 3 16,0 1-3-16,0-6-5 0,0 6-6 16,0 1 0-16,0-3 2 15,0 8 0-15,0 0-1 0,0 0-1 0,0-2-4 16,0 2-2-16,0-2-2 0,0 2-6 16,0-1-1-16,0 1-3 0,0 0 3 15,0 0 5-15,0 0 5 0,-3 8 4 16,-1 8-1-16,-2 2-1 0,-1-3-1 15,4 1 0-15,0-6 2 0,2 4-3 0,-1 0 2 16,2-1-4-16,0 9-1 16,0-12 1-16,5 7-2 0,-1-5-2 0,3-4-3 15,3 2-2-15,-4-5 1 0,6-1 1 16,5-1 9-16,3-3 0 0,2 0 2 16,1-4 0-16,-1-6-2 0,-1-2 2 15,-2-1 2-15,0-2 6 0,-3 0 3 16,0-5 4-16,-6 1-1 0,0-2 5 15,-3-2-3-15,-4 1 5 0,0-4-3 16,-3-2 4-16,0 1-1 0,-4 0-2 0,-6-1 1 16,1 1-9-16,0 3 0 0,0 1 3 15,1 8 4-15,4 6 4 0,2 6-1 16,2 3-5-16,-1 0-9 0,1 0-6 16,-2 0-4-16,1 0-3 0,-2 0 5 15,0 9-1-15,-3 8 3 0,2 7 3 0,3 5-6 16,1 0 4-16,0-1-4 15,5 3 0-15,1-2 1 0,3 0-2 16,-2-4-1-16,4 1-1 0,-2-3 0 16,1-3-4-16,-1-5-1 0,-2 0-16 0,-1-1-25 15,1-7-27-15,3 7-26 0,-4-6-27 16</inkml:trace>
  <inkml:trace contextRef="#ctx0" brushRef="#br0" timeOffset="299728.3744">5833 16636 486 0,'0'0'50'0,"0"0"-21"15,0 0-13-15,0 0-7 0,0 0-5 0,0 0-2 16,0 0-2-16,0 0-2 0,0 0-3 16,0 0-2-16,-17-1 0 0,8 6-1 15,-4 5-1-15,3 5 3 0,-3 1-3 16,9-3-1-16,-2 2-1 0,3-4-1 16,0 1-3-16,0 0 6 0,3 0-4 15,0 0 2-15,0 0-4 0,0 5 0 16,4-7-6-16,2 5 2 0,0-8 5 15,-3-6-6-15,1 4 0 0,-4-5-1 16,0 0 2-16,3 0 9 0,7-1 11 0,-4-4 1 16,7-6 4-16,-9 4 0 0,-1-5 6 15,-1 0 0-15,-2-2 4 0,0-4 4 16,0 3 0-16,-5-1 0 0,-2-1-3 16,3 3-1-16,-2 2-3 0,2-2 0 15,1 4 0-15,1 5-7 0,-1-4 2 0,3 4-6 16,-1-2-4-16,1-2-4 0,0-2-1 15,1-1-2-15,7-1-2 16,-4 7-2-16,5-2 0 0,1 4-3 16,-3 3-1-16,3-1 4 0,2 2 2 0,4 0 3 15,-5 0-2-15,7 0-2 0,-6 0 2 16,0 0 3-16,1 0 9 0,-6 0 4 16,2 0 4-16,-2 0 3 0,-2 0 5 15,1 0 3-15,-4-3 2 0,1 2 1 16,0-3 0-16,3 3-1 0,-6 1 0 0,0-2-6 15,0 2-4-15,1 0-5 0,-1 0-6 16,0 0-3-16,2 0-6 16,-2 0-3-16,0 0-2 0,0 0 2 15,0 11 1-15,-5 5 7 0,-5 5-2 0,3 4-1 16,-3-2 0-16,1 1-4 0,-1-1-2 16,0 2-1-16,4-3-5 0,0-5 5 15,5 2-5-15,1-2-5 0,0-5-2 16,4 5 2-16,2-9-5 0,3-4 6 15,2 1 4-15,1-5 1 0,5 0 8 0,2-2 6 16,6-9 3-16,-4-4 4 0,-2 2 5 16,0-7 3-16,-4 5 8 0,0-5-1 15,-6 8 8-15,0-1 5 0,-2 4 1 16,-4 5-2-16,1-5-4 0,-2 6-3 16,-1-3-2-16,2 1-2 0,-3 5-1 15,0-1-6-15,0 1-4 0,0-2-7 16,0 0-3-16,0 1-1 0,0 1-3 15,0-1-3-15,0 1-1 0,0 0-1 16,0 0 0-16,-6 6 3 0,-3 9-3 0,-2 5-4 16,2 1-13-16,3-3-19 0,2-3-22 15,4 5-20-15,0-9-22 0,6 6-11 16</inkml:trace>
  <inkml:trace contextRef="#ctx0" brushRef="#br0" timeOffset="300695.4198">5982 16474 346 0,'0'0'54'0,"0"0"-12"15,0 0-9-15,0 0-13 0,0 0-6 16,0 0-8-16,0 0-6 0,0 0-5 0,0 0-3 15,0 0-4-15,-12-64 0 0,26 56 2 16,0 3 1-16,2 1 3 16,4 1 3-16,0 3 0 0,5 0-2 15,1 0-3-15,-3 0-1 0,0 3 1 0,-2-1-1 16,0 1-2-16,1 1 1 0,-9 1 1 16,3 0 3-16,-3 3 2 0,-4-4 0 15,5 5-1-15,-5 0-1 0,-2-2 4 16,1 6 0-16,-2 2 4 0,-3 3-2 15,0 5 4-15,-3 1-2 0,0 1-3 0,-1-1 1 16,-5 2-4-16,-3 0-5 0,2 1-3 16,0 0 1-16,1-2-10 0,0 0-3 15,0 1-7-15,-1-4-10 16,4-3 3-16,0-3 2 0,-1-5 10 0,4-7 10 16,0 3 7-16,0-7 7 0,0 0 12 15,0 0 12-15,0 2 26 0,0 0 11 16,-3-2 3-16,3 1-4 0,-3-1-7 15,0 0-15-15,-4-3-1 0,0-8-12 16,-2-6-8-16,5 3-1 0,1-3-9 0,1 9-1 16,1-7-2-16,1 2 2 0,0-1 0 15,0 4 0-15,0-1 0 0,1 2-8 16,4 0 1-16,-1 1-3 0,2 3 0 16,1 0 1-16,3 0 2 0,-1 2-1 15,3 2 0-15,-1 1 0 0,2 0-3 0,0 0 0 16,-3 0 0-16,2 0-2 0,-1 2 0 15,4 5 6-15,-6-2-1 16,5 0 2-16,-7 2 0 0,-1-3-3 16,1 2 4-16,0 1 2 0,1 4-1 0,-4-3 3 15,-1-1-2-15,0-3-4 0,0 0 3 16,-2 1-1-16,2 1 1 0,-2-3 1 16,-1-3 2-16,0 0 1 0,0 0 1 15,2 2 2-15,-2-1 0 0,1-1 1 16,-1 0 2-16,2 1 3 0,-2-1-2 0,1 0-3 15,-1 0-1-15,2 0-3 0,2 0 1 16,-1-1-1-16,0-2 1 0,0 0 2 16,-3 3-6-16,0 0-1 15,0 0-4-15,1 0-2 0,1 0 2 0,5 0 1 16,3 0 1-16,2 5 1 0,5 6-2 16,-4 5 4-16,0 7-1 0,-3 4 3 15,0 5-1-15,-3 6-4 0,-4 2-1 16,-3 5-1-16,0-1 1 0,-10 3 0 15,0 1 16-15,-3 4-13 0,-1-4 15 0,-1 1-2 16,2-1-12-16,0-7 13 0,2 2-13 16,-1-8 1-16,2-3-2 15,-3-7 3-15,9-8-3 0,-1-8 5 16,4-3 2-16,1-6 1 0,-2 0 6 0,2 0 2 16,-1 0 1-16,-1 0 0 0,1 0-5 15,-5 0-1-15,3 0-7 0,-5 0-2 16,0-6-3-16,1-1-4 0,3 1 1 15,-3-3-3-15,2 2-4 0,2 2-8 16,-1-5-21-16,4 2-49 0,3-7-96 0,7-2-88 16</inkml:trace>
  <inkml:trace contextRef="#ctx0" brushRef="#br0" timeOffset="300892.1335">6665 17301 477 0,'0'0'-114'0,"0"0"-121"0</inkml:trace>
  <inkml:trace contextRef="#ctx0" brushRef="#br0" timeOffset="302218.6136">2646 10786 367 0,'0'0'69'16,"0"0"-15"-16,0 0-15 0,0 0-17 15,0 0-14-15,0 0 1 0,0 0-1 0,-82-78 2 16,73 74-4-16,3 3-3 0,3-1-3 16,3 2-4-16,-3 0 1 0,-7 2 0 15,-3 10-1-15,-1 9 2 16,-1 6 0-16,1 7-1 0,4 8 2 0,2 4-2 16,4 5 2-16,1 1-5 0,3 1 2 15,0-1 0-15,9 1 2 0,1-3 3 16,4 0-3-16,-2-2 0 0,4-1-7 15,-6-4-1-15,2 1-2 0,-4-3-9 16,1 0-4-16,-5-4-16 0,-1-4-18 0,-1-10-7 16,-2-5-3-16,0-7 10 0,0-7 4 15,0 1-3-15,-3-5-5 0</inkml:trace>
  <inkml:trace contextRef="#ctx0" brushRef="#br0" timeOffset="302838.59">2318 11423 300 0,'0'0'46'15,"0"0"-14"-15,0 0-7 16,0 0-6-16,0 0-7 0,0 0-4 16,0 0-7-16,0 0-2 0,8-86-1 0,13 63 4 15,5-2 1-15,1 0-1 0,-1 0-3 16,3 0-8-16,-2 0 2 0,0-3-7 16,-1 1 1-16,-2-2-9 0,1 0-1 15,-4 0-4-15,-3 2 2 0,-1 0 5 16,-5-1 2-16,-5 2 5 0,3 2 9 0,-4 1 2 15,-2 7 0-15,-1 1 6 16,0 4-8-16,3-2 4 0,1-1-7 16,-3 5-1-16,2-5-3 0,4 3-3 15,2 1 5-15,2-4-1 0,2 3-2 0,2 3 3 16,0-2 0-16,-3 0 3 0,-1 5 9 16,1 1-2-16,-5-1 0 0,-6 3 0 15,3-3 2-15,-2 4 1 0,-1 0 4 16,-1-1 7-16,-3 2 10 0,0-1 9 15,0 1 8-15,0 0 4 0,0 0-1 0,0 0-6 16,0 0-10-16,0 0-9 0,0 0-8 16,3 0-9-16,-3 0-6 0,0 0-6 15,0 0 0-15,0 0 5 16,0 3 3-16,-3 9 6 0,2 4 2 0,-4 6-5 16,2-8-2-16,0 2-1 0,2-5 1 15,-2 1 2-15,3 0 3 0,0-6-1 16,0 0-1-16,0-6-1 0,-3 0 1 15,3 0 1-15,0 1 6 0,0 1 1 16,0 0 3-16,0-1 2 0,-3 0 1 0,3-1-4 16,0 2-2-16,-5-2-7 0,0-2 1 15,-2-5-1-15,-2-6 2 0,6 3 1 16,-4-6-2-16,6-4-3 0,1 0-1 16,0-6-1-16,0 4 0 0,5 2-1 15,4 2 0-15,1 4-2 0,6 2 1 16,2 3-1-16,5 3 0 0,1 3-1 15,2 3 1-15,-1 2-1 0,4 6 1 16,-3 7-2-16,0 1-4 0,-2 5-5 16,-2 3-4-16,-6 4-16 0,0 2-35 0,-9 4-38 15,3 2-46-15</inkml:trace>
  <inkml:trace contextRef="#ctx0" brushRef="#br0" timeOffset="303795.2413">3654 11252 548 0,'0'0'30'0,"0"0"-2"16,0 0-18-16,0 0 2 0,0 0-3 15,0 0-7-15,0 0-1 0,0 0-2 0,0 0-1 16,0 0-3-16,-58-56-5 15,52 56-1-15,-2 6 7 0,-4 8-4 16,-4 7 7-16,3 3-3 0,1 2-7 16,1 1 2-16,1-4-6 0,4-6-4 0,0-2-6 15,2-4-4-15,4-7-11 0,0 1-6 16,0-5 5-16,0 0 3 0,0 0 16 16,0 2 16-16,0-1 10 0,0 0 13 15,0 2 12-15,0-3 7 0,0 0-3 16,0 0-5-16,0 0-6 0,4-12-7 0,3-4-1 15,2-6 1-15,-3 2-1 0,4 1 1 16,-4 5-2-16,-2 0 0 0,2 1-2 16,0 4-4-16,-2-6-5 0,2 7 3 15,-5-1-9-15,2 0 4 0,0 4-2 16,0-2-2-16,3-1-2 0,3-3-3 16,3-1 0-16,3 3-1 0,5 0-1 15,5-2-3-15,-1 2 1 0,1-1-3 16,4-3 3-16,0 1 6 0,-3 0 1 15,-2-1 6-15,-2-1 1 0,-6 0 5 0,-2-1 5 16,-8 4 1-16,0-4 8 0,-2-1 0 16,-2-1 1-16,-2-6 0 0,0-1-1 15,-2 6-5-15,-5-2 4 16,1 6 0-16,-1 4-2 0,3 2-3 0,-5 2-6 16,3 0-5-16,-5-1-3 0,2 3-2 15,3 2 1-15,-4 1-2 0,-1 1 0 16,-1 5-2-16,-5 9 1 0,5 10 2 15,0 6-1-15,1 8 0 0,2 6-3 16,2 4 1-16,0 1-2 0,7 1 4 0,0 0 3 16,4-3-2-16,6-1 1 0,2-4-5 15,2-4-4-15,-1-6 2 0,0-3-5 16,-1-3 0-16,-2-4-8 16,-3-10-3-16,-4-2 2 0,1-5 1 0,-4-5 2 15,0 0 3-15,0 3 3 0,0 6-11 16,-4 0-30-16,-4 1-22 0,-3-6-40 15,1-4-41-15</inkml:trace>
  <inkml:trace contextRef="#ctx0" brushRef="#br0" timeOffset="303952.4348">3667 11425 302 0,'0'0'43'0,"0"0"-22"16,0 0-8-16,0 0-2 0,52-84-3 0,-36 69-4 15,4 5-8-15,-1 3-8 0,0-1-7 16,1 1-10-16,6 5-18 16,-1-3-30-16,5 2-34 0</inkml:trace>
  <inkml:trace contextRef="#ctx0" brushRef="#br0" timeOffset="304682.6959">4514 11205 544 0,'0'0'39'0,"0"0"-16"0,0 0-13 0,0 0-6 15,0 0-6-15,0 0-1 0,0 0-3 16,0 0-3-16,0 0 3 0,-5-5 4 16,5 16-3-16,0 6 5 0,1 4-4 15,6 1 0-15,-4 0 2 0,3 1 0 16,-2-2 1-16,-1 1-3 0,0-8 1 0,0 2 0 15,-3-6 1-15,0-5 1 0,3 1 1 16,-3-6 0-16,0 0 4 0,0 0 6 16,0 1 3-16,0 2 3 15,0-2 1-15,0-1-3 0,0 0 0 0,0-10-2 16,-6-6-2-16,-1-9-1 0,-2-2-7 16,-1-1-1-16,0-5 0 0,-2-1-3 15,2-3 3-15,0-1-4 0,3 0 2 16,-1 2 1-16,3 1-1 0,2 3 0 15,0 3-1-15,3 0-1 0,3 4-1 0,10-1-1 16,0 5-2-16,10 1 1 0,0 5-1 16,7 4 0-16,2 5-1 0,0 4-1 15,-2 2-4-15,-4 7-8 16,-4 6-3-16,-3 5 3 0,-3 5 6 0,-2 3 5 16,-6 1-10-16,-4 3-2 0,-4-1-1 15,0-1 3-15,-9-1 14 0,-4 0 3 16,-7-2 2-16,-6 0 0 0,-3-2-2 15,-4 0-9-15,-5 0-29 0,3-5-35 16,5-3-30-16,1-3-56 0</inkml:trace>
  <inkml:trace contextRef="#ctx0" brushRef="#br0" timeOffset="305774.9443">4747 11193 309 0,'0'0'50'16,"0"0"-21"-16,0 0-12 0,0 0-7 16,0 0-4-16,0 0-8 0,0 0-6 15,0 0-5-15,0 0 3 0,0 0 5 16,-16 18 3-16,9-3 8 0,0 3-3 0,-2 5-4 15,3-1 0-15,2-6-5 0,-2 0-2 16,5-4-6-16,-1-2-3 0,2 2 1 16,0-1 2-16,0-1 3 0,3-2 8 15,3 0 2-15,-2-4 1 0,5 3 2 16,0-7 3-16,-1 1 0 0,4-1 2 16,-2 0 3-16,0-5 4 0,-1 2 5 15,-5-6 2-15,2 3 1 0,-2-3-5 16,-1 1-4-16,-1-3 9 0,0 0 3 15,-2-3-2-15,0 2 0 0,0-2-8 0,0 2-4 16,0-3-1-16,0-5-8 0,0 1-2 16,0-6-8-16,0 10 5 15,3-2 1-15,0 8 1 0,0-1-1 0,0 0 0 16,-3 6 0-16,3 1-2 0,-3 3-1 16,0-1-2-16,0 1-6 0,1-2-1 15,-1 2-4-15,0-2 0 0,2 2 1 16,-2-1 1-16,1 1 4 0,-1-2 3 15,2 2 4-15,-2 0 5 0,1-1 4 16,-1 1 1-16,2 0 5 0,-2-2 3 0,1 2 0 16,-1 0-1-16,2-2-3 0,-2 1 1 15,1 0-2-15,3-4 0 0,2-4-2 16,4-2-5-16,2-1-2 16,2 0 0-16,1 1 0 0,-1 1 1 0,-2 4 0 15,2-2 0-15,-1 2 0 0,-4 1 1 16,8 0 0-16,-8 0 2 0,-6 3 2 0,4 1 0 15,-7 1 0-15,0-2 1 16,0 2-1-16,1 0 3 0,1 0-2 16,-1 0-1-16,1 0-3 0,-2 0-3 0,1 0-4 15,-1 0 1-15,0 0 1 0,-4 7 2 16,-9 4 1-16,-3 6 0 0,-4 3-1 16,0 1 0-16,1 0-5 0,0 1 0 15,9-7-4-15,2-2-5 0,3-2 1 16,5-2-3-16,0 2 9 0,0-2 1 0,0 0 5 15,7-1 2-15,-1-1 2 0,1 0-1 16,2-1 0-16,-1-4 1 16,1 3 1-16,-6-3-3 0,6 1 4 15,-4-2-1-15,4 2 0 0,0 0 2 0,-5-2-4 16,2 3-1-16,1-3-1 0,-3 1-1 16,1 1 0-16,-2-2 0 0,0 1 0 15,-2-1 1-15,5 2-2 0,-6-3 0 16,0 0 3-16,0 0-3 0,0 2 1 15,0-1 1-15,0 1 1 0,3 0 1 0,-3-1 0 16,0 1 0-16,0-1 2 0,0 1 0 16,0-1 2-16,0 0 1 0,0 1 2 15,0 0 3-15,0-2 1 0,0 0 1 16,0 1-3-16,0-1-1 0,0 0-2 16,0 0-3-16,0 0-1 0,0-3-3 15,0-3 0-15,0 0 0 0,0-3 2 16,0 5 0-16,2-1-1 0,0 1-1 15,1 0 0-15,0 1-2 0,1-3 0 16,5 0 0-16,1 2-6 0,0-1 7 0,2 3-1 16,8 1-1-16,-4 1 5 0,4 1-7 15,-1 6-2-15,-5 1 1 0,-2 3-2 16,-5 4 3-16,-1 4-2 0,-6 3-3 16,0 3-3-16,-9 2-4 0,-4 3-16 15,-3-1-28-15,-4-3-21 0,7-1-29 0,-3-3-36 16</inkml:trace>
  <inkml:trace contextRef="#ctx0" brushRef="#br0" timeOffset="305956.3653">5003 11123 501 0,'0'0'44'0,"0"0"-16"0,0 0-6 16,0 0-8-16,0 0-8 0,-16-82-3 0,16 77-3 15,0-3-4-15,6-2-7 0,0 6-6 16,8-2-11-16,1 6-29 0,6 0-44 16,4 0-40-16,-1 3-67 15</inkml:trace>
  <inkml:trace contextRef="#ctx0" brushRef="#br0" timeOffset="306191.11">5308 10847 551 0,'0'0'43'0,"0"0"-19"0,0 0-13 16,0 0-6-16,0 0-8 0,0 0-7 0,0 0-2 16,0 0 0-16,0 0 5 0,0 0 3 0,-39 91 0 15,35-53-2-15,2 0-3 16,2 0-3-16,3-2-5 0,6-1 2 15,4-1-11-15,-3-4-21 0,6 0-9 16,-3-3-26-16,0 0-16 0,1-5-4 0</inkml:trace>
  <inkml:trace contextRef="#ctx0" brushRef="#br0" timeOffset="306462.4681">5149 11296 396 0,'0'0'60'0,"0"0"-18"0,0 0-26 0,0 0-18 15,42-86 3-15,-20 66-4 0,2 5 4 16,4 1-1-16,-2 5-2 0,-2 1 0 16,1 6 1-16,-2-2-3 0,0 4-5 15,0 0-1-15,-4 2 0 0,0 5 2 16,-3 3 1-16,1 0 0 0,-5 4-5 0,-1 1 2 15,-5-3-4-15,-6 5-1 0,0 1-2 16,0 1-3-16,-4 6 2 16,-6-3-8-16,4-9-16 0,-1-2-24 15,1-3-27-15,3-6-25 0</inkml:trace>
  <inkml:trace contextRef="#ctx0" brushRef="#br0" timeOffset="306632.5003">5418 11100 216 0,'0'0'37'16,"0"0"-26"-16,0 0-18 0,0 0-11 15,0 0 0-15,0 0 3 16,0 0-2-16,0 0-2 0,0 0-4 0,59-79-2 16,-50 78-3-16,5-1-4 0,4 2-14 15</inkml:trace>
  <inkml:trace contextRef="#ctx0" brushRef="#br0" timeOffset="307114.5826">5606 11052 81 0,'0'0'29'0,"0"0"19"0,0 0 7 15,0 0 0-15,0 0-15 0,0 0-21 16,10 78-10-16,-8-66-5 0,2 0 1 0,-3-1-6 15,1 2 2-15,-2-7-2 16,1 4-6-16,-1-5 0 0,0 0 0 16,2 1 3-16,-2-6 4 0,0 0 5 0,0 0 9 15,1 1 12-15,-1-1 8 0,0 0-2 16,3 0-13-16,3-4-6 0,1-7-16 16,3-6 3-16,0 0 0 0,-2 5-1 15,-1 2 1-15,1 2-1 0,0 1 0 16,-1 0 0-16,0 1-2 0,6-1 1 0,2 1 0 15,-1 0 0-15,2 3 2 0,-3 1 0 16,-1 1-1-16,2 1 1 16,-4 0-2-16,8 0 1 0,-10 1-1 15,4 2 0-15,-8-1 1 0,-4-2 1 0,0 0 3 16,0 0 3-16,2 0 5 0,-1 1 8 16,1-1 11-16,-1 0 8 0,-1 2-2 15,4-2-7-15,-4 0-14 0,3-13-8 16,3-2-5-16,0-6-1 0,-2 2 3 15,2-1 0-15,2 8 0 0,0-1 0 0,-4 6-2 16,2-1-3-16,4 2-2 0,0 2-3 16,-1 0-3-16,2 4 0 0,10 0 0 15,-3 8-2-15,7 8-12 16,-2 2-21-16,0 1-54 0,0 6-69 0,-1-1-101 16</inkml:trace>
  <inkml:trace contextRef="#ctx0" brushRef="#br0" timeOffset="308435.2895">2559 6806 169 0,'0'0'44'15,"0"0"0"-15,0 0-6 0,0 0-3 0,0 0-15 16,0 0-5-16,0 0 3 0,0 0-2 16,0 0-1-16,-50-65-4 0,47 56-4 15,3 2-2-15,0-4-6 0,0-6-1 16,5 2-3-16,4-5-2 0,6 1 2 16,2 1-6-16,2 0 4 0,4 0 0 15,0 1-4-15,0-1 8 0,-1 0-5 16,-3 0 3-16,-2 4 8 0,-7 3 2 15,-4 1 4-15,1 2 5 0,-4-2-5 16,3-1 0-16,-5-2 0 0,2 1 4 0,-3 0 2 16,0 1 2-16,0 4 1 0,0-2 0 15,0 7-2-15,0-3-1 16,-3 1-6-16,3 4-5 0,-3-2-2 0,-2 0-4 16,-7-1 0-16,-5 2 0 0,1 1-2 15,-9 4 2-15,2 7 0 0,1 3-2 0,1 7 2 16,-1-1-2-16,6 5-3 15,3 0 3-15,3 2 4 0,4 3-1 16,3 0 5-16,3 2-4 0,0 0-1 16,0 1 0-16,3-1-3 0,6 3 1 0,0 2 0 15,2 4 3-15,-2 0-2 0,-2 4 0 16,-1-4-3-16,2-2 1 0,-5-1 1 16,-1-5 4-16,-2-5-3 0,0 0-1 15,-3-6-4-15,-7-1 0 0,0-3 1 16,2-8-7-16,-2-1 5 0,2-3-8 0,3-3-17 15,-5-1-14-15,-1-2-33 0,-1-7-13 16,-3-6-4-16</inkml:trace>
  <inkml:trace contextRef="#ctx0" brushRef="#br0" timeOffset="308983.821">2433 6865 64 0,'0'0'8'0,"0"0"-2"0,0 0 1 15,0 0 0-15,80-53 1 0,-54 44 2 0,3-2-6 16,7-1 0-16,0-1-3 0,-3 0-1 16,-1 0 3-16,-6 1 0 0,-4-2 2 15,0 1 0-15,-4-3 1 0,-3 2 1 16,-2 2 21-16,-6 0 15 0,-4 3 0 16,0-3 0-16,-3-5-18 0,0-3-18 15,-3-2 2-15,0-1 11 0,-3 1-3 16,1 8 8-16,-1-4 1 0,3 4-4 15,0 3-6-15,-1-6-4 0,1 7-3 16,1 4-4-16,1 1 1 0,1 5 0 0,-2-1-6 16,2 1-7-16,0-2-4 0,0 2 3 15,0 0 1-15,0 0 2 0,0 8-1 16,3 5 0-16,2 6 1 16,-1 0 3-16,-1 1 6 0,0-1-6 0,-3-2 5 15,0 2-4-15,0-1 2 0,0-6 1 16,-3 5-2-16,0-7 0 0,3-5 2 15,0-1 2-15,0-4 3 0,-3 0 8 16,3 0 6-16,0 2 2 0,-1-1 6 16,-1-1-8-16,-1 0-7 0,-3-6-9 0,-2-7-2 15,4-1 0-15,2-3-3 0,2-4 4 16,0 0-11-16,0-6 4 0,6-1 0 16,4 3 1-16,0 2 1 0,-1 0-4 15,4 4 1-15,0 5-3 0,-4 3-1 16,2 4-2-16,5 4 2 0,1 1 0 0,6 2 3 15,-1 2 1-15,3 8-2 0,-1 3 1 16,1 6-2-16,-2 4 5 0,-1 1 0 16,-5 4 1-16,-2 3 1 15,-4 3-18-15,-7-1-1 0,-2 0-9 0,-2-2-50 16,0-3-19-16,-6-1-39 0</inkml:trace>
  <inkml:trace contextRef="#ctx0" brushRef="#br0" timeOffset="309858.6178">3454 6786 411 0,'0'0'57'0,"0"0"-16"16,0 0-15-16,0 0-10 0,0 0-11 16,0 0-5-16,0 0-6 0,0 0-1 0,0 0 0 15,0 0-5-15,-30 6-2 0,21 14-1 16,2 2 0-16,0 2 7 0,1 2 3 16,3-1-2-16,2 0 0 0,1-3-3 15,0-7-4-15,0-1-8 0,3-4 2 16,1-3-1-16,3-1 6 0,-4-3 5 0,0 0-7 15,1-3 8-15,5 0 2 0,5-8 4 16,-2-2 7-16,-3-5 1 0,-2-3-7 16,-6-4-4-16,-1 1-2 0,0-2 5 15,-8 0 15-15,-1 2 5 0,-1 2 2 16,-3 0-4-16,1 3 9 0,2 3 6 16,3 3 7-16,1 2 3 0,3 5-11 15,2 0-5-15,1 3-3 0,0-1-5 16,0 1-3-16,0-2-6 0,0 0-4 15,0 1-2-15,-2-1-3 0,2 1-2 0,0 0-3 16,0-6-5-16,5-2-1 0,5-3 4 16,13-3 1-16,0 1 4 0,3 1 0 15,4 1-3-15,-4 1 0 16,-1 0 1-16,0 2 2 0,-2 0 3 0,-2 0 3 16,-3-2 1-16,2 1 2 0,-4-2-2 15,0-1 0-15,-3-2 1 0,-2 1-8 16,-3 2 8-16,-4 0-6 0,-1 3 6 15,0 3 3-15,-3-5-1 0,0 5 0 16,-3-3-1-16,-3-4-2 0,-1 8 1 0,-6-2-2 16,6 4-1-16,-8 3 0 0,-5 0 0 15,1 1-1-15,-6 10 1 0,2 1-1 16,0 2 0-16,3 6 3 0,4 2-4 16,-1 2 4-16,7 2-3 0,1 3 0 15,3-1 1-15,2 4-4 0,4-1 1 0,0 2 0 16,7 1 0-16,5-1 2 15,1 3 0-15,4-1-6 0,2 2 2 16,0-2-3-16,1-2-3 0,-1-1-2 16,-2-3-2-16,2-4-3 0,-9 0-7 0,2-4-3 15,-7-4-15-15,-2 0-16 0,-3-1-14 16,-8 1-17-16,-7 6-9 0</inkml:trace>
  <inkml:trace contextRef="#ctx0" brushRef="#br0" timeOffset="310039.6937">3550 7057 56 0,'0'0'11'0,"0"0"-9"15,78-33-2-15,-48 22-5 0,3-1-2 16,-1 1 0-16,0-1-2 0,1-1-9 15,2 0-5-15</inkml:trace>
  <inkml:trace contextRef="#ctx0" brushRef="#br0" timeOffset="310401.9977">4170 6656 567 0,'0'0'48'0,"0"0"-15"0,0 0-13 16,0 0-9-16,0 0-9 0,0 0-5 15,0 0-1-15,0 0-3 16,0 0 0-16,0 0 3 0,-7 9 2 16,11 16 5-16,5 10-2 0,-2 2 1 0,0 0-4 15,1-1-1-15,-4-1-2 0,3 1 2 16,-1-6 0-16,0 1-4 0,0-3-3 16,-2-9-4-16,-1-8-7 0,-3-5-15 15,0-6-25-15,4 4-28 0,-3 1-40 16,1 0-91-16</inkml:trace>
  <inkml:trace contextRef="#ctx0" brushRef="#br0" timeOffset="310690.8068">4031 6893 218 0,'0'0'66'0,"0"0"-4"0,0 0-14 16,0 0-13-16,0 0-16 0,0 0-14 15,81-34-1-15,-53 26-3 0,1-2-2 0,0 1-3 16,0 1-1-16,-2 4-2 0,5-1 0 16,-3 4 2-16,-3-1-4 0,-2 2 1 15,-2 0 0-15,-2 3 1 0,-1 5 2 16,-6 1 2-16,3 3 2 0,-6 3 1 16,-1 2 1-16,-3 3 2 0,-1-5 2 15,-3 3-2-15,-2 2 2 0,0-1-5 16,0 1 0-16,0-2-2 0,0-7-7 15,0-4-10-15,-2 3-12 0,2-6-22 16,-1 1-17-16,1 1-13 0,0-6-21 0</inkml:trace>
  <inkml:trace contextRef="#ctx0" brushRef="#br0" timeOffset="310881.865">4325 6785 438 0,'0'0'48'16,"0"0"-17"-16,0 0-16 0,0 0-8 0,0 0-7 15,0 0-1-15,0 0-1 0,0 0-5 16,0 0-4-16,0 0-6 0,59-49-28 16,-40 48-46-16,-6 0-46 0,10 1-48 15</inkml:trace>
  <inkml:trace contextRef="#ctx0" brushRef="#br0" timeOffset="311730.6443">4682 6849 132 0,'0'0'45'0,"0"0"5"0,0 0-3 0,0 0-7 16,3 80-13-16,-9-62-8 0,5-4-5 15,-5 0-4-15,1-5 2 0,0 0-4 0,-1 0-2 16,3-5 1-16,3 1 5 0,0-5 5 16,-1 0 5-16,1 0 7 0,-2 2 3 15,1-1-2-15,1-1-9 0,-2 0-9 16,2 0-8-16,0-12-4 0,0-6 1 16,0-6-1-16,3-1 1 0,3-1-2 15,3 1 1-15,1 0 1 0,-3 4 0 16,5 1-2-16,-4 6 0 0,1 2-2 15,-2 5-1-15,-1 2-1 0,4 1-1 16,-6 2 0-16,5 2-4 0,0 0 1 0,1 0-2 16,0 8 0-16,-1 4 1 15,-1 1 0-15,1 7 4 0,-2 2 3 0,-1 0 1 16,-3 1 4-16,1-6-1 0,-4 0 0 16,0-7-1-16,0-4 1 0,3 1 2 15,-3-7 4-15,0 0 6 0,0 0 0 0,0 0-1 16,0 1-4-16,0-1-1 0,0 0-1 15,0-6 0-15,-3-6 2 16,-1-7-3-16,4 7-3 0,-1-6 0 16,1 0-1-16,0 3-1 0,4-2 0 0,3 3-1 15,0 2-1-15,-1 3 1 0,3-2 0 16,-1 6-3-16,-5 1-1 0,3-2-2 16,0 4 1-16,-2 1 1 0,6 0 1 15,-5 1 2-15,5 0 2 0,4 2 0 16,-4 6-2-16,5 3 2 0,-4-3-1 0,-2 0 1 15,0 3-1-15,-1-5-1 0,1 5 0 16,-3-5-1-16,3-1 1 0,-2 1 1 16,-6-4 1-16,9 2 0 15,-4-4 3-15,7 0-2 0,2 0 0 0,-1-6 1 16,-2-2-1-16,-1-1 2 0,-1-2 0 16,-1-1-1-16,0 0 2 0,-2 0 0 15,0-2 1-15,-4 4 0 0,3-5 0 16,0 0 0-16,-3 3-2 0,1-3-1 15,-1 6 1-15,-3 5 1 0,4-1 1 0,-4 5 0 16,0-1 0-16,0 1 0 0,0-2-1 16,1 1 1-16,-1-1-6 0,0 1-1 15,0-1 0-15,2 1-2 16,-2 1 3-16,0 0 0 0,0 0 2 0,0 0 0 16,-2 7 0-16,-3 9-1 0,-1-3 1 15,5 2-1-15,-1 2-1 0,1-3 0 16,1 4-1-16,0 0 0 0,3-1 1 15,4 3 0-15,7-5 1 0,1-2-1 16,2-4 1-16,3-2-3 0,1-4 0 0,0-3 0 16,-1 0-4-16,-1-2 1 0,0-4-12 15,-4-3-12-15,0-1-24 0,-3-1-51 16,-1-3-55-16</inkml:trace>
  <inkml:trace contextRef="#ctx0" brushRef="#br0" timeOffset="311955.8836">5618 6834 257 0,'0'0'-158'15</inkml:trace>
  <inkml:trace contextRef="#ctx0" brushRef="#br0" timeOffset="324821.2898">10644 13684 372 0,'0'0'57'0,"0"0"-16"16,0 0-13-16,0 0-9 0,0 0-7 15,0 0-3-15,0 0-6 0,0 0 1 16,0 0 1-16,19-16 0 0,0 11 2 16,0 0-1-16,2 2-4 0,-5 0-2 15,2 1 0-15,2-1 0 0,3 2 0 16,6 0-1-16,-3-1-1 0,0 2-3 0,0 0-2 15,-3 0-7-15,-3 0-11 16,-4 0-21-16,-7 2-32 0,1 5-35 16,-6 0-40-16</inkml:trace>
  <inkml:trace contextRef="#ctx0" brushRef="#br0" timeOffset="325044.9686">10543 13858 467 0,'0'0'58'0,"0"0"-20"16,0 0-18-16,0 0-4 15,0 0-2-15,0 0-2 0,0 0 1 0,0 0-8 16,0 0 0-16,96-5-2 0,-69 4-2 16,5-1 1-16,-2-2-3 0,-1-1 0 15,3 3-4-15,-2-3-4 0,-1 1-11 16,0 0-29-16,-7 3-57 0,-1-1-68 15,-8 2-103-15</inkml:trace>
  <inkml:trace contextRef="#ctx0" brushRef="#br0" timeOffset="325955.0286">9924 13718 190 0,'0'0'41'0,"0"0"-8"0,0 0-2 16,0 0 7-16,0 0-1 15,0 0-10-15,36-89 0 0,-36 69-1 0,0 2-1 16,0-5 0-16,-1 5-5 0,-5 3-4 16,3 6-4-16,-1-2-1 0,-5-1-1 15,2 5-5-15,-3-6-4 0,-5 5 1 16,7 1-1-16,-7 0 1 0,8 1 0 15,-6 1-3-15,-5 1-1 0,-2 4 0 0,-6 0-1 16,0 1 1-16,0 10-1 0,1 2-1 16,2 6 2-16,2 2-3 0,3 5 0 15,1 1 0-15,5 5 2 0,1 1 1 16,7 2 1-16,2 1-2 0,2-4 1 16,5 0 1-16,7-3 2 0,3-1-2 15,5-4 2-15,6-3 4 0,-1 0-4 16,1-3 7-16,1-2-6 0,-1-7 1 15,-1 1 2-15,-9-5-2 0,4-5 3 16,-1 0 1-16,0-3-1 0,4-6 3 0,-5-3-3 16,-3-6-6-16,1 1 5 0,-6-4-4 15,-3-3 8-15,-2 1 0 0,-4 0 2 16,-1-1-2-16,0-1-2 0,0 1-2 16,-4 2-3-16,-2-2 2 0,0 9-6 15,-1 1 2-15,1 6 0 0,3 3-1 16,-1 1 0-16,4 4-1 0,0-1-2 0,-4 1 1 15,-5 1-2-15,-4 9 2 16,4 5 2-16,2 3-2 0,4 5 2 16,3 0-1-16,0-1-3 0,1 1 3 0,7 0 0 15,1-3-1-15,3-2 3 0,0-2-1 16,2-2 1-16,-5-4 5 0,1-2-6 16,-2-3 6-16,0 0-6 0,-1-1 1 15,-2-2 0-15,4-2-5 0,2 0 5 16,-2-3-5-16,5-3 5 0,-2-3 0 0,-2-2-1 15,4-3-2-15,-2 1-1 0,0-1-7 16,-1 0-14-16,1 2-29 0,3 2-41 16,-4 3-58-16,2 2-113 15</inkml:trace>
  <inkml:trace contextRef="#ctx0" brushRef="#br0" timeOffset="326963.1556">12753 13362 60 0,'0'0'0'0,"0"0"-7"0,0 0-9 15,0 0-11-15</inkml:trace>
  <inkml:trace contextRef="#ctx0" brushRef="#br0" timeOffset="339275.3806">14082 14124 17 0,'0'0'9'0,"0"0"1"0,0 0-4 0,0 0-1 15,0 0-3-15,0 0-1 0,0 0 2 16,0 0-2-16,0 0 0 0,4-8 3 16,-4 7 3-16,1 1 5 15,-1 0 2-15,2 0 1 0,0 0-3 0,0 0-1 16,4-1-2-16,0 1 1 0,5 0 2 16,1 0 1-16,-1 0 0 0,8-2 0 15,-3 1-2-15,9-1 0 0,-2-3 1 16,1 2 0-16,0-1 0 0,0-1-4 15,2 0-1-15,-3 1 0 0,3 0-2 0,-4-1-1 16,5 0 1-16,-1 2-2 0,-1 1-1 16,1-2 0-16,-3 3-1 0,3 1 2 15,0 0 0-15,0 0-1 0,0 0 1 16,0 0 0-16,2 0-2 0,-5 0 1 16,-3 0-1-16,0 0-2 0,-1 0-1 15,-6 0 0-15,5 0-4 0,-1 0 3 16,-7 1-1-16,9 3 1 0,-3-3 2 15,-5 0 0-15,7 1-2 0,-7-1 2 16,1-1 0-16,-2 2-2 0,1-2 3 0,1 0-1 16,-9 0 1-16,4 0 3 0,-7 0-1 15,0 0 3-15,0 0-2 0,2 0-1 16,-1 0-2-16,1 0-3 0,0 0-4 16,0 0-5-16,-1 0-9 0,1 0-10 15,-1 0-11-15,1 0-3 0,-2 0-10 0,0 1-10 16</inkml:trace>
  <inkml:trace contextRef="#ctx0" brushRef="#br0" timeOffset="339634.7309">14056 14174 315 0,'0'0'48'0,"0"0"-3"0,0 0-6 0,0 0-19 16,0 0-9-16,0 0-9 0,0 0 1 16,0 0 2-16,0 0-1 0,0 0 4 15,53-29-3-15,-20 26 0 0,2 0-2 16,5 0 0-16,-2 1-2 0,3 1 0 15,0 0 0-15,0-1-3 0,-2 2 0 0,0-1-1 16,1-1 0-16,-2 1-4 0,3 1 0 16,0-2 2-16,0-1-3 0,0 1 4 15,-4-1-9-15,2 2-4 0,-6 0-2 16,-1-2-6-16,-3 1-5 0,0 0-13 16,-3 1-13-16,-4 1-11 0,-5 0-15 15,-8 0-11-15</inkml:trace>
  <inkml:trace contextRef="#ctx0" brushRef="#br0" timeOffset="340750.4758">12125 13597 31 0,'0'0'23'0,"0"0"-4"16,0 0-3-16,0 0-1 0,0 0-3 15,0 0-3-15,0 0-4 0,0 0-3 0,0 0-2 16,0 0 0-16,33-42 0 0,-30 39 1 16,9 1 1-16,-1-1-1 0,1 1 1 15,6 0-1-15,0-1-1 0,5 1 4 16,6-1 0-16,0 1 0 0,0 1 1 16,0-2 0-16,1 0-3 0,0 2 0 15,1-4 0-15,-1 3-1 0,5-4 0 16,0 0 0-16,1 2-1 0,0-2 0 15,-1 0 0-15,-3 1-1 0,-2 2-1 16,-3 0 0-16,-2 0-1 0,-8 0 2 0,1 1 1 16,-7 1-1-16,-7-1-4 0,2 2-3 15,-6 0-6-15,0 0 0 0,0 0 0 16,2 0 2-16,-2 0 4 0,1 0-8 16,-1 0-4-16,-9 11-18 0</inkml:trace>
  <inkml:trace contextRef="#ctx0" brushRef="#br0" timeOffset="341291.4494">12053 13687 232 0,'0'0'45'16,"0"0"-6"-16,0 0-4 0,0 0-6 15,0 0-2-15,0 0-5 0,0 0-11 16,0 0-2-16,0 0-6 0,-8-23 1 16,19 14-2-16,3-3 2 0,2 4-4 15,6 0 0-15,1 3 0 0,0-2 0 16,4 3 4-16,1 1 0 0,6-2-4 15,1 2 1-15,6-1-4 0,-4 1 2 0,1 0 1 16,1-2-4-16,-4 2-1 0,-1 0-2 16,0-1-2-16,-1-1 1 0,-3 0 1 15,-2 3-1-15,-8-2 3 0,-10 3 2 16,-4 1-1-16,-6 0 2 0,0-1-3 16,0 1-5-16,1 0-9 0,-1 0-8 0,-1 0-3 15,-15 0 1-15,-13 0 5 16,-13 7 8-16,-6 5 4 0,-5 2 4 15,-3 3 7-15,-1-1 1 0,6 1 2 16,7-4 0-16,6 0-1 0,14-4 2 0,7-4 0 16,6 0 4-16,7-3 0 0,1 0 3 15,3-2-2-15,-2 0-1 0,2 0 0 16,0 0 7-16,0 0 5 16,15 0 3-16,7 0 0 0,8-5-7 0,6 0-7 15,3-1-3-15,0 1-7 0,5-2-2 0,0 3-10 16,3 2-12-16,-3 2-29 15,3 0-53-15</inkml:trace>
  <inkml:trace contextRef="#ctx0" brushRef="#br0" timeOffset="344039.4307">15303 14511 108 0,'0'0'27'0,"0"0"-4"0,0 0 1 15,0 0-6-15,0 0 0 0,0 0-4 16,0 0 1-16,0 0 2 0,0 0 0 16,31-47 0-16,-31 47-2 0,0 0-2 15,1-1-4-15,-1 1 0 0,0 0-1 16,-1 0-1-16,-12 0-2 0,-6 5-3 15,-6 2-2-15,-1 0 1 0,3 1 0 16,1-2-1-16,4 1 2 0,5-1 1 0,-2 4-4 16,4-1 5-16,0 3-4 0,-4 1 2 15,4 0 0-15,2-1-3 0,3 1 1 16,0 1-1-16,3-3-1 0,0 4 1 16,3-5-2-16,0 1 2 0,0 3 1 15,3-5 1-15,6 3 0 0,-3-4 1 16,3-3-1-16,0-1 2 0,3-4 1 15,7 0 3-15,-2 0-1 0,3-4 0 16,2-6-1-16,-2-4 2 0,-1-1 2 16,0-1 1-16,-5-4 0 0,2 0 0 0,-1-2 0 15,-1-3-2-15,-2 1 3 0,-1-2-2 16,-1 0 3-16,-3-1 2 0,1 1-1 16,-4 0-1-16,0 0-2 0,-1 2-4 15,0 4 0-15,-3 2 3 0,0 6-1 16,0 0 2-16,0 0-3 0,0 6-1 0,0 1-1 15,0 5-4-15,0 0 0 16,0 0-3-16,0-3 0 0,-1 3-2 16,-1 0 2-16,-1 8 1 0,-1 9 0 15,1 8-1-15,2 4 0 0,1 2-1 0,0 2 1 16,0 0-2-16,1-1-3 0,4 0 1 16,2-1-6-16,1-4 1 0,1-3-2 15,2-3 0-15,0-4-1 0,2-2-15 16,1-4-28-16,-5-4-26 0,5 0-23 15,-5-4-17-15</inkml:trace>
  <inkml:trace contextRef="#ctx0" brushRef="#br0" timeOffset="344375.6895">15588 14439 360 0,'0'0'69'0,"0"0"-11"15,0 0-10-15,0 0-12 0,0 0-9 16,0 0-12-16,0 0-5 0,0 0-6 15,0 0-4-15,0-25-4 0,0 24 1 16,0 1 2-16,0 0 2 0,0 7 0 0,3 9 0 16,6 1-1-16,-1 1 0 0,1 2 1 15,0 0 0-15,2 0 2 0,1 0-3 16,1-1 4-16,-1 1-4 0,-1-3 1 16,2-3-1-16,-3-2 0 0,1-4-1 15,-5-1-2-15,-3-4 3 0,2 0 3 0,-5-3 0 16,3 0-1-16,4-8 1 0,2-7-1 15,1-8 0-15,-3-2-5 16,-1-5 3-16,-2-2-3 0,3 1 1 16,-1 0 2-16,0 1-1 0,0 1-4 0,0 4-1 15,2 2-2-15,-4 8-5 0,2 1-6 16,-1 5-14-16,2 3-27 0,0 0-24 16,-3 4-27-16,8 2-26 0</inkml:trace>
  <inkml:trace contextRef="#ctx0" brushRef="#br0" timeOffset="344800.6755">14913 14950 382 0,'0'0'63'0,"0"0"-13"16,0 0-13-16,0 0-13 0,0 0-10 0,0 0-6 16,0 0 0-16,0 0 0 0,0 0-2 15,0 0 2-15,72-20-1 0,-27 16-3 16,7-3-1-16,4-1-2 0,5-3 0 16,3 0-3-16,2-3 0 0,5 1-1 15,3-2 0-15,4-3-2 0,4-1-4 0,3 1-5 16,3 0-18-16,0 1-27 15,0-1-36-15,0 4-30 0,-7 2-38 16</inkml:trace>
  <inkml:trace contextRef="#ctx0" brushRef="#br0" timeOffset="347090.7055">15597 15099 112 0,'0'0'37'15,"0"0"-2"-15,0 0-1 0,0 0-4 16,0 0-1-16,0 0-3 0,0 0-5 16,0 0-5-16,0 0-5 0,0 0-4 15,-16-67-1-15,13 64-3 0,-6 0-4 0,2 3 1 16,-4 0-3-16,-5 0 0 0,1 0 1 15,-3 6-1-15,3 3 1 16,-1 0 1-16,2 3-2 0,-1 1-2 16,2-2 3-16,1 2-3 0,1 0 3 0,4-2-2 15,1 2 1-15,2-6-1 0,1 4 4 16,-1-1-2-16,4-1 4 0,0 1 2 16,0 0 1-16,5 2 2 0,1-6 1 15,6 3 0-15,2-3-1 0,-4-5-3 16,7 3 1-16,-6-4-1 0,-1 0 7 0,6 0 0 15,-8-4 3-15,6-3-2 0,-2-4-3 16,-1-3 6-16,1-4-3 16,-4 6 6-16,-2-1-1 0,-2 2 1 15,-3-1 0-15,2 1-2 0,-3 5 1 0,0-6-5 16,0 6-6-16,0 0 1 0,0 0-5 16,0 6 1-16,0-1-6 0,0 1-3 15,0 0 0-15,2 0 2 0,-2 0 2 16,0 1 1-16,0 11 0 0,3 7-2 15,2 5 3-15,1-3-7 0,3-2 3 0,4-2-3 16,1 0-10-16,5-5-4 0,-3 1-24 16,7-5-26-16,-3-2-28 15,1 1-17-15,-6-5-8 0</inkml:trace>
  <inkml:trace contextRef="#ctx0" brushRef="#br0" timeOffset="347423.7826">16027 14889 312 0,'0'0'60'0,"0"0"-11"0,0 0-7 0,0 0-8 16,0 0-15-16,0 0-11 15,0 0-6-15,0 0 1 0,0 0-1 16,-88-20 0-16,68 35 0 0,2 2-1 16,2 3-2-16,0 0-2 0,4 1 1 0,3 0 2 15,1 4 0-15,2-1 0 0,3 0 0 16,0-5-2-16,3 0-3 0,0-1 1 16,2 1 3-16,5 4-6 0,4-6 1 15,3-1-9-15,1-6-3 0,4 0-7 16,1-6-8-16,1-3-18 0,2-1-20 0,0 0-13 15,0-5-16-15,-2-5 4 16</inkml:trace>
  <inkml:trace contextRef="#ctx0" brushRef="#br0" timeOffset="347815.7517">16156 15006 235 0,'0'0'70'15,"0"0"-7"-15,0 0-4 0,0 0-15 16,0 0-5-16,0 0-10 0,0 0-7 15,0 0-4-15,0 0-6 0,0 0-6 0,-4-32-2 16,4 31-4-16,-1 1-1 0,1-2-1 16,0 2 0-16,0 0 1 0,0 0 2 15,0 0 2-15,0 0 0 16,0 5-1-16,1 3 0 0,3 2-2 0,-1 0 1 16,3 1 0-16,2 0 0 0,-3 1-1 15,4-2 0-15,-2 1-1 0,-1-4 0 16,4 6 0-16,0-4-1 0,-3-2 0 15,4 3-1-15,-3-6 0 0,-2 0-1 16,1 3 0-16,-4-6 1 0,2 3 1 0,-5-4 1 16,0 0 4-16,0 0 1 0,1 0 3 15,-1 1-1-15,3-1-1 0,-2 0-2 16,1-13-4-16,2-1 0 0,0-8 2 16,-1 1-2-16,0 1 1 0,0-1-1 15,3 1 0-15,0-1-2 0,1 1-1 0,-1-1 0 16,-2 6-1-16,0-1-5 0,1 8-2 15,-1 0-10-15,2-1-18 16,-4 6-28-16,1 0-40 0,-3 3-45 16</inkml:trace>
  <inkml:trace contextRef="#ctx0" brushRef="#br0" timeOffset="348142.3117">16385 14768 493 0,'0'0'55'0,"0"0"-22"16,0 0-16-16,0 0-12 0,0 0-4 15,0 0 1-15,0 0 0 0,0 0 0 0,0 0-1 16,0 0-2-16,71 29 1 0,-57-6-1 16,-2 5 0-16,-1 1 0 0,-2 1-2 15,-2 2 1-15,-1-2 2 0,0 1-2 16,1 1 1-16,-3-2-4 0,-1 1 1 16,-3 1 1-16,0-1-12 0,-8 2-13 0,-7 3-39 15,-2-2-57-15,-5 3-61 16</inkml:trace>
  <inkml:trace contextRef="#ctx0" brushRef="#br0" timeOffset="348840.33">16478 15223 287 0,'0'0'43'0,"0"0"-17"0,0 0-17 16,0 0-17-16,0 0-14 0,0 0-26 0,0 0-33 15,0 0-33-15</inkml:trace>
  <inkml:trace contextRef="#ctx0" brushRef="#br0" timeOffset="349751.5476">16888 14493 265 0,'0'0'52'0,"0"0"-9"0,0 0-7 16,0 0-12-16,0 0-7 0,0 0-5 15,0 0-5-15,0 0-5 0,0 0-7 16,0 0 2-16,-10-16 3 0,10 16 3 15,0 0 4-15,2 0 0 0,8 0-1 16,1 0 0-16,7 0-1 0,0 0 0 0,1 0-2 16,7 0-2-16,2-2-2 0,-1-4-1 15,1 0-5-15,-1 0-7 0,1-3-8 16,-1 4-17-16,-1-1-19 0,-8 3-24 16,0 3-28-16,-6 0-6 0</inkml:trace>
  <inkml:trace contextRef="#ctx0" brushRef="#br0" timeOffset="349966.071">16869 14718 351 0,'0'0'54'0,"0"0"-18"16,0 0-17-16,0 0-10 0,0 0-6 0,0 0-3 15,0 0 1-15,86-53-6 0,-59 43-5 16,4 1-7-16,1 2-5 0,-1 1-9 16,2-1-16-16,1 2-27 15,-3 3-38-15,3 1-38 0</inkml:trace>
  <inkml:trace contextRef="#ctx0" brushRef="#br0" timeOffset="350863.7466">17993 14308 375 0,'0'0'49'0,"0"0"-3"0,0 0-9 15,0 0-15-15,-12-78-8 0,8 64-4 16,0 7-1-16,2 2 1 0,0 2-3 16,2 3-3-16,0-1-2 0,-3-1-7 15,-2-1 1-15,-2 2-1 0,-5 1 1 0,-2 7 0 16,-4 8 2-16,-2 9 2 15,0 0-4-15,1 3 1 0,1 0-1 16,0 0 0-16,5-1 1 0,1-2-1 16,4-6 1-16,2-2-2 0,3-5-1 0,2-5-4 15,1 5-3-15,0-5 0 0,0 1 4 16,3 2 5-16,4-6 4 0,3 2 0 16,2-5 2-16,5 0 0 0,0-10 2 15,8-1 2-15,-4-5-1 0,0 0 4 16,-2-3-1-16,-1-2 0 0,-3-2 1 0,-3-1-2 15,0-3 0-15,-3-3 0 0,0-2-1 16,-2-2 0-16,-1 3 1 0,-3-1-1 16,0 3 2-16,-3 1 1 15,0 4 3-15,0 6-3 0,-2 1-1 0,-1 6-1 16,-3 2-2-16,2-1-3 0,0 5-1 16,3 2-1-16,1 3-2 0,-2 0-3 15,2 0-1-15,-4 0 2 0,-2 8 0 16,-3 10 4-16,3 9-1 0,-1 7-1 15,6 4-1-15,1 4 1 0,0 0-4 0,0 1 1 16,8-2-1-16,1-3-2 0,3-3-1 16,2-6 0-16,2-4-3 15,1-5-7-15,1-1-4 0,0-8-7 0,3 1-12 16,-7-7-5-16,5-2 0 0,0-3 5 16,0 0 21-16,4-6 12 0,-6-4 9 15,0-2 5-15,-2-4 2 0,-2 0 4 16,-2-2 4-16,-2-4 1 0,3-2-1 15,-4-4 0-15,0-2 4 0,2-2 5 16,-3-1 2-16,0-2-3 0,-1 0-5 0,-2 2-3 16,-1 1-1-16,1 3 3 0,-4 8 0 15,0 1-3-15,0 8 1 0,0 1-2 16,0-1-3-16,-2 7-2 0,0 1-2 16,2 4-3-16,-1-1-3 0,1 1-1 15,-6 0-2-15,-4 1 1 0,-4 11-1 16,-1 8 1-16,3 3 0 0,2 5 3 0,3 3-2 15,3 1 2-15,-1 0-2 16,4 2 1-16,-1-4-4 0,2-2 2 16,0-1-3-16,8-4 1 0,0-1-4 0,5-2-2 15,0-6-1-15,5 0-8 0,-2-3-16 16,2-4-23-16,-4-2-41 0,3-4-33 16</inkml:trace>
  <inkml:trace contextRef="#ctx0" brushRef="#br0" timeOffset="351055.7663">18434 14177 483 0,'0'0'57'0,"0"0"-19"0,0 0-14 15,0 0-10-15,0 0-9 0,0 0-6 16,0 0-5-16,0 0-2 0,0 0-1 15,0 0-11-15,16-4-29 0,0 4-74 0,7 0-74 16</inkml:trace>
  <inkml:trace contextRef="#ctx0" brushRef="#br0" timeOffset="352894.8006">14515 14384 231 0,'0'0'49'0,"0"0"-2"16,0 0-16-16,0 0-11 0,0 0-2 0,0 0-4 16,0 0-5-16,0 0-6 0,0 0-5 15,-13-23-3-15,10 23 3 0,-3 7 4 16,-2 11 6-16,-2 5 2 0,-2 5-2 16,4 4 0-16,-1 1 2 0,3 4-6 15,0 2 4-15,3 1-3 0,3 2-5 0,0 2 3 16,5 3 0-16,2 3 1 15,3 3-2-15,3 0-2 0,-1 1-1 16,-1-4 1-16,4 0 0 0,-2-2 1 16,1-1 0-16,-2-1-1 0,1-4 2 0,-2-5-3 15,-2-4 0-15,-2-3 0 0,-1-4 0 16,-3-8 0-16,-3 1-4 0,0-1 2 16,-9-2-8-16,-7 8-1 0,-7-5-14 15,-4 1-35-15,-11-1-47 0,-5 3-68 16</inkml:trace>
  <inkml:trace contextRef="#ctx0" brushRef="#br0" timeOffset="353702.9311">17605 13816 376 0,'0'0'0'0,"0"0"28"0,0 0-28 16,0 0 37-16,0 0 5 0,0 0-10 16,0 0-12-16,0 0-9 15,0 0-5-15,-26-32-5 0,26 32-4 0,0 0-3 16,-1 0 1-16,-3 0 1 0,-6 11 2 16,-1 7 6-16,-6 8 2 0,3 3-3 15,-4 4 4-15,2 2-4 0,1 1-3 16,3 1 1-16,3-1-2 0,2 2 0 15,6 0 0-15,1 3 1 0,0-2 1 0,8 3 0 16,1-2 0-16,0 0 0 0,3 0-2 16,0-5 1-16,0 3 0 0,1-3 0 15,-2 2 5-15,1 1-4 16,-1 2 4-16,0-3-4 0,-1 0-2 0,-2-2 0 16,1-2-1-16,-2-3 1 0,0-1 0 15,-1-3-1-15,-3-7 0 0,-1 0 0 16,-1-6 0-16,-1 0-1 0,0 7-2 15,0-5 0-15,-6 5-2 0,-3-5-3 16,-3-1-8-16,-4-1-9 0,-5 1-19 0,-3 2-24 16,-5 0-28-16,0 3-31 0</inkml:trace>
  <inkml:trace contextRef="#ctx0" brushRef="#br0" timeOffset="357415.299">14399 15652 357 0,'0'0'51'0,"0"0"-13"16,0 0-19-16,0 0-12 0,0 0-7 0,0 0-2 16,0 0 2-16,0 0 0 0,0 0 1 15,0 0 0-15,22 37-2 0,-9-16 2 16,-1 2-2-16,2-2 1 0,-1 1 1 16,2 1 0-16,2-4 3 0,2 2-3 15,-2-1 4-15,2-2-5 0,-1 0 0 0,-1-6 0 16,-7-2-1-16,4-1 0 15,-6-5 0-15,-4-1 0 0,0 1 3 16,-1-4 5-16,2 1 6 0,0 0-1 16,1-1-2-16,1-5-4 0,2-7 0 0,2-5-1 15,-2-4 2-15,-3 0 3 0,0-1-8 16,-1-3 2-16,0 0-6 0,-1-1-2 16,1-2 1-16,-1 4-4 0,-1 6-1 15,0 2-5-15,-2 5-6 0,-1 5-9 16,2 1-30-16,-2 5-37 0,0-2-30 0,0 2-23 15</inkml:trace>
  <inkml:trace contextRef="#ctx0" brushRef="#br0" timeOffset="357790.5048">14887 15824 355 0,'0'0'21'0,"0"0"-8"0,0 0-6 16,0 0-6-16,0 0 0 0,0 0 0 16,0 0 5-16,0 0-7 0,0 0 2 15,0 0-3-15,-41 48-5 0,41-38 2 16,0 1-2-16,5 3 2 0,5-3-1 15,-3 1 3-15,2-4-3 0,-2-3-1 16,-4-4 8-16,1 2 0 0,2-3 7 0,3 0 3 16,1-6-6-16,4-5 2 0,-6 3 3 15,-3-7 1-15,-2-1 1 0,-1 4 5 16,-2-8-4-16,0 4 6 0,0 6 4 16,-5-7 0-16,-2 5-5 0,1 5-6 15,-5-4-9-15,4 6-9 0,2 3-8 0,-4 2-11 16,2 0-33-16,-4 1-54 15,-4 8-112-15</inkml:trace>
  <inkml:trace contextRef="#ctx0" brushRef="#br0" timeOffset="358880.7397">13970 14419 224 0,'0'0'47'0,"0"0"-11"16,0 0 2-16,0 0 14 0,0 0-2 15,-45-78-15-15,38 66-8 0,4 3-7 0,-1 0 1 16,2 4-1-16,1 1 0 0,-1-1-8 16,2 5-4-16,-2-2-4 0,2 2-4 15,0-1 0-15,0 0-1 0,0 1-1 16,0-2 0-16,0 2 0 0,0 0 1 16,0 0 1-16,0 0 1 0,0 11 0 15,7 1-1-15,0 5 0 0,2-3-1 16,1 2 2-16,-2-2-1 0,1 1-1 15,0-2 1-15,1 2 0 0,-1-2-1 16,-2 0 2-16,4 0-1 0,-2 0 0 0,-2-4-3 16,1 1 3-16,3-1-1 0,-1 1 1 15,-1-2 1-15,4 2-1 0,-3-2 6 16,-4-2-6-16,8 2 3 0,-6-4-3 16,-7-3-1-16,5 3 1 0,-6-4 2 15,0 0 1-15,4 0 3 0,2 0-1 16,1-4-6-16,2-8 2 0,-5-4-6 15,4-6 5-15,-3 0 0 0,-2-1 0 16,0-1 2-16,0 1-2 0,-3-1 0 16,1 0-2-16,-1-1-2 0,0 1-1 0,2-2 0 15,-1 1-5-15,1 0 0 0,1 8-4 16,0-1-5-16,-2 8-9 0,6-1-27 16,-3 2-26-16,-1 4-29 0,0 1-31 15</inkml:trace>
  <inkml:trace contextRef="#ctx0" brushRef="#br0" timeOffset="360663.3656">17502 15586 200 0,'0'0'48'0,"0"0"4"15,0 0 0-15,0 0-12 0,0 0-11 16,0 0-11-16,0 0-2 0,0 0-4 0,0 0 1 15,-2-88-1-15,2 74 1 0,0-5-1 16,0 6-1-16,0-5-1 16,0 0-2-16,0 6-4 0,0-8-1 15,0 8 0-15,0-3 0 0,-1-5 0 0,1 8 0 16,-3-8 0-16,0 3 0 0,1 5-2 16,-1 1 2-16,2 1-4 0,-1 5 2 15,1 1-1-15,-1-1 0 0,2 5-1 16,-1-2-3-16,1 2-2 0,0 0 1 15,0 0 1-15,0 0 1 0,0 11 3 0,0 4-1 16,0 7 0-16,3-1 1 0,0-1-2 16,1 1 1-16,1 0-1 0,1 0-1 15,-1 1 0-15,2-2-5 16,-2-7 1-16,-1 1-3 0,2-1 0 0,-2-3-4 16,5 2-1-16,-3-5-3 0,-1-1-2 15,3-1 6-15,3-3-4 0,4-1-15 16,0-1-22-16,6-3-25 0,2-5-16 15,-3-2-12-15</inkml:trace>
  <inkml:trace contextRef="#ctx0" brushRef="#br0" timeOffset="360916.0945">17464 15472 342 0,'0'0'52'15,"0"0"-19"-15,0 0-18 0,0 0-10 16,0 0-6-16,0 0-4 0,0 0-2 16,0 0 0-16,46-82-5 0,-26 71-6 15,3 4-3-15,2-1-2 0,-1 2-9 16,1 0-4-16,3 1-21 0,-2 2-20 0,-2-2-12 15</inkml:trace>
  <inkml:trace contextRef="#ctx0" brushRef="#br0" timeOffset="361122.4425">17698 15359 168 0,'0'0'44'0,"0"0"-2"16,0 0-7-16,0 0-3 0,0 0-10 16,0 0-9-16,0 0-6 0,0 0-7 15,86-20-6-15,-74 17-6 0,2-2-6 16,-3 2-11-16,-1 3-10 0,0-2-13 16,2 2-17-16,-2 2-16 0</inkml:trace>
  <inkml:trace contextRef="#ctx0" brushRef="#br0" timeOffset="361594.932">17743 15595 267 0,'0'0'36'0,"0"0"-4"0,0 0-4 0,0 0-12 15,0 0-7-15,0 0-5 0,50-79-5 16,-36 67-3-16,1 1-2 0,0-1-7 15,2 1-3-15,-1 2-2 0,1 0-2 16,1 0 0-16,-1 2 4 0,-1-3-2 16,0 2 4-16,-1-5 3 0,-1 1 4 0,-2-2 5 15,2 1 1-15,-4-2 2 0,0 1 2 16,-1 3 6-16,-3-1 6 0,-2 5 6 16,-4 2 4-16,4-6 0 0,-2 7 2 15,-2-1-2-15,1 0-1 0,-1 5-2 16,0-1-10-16,0 1-3 0,0-1-3 0,0 1-2 15,0-2 1-15,-1 2-1 0,-6 3-1 16,-1 10-2-16,-2 6 1 16,5 4-1-16,0 1-1 0,2 5-1 15,0-2-1-15,0 0-2 0,3 0-2 0,0-5-2 16,2-1 0-16,2-7-3 0,5-3 3 16,-3-4 3-16,2-2 4 0,1 0 6 15,1-5 2-15,6-7-2 0,0-11 2 16,6-7 1-16,-2-7 4 0,-4-5 6 15,-3 0 0-15,-5 0 0 0,-3 0-5 0,-5 1 0 16,0 1-6-16,-5 5-6 0,-5 2-2 16,-3 5-16-16,-1 10-17 0,-5 8-69 15,-4 5-129-15</inkml:trace>
  <inkml:trace contextRef="#ctx0" brushRef="#br0" timeOffset="362599.4368">17238 13471 410 0,'0'0'0'0,"0"0"17"0,0 0-17 15,0 0 26-15,0 0 9 16,0 0-6-16,0 0-2 0,0 0-9 16,0 0-5-16,-70-48-5 0,67 43-1 0,0-4-1 15,3 5-2-15,-2-8 0 0,2 1 0 16,0-3 1-16,0-4 1 0,2 1-2 16,2 0 1-16,0 1 0 0,-1 5 0 15,-2-2 1-15,1-6 0 0,-2 7-2 16,0-8-7-16,0 4 5 0,0 4-7 0,-2-5 5 15,1 6 1-15,-2 7-2 0,3-1 2 16,0 5-1-16,0-1-1 0,0 1-1 16,0-2-1-16,0 0-1 15,0 2 2-15,0 0-1 0,0 0 2 0,0 7 0 16,4 11 4-16,4 6-4 0,-2 5 5 16,1 2-5-16,0 1 0 0,0-1 1 15,-1 3-2-15,0-4 0 0,0-1-2 16,1-3 1-16,-1-4-4 0,-2-5-3 15,2-4-7-15,-2-5-4 0,2 0-2 0,2-2-4 16,1-3-9-16,6-1-12 0,1-2-21 16,7-5-14-16,-3-9 4 0,2-2 6 15,-1-4 15-15,-3-2 20 0,-2 1 2 16</inkml:trace>
  <inkml:trace contextRef="#ctx0" brushRef="#br0" timeOffset="362804.3775">17211 13385 180 0,'0'0'65'0,"0"0"-4"15,0 0-4-15,0 0-8 0,0 0-8 16,0 0-7-16,0 0-6 0,0 0-10 16,0 0-5-16,0 0-7 0,-34 9-7 15,45-15-4-15,9-3-3 0,4-2-5 16,4 1-3-16,1 0-14 0,0 3-7 15,0-1-24-15,0 2-19 0,-3 3-19 16,0 0-15-16</inkml:trace>
  <inkml:trace contextRef="#ctx0" brushRef="#br0" timeOffset="363062.8785">17572 13323 446 0,'0'0'61'0,"0"0"-17"16,0 0-13-16,0 0-10 0,0 0-10 16,0 0-5-16,0 0-4 0,0 0-5 15,0 0-4-15,0 0-3 0,10-26-3 16,5 13-5-16,2 5-11 0,-4 1-15 15,5 4-18-15,-8 2-18 0,4 0-10 0,2 1 3 16,-5 0 2-16,4 0 14 0</inkml:trace>
  <inkml:trace contextRef="#ctx0" brushRef="#br0" timeOffset="363260.8569">17510 13486 189 0,'0'0'50'0,"0"0"0"0,0 0 5 16,0 0-3-16,0 0-6 0,0 0-4 0,0 0-6 16,0 0-11-16,0 0-9 0,38 16-8 15,-18-25-7-15,3-4-2 0,2 3-3 16,-1-4-2-16,2 2-6 0,-2-2-12 16,0 2-19-16,-1 0-38 0,0 3-40 15,-8 1-58-15</inkml:trace>
  <inkml:trace contextRef="#ctx0" brushRef="#br0" timeOffset="363762.882">17924 13430 480 0,'0'0'40'0,"0"0"-6"0,0 0-12 16,0 0-4-16,0 0-9 0,0 0-3 16,21-80-3-16,-15 64-1 0,0 3 0 15,0-1 1-15,0-6-2 0,1 9 2 16,-6-5-1-16,3 0-5 0,-2 2 4 15,-1-6-4-15,-1 0 4 0,0 8 1 0,0-6 0 16,-3 1 4-16,-1 7-2 0,0-4 2 16,0 7 0-16,2 2 0 0,1 2-2 15,1 3-1-15,-2-1-2 0,2 1-2 16,-1-2-1-16,1 2-1 0,-2-1-2 16,2 1-2-16,-1 0 0 0,1 0 2 0,0 0 1 15,0 10 4-15,0 8 2 16,0 5 6-16,0 1-6 0,0 1 3 15,0-1-4-15,-2-6-3 0,1 0 1 16,1-1 1-16,0-5 0 0,0 6-1 0,3-2 0 16,0-7-2-16,3 5-2 0,-1-7-3 15,1-1 0-15,4 1-1 0,-1-4-4 16,7 1-11-16,2-4-23 0,3 0-35 16,6-2-29-16,-2-5-31 0,-1-3-2 15</inkml:trace>
  <inkml:trace contextRef="#ctx0" brushRef="#br0" timeOffset="363986.535">17944 13294 406 0,'0'0'81'0,"0"0"-21"0,0 0-22 15,0 0-13-15,0 0-10 0,0 0-2 16,0 0-5-16,0 0-4 0,0 0-3 16,0 0-3-16,13-8-4 15,11-1-5-15,2-2-19 0,5 1-36 0,-1 2-59 16,0 1-74-16</inkml:trace>
  <inkml:trace contextRef="#ctx0" brushRef="#br0" timeOffset="364159.8211">18548 13259 629 0,'0'0'36'16,"0"0"-16"-16,0 0-10 0,0 0-7 15,0 0-6-15,0 0-6 0,0 0-17 16,0 0-76-16,0 0-139 0,0 0-72 15</inkml:trace>
  <inkml:trace contextRef="#ctx0" brushRef="#br0" timeOffset="365732.5486">29220 14052 54 0,'0'0'26'16,"0"0"-1"-16,0 0 0 15,0 0 3-15,0 0 0 0,0 0 2 0,0 0 1 16,0 0-5-16,0 0-2 0,37-45-9 16,-36 43-7-16,0 1-6 0,-1 1-2 15,2-2 2-15,-2 2 2 0,1 0 3 16,-1 0-2-16,0 0-1 0,2 0 2 15,-2 3-1-15,0 5 3 0,0 4-5 0,0 0 3 16,0-1-2-16,1 0 1 0,1-2 0 16,1 0 1-16,2-2 2 0,0 1 3 15,-1-2 3-15,2 0 1 0,3-3 0 16,0 1-2-16,3-4-5 0,7 0-2 16,0 0 0-16,5-8-3 0,-2-1-1 15,0-2 0-15,0-1 0 0,-2 0-1 16,1-3 2-16,0 0-2 0,-1-2-1 15,1-1 0-15,-2-2-1 0,3 0-5 16,0-1 4-16,-2 0-5 0,2-1-8 0,-2 1 2 16,0 2-9-16,0-1 0 0,-3 1-8 15,0 4-17-15,-3-1-28 0,2 7-26 16,-6 2-22-16</inkml:trace>
  <inkml:trace contextRef="#ctx0" brushRef="#br0" timeOffset="366172.968">29213 14230 213 0,'0'0'0'0,"0"0"13"0,0 0-13 16,0 0 18-16,0 0 4 0,0 0-2 16,0 0-3-16,0 0 2 0,0 0-1 15,0 0-1-15,-43 3 0 0,43 8 0 16,0 1-3-16,0 0 0 0,0 3-4 15,3-5-3-15,3 3-1 0,-1-5 3 0,1-1 2 16,3 4 0-16,-3-6 3 0,8 2 1 16,1-4-2-16,5-2 0 0,6-1-6 15,2 0-1-15,1-7-3 16,3-5 0-16,3-4-2 0,1-3 1 0,2-4-2 16,1-1 0-16,4-2 0 0,1-1-5 15,3-2 1-15,3 2-4 0,0 0-3 16,2-1-7-16,-1 1-11 0,2 3-21 15,-1 1-39-15,-4 3-58 0</inkml:trace>
  <inkml:trace contextRef="#ctx0" brushRef="#br0" timeOffset="387591.4029">12086 14676 118 0,'0'0'43'0,"0"0"-5"0,0 0 0 16,0 0-7-16,0 0-4 0,0 0-6 16,0 0-4-16,0 0-5 0,0 0 0 15,-12 11-2-15,12-11-1 0,0 0-1 16,0 2-4-16,0-2-1 0,6 0-3 0,8-8 1 15,4 0 3-15,5 0-4 16,-1 0 3-16,-3 2 2 0,2 0 1 0,-1 0-2 16,-1 0-1-16,3-1 1 15,1 1-2-15,0 0 0 0,-1 0-2 0,1 0-1 16,3 0 1-16,-3 0-4 0,-1 2 1 16,1-1 0-16,0 2 0 0,2 0-1 15,-3-1 1-15,2 3-2 0,-7 0-2 16,-1 1 1-16,-3 0-5 0,-1 0 1 15,-2 0-3-15,-5 0 1 0,1 0 0 0,-6 0-1 16,0 0-1-16,0 0-3 0,2 0-7 16,-1 0-5-16,-1 0-16 0,2 1-19 15,-2 2-34-15</inkml:trace>
  <inkml:trace contextRef="#ctx0" brushRef="#br0" timeOffset="387958.4978">12096 14768 189 0,'0'0'51'0,"0"0"-3"16,0 0-2-16,0 0-10 0,0 0-10 15,0 0-9-15,0 0-6 0,0 0-3 16,0 0-2-16,0 0-6 0,-33 0 0 16,33 0-4-16,-2 0 0 0,2 0 3 0,0 0-3 15,0 0 6-15,0 0 0 0,0-2 0 16,13 2-1-16,7-3 1 0,6 0 2 16,-1-2-3-16,4 1 0 0,3-2-1 15,0 1-1-15,1-1-1 0,0 2-3 16,2-3-2-16,-3 3-2 0,-1 1-1 0,-2 0-2 15,-1 0-6-15,-3 0-2 0,-5 1-10 16,-2-1-8-16,0 1-6 0,-7 0-4 16,1-1-3-16,-3 1-2 0,-3 1-10 15</inkml:trace>
  <inkml:trace contextRef="#ctx0" brushRef="#br0" timeOffset="388223.6055">12053 14857 411 0,'0'0'65'0,"0"0"-22"0,0 0-10 15,0 0-8-15,0 0-7 16,0 0-9-16,0 0-4 0,0 0-5 15,0 0-3-15,0 0-2 0,3-28 2 16,21 19-1-16,4 7-3 0,2-1-1 0,3 3-2 16,2 0-2-16,2 0-3 0,-2 0-15 15,6 0-29-15,-5-3-45 0,2 1-55 16</inkml:trace>
  <inkml:trace contextRef="#ctx0" brushRef="#br0" timeOffset="389495.3731">9736 9262 119 0,'0'0'49'0,"0"0"-10"0,0 0-7 15,0 0-10-15,0 0-9 0,0 0-2 16,0 0-4-16,0 0-2 0,0 0-3 16,0 0-1-16,-13 2 0 0,11-2 0 0,2 1 2 15,-1-1-1-15,1 0 1 0,0 0 0 16,0 0 1-16,0 0 2 0,0 0 1 16,0 0 0-16,10 0 4 0,6-5-4 15,6-4 2-15,2 2-5 0,-1 0 0 16,1-1-1-16,-1-2-6 0,3 3 3 0,-2-2-7 15,1 0 0-15,-3 2 1 0,1-1-1 16,-3 1-1-16,-4 3 1 16,1 0-2-16,-8 2 0 0,-3 0 0 15,1 2 1-15,-7 0-5 0,0-3-7 0,0 3-5 16,1 0-9-16,-1 0-7 0,2 0-9 16,-4 0-15-16</inkml:trace>
  <inkml:trace contextRef="#ctx0" brushRef="#br0" timeOffset="389902.319">9600 9318 209 0,'0'0'57'0,"0"0"-8"16,0 0-6-16,0 0-7 0,0 0-10 16,0 0-9-16,0 0-7 0,0 0-6 15,0 0-3-15,0 0-2 0,-10-1 0 16,17-6-1-16,11-3 2 0,6-2 0 15,8 2 1-15,3-1-1 0,2 0 1 16,5 0-2-16,-1-1 1 0,-1 1 0 0,-1 1-3 16,0-1 3-16,-4 2-5 0,-3 0 5 15,-5 1 0-15,-8 4 0 0,-6 0 1 16,-1 1-1-16,-7 1 0 0,0 0-1 16,-5 2 0-16,0 0 0 0,0 0-1 15,0 0-2-15,-3 0-4 0,-17 0-1 0,-8 0 3 16,-11 8 2-16,-1 3 8 0,-1 0-3 15,2 4 3-15,3-5-4 16,4 1 0-16,3-2 1 0,13-5-1 16,6 1 1-16,6-4 1 0,4-1-1 0,-2 0 1 15,2 0 0-15,-1 0 3 0,1 2-3 16,-2-2-1-16,2 0-1 0,0 0-2 16,12 0-3-16,8 0-1 0,12 0-1 15,7-7-5-15,6 2-21 0,7-6-37 16,6 1-45-16</inkml:trace>
  <inkml:trace contextRef="#ctx0" brushRef="#br0" timeOffset="392315.4203">12217 7951 69 0,'0'0'25'15,"0"0"18"-15,0 0 2 0,0 0-1 0,0 0-6 16,0 0-14-16,0 0 10 0,-30-77 1 16,27 66-8-16,3 5 1 0,0 0-15 15,0 1 0-15,0 5 0 0,0-1-1 16,0 1 0-16,0-2-5 0,0 1-3 15,0-1-3-15,-1 0-4 0,1 0 2 0,0 1-1 16,0 1 0-16,-2-2 1 0,2 2-1 16,0-1-1-16,0 1 1 0,0 0 2 15,0 0 1-15,0 0 2 0,0 0-1 16,0 11 3-16,3-2-3 0,3 6 3 16,-3-5-5-16,1-1 1 0,-1 2-1 0,2-1 1 15,-4-2-1-15,2-4 0 16,1 1 1-16,-4-5 0 0,3 1 3 15,0 1 0-15,0 2 1 0,0-1 1 16,-3-3 1-16,4 0 2 0,5 0 0 0,5-5-2 16,4-5 0-16,-1-5-3 0,0-4-1 15,4-1-5-15,-1-2 3 0,-1-1-4 16,1 0 3-16,-2 2 1 0,0-1-2 16,-1 1 1-16,-1 1-1 0,0 0 0 15,-3 1 0-15,0 1-2 0,-4 4 0 0,0 4 1 16,-5 2-2-16,1 4-3 0,-2 1-3 15,-3 3-14-15,0 0-28 16,0 0-29-16,5 0-29 0,-1 0-37 16</inkml:trace>
  <inkml:trace contextRef="#ctx0" brushRef="#br0" timeOffset="392778.8986">12126 7952 324 0,'0'0'55'0,"0"0"-10"0,0 0-6 15,0 0 0-15,0 0-4 0,0 0-11 16,0 0-12-16,0 0-7 0,0 0-6 15,0 0-3-15,-36-44 0 0,36 44 0 0,0 0 2 16,0 7 3-16,4 9-1 0,2 4 0 16,2-1 0-16,-1 3 1 0,1-1-1 15,0-2 2-15,-4-3-4 0,3-3 2 16,2 1 0-16,-5-6 3 0,5 4-1 16,1-1 1-16,-1-7 1 0,2 4 2 15,1-7 2-15,5-1 0 0,6-5 0 16,6-10-2-16,7-8 0 0,5-5-3 15,9-9 0-15,4-4-1 0,3-4-4 16,-1-3 1-16,-1-3-2 0,-5 1 2 0,-5 2 3 16,-4 2-1-16,-8 5 0 0,-7 4-2 15,-4 9 1-15,-9 9 0 0,-5 9-1 16,-5 5 1-16,-3 5-1 0,0-1-1 16,0 1-4-16,2 0-4 0,-1-2-2 15,-1 2-8-15,0 0-13 0,0 14-23 0,-3 4-52 16,-7 7-51-16</inkml:trace>
  <inkml:trace contextRef="#ctx0" brushRef="#br0" timeOffset="395602.8887">9486 8177 38 0,'0'0'11'16,"0"0"2"-16,0 0 1 0,0 0 5 16,0 0 9-16,0 0-7 0,-15-87-3 15,15 75-6-15,0 0-7 0,0 0-1 0,3 1 3 16,0 0-1-16,0 1-1 15,4 1 1-15,1-3-2 0,-4 4 1 0,9-3 3 16,-4 3 6-16,3-2 3 16,3-2 1-16,1 2 0 0,1-3-10 0,3 1-2 15,5-3-2-15,1-2-3 0,5-1 4 16,-1 0-3-16,6 0 4 0,-1 0-1 16,-1 1-2-16,1 2 2 0,1-1-4 15,2 3 3-15,1-1 1 0,-3 0-1 16,5-1 1-16,-4 2-3 0,5-2-1 0,-1 1 0 15,2 0-1-15,5 2 1 0,-2 0-1 16,5 0 0-16,-1 1-1 16,1 1 1-16,4-1 0 0,-2 2 1 0,1 0-1 15,-5-1 0-15,0 3 0 0,-4 1-1 16,3 1-1-16,-6 1 2 0,1 1 0 16,-3 1 2-16,1 2 2 0,-1 0-4 15,-2 0 0-15,-2 0 2 0,2 0-1 16,1-1 3-16,1-3-1 0,-1 3-2 15,-1 1 1-15,0 0-2 0,-4 0 0 0,2 0 2 16,-4 0-4-16,-3 0 1 0,1 0 1 16,-2 3-1-16,-3 2 3 0,1 1-3 15,-2 0 0-15,2 0 1 0,2 0-1 16,-1 2 1-16,5-1 0 0,-2 1 1 16,2-1 0-16,4-1-1 0,-1 2-1 15,3-2 0-15,-2 0 0 0,0 2 0 0,-3-2 3 16,0 1-2-16,-2 1-1 15,-1 0 1-15,-4 1 0 0,4 0-2 16,-5 2 2-16,3-1-2 0,-2 3 2 0,1-1 2 16,-1 1-2-16,0 1-2 0,-4-2 1 15,3 1-1-15,-4 0 1 0,-1 2 2 16,-1 0 0-16,0 2 6 0,0 3-2 16,0-1-2-16,-1 2-2 0,0 1-1 15,0-2 2-15,0 0-2 0,1-1 3 0,-1 1-3 16,0-4 0-16,-1 3 0 0,-2-1 1 15,-1-1-1-15,-2-2 1 16,-1 0-2-16,2 2 1 0,-4-1 0 16,0 3 0-16,1-1 0 0,-3 0 2 0,0 0-1 15,-1 2 0-15,1-1 1 0,-1 0-2 16,-2-4 0-16,1 0 2 0,-1 2-2 16,-1-2 0-16,5 2 1 0,-3-2-2 15,-1 0-1-15,-1-4 2 0,2 6-2 16,-1-1 2-16,0 1 5 0,3 7 3 0,-1-1-1 15,-3 2-2-15,3-2 1 0,-3 2-7 16,0-1 3-16,-2 0-2 16,-1-6-1-16,0 2 1 0,2 1 0 15,-2 1-1-15,0 4 1 0,0-1 0 0,0 0 0 16,0-3 0-16,-2 3-1 0,-1-3 1 16,-1 1 0-16,-2 3 0 0,2-2 0 15,-2 2 1-15,-3-1 0 0,1-3 0 16,0-1-1-16,-3-2 1 0,2-1-1 15,-1-1 2-15,-3-1 0 0,3 1-1 0,-2-2 0 16,-2-1-1-16,2-1 1 0,-5-1 1 16,2 3 1-16,-3-1-1 0,-4 2 4 15,0 0-4-15,-1 0 2 16,2 0-3-16,0-2-1 0,-2 1 0 0,4-2 0 16,0 1 0-16,-1-2 0 0,2 0 0 15,-3 1-1-15,1-3 1 0,1 0-1 16,-1 0 1-16,0-3 0 0,-2 3 0 15,3-2 0-15,5-3 0 0,-1 2-1 16,-2-1 0-16,10-2 0 0,-8 1-1 0,2 2 0 16,0-1 2-16,-3 4 0 0,0-2 0 15,-2 2 0-15,-4-1 2 0,0 0-2 16,-1 2 0-16,-3-1 0 0,-1-1 0 16,-1 0 0-16,1 0 1 0,0-1 0 15,-3 0-2-15,1-1 2 0,-4 1-1 0,-3 1-1 16,0-2 3-16,0-1-2 15,-1 1 0-15,1-3 0 0,0 0 0 16,-1-2 1-16,0 1 0 0,1-1-1 16,-3-2 0-16,-1 0 0 0,-2 0-1 0,0 0 1 15,-3 0-1-15,0-2 1 0,-1 1 1 16,4-1 1-16,-3 0 0 0,5 2 1 16,2-1-2-16,2 1-1 0,1 0 2 15,5 0 1-15,1 0 0 0,0-2-2 16,0 2 1-16,0-1-1 0,-1 0-1 0,-2-1 1 15,-1 2-1-15,-4 0-1 16,0 0 2-16,-1 0 0 0,2 0-2 0,-3-1 2 16,4-1 1-16,-2-1 0 0,5 1 0 15,-1 1-1-15,1-1-2 0,0 1 2 16,5-1-1-16,8 2 2 0,-1 0 0 16,1-1 0-16,3 1 2 0,-7-3-2 15,4 0-2-15,-4-3 1 0,0 0 0 16,0 0 2-16,-1 0 3 0,1-2 0 15,0 2-1-15,-1 0-2 0,-4-2-2 0,-1 1 0 16,-1-1 0-16,0 1 1 0,3-3 2 16,0 1 0-16,4 0 1 0,0-1-1 15,2-2-2-15,1 2 3 16,6 2 1-16,1 1 1 0,-3-2 3 0,3-2-6 16,-6-2-2-16,0-3-1 0,2-1-3 15,-1 3 4-15,1 0 3 0,1 1 6 16,0-1-2-16,2-2-1 0,-2 0-6 15,0-1-10-15,-1-1 6 0,-2 0-3 16,6 0 6-16,-2 1 0 0,1 2 0 0,1 0 0 16,0-2-1-16,3 2 2 0,1-2-2 15,-1-1 1-15,1 1 1 0,-1-3-2 16,2 2 3-16,-1-2-2 0,0 1 0 16,0-1 0-16,1 0-1 0,1 0 2 15,-2 2-1-15,-1 1 1 0,1 2-2 16,2 5 1-16,-2-2-3 0,4 5 3 0,-3-2-1 15,-2-2-1-15,6 4 2 16,-8-4-1-16,8 6 0 0,-2-3 1 16,0 2-1-16,3 0 1 0,-1-1 0 0,2 3 0 15,-3-7 0-15,-2-2 1 0,2-3-2 16,-2-2 1-16,1-2-1 0,-1 0 0 16,1-3-1-16,2-2-3 0,-2-2 3 15,3-1-5-15,0-1 6 0,2-1 2 16,-3 5-1-16,2 0 2 0,1 1-1 0,1 2-1 15,-2-3-1-15,2 1 1 0,0-2-2 16,0 0 2-16,0 2-1 0,0-2 0 16,0 2 0-16,2 0 0 0,1-1-1 15,2 2 2-15,1 2-2 0,0 3 1 16,-2 6 0-16,2-2 1 0,-3 7-1 16,4-3 0-16,-3 1 1 0,1 2-1 15,2-6-1-15,-4 8 1 0,8-8-2 16,-2 3 1-16,3-1-1 0,2-4 0 15,-1 3 0-15,3 1 0 0,-3 1 0 0,1 0-1 16,1 2 1-16,2-1-2 0,1 1 0 16,3 0-7-16,2 2-4 0,-1-1-10 15,3 5-13-15,1-1-18 16,3 3-41-16,3 0-52 0</inkml:trace>
  <inkml:trace contextRef="#ctx0" brushRef="#br0" timeOffset="405395.6971">8061 17486 78 0,'0'0'29'0,"0"0"3"15,0 0 5-15,0 0-5 16,0 0-1-16,0 0 7 0,0 0-1 16,0 0 0-16,0 0-7 0,15-73-8 0,-12 63-4 15,-3-2 6-15,0 2-4 0,0-5-2 16,0-3-19-16,0 10 8 0,-3-13-13 16,0 8 15-16,-3-1 4 0,0 1-23 15,-1 1 17-15,3 3-14 0,1 0 14 16,-1 0 3-16,1 6-4 0,1-1-5 15,-2 1 0-15,1 0-2 0,0 0 0 16,0 1-1-16,3 2-2 0,-1-3-5 16,1 3-2-16,-3 0 0 0,2 0 0 15,-7 0 4-15,-2 3 2 0,-7 10 18 0,1 3-18 16,-1 3 18-16,2 4-1 0,1-1-13 16,-1 3 18-16,2-3-15 0,2-3-2 15,0 4-3-15,3-7 0 0,5 0 1 16,0-4-1-16,2 1 3 0,-1-1 3 15,2 1-4-15,0-1 3 0,0-1-1 0,0 0 0 16,3-2 1-16,0-2-2 0,3-1 1 16,1 2 1-16,2-5 0 0,-2 2 0 15,4-5 2-15,-2 3-3 16,4-3 0-16,-3 0 2 0,2 0-2 0,-2 0 4 16,1 0-1-16,1-5 1 0,-2 2 1 0,3-8-2 15,-1 2-1-15,-1-4-1 16,1-1 0-16,-2-4 1 0,0 0 2 15,-3 2 0-15,-2 5 0 0,-1-3-1 16,-1 3 1-16,-3 5 1 0,3 3 2 0,-3-5 1 16,0 4-4-16,0-2 0 0,0 1-5 15,0 5-2-15,0-1 1 0,0 1-1 16,0-2-3-16,3 0 0 0,-3 2 1 16,0 0-1-16,0-2-2 0,0 2 3 15,0 0 0-15,0 0 1 0,1 0 1 16,2 0 3-16,0 2-1 0,1 9 1 0,1 3 0 15,-4-4 0-15,6 3 1 16,-1 1 0-16,0-6-2 0,-2 4 0 16,-1-5-2-16,3 3 1 0,3 1 0 0,-1-1 2 15,2 0 0-15,1-1 0 0,1 0-1 16,-3-3-3-16,6 1-3 0,-1-1-1 16,-4-1-3-16,6-3-9 0,0-2-21 15,1 0-23-15,4-7-52 0,0-8-45 16</inkml:trace>
  <inkml:trace contextRef="#ctx0" brushRef="#br0" timeOffset="405656.2295">8618 17381 462 0,'0'0'52'0,"0"0"-21"0,0 0-13 15,0 0-7-15,0 0-6 16,0 0-5-16,0 0-2 0,0 0-4 0,0 0 0 16,0 0-4-16,25 14-3 0,-8-12-6 15,3-2-11-15,2 0-18 0,3 0-27 16,-2 0-36-16,-2-7-22 0</inkml:trace>
  <inkml:trace contextRef="#ctx0" brushRef="#br0" timeOffset="405854.3802">8620 17595 265 0,'0'0'83'0,"0"0"-18"16,0 0-16-16,0 0-8 0,0 0-7 15,0 0-8-15,0 0-10 16,0 0-6-16,0 0-5 0,-2 8-1 16,17-8-2-16,8 0-2 0,6 0-4 0,1-5-4 15,2-1-10-15,3 2-17 0,-2-2-84 16,3-1-116-16</inkml:trace>
  <inkml:trace contextRef="#ctx0" brushRef="#br0" timeOffset="412939.0311">9477 17340 138 0,'0'0'56'0,"0"0"-23"15,0 0 15-15,0 0-6 0,0 0-4 16,0 0-3-16,0 0-4 0,0 0-9 15,0 0-5-15,18-48-6 0,-20 41-4 0,-1 2-2 16,0 2 0-16,-4-4-2 0,4 6-1 16,-1-1-2-16,-6 2-3 0,-2 0 0 15,-4 0-4-15,-6 2 2 0,-1 9 0 16,0 1 13-16,2 2-16 0,2-1 16 16,3-1-17-16,6-1 6 0,-2 1 3 15,4-3-3-15,2 2 0 0,-3 0-7 16,6-3-2-16,0 2 4 0,2 0 5 15,1 1 5-15,0 3-1 0,0-4 0 16,4 3-1-16,6-4 2 0,3 1-2 0,0-2 1 16,2-4 1-16,4-3-4 0,-1-1 4 15,6 0-4-15,-3 0 2 0,-1-5 3 16,-1-3 0-16,0-2 0 0,0-1 4 16,-2-1-2-16,0-4-2 0,-3 1 2 15,-2-6 3-15,-3 0 1 0,-4-4 2 16,-4-2-14-16,-1-2-5 0,0-2 3 15,-4-1-1-15,-4-1 17 0,-3 1 1 16,-1 2-2-16,2 3 4 0,-3 3-1 16,6 8 2-16,1 6 0 0,2 3-5 0,2 2-6 15,-2 2-4-15,3 0-4 0,1 3-7 16,-2-2 3-16,2 4 0 0,0 13 6 16,0 10 2-16,0 8 0 0,0-1-2 15,5 1-1-15,2 4 19 0,0-3-5 16,0 2 2-16,2-6-2 0,4 2-21 0,-3-5-3 15,6-6-10-15,-3 0-22 0,-4-8-37 16,2-1-30-16,-1-2-35 0</inkml:trace>
  <inkml:trace contextRef="#ctx0" brushRef="#br0" timeOffset="413332.5925">9752 17208 465 0,'0'0'44'0,"0"0"-8"15,0 0-9-15,0 0-13 0,0 0-10 16,0 0-9-16,0 0 0 0,0 0-1 16,0 0 1-16,0 0 3 0,-19-16-1 15,18 32 6-15,1 9 13 0,0 2-3 16,0 0 4-16,3-1-5 0,1-3-10 15,3-1-4-15,0-6 0 0,1 0 2 16,0-5-2-16,0 0 2 0,0-4 0 0,2 1-1 16,-2-4 0-16,4 3 0 0,-3-4 1 15,-4-1 1-15,5-2-1 0,1 0 0 16,-2 0 0-16,10 0 1 0,-5-5 0 16,-1-3 0-16,5-3 0 0,-4-2-4 15,-2-1 2-15,-1-3 0 0,-1 0 2 0,-1-1-13 16,-3-2 13-16,0-1-15 15,-1 2-5-15,-2-2 15 0,0 4-28 16,-3 0 9-16,3 7-12 0,-2-3-22 16,1 1-21-16,2 0-40 0,4-3-41 0</inkml:trace>
  <inkml:trace contextRef="#ctx0" brushRef="#br0" timeOffset="413703.331">9375 17626 452 0,'0'0'62'0,"0"0"-18"0,0 0-13 15,0 0-12-15,0 0-11 0,0 0-3 16,0 0-2-16,0 0-2 0,0 0-2 16,0 0 2-16,-19 0-2 0,20 0 1 15,17 0 7-15,8 1-5 0,10-1-2 16,4 0 0-16,-1 0-4 0,2-1 2 15,-1-2 0-15,2 0 0 0,2 1-3 16,2 2 0-16,2-1-7 0,1 1-16 0,1-2-29 16,-5-7-61-16,-4 0-48 0</inkml:trace>
  <inkml:trace contextRef="#ctx0" brushRef="#br0" timeOffset="414634.0816">9768 17841 469 0,'0'0'49'16,"0"0"-15"-16,0 0-14 0,0 0-5 16,0 0-10-16,0 0-3 15,0 0-2-15,0 0 0 0,0 0-3 0,-56-17 1 16,35 19 1-16,4 9 1 0,-1-2 0 16,1 1 1-16,-3 6 4 0,4-5-5 15,-1 2 1-15,2 1-1 0,1-1-1 16,4 2 2-16,1-4-2 0,2 1-1 15,1-4 1-15,3 1-4 0,0 5 4 0,2-2-3 16,-2 1 1-16,1-2 2 0,1 1 1 16,1 1 0-16,0 0-1 0,0 4-1 15,0-5-2-15,0-1-1 0,1-2 4 16,2-7 1-16,6 3 3 0,5-1-1 16,2-4-1-16,6 0 0 0,-2-6 0 15,2-4-1-15,1-3 0 0,0-5 0 16,-4-2 0-16,1-6 0 0,-3 4 2 15,-3-4-1-15,-3 2 4 0,1 0-5 16,-5 2 1-16,0-5 6 0,-2 5-10 0,0-3 10 16,-3 8-1-16,-2-2-4 0,0 1 2 15,-2-2-5-15,-3-3 4 0,0 6-1 16,-2 2 3-16,4 5 0 0,3 5-1 16,-4-4 1-16,2 6-1 0,1-3-4 15,-1 1-4-15,2 5-4 0,-1 0 0 0,1 0 5 16,0 13 2-16,0 5 2 0,0 9-1 15,0 0 2-15,3 4-5 16,1-1 7-16,-1 2-2 0,3 3-2 16,-2 1 4-16,-1 2-9 0,3-2-1 0,-2-9 3 15,-1 0-2-15,4-4 3 0,-2-9 0 16,-1 1-3-16,-1-8 1 0,1-4-2 16,0 1 2-16,4-4 0 0,2-8-4 15,10-8 1-15,3-8 5 0,-7-2 0 16,1-1 3-16,-5-4 0 0,1 0-2 0,-4-1-1 15,-2 1 2-15,0 4 7 0,-4 7-1 16,1 0 0-16,-2 9 2 16,-2-3-5-16,0 1 4 0,0-1 2 0,0 0-2 15,0 3-1-15,0-1-1 0,-4 0-2 16,1 3 0-16,1 4 1 0,1 1 0 16,1 4 0-16,0-1-3 0,0 1-1 15,0 0-3-15,0-2 1 0,0 2 0 16,0 0-2-16,0 2 4 0,0 11 1 15,0 7-1-15,0 7 1 0,0 3 5 0,0 5-4 16,0 0 3-16,0 5-2 0,1 1-6 16,2-1 0-16,3-6-3 0,1-2 2 15,0-4-2-15,4-9 0 0,-3-4-1 16,5-8-10-16,3-3-11 0,3-4-27 16,7-9-31-16,3-13-34 0,-3-11-17 15,0-11-4-15</inkml:trace>
  <inkml:trace contextRef="#ctx0" brushRef="#br0" timeOffset="414864.5691">10011 17813 440 0,'0'0'67'0,"0"0"-21"0,0 0-19 16,0 0-7-16,0 0-9 0,0 0-5 16,0 0-5-16,0 0-1 0,0 0-1 0,0 0-1 15,52 4-5-15,-25-7-10 0,2-2-13 16,3 0-31-16,1-6-67 0,3-4-83 16</inkml:trace>
  <inkml:trace contextRef="#ctx0" brushRef="#br0" timeOffset="415392.3096">10800 17592 397 0,'0'0'59'0,"0"0"-15"0,0 0-16 16,0 0-6-16,0 0-11 15,0 0-2-15,0 0-2 0,0 0-2 16,0 0-2-16,0 0-3 0,-14 5-3 16,14-4 1-16,0-1 2 0,0 0 0 0,3 0 2 15,14 0-1-15,5 0 1 0,4 0-2 16,3 0-3-16,-3 0 0 0,0-1-9 16,-2-1-8-16,-1-1-15 0,1-1-25 15,-7-1-43-15,-2-1-44 0</inkml:trace>
  <inkml:trace contextRef="#ctx0" brushRef="#br0" timeOffset="415615.1018">10787 17759 438 0,'0'0'86'16,"0"0"-27"-16,0 0-19 0,0 0-18 15,0 0-9-15,0 0-3 0,0 0-4 0,0 0-2 16,0 0-2-16,-1 7-3 0,2-7 1 16,14 0-2-16,4 0 2 0,7 0-1 15,0 0-7-15,0 0-5 0,1 0-11 16,-1 0-54-16,4 0-97 0,-3-8-103 16</inkml:trace>
  <inkml:trace contextRef="#ctx0" brushRef="#br0" timeOffset="426203.2998">12345 17670 149 0,'0'0'38'0,"0"0"-3"0,0 0-3 0,0 0 0 16,0 0 3-16,0 0-1 0,0 0-2 16,0 0-2-16,0 0-5 0,1-1-9 15,-1-1-7-15,-3 0-7 0,-10-4-5 16,-3 2 2-16,-5 1-2 0,-2 3 0 15,1 1 1-15,0 8-2 0,5-1 2 16,4-1-1-16,4-2-3 0,-1 0 3 16,-3 4 0-16,6-3 4 0,-6 4 0 0,7-5-3 15,-1 0-2-15,1 0-1 0,3-1 0 16,-4 2 0-16,4-2 4 0,3-1 0 16,-1 2 1-16,1-5 1 0,0 6 2 15,0 1-3-15,0 3-2 0,5 4 2 16,4-6 2-16,-2 0-1 0,5-1 1 0,1 1-3 15,-2-1 1-15,4-2 4 0,-2-1-5 16,-4 0 1-16,3-4-2 16,-1 1-4-16,0-1 5 0,5 0 0 15,-3 0 2-15,4 0 1 0,-2-5 0 0,-1-4 3 16,2-2 0-16,-1-8-1 0,-4-1 0 16,-1-2 0-16,-4-3 2 0,1-2-3 15,-2 0 2-15,-4-2 0 0,-1 0 4 16,0-1-2-16,0-2-1 0,-4 4-1 15,-2-2 0-15,2 5 8 0,1 8 1 0,-3 2 4 16,5 6 0-16,-1 4-3 0,1 0 1 16,1 5-7-16,0 0-7 0,-2 0-5 15,2 0-5-15,0 0-1 16,0 0 3-16,0 1 3 0,0 15 0 0,0 9 5 16,0 4-1-16,3 1-2 0,4-2-1 0,-1-1 1 15,1-2 1-15,1-2 0 16,-1-1-1-16,1 0-1 0,0-1-2 15,-1-1 1-15,-1-1-4 0,1-6-4 16,-1 2-8-16,1-4-11 0,-4-3-18 0,7 4-28 16,-3-7-32-16,-1-5-24 0</inkml:trace>
  <inkml:trace contextRef="#ctx0" brushRef="#br0" timeOffset="426602.6676">12630 17573 465 0,'0'0'48'0,"0"0"-6"0,0 0-3 15,0 0-20-15,0 0-12 0,0 0-4 16,0 0-1-16,0 0 0 0,0 0 2 16,-18-18-7-16,18 18-1 0,0 0-2 15,0 0 3-15,0 0 1 0,0 0 0 16,3 6 3-16,6 6-1 0,0 3 0 0,-1 0 3 15,2-1-3-15,-1 1 2 0,-3-3 0 16,2 2-2-16,-2-7 0 0,0 1-2 16,3 1 1-16,-5-3 1 15,6 6 1-15,-6-6 2 0,2 2-2 0,-1 0-4 16,-2-6 2-16,-2 1 0 0,-1-3 2 16,6 0 4-16,-1 2-2 0,4-2-1 15,4-2-1-15,2-9-1 0,2-5 1 16,-1-5 3-16,-3 1-4 0,0-4-2 15,-1-3 4-15,-2-2-2 0,0 3 0 0,-3-2 0 16,-1 1-2-16,-2 4-2 0,-1 6-1 16,1 2 0-16,-1 3-8 15,-3 8-16-15,2 1-35 0,-2 3-59 0,1-6-39 16,-1 1-38-16</inkml:trace>
  <inkml:trace contextRef="#ctx0" brushRef="#br0" timeOffset="427142.4317">11933 18113 430 0,'0'0'58'15,"0"0"-8"-15,0 0-14 0,0 0-9 0,0 0-8 16,0 0-5-16,0 0-4 0,0 0-5 16,0 0-4-16,0 0 2 0,-27-20-3 15,27 20 0-15,0-3 0 0,8 0 0 16,9-1 4-16,11 0 0 0,5-1 2 15,7-3-2-15,4 1-4 0,2-1 1 0,5-5 1 16,5 1 0-16,5-6-3 0,5-2-3 16,6-5 3-16,2-2-2 0,6 2 3 15,-2 7-1-15,3 4-8 0,-1 2 0 16,-1 5-4-16,-4 2 2 0,-1-1 0 16,-6 1-10-16,-3-1-10 0,-6 2-19 15,-2-1-31-15,-8 2-43 0,-3 1-46 16</inkml:trace>
  <inkml:trace contextRef="#ctx0" brushRef="#br0" timeOffset="434719.8321">12995 18156 91 0,'0'0'29'0,"0"0"6"0,0 0 2 15,0 0 3-15,0 0 1 0,0 0-5 16,0 0-5-16,0 0-6 0,0 0-8 16,-15-46-1-16,12 42-1 0,0-1-5 15,-3-3 1-15,3 5-7 0,0 0 0 16,-6-1-1-16,4 1-5 0,-1 2 4 15,-4-4-4-15,4 5 5 0,-7 0-4 16,-3 0 1-16,3 5 0 0,-3 4-3 16,0 4 3-16,2 3-2 0,0 3 1 0,-1 4 2 15,-1 1-2-15,4-3 4 0,2 2-2 16,3-8-1-16,3 3 2 0,1-2-7 16,0-4 3-16,3 3-6 0,0-3 1 15,0-3 6-15,3 2-2 0,3-3 3 16,2 8 1-16,2-5-1 0,4 4-3 0,1-3 3 15,0-3 2-15,-2-3-6 0,1-1 5 16,2-2-2-16,-4-3 3 0,5 2 2 16,-5 0-3-16,-1 0-1 15,7-2-1-15,-1 0 3 0,2-2 4 0,-2-8-2 16,-4-2 3-16,-3-5-2 0,0-3 3 16,-2-3 6-16,-2-9-1 0,0-4-2 15,-3-5-2-15,0-8 4 0,-1 2 2 16,-2 0 0-16,0 4 3 0,-2-3-3 15,-6 6-1-15,-1 5-2 0,0 8-2 0,-1 0-6 16,5 11-2-16,-1 0 0 0,1 7 0 16,2-3-3-16,-1 2 1 0,1-2 1 15,0 5 0-15,2 1-1 0,-1 1-1 16,2 5-1-16,-2-1-1 0,2 1 0 16,0 0 0-16,0 0 0 0,7 1 1 15,3 10 3-15,2 1-2 0,2 6-2 16,-4 3 3-16,3 5 1 0,-4 8-3 15,-2 3 8-15,2 10-7 0,-2 1-2 16,-1 5-2-16,-2-3-6 0,2-3-8 0,-2-3-8 16,3-5-20-16,-2-4-24 0,2-7-30 15,-3-10-28-15,1-7-26 0</inkml:trace>
  <inkml:trace contextRef="#ctx0" brushRef="#br0" timeOffset="435378.3215">13266 18066 402 0,'0'0'55'15,"0"0"-17"-15,0 0-5 0,0 0-13 16,0 0-6-16,0 0 0 0,0 0-1 0,0 0-5 15,0 0-1-15,0 0 0 0,-29-15-9 16,29 15 2-16,-2-3-3 16,2 3-5-16,0-1 6 0,0 1-3 0,0-4 1 15,9 4 5-15,4 0-3 0,2 0-1 16,-1 0 1-16,-1 5 3 0,2 1-4 16,2 6 2-16,-4 2-3 0,0 7-2 15,-4 4 3-15,-1 2 2 0,-2 4 4 16,0 3-2-16,-5-2-1 0,-1-1-3 15,0 3-1-15,0-4 5 0,-7 2-1 0,1-4 0 16,1-7 0-16,-1-3 2 0,3-10-1 16,0-5 2-16,1 1 4 0,2-4 3 15,-1 0-3-15,1 0 1 0,-2 0-1 16,-3 0-6-16,2-7 0 0,-1-10 0 16,-1-6-2-16,4-2 1 0,1-3-3 0,0 1 3 15,4-2 0-15,2 2-2 16,2-2 4-16,1 0-7 0,0-2 7 15,4 2-6-15,-3 0 4 0,2-3 3 16,1 2-3-16,-3 6 0 0,-3 5-2 0,-1 3 5 16,1 1 1-16,-4 7 0 0,0-4 3 15,0 4-6-15,-2 4-1 0,1-2 4 16,-2 6-2-16,0-1 0 0,0 1-1 16,0 0-5-16,1-3-1 0,-1 3 2 15,0-2 0-15,0 2 1 0,0 12 2 0,0 4 0 16,-6 8-1-16,2 1 4 0,-2 2-2 15,-1 1-3-15,3 0 0 16,-1-4 0-16,1-1-3 0,2 0 1 16,2-3-1-16,0-4-2 0,0 2-1 0,2-6-3 15,5 1-3-15,1-2-5 0,3-3-6 16,-2-5-9-16,2-3-15 0,8 0-15 16,0-7-24-16,3-8 0 0,-1-5-11 15</inkml:trace>
  <inkml:trace contextRef="#ctx0" brushRef="#br0" timeOffset="435703.623">13836 17891 298 0,'0'0'77'0,"0"0"-14"15,0 0-10-15,0 0-11 0,0 0-7 0,0 0-9 16,0 0-5-16,0 0-3 0,0 0-5 16,0 0-7-16,3-30-2 0,-3 29-4 15,-3 1 0-15,-8 7 9 0,-3 13-10 16,-6 15 4-16,-2 8 1 0,-1 9-5 16,0 10 0-16,-3 1 1 0,1 5-2 15,1 2-2-15,1-5-3 0,4-2 0 16,1-11 0-16,4-6 0 0,0-8-5 15,3-10-3-15,1-6-10 0,5-8-10 16,0 0-12-16,2-5-18 0,2-5-20 0,-1 1-9 16,2-5-3-16,-1 0-26 0</inkml:trace>
  <inkml:trace contextRef="#ctx0" brushRef="#br0" timeOffset="436261.5029">13909 18265 586 0,'0'0'51'0,"0"0"-14"0,0 0-14 15,0 0-3-15,0 0-13 0,0 0-2 16,0 0-1-16,0 0-8 0,0 0 5 16,-7-31-2-16,7 31-4 0,0-1 1 15,0 1-3-15,0 0 5 0,0 0 2 16,0 0-2-16,2 8 5 0,6 4-5 16,2 3 3-16,1 0 3 0,0 2 0 15,1-1-2-15,0 0-3 0,2-3 0 16,-1 0 3-16,-2-4-2 0,-1-2 2 15,1 1-3-15,0 1-1 0,1 5 1 0,-1-2 0 16,-2-5 3-16,-3 1-5 0,-3-7-2 16,0 1 5-16,1 0-1 0,1 1 2 15,0-2-1-15,-5-1-1 0,0 0 3 16,0 0-2-16,1 3 1 0,1-3-3 16,-1 0-1-16,1 0 5 0,-1 0 1 15,1 3 4-15,-1-3 1 0,-1 0-7 16,4 0 3-16,1-14-1 0,-1-2-4 15,3-7 1-15,-2-1-1 0,-1-3 1 16,0-1 3-16,-1-4-2 0,2 2 1 0,0-5-5 16,-2-4-3-16,1 1 5 0,-1-6-2 15,2 6 2-15,-1-1 1 0,-1 16-1 16,-1 6 1-16,-1 6-4 0,-1 7-5 16,3 0-25-16,4-6-51 0,-1 5-85 15,3-3-121-15</inkml:trace>
  <inkml:trace contextRef="#ctx0" brushRef="#br0" timeOffset="437231.8101">14830 17749 248 0,'0'0'72'0,"0"0"-12"0,0 0-8 16,0 0-14-16,0 0-11 0,0 0-4 15,0 0-6-15,0 0-2 0,0 0-6 16,-11-6-6-16,10 6 1 0,1 0-7 15,0-2 1-15,0 2 2 0,0-1-2 16,10 1 0-16,7-3 1 0,6 1-4 0,-2-1 0 16,2 2-5-16,0-1-6 0,-7 2-11 15,4-2-23-15,-2-2-37 0,3-2-38 16,2-3-30-16</inkml:trace>
  <inkml:trace contextRef="#ctx0" brushRef="#br0" timeOffset="437434.4767">14796 17841 306 0,'0'0'81'0,"0"0"-28"16,0 0-16-16,0 0-13 0,0 0-6 16,0 0 4-16,0 0-2 0,0 0-2 15,0 0-5-15,0 0-10 0,10 13 1 16,6-13-7-16,3 0 2 0,7 0-2 0,1 1-6 15,3 4-9-15,5-5-28 0,1 0-59 16,2-8-94-16</inkml:trace>
  <inkml:trace contextRef="#ctx0" brushRef="#br0" timeOffset="438295.7816">15909 17409 357 0,'0'0'53'0,"0"0"-12"0,0 0-9 16,0 0 0-16,0 0-3 0,0 0 2 0,0 0-11 15,0 0-2-15,0 0-6 0,-24-28-2 16,22 26 0-16,2 2-7 0,0 0 1 16,-1-2-3-16,1 2 1 0,0-2-2 15,-2 2 2-15,2-1-3 0,0 1-3 16,0 0 1-16,0 0-2 0,0 0 1 16,0 0 4-16,0 7-1 0,8 4 3 15,2 6-1-15,1-2-2 0,-2-1 2 16,0 1-1-16,-2 2 1 0,3-4 2 15,-1 2-1-15,-1 0-1 0,2-1-1 0,-2 0 0 16,-1-2-1-16,-1-3 2 0,-2-1-1 16,3 1-1-16,-4 0 2 0,3-2-3 15,0 1 1-15,-5-5 1 16,2 2 0-16,-3-5 0 0,0 0-2 0,0 0 7 16,2 1-5-16,-1 2 1 0,1-3 2 15,-1 0-4-15,-1 2 5 0,3-2 0 16,-2 0-1-16,-1 1-2 0,3-1-1 15,3-7 1-15,0-6 0 0,0-5 0 16,-1 6-2-16,1-3 0 0,-2-3 1 0,1-1-1 16,-1-5 2-16,0 2 0 0,-1 0 0 15,2 3 1-15,-1-1-1 0,-1 4-1 16,0 2 0-16,0-3 0 0,-2 4 1 16,2-5-12-16,0 7 11 0,-3 6-16 15,1-6 12-15,1 6-3 0,-1 1-6 0,1 1-15 16,-2 3-27-16,0-2-29 15,0 2-59-15,4 0-24 0</inkml:trace>
  <inkml:trace contextRef="#ctx0" brushRef="#br0" timeOffset="439461.396">16822 17391 187 0,'0'0'51'0,"0"0"-21"16,0 0 12-16,0 0-22 0,0 0 17 15,0 0-7-15,0 0-5 0,0 0-7 16,0 0-6-16,-9-75-5 0,6 72-4 15,0 2-2-15,-1-3-1 0,-6-2 2 0,4 6-5 16,-6 0 3-16,-5 0-4 0,1 10 15 16,-3-2-12-16,5 3 12 0,0 1-13 15,0 3 2-15,2 1-1 0,-2 0 1 16,0 0 0-16,2 2-3 0,4-6 1 16,-1 0-1-16,5-2-3 0,2-5 3 15,-1 2-3-15,2-2 2 0,-2 0 2 16,3 1-3-16,0-1 3 0,0-1 1 15,0 1 1-15,3 3 3 0,1-5 1 16,6-1-2-16,-1 3 0 0,1-3 1 0,6 1-1 16,-4-1 0-16,6-2-1 0,1 0-1 15,0 0 1-15,-1 0 0 0,-1 0 1 16,0-5-2-16,-2-2 1 0,3 0 1 16,-2-6 1-16,0 1 4 0,-3-3-1 15,0 0-1-15,-4-3 0 0,0-2 1 0,-5 8 6 16,0-6-1-16,-2-2 8 0,-2-1-12 15,0-8 8-15,0 2-14 16,-3 1-9-16,-1 1 13 0,-4 0-12 16,1 2 13-16,-1 4-1 0,2 2 0 0,1 1-2 15,2 6 1-15,2 4 0 0,-1 2-1 16,2 4 2-16,-1-2-6 0,1 2-2 16,0 0-1-16,0 0-1 0,0-3 0 15,0 3 1-15,0 10 3 0,1 10-1 16,5 5 3-16,-1 5 13 0,-1 2-17 0,0 3 16 15,3 0-9-15,-1-1-13 0,0 1 14 16,1-3-24-16,3-1-10 0,1-7-23 16,0-3-31-16,-1-5-35 15,5-6-14-15</inkml:trace>
  <inkml:trace contextRef="#ctx0" brushRef="#br0" timeOffset="439842.6767">17156 17222 429 0,'0'0'55'0,"0"0"-10"0,0 0-15 16,0 0-11-16,0 0-6 0,0 0-8 16,0 0-5-16,0 0-2 0,0 0-3 15,0 0 1-15,-9-35 0 0,10 40 2 16,7 8 3-16,1 6 14 0,2 0-15 15,-4 3 17-15,2-2-18 0,1-1 1 16,-1-1 9-16,-1 0-10 0,0-4 14 0,-1-3-11 16,-3-2 0-16,-2-8-2 0,-1 5-1 15,-1-6 0-15,0 0 5 0,0 0 1 16,3 0 0-16,-3 2 2 0,1 0 3 16,1-2 0-16,-1 0 0 0,4 0-2 15,1-10-6-15,3-7-2 0,3-8-12 0,-2-2-5 16,3-2 4-16,-4-1-5 15,4 0 16-15,-3 5-3 0,0 2 0 16,2 2-1-16,-5 6-5 0,0 1-6 16,-2 8-16-16,-2 1-25 0,0 2-28 0,-2-1-47 15,12 4-42-15</inkml:trace>
  <inkml:trace contextRef="#ctx0" brushRef="#br0" timeOffset="440472.2402">16070 17867 202 0,'0'0'53'0,"0"0"-3"16,0 0-17-16,0 0-8 0,0 0-1 16,0 0-1-16,0 0 0 0,0 0-6 0,0 0 3 15,0 0-1-15,-6 6 2 0,9-6 1 16,13 0-6-16,10 0-1 0,10-1-3 16,7-7-4-16,8-2-2 0,8 0-4 15,11-5-3-15,6 0 3 0,5-2-2 16,3-2 2-16,6 3-2 0,0-2-2 0,1 3 1 15,-2 0-3-15,-1 1-4 0,-1 1 3 16,-6-1-8-16,0 2-5 0,-7 1-2 16,-3 1-26-16,-8 0-17 15,-5 0-23-15,-6-2-37 0,0-4-22 0</inkml:trace>
  <inkml:trace contextRef="#ctx0" brushRef="#br0" timeOffset="441283.1076">17042 18066 152 0,'0'0'61'0,"0"0"7"16,0 0-16-16,0 0-10 0,0 0-5 16,0 0-9-16,0 0-1 0,0 0-10 15,0 0 0-15,-18-46-5 0,15 43-1 16,0 2 0-16,-1-4-5 0,-3 2-1 0,4-1-3 15,-1 1 0-15,-5 1-2 0,-4 2-4 16,-5 12 1-16,-5 4-2 0,-1 5 2 16,-1 1 3-16,2 1-3 15,0 1 6-15,4 1-7 0,3-4-2 0,3-5 1 16,5-2 2-16,2 3 3 0,1-6 0 16,1 6-1-16,1-7-1 0,3-5 0 15,0 3-1-15,0-3 0 0,4 3 2 16,8-2 3-16,3-5 0 0,8-1 5 15,3 0-1-15,0-8-4 0,0-9 2 0,-4-1-2 16,1-9 4-16,-3 2-2 0,-4 2 0 16,1-3 0-16,-2 2 1 0,-1-1 5 15,-2 0 0-15,-2-3-1 0,-2-6 3 16,-2-1-8-16,0-1 2 0,-3-1-3 16,0 4-2-16,1 4 3 0,-3 0 1 15,-1 9 6-15,2 8 1 0,-2 6 0 16,0 0-1-16,0 0-3 0,0 1 0 15,0-1-5-15,0 6-2 0,0-1-5 16,0 1 0-16,0 0-4 0,0 0 4 0,0 0 1 16,0 9-1-16,-3 8 5 0,0 7 0 15,2 3-1-15,1 0 5 0,0 5-2 16,0 0-1-16,0 3-2 0,0 0-5 16,5 3-1-16,0-3 0 0,1 1-4 15,0-3-9-15,-1-2-9 0,4-2-23 0,-3-5-34 16,4-2-46-16,-3-10-34 15</inkml:trace>
  <inkml:trace contextRef="#ctx0" brushRef="#br0" timeOffset="441875.7027">17264 17998 355 0,'0'0'72'0,"0"0"-17"0,0 0-14 16,19-90-17-16,-12 73-10 15,0 2 2-15,1 3-3 0,-2 3-6 0,-1 2-2 16,4 0-3-16,-6 4-2 0,1 2-2 16,2 1 0-16,0 0 1 0,5 0-3 15,4 0 1-15,-3 7 5 0,5 3-4 16,-6 5 4-16,1 4 0 0,-3 8 1 15,-4 1-1-15,1 6-4 0,0 5 2 0,-5-1-1 16,-1 5 0-16,0 1 5 0,-1-5-3 16,-8-1-2-16,2-8 1 0,1-9 1 15,2-2-1-15,-1-12 2 0,3-2 1 16,0 3 3-16,2-8 1 0,0 0 1 16,0 0 2-16,-1-3-5 0,-1-10-1 15,1-5-2-15,0-6-1 0,1-3 2 16,1-3-3-16,7 0 0 0,3-4 0 15,-1-5-3-15,3 3 1 0,0 2 2 16,1 2 1-16,-1 5-1 0,-1 2 0 0,2 4-2 16,-5 1 2-16,5 4-2 0,-6 3 4 15,0 2 0-15,0 0 0 0,-1 4 1 16,-3-1 3-16,-1 3 0 0,-3 5-1 16,0 0 4-16,0 0-7 0,0 0 0 15,1-2-1-15,-1 2-5 0,0 0 2 0,0 0-1 16,0 7 2-16,-4 5 5 0,-4 11-2 15,0 4 5-15,1 4-4 16,1 5-7-16,0-1 5 0,2-1-6 16,3-6 0-16,1-3 3 0,0-4-4 0,8-2 3 15,4-3-4-15,1-4-6 0,1-4-10 16,2-4-13-16,5-1-22 0,-1-3-33 16,9-4-35-16,-2-13-36 0</inkml:trace>
  <inkml:trace contextRef="#ctx0" brushRef="#br0" timeOffset="442056.3789">17925 17961 457 0,'0'0'58'0,"0"0"-12"16,0 0-21-16,0 0-17 0,0 0-14 15,0 0-17-15,0 0-10 0,0 0-70 0,0 0-121 16</inkml:trace>
  <inkml:trace contextRef="#ctx0" brushRef="#br0" timeOffset="444454.5796">17980 17565 23 0,'0'0'16'0,"0"0"-2"0,0 0-4 0,0 0 2 16,0 0-3-16,0 0 0 0,0 0-1 15,0 0 1-15,0 0 1 0,7 10 0 16,-7-10 1-16,2 0-1 0,-2 0 1 16,1 0-2-16,1 0 0 0,-1 0 3 15,1 0 7-15,-1 0 8 0,1 0 1 0,2-2 0 16,-2-3-9-16,0-1-10 0,1-3-5 15,-3 4-3-15,0-8 0 0,0-6 1 16,0 4 4-16,-6-6 3 16,-1 4 4-16,1-1 4 0,-1 0-6 0,-2 0-1 15,-1-1-10-15,1-3 0 0,-1 1-13 16,0-4 13-16,0 2-9 0,1 1-2 16,-2-3 20-16,1 4-14 0,-1 5 18 15,2 0-2-15,1 4-3 0,0 0-1 16,-1-3-1-16,-4-2 2 0,3 2 1 0,-3 2-5 15,3-1 1-15,-2 0-1 0,-1 2-1 16,3 0 1-16,-2 0-2 0,-2-2 2 16,2 2-2-16,-2 3-1 15,-1-3 3-15,0 2-3 0,0 0 1 0,-2 0-2 16,-1 2-3-16,1-2 3 0,-1 1 0 16,0 0 0-16,-1-2 1 0,3 3 1 15,-3-3-4-15,2 0 4 0,-3 2-1 16,1 0-2-16,0 0 2 0,-3 0-1 15,1 2 0-15,-1-3 0 0,-1 3-1 0,-2-1 2 16,1 1 0-16,-2-3-1 0,0 3 0 16,-3 1 0-16,-2 1-1 0,-1-2 2 15,2 0 0-15,1 2 0 0,0 2 0 16,2-1 0-16,-1-1-1 0,1 3 0 16,0-3 0-16,-2-1-1 0,1 1 0 0,2 0 2 15,-2 0 1-15,1 2-2 16,1 0 3-16,2-2-2 0,-1 3-1 15,2-3 0-15,0 1 0 0,1 2 0 16,7-2 1-16,-2 3 0 0,5 0-2 0,1 1 1 16,-1-4 0-16,8 3 0 0,-7-1 0 15,6 2-1-15,-1-1 2 0,2 1 0 16,-2 0-1-16,2 0-2 0,-3-3-2 16,1 3 0-16,2 0-1 0,-2 0 2 15,-5 0-1-15,0 0 1 0,-1 3 2 0,-3 0 0 16,2 3 2-16,-2-1-1 15,1 1-1-15,-2-1 1 0,6-3 0 16,-5 1 0-16,4 2 0 0,6-5 0 0,1 0 1 16,4 0 2-16,-2 0-1 0,-2 0-1 15,-2 0-1-15,-1 0 0 0,3 0 0 16,4 0 1-16,-2 0 2 0,2 0-3 16,-1 0 1-16,0 0 1 0,-1 0-5 15,1 0 3-15,-1 0 0 0,2 0-3 16,-1 0 2-16,1 0-4 0,0 0 3 0,0 0-1 15,7-7 0-15,6-1 1 16,4-3-1-16,2 2 2 0,-1-2-1 0,2 2 2 16,1-1-1-16,-2 0 2 15,1 1-1-15,0 1-1 0,0-2 1 0,0 3-2 16,-3-3 2-16,-3 4 0 0,0-2 0 16,0 1 0-16,-4 3 2 0,4-4-1 15,-2 0-5-15,-5 3 4 0,1-1-1 16,-3 4 1-16,-5 2 0 0,0-2 1 15,0 2-1-15,2 0 0 0,-1-1 0 0,1 1 0 16,-1-2-1-16,1 2-1 0,-1 0 1 16,-1 0 2-16,0 0 3 0,-3 5-1 15,-10 5 3-15,-4 4-6 0,-5-2 0 16,-1 2 0-16,-2-1-1 0,-4 0-1 16,-3-3 2-16,1 2 0 0,-4 3-1 0,2-6 1 15,0 4-1-15,-2-2-1 16,2-1 2-16,-2-1 1 0,0 0-1 15,2-1 0-15,1-2 0 0,12-1 1 16,0-5 0-16,8 3 3 0,6-3 1 0,-8 0 0 16,10 0 2-16,-2 0-1 0,1 0-1 15,5 0 1-15,-1 0-3 0,1 0-2 16,-2 0 0-16,1 0 0 0,-2 0-2 16,3 0 0-16,-1 0-2 0,-1 0-2 15,2 0 1-15,-2 0 1 0,2 0 2 0,0 0 1 16,0 0 0-16,0 0 0 0,9 1-2 15,3 5 1-15,5 2 1 16,-1-1 0-16,3 3 1 0,0-2-1 16,4 2 2-16,2-1-2 0,1 0-2 0,1-2 2 15,0 1 0-15,0-1-1 0,0 0 1 16,1 0 0-16,-2-1 0 0,1 1-2 16,-1-2 0-16,0 2 0 0,-2-3-1 15,-3 2 1-15,-4-3 0 0,-2 2-1 16,-6-2-5-16,-4-2-1 0,2 4-4 0,-4-2 0 15,0 2-3-15,0-4-1 0,-3 2-9 16,0 1-18-16,0 1-12 0,-1 1-15 16,1-6-5-16,-6 0-4 15</inkml:trace>
  <inkml:trace contextRef="#ctx0" brushRef="#br0" timeOffset="444766.3836">16683 16601 195 0,'0'0'59'0,"0"0"-8"0,0 0-18 0,0 0-8 16,0 0-12-16,0 0-5 0,0 0 0 15,0 0 0-15,0 0 3 0,0 0 5 16,1 14-1-16,-1 6 0 0,3 4-5 15,0 0-7-15,2-1-2 0,0-2 0 16,0 2-1-16,0-3 0 0,-2-3 0 0,0-2 1 16,-1-5 1-16,-1 2-1 0,-1 1 1 15,0-1-2-15,3 3 0 0,-3-10 0 16,1 0-1-16,-1-5 0 0,0 0-3 16,0 0-1-16,0 2-10 0,0-2-41 15,0 0-62-15,-1-11-134 0</inkml:trace>
  <inkml:trace contextRef="#ctx0" brushRef="#br0" timeOffset="448432.7073">15425 16772 55 0,'0'0'15'0,"0"0"1"0,0 0-3 15,0 0-7-15,0 0-1 0,0 0-4 16,0 0 0-16,0 0 0 0,0 0-4 0,0 0-8 15,-13-5-8-15,13 5-11 0,0 0-6 16</inkml:trace>
  <inkml:trace contextRef="#ctx0" brushRef="#br0" timeOffset="450162.3175">14399 17128 107 0,'0'0'28'0,"0"0"-3"16,0 0-5-16,0 0-8 0,0 0-5 0,0 0-3 15,0 0 2-15,0 0 1 0,0 0 1 16,0 0 1-16,-2 0-1 0,13 2 3 16,5 1 4-16,3 0 2 0,7 1 2 15,3-2 4-15,4-2-4 0,2 0-4 16,4 0-4-16,-1 0-6 0,2-2-3 16,-4-2 0-16,2 1 0 0,-2 0-2 15,3 1 1-15,-3-1-2 0,5 3 1 16,-1-5-1-16,2 1 0 0,-1 1-1 15,-2 0-2-15,1-2 0 0,-2 2 0 0,1 0 3 16,-2 2-4-16,4-4 2 0,-4 2-4 16,0 1 0-16,0 0 0 0,-2 0-1 15,1-1-1-15,-3 0-4 16,-3 3-1-16,-2-5-3 0,-9 2 2 0,0 3 2 16,-9-2-2-16,-4 0-1 0,1 2 1 0,-7 0 0 15,0 0 3-15,0 0-5 16,0 0-3-16,0-2-9 0,0 1-9 15,-16-2-10-15</inkml:trace>
  <inkml:trace contextRef="#ctx0" brushRef="#br0" timeOffset="450635.4372">14424 17202 165 0,'0'0'53'15,"0"0"-3"-15,0 0-4 0,0 0-10 16,0 0-6-16,0 0-3 0,0 0-2 0,0 0-5 15,0 0-4-15,-37-32-5 0,37 31-3 16,-2 0-2-16,2-2-4 0,6-2 1 16,11-3-1-16,9 1-1 0,7 2 2 15,8-2-2-15,4 0 0 0,1 3 2 16,3 0-2-16,-1-1 1 0,0 2-2 16,-2-2 1-16,3 2-1 0,1 0-1 15,0-1 1-15,2 0 0 0,-1 1-2 16,1 1-1-16,-2 0 0 0,-2 2-1 15,0 0-3-15,-3 0 2 0,-2 0-1 0,-4 0 2 16,-3 0-3-16,-1 0 2 0,-5 0-3 16,1 0-1-16,-5 0 1 0,-8 0 0 15,-7 0 0-15,-6 0-1 0,-5 0-3 16,0 0-1-16,0 0-5 0,2 0-12 16,-1 0-27-16,-1 0-22 0,0 0-11 15,-11-1-11-15</inkml:trace>
  <inkml:trace contextRef="#ctx0" brushRef="#br0" timeOffset="451023.3526">14485 17212 286 0,'0'0'45'16,"0"0"-10"-16,0 0-12 0,0 0-2 0,0 0-4 15,0 0-6-15,0 0-4 0,0 0-2 16,0 0-2-16,0 0 2 0,-19 0-1 16,19 0 6-16,1 0 2 0,16 3 2 15,10-3 0-15,11 0-7 0,6 0-1 16,4 0-1-16,3-7 0 0,-1 1 0 0,0-1-3 15,-1-1-1-15,-1 2 0 16,-1 2-1-16,-2-1 1 0,3 2 0 16,-3-1-2-16,1 1 0 0,-4 1-1 0,1-3 0 15,-4 5 0-15,-3-1 1 0,-1-1-1 16,-2-1-2-16,-2 2 2 0,-2-4-4 16,-2 2-3-16,-1-2-3 0,-9 3-9 15,-1-3-15-15,-5 2-30 0,0 0-42 16,1 0-57-16</inkml:trace>
  <inkml:trace contextRef="#ctx0" brushRef="#br0" timeOffset="458292.0288">14009 16705 82 0,'0'0'31'0,"0"0"-3"16,0 0 1-16,0 0-3 0,0 0-6 16,0 0-3-16,0 0-5 0,0 0-8 15,0 0 2-15,-3-12-3 0,3 12-1 16,-1-2 0-16,1 2-2 0,0-1 0 16,0 1 0-16,0-2 0 0,0 2-1 0,0-2 2 15,0 2 1-15,0 0-4 16,0 0 4-16,0-1-5 0,0 1 4 15,0 0 1-15,0 0-2 0,0 0 1 16,-2 0-2-16,2 0 2 0,0-2-1 0,0 2 0 16,0 0 0-16,0 0-1 0,0 0 2 15,0 0-1-15,0 0 1 0,-1 0 0 16,1 0-1-16,0 0 1 0,0 0 0 16,0 0 1-16,0 0 1 0,-2 0 2 15,2 0-3-15,0 0 1 0,-1 0-1 0,1 0-1 16,0 0 0-16,-3 0 3 0,-1 0 2 15,-5 2 1-15,-4 6 2 16,-7 4-2-16,-3-4-2 0,0 4-4 16,-1 3-1-16,1-3-1 0,0 3-1 0,3 0 2 15,-2 2 3-15,-2 2 0 0,-1 1 0 16,1-1 0-16,0 1-4 0,-2 0 1 16,0-1 0-16,0-3 0 0,3-1 0 15,1-3-4-15,4 2 3 0,3-6-2 16,4-1 0-16,0 6 3 0,0-5-1 0,-5 8 0 15,1-3-1-15,1 1 1 0,4-3-3 16,0-2 3-16,1 2 0 0,-1-1 2 16,1 2-1-16,-2-2 0 15,5-3 0-15,-3-1-1 0,1 2 0 0,-1-2 2 16,3 1-2-16,3-4 1 0,0 0 0 16,3-3 2-16,-1 0 0 0,1 0 1 15,-2 3 0-15,1-1 2 0,-1-2-4 16,0 2 1-16,-1-2-2 0,3 1-2 15,-1-1 4-15,-1 2-2 0,1-2 0 0,-1 3 0 16,1-3 0-16,-1 0-2 0,1 0 1 16,-1 1 1-16,1-1 0 0,-1 0 1 15,1 1-2-15,-1-1 0 16,1 0-1-16,-2 2 1 0,3-2 1 0,0 0 3 16,0 3-3-16,-3-3 2 0,3 0 0 15,0 0-2-15,0 0 0 0,0 0 0 16,0 0-2-16,3 0 0 0,6-6 0 15,3-1 4-15,2-1-4 0,2-1 2 16,-3 1 0-16,-3 1-2 0,-3 2 3 0,2-2 0 16,-2 2-1-16,-1-3 2 0,1 1-2 15,-1-1-2-15,2-4 2 0,-2 4 2 16,3-6 0-16,-6 9 1 0,3-6 0 16,-1 2-1-16,-3 4 2 0,1 2-2 15,-3 3 4-15,0-1 2 0,0 1-1 16,0-2 0-16,1 1-1 0,-1-1-3 15,0 1-1-15,2 1-2 0,-2-3-1 16,0 1 0-16,0 0 0 0,0 1-3 16,0 1 2-16,0 0 0 0,0 0 0 0,0 0 5 15,0 0 0-15,0 0-1 0,-5 0 2 16,-3 0-3-16,-1 3 0 0,6-1-2 16,-4 2 2-16,2-1-2 0,-3 3 2 15,1 1 1-15,-2-2 0 0,-1 3 0 16,-2 1-1-16,-2 2 0 0,-1 1 0 0,1-3-1 15,0 2 0-15,0-1 0 0,0 1-1 16,2 0 0-16,1-1 2 0,1-2-2 16,0 2 0-16,1 0 2 0,3-3-4 15,-4-1 4-15,7 0-2 0,0-1 1 16,-1 2 0-16,-1 2-3 0,2-5 19 16,2 1-18-16,1-5 2 0,-3 0-1 15,3 0-13-15,0 0 16 0,-2 0 17 16,0 2-16-16,1 1 1 0,-1-3-1 15,2 0 3-15,-1 2 0 0,1-2 2 0,-2 1 2 16,2-1-1-16,-1 2-1 0,1-2 0 16,0 0-4-16,0 3-17 0,0-3 13 15,0 0-1-15,0 0 1 0,4 0-1 16,6-6 1-16,2-1 0 0,6 0 1 16,1 1 0-16,3 0-1 0,-2 0-2 15,-4 1 0-15,1 3 0 0,-2-2 0 16,5 1 0-16,3 0 0 0,-7 3 0 15,1-3-2-15,1 1 0 0,-5 2 0 16,6 0 0-16,-6 0 0 0,-2-1 4 0,3 1-1 16,-9 0 2-16,2 0-2 0,-7 0-1 15,0 0 0-15,0 0-3 0,2-1 2 16,-1 1-1-16,1 0-2 0,-1 0-2 16,1 0-7-16,-2 0-8 0,0 0-10 15,0 0-6-15,-6 0-6 0,-6 0-5 16,1 0 0-16,-1 0 6 0,1-3 3 15,2 0 5-15</inkml:trace>
  <inkml:trace contextRef="#ctx0" brushRef="#br0" timeOffset="458582.3523">13422 17043 51 0,'0'0'41'0,"0"0"6"0,0 0 4 15,0 0-3-15,0 0 1 0,0 0-5 16,0 0-2-16,0 0-1 0,0 0-16 0,0 0-9 15,-29-62-6-15,28 62-7 0,1 0-3 16,0 0 0-16,0-3-5 0,0 3 1 16,0 0 5-16,0 0-2 0,1 8 4 15,8 7 0-15,0 4-3 0,-1 1 1 16,2 0-1-16,-4-2 1 0,-1-6-2 16,0 3 3-16,-1-2-1 0,-1-3 0 15,2 4 0-15,-2-5-1 0,0 0 0 16,-2 0 0-16,2-3-1 0,-3 4 0 15,3-5-2-15,-2 0-1 0,1-1-3 0,-2-4-2 16,0 0-5-16,0 0-11 0,0 3-1 16,2-3-42-16,-2 2-27 0,2-2-53 15</inkml:trace>
  <inkml:trace contextRef="#ctx0" brushRef="#br0" timeOffset="459299.8642">14270 16662 170 0,'0'0'45'16,"0"0"-11"-16,0 0-11 0,0 0-13 15,0 0-4-15,0 0-5 0,0 0-3 16,0 0-6-16,0 0-9 0,0 0-6 16,5 0-3-16,-15 0-3 0,0 0 5 15,-6 5 0-15,7-2 2 0,5-1 5 0,-5 3 0 16,6-3-3-16,-2 0 2 0,2 2 0 15,3-4 4-15,-3 0 4 16</inkml:trace>
  <inkml:trace contextRef="#ctx0" brushRef="#br0" timeOffset="462334.5351">12903 16845 17 0,'0'0'8'0,"0"0"0"0,0 0-5 15,0 0-1-15,0 0 3 0,0 0-3 0,0 0 3 16,0 0-1-16,0 0-2 0,-10 9 4 16,10-9 2-16,0 2 3 0,-2-2 1 15,2 0 1-15,0 0 1 16,0 0 4-16,0 1 1 0,0-1 1 0,0 2 2 16,0-2-2-16,0 0-4 0,0 2-3 15,0-2-4-15,9 0-5 0,6-5 1 16,2-6 0-16,0 3-2 0,1 0 0 15,-1-3-2-15,-3 2 1 0,2 2-1 16,3-4-2-16,1 2 2 0,-1-1 0 0,3 0 1 16,-2 0-1-16,-2 3-1 0,0-2 1 15,1 2-3-15,0 2 0 0,-2-2 2 16,4 1-2-16,-1 0 2 0,0-2-2 16,0 2 1-16,3-2 1 0,0 2 1 15,3-1 0-15,0-4 1 0,1 2-2 0,0-1 1 16,2-3 1-16,0 1-1 15,0-1 0-15,0 1-2 0,-2-4 1 0,-1 3-3 16,3-1 3-16,-3 0 0 16,0 0-2-16,0-1 2 0,-1 1-2 0,1 3 2 15,-3 0 0-15,0 0 0 0,2 3-4 16,-2 1 2-16,0 1-1 0,-4 0 0 16,1 1 1-16,-4 0-2 0,-2 2 1 15,3-2 1-15,-2 0 1 0,2 0 0 16,-2 1 1-16,1-1 1 0,-6 2-1 0,5-1 3 15,-1-4-1-15,-7 3-1 0,7 0 0 16,-2-3 2-16,-5 3-2 0,6-2-1 16,-5 2 0-16,-1 0 1 15,0 1 0-15,-4 1 1 0,3 3 1 0,-5-4-2 16,5 2-1-16,-3 0 0 0,1 2 0 16,-4 0 1-16,0-3-2 0,0 3 1 15,2 0-1-15,-1-1-2 0,1 1 2 16,-1-1-1-16,1 1-2 0,-2 0 2 15,1-2-1-15,-1 2-2 0,0 0 1 0,0 0 2 16,3 0 0-16,-3-1 2 0,0 1 0 16,1 0 1-16,-1 0-1 0,0 0-1 15,3 0 2-15,-3-2 1 0,0 2-1 16,0 0 2-16,1 0-2 0,-1 0-1 16,0 0 2-16,0 0 1 0,0 0-2 0,0 0 1 15,0 0 0-15,0 0 2 16,2-2-1-16,-2 2 0 0,0 0-2 15,0 0 1-15,0 0 2 0,0 0-1 16,0 0 2-16,0 0-1 0,0 0-2 0,0 0-1 16,0 0 0-16,0 0 1 0,0-1-1 15,0 1 1-15,0 0-2 0,0 0 0 16,0 0 1-16,0 0-2 0,0 0 2 16,0 0-2-16,0 0 0 0,0 0 1 15,0 0 0-15,0 0 0 0,0 0 0 0,0 0 0 16,0 0-1-16,-2 0 1 0,2 0-1 15,-1 0-3-15,-2 0-2 16,-4-2 0-16,0 1 0 0,-6-1 4 16,-2 1 1-16,2-1 1 0,-1 2 0 0,1 0 1 15,-7 0-1-15,2 0-1 0,-8 0 1 16,9 0 0-16,-1 0 0 0,0 0 1 16,4 0 0-16,-6 0-1 0,10-1 1 15,-3 0-2-15,2-1 2 0,-2 0 1 16,3 2-1-16,4-3 1 0,1 3 0 0,5 0 0 15,-1-2 0-15,1 2-1 0,-2 0 0 16,1-1 2-16,-2 1-2 0,2 0 1 16,-2-2-1-16,3 2 1 15,-1 0-4-15,-1 0 2 0,1 0 0 0,1 0-1 16,0 0 4-16,0 0-1 0,0 0 1 16,1 0 1-16,13 0-2 0,5 0 0 15,7 0 0-15,-1 0-2 0,-1 0 0 16,-2 0 0-16,3 0-2 0,-4 0 1 15,2 0 1-15,-2-1-1 0,-5 0-1 0,1 1-1 16,2 0 0-16,-5 0 0 0,5 0 0 16,-6 0 1-16,-1 0-1 0,-1 0 3 15,-4 0 0-15,-1 0 2 16,-6 0-1-16,0 0 0 0,0 0-1 0,2 0 2 16,-1 0 1-16,1 0-1 0,-1 0 1 0,-1 0 0 15,3 0-3-15,-2 0-1 16,1 0-2-16,-2 0 2 0,0 0 1 15,0 0-1-15,-3 5 2 0,-7 6-1 16,-6 3-1-16,4 1 2 0,-2-1 0 0,-1 1-1 16,0 0 0-16,0 0 0 0,-1 0 3 15,2 0-3-15,-2-1 0 0,3 0 1 16,1-2 0-16,-1 2-1 0,4-5 3 16,-1 0-3-16,-1 0 0 0,4-4 0 15,-5 4-2-15,5-5 1 0,3-1-1 16,1-1-1-16,3-2-1 0,-2 0 0 15,2 0 1-15,-1 1-2 0,-1-1-1 16,1 2-1-16,1-2-5 0,-2 0-9 16,2 2-18-16,0-2-11 0,0 0-12 0,0 0-8 15</inkml:trace>
  <inkml:trace contextRef="#ctx0" brushRef="#br0" timeOffset="462618.3318">13944 16284 214 0,'0'0'61'16,"0"0"-6"-16,0 0-15 0,0 0-8 16,0 0-9-16,0 0-8 0,0 0-5 15,0 0-7-15,0 0-1 0,0 0-2 16,-11-21 0-16,11 21-2 0,0 0 5 15,0 0-1-15,0 0 3 0,0 3 0 0,0 7-3 16,4 5-2-16,0 1 0 0,2-3 0 16,-2 1 0-16,1 2 0 0,-2-8-1 15,1 9-1-15,4-2-3 0,-2 0-2 16,2 7-7-16,-1-4-8 0,4 2-40 16,1-2-74-16</inkml:trace>
  <inkml:trace contextRef="#ctx0" brushRef="#br0" timeOffset="467678.5181">19893 16601 84 0,'0'0'30'0,"0"0"0"15,0 0 3-15,0 0-4 0,0 0-4 16,0 0-3-16,0 0-1 0,0 0-4 16,0 0-2-16,13-2-2 0,-13 2-5 15,0-2-4-15,0-1-1 0,-1 0-3 0,-9 0 0 16,1-1 0-16,-5 4 0 15,-5 0-1-15,1 0-1 0,-5 4 1 0,3 3 1 16,1 2-2-16,1 2 1 16,0 3 0-16,1 1-2 0,1 0 3 0,1 3-2 15,2-2-3-15,3 0 2 0,3-3-1 16,3-6 0-16,2 4 2 0,2-1 0 16,0 2 2-16,2 3 0 0,5-2 0 15,1-6 0-15,4 2-1 0,2-3 1 16,-5-3 0-16,9 0 2 0,0-3 1 0,1 0 1 15,4-4 0-15,-2-5 0 0,-4-2 2 16,-3-1 1-16,-2-3 5 0,2 0 2 16,-2-4 2-16,1 1 2 15,-1-3-1-15,-2-1 8 0,-2-3-5 0,-2 1 1 16,-3-4 1-16,-2 1-5 0,-1 0-3 16,0-2-8-16,0 3 1 0,0 0-6 15,0 6 3-15,-2 2 0 0,-3 5 0 16,2 4 0-16,2 4-2 0,-1 0-1 15,2 5 1-15,-1 0-4 0,1 0-2 0,0 0 1 16,-3 0-3-16,2 0 3 0,-1 8 2 16,1 7-2-16,-1 9 1 0,2 2 4 15,0 1-5-15,0 5 4 0,2 0-3 16,2 0-3-16,3 1 3 0,-1-2-1 16,0-2 0-16,0-3-3 0,2-2 2 0,-1-3-5 15,1 1-5-15,-1-4 1 16,-2-6-5-16,0 3-9 0,-2-6-10 15,-2-5-26-15,1 1-20 0,-2-5-9 16,3 0-9-16</inkml:trace>
  <inkml:trace contextRef="#ctx0" brushRef="#br0" timeOffset="468371.2653">20045 16662 245 0,'0'0'48'0,"0"0"-8"15,0 0-7-15,0 0-8 0,0 0-5 16,0 0-1-16,0 0-2 0,0 0 1 16,0 0-5-16,0 0-4 0,3-14-4 15,-2 9 1-15,-1-2-3 0,2 2-1 16,-1 1-2-16,-1 4-2 0,0-2-1 0,0 2-2 15,2 0 2-15,-2-1 0 0,1 1-1 16,1-1 0-16,-1 1 2 0,6 0-2 16,-1 0 3-16,4 0 0 15,3 7 0-15,-4-2 0 0,3 3 0 0,-7-3 0 16,2 1 0-16,-1 2-2 0,-1 0 2 16,-1 1-1-16,-1 0 2 0,-2 1 2 15,-1 1-2-15,0 4 0 0,-1 1 0 16,-6 3-2-16,-1-3 4 0,-3 0-2 15,4-5-3-15,-1 1 2 0,2-4 1 0,2-6 0 16,3 3 0-16,1-5 1 0,0 0 2 16,0 0 0-16,0 1 2 0,0-1 4 15,0 0-1-15,0 2 3 0,0-2 1 16,0 0-5-16,0-9-2 0,7-5-2 16,3-4 0-16,0 0-1 0,2 0 3 0,-2 3 0 15,0-7-1-15,1 4 0 0,-2-1 0 16,-1 8-1-16,0-5-1 15,-4 9 2-15,-2 3-2 0,2-4 3 16,-2 2 1-16,-1 1-2 0,1 0-1 0,-2 5 1 16,0-1-3-16,0 1 1 0,0-1-1 15,1-1-1-15,-1 0-1 0,0 1-2 16,0 0-1-16,0 1-1 0,0-2 0 16,0 2 1-16,0 0 1 0,0 0 3 15,0 0 0-15,0 0 0 0,0 6 0 0,0 6-2 16,0 5 2-16,0-7-1 0,-1 8 1 15,-1-7-3-15,1-4 2 16,-1 4-2-16,2-5 0 0,0 0-1 16,0 5 0-16,0-8 1 0,0 2 0 0,3 3-2 15,2-7-3-15,5 3-9 0,4-1-10 16,2-1-22-16,6-2-24 0,-1 0-38 16,4-7-20-16</inkml:trace>
  <inkml:trace contextRef="#ctx0" brushRef="#br0" timeOffset="468623.986">20556 16654 375 0,'0'0'50'15,"0"0"-12"-15,0 0-10 0,0 0-5 16,0 0-4-16,0 0-7 0,0 0-3 15,0 0-5-15,0 0-4 0,-11-9-1 0,11 9-1 16,0-1-2-16,0 0-2 0,11-4-1 16,0 2-6-16,7-1-5 15,-1 4-8-15,-5 0-9 0,6 0-15 0,-6 0-12 16,-1 0-15-16,-1 0-3 0,-5 0 0 16,2 4 9-16</inkml:trace>
  <inkml:trace contextRef="#ctx0" brushRef="#br0" timeOffset="468783.4678">20534 16788 99 0,'0'0'52'16,"0"0"-3"-16,0 0-3 0,0 0-10 15,0 0 2-15,0 0-2 0,0 0-2 16,0 0-2-16,0 0-5 16,0 0-5-16,-13 23-5 0,17-23-5 0,12 0-6 15,6-4-5-15,6-1-6 0,-4-2-8 0,0 2-11 16,-1 2-49-16,-2-5-98 15</inkml:trace>
  <inkml:trace contextRef="#ctx0" brushRef="#br0" timeOffset="471654.6647">21169 16440 337 0,'0'0'55'0,"0"0"-11"16,0 0-11-16,0 0-7 0,0 0-6 15,0 0-6-15,0 0-5 0,0 0-4 16,0 0-4-16,-12-28 0 0,12 28-1 0,0 0 0 15,0 0-1-15,0 0 1 0,2 8-1 16,3 5 1-16,3 2-1 0,0 2-1 16,-1 1 5-16,1 0-4 0,2 3 5 15,-2-1-5-15,1 0 1 0,0-2 0 16,-2-4-1-16,-1-1 0 0,-2-3-1 16,-1-3-1-16,1 4-2 0,-2-8 4 15,-1 2 0-15,-1-5 2 0,0 0-1 16,0 0 1-16,2 1 3 0,-1 0-1 15,1 1 2-15,-1-1 1 0,-1 1-1 0,3-2 0 16,1 0 1-16,2-3-3 0,1-8-4 16,4-6 1-16,1-1 2 0,-1-3-2 15,-3-2 2-15,4-1-2 0,-3-2-5 16,-1 2 5-16,1-2-7 0,0 2 4 16,-2 1 1-16,-1 6-4 0,1 4-4 15,-4 3-6-15,-2 6-20 0,2 0-30 16,-3-3-59-16,0 3-47 0</inkml:trace>
  <inkml:trace contextRef="#ctx0" brushRef="#br0" timeOffset="472334.4183">22017 16480 234 0,'0'0'47'15,"0"0"-9"-15,0 0-8 16,0 0-8-16,0 0-1 0,0 0-5 0,0 0-2 16,0 0-4-16,-79-82-2 0,69 79-2 15,-7-2-3-15,2 5-3 0,-2 0 0 16,-5 0-2-16,2 8 1 0,0 1-2 16,1 4 2-16,0 1-1 0,1 3 0 15,0 1 4-15,5 3-4 0,-2-1 2 16,5-3-4-16,4-3 1 0,-1-1 3 15,4-2-2-15,2-7 2 0,-1 8-2 0,2-5-1 16,0 2 1-16,0 1 1 0,2-4 0 16,2 3 1-16,6-7 0 0,-1 1 1 15,3-3 1-15,6 0 2 0,2-3 0 16,5-6-1-16,0 1 2 0,-4-5-1 16,1-1 2-16,-4-1-4 0,0-3 5 0,-2 0-3 15,-2-4-1-15,-2 1 3 16,0-2-4-16,-5 0 4 0,-3 0 2 15,-1-1 0-15,-1-1 6 0,-2 0-6 16,0 1 1-16,-5-2-3 0,1 2 0 0,-2 1 3 16,1 8 0-16,2 4-2 0,1 0 2 15,1 8-5-15,-1-2 0 0,2 0-2 16,0 5-3-16,0-2-3 0,0 2-4 16,-3 0 1-16,0 8 1 0,0 10 4 15,-1 8 0-15,3 4 2 0,-2 4-4 16,-3-1 2-16,3-1-1 0,0 0 0 15,3-2 4-15,0 2-7 0,2-2-1 0,6 1-6 16,1-4-13-16,0-3-7 16,1-4-26-16,4-3-24 0,-3-6-30 0,3-5-20 15</inkml:trace>
  <inkml:trace contextRef="#ctx0" brushRef="#br0" timeOffset="472722.7527">22177 16412 239 0,'0'0'71'0,"0"0"-14"0,0 0-10 0,0 0-11 16,0 0-10-16,0 0-7 0,0 0-8 16,0 0-4-16,0 0-8 0,-19-40-2 15,18 38 0-15,-1 2 3 0,-1 0 3 16,0 3-2-16,0 10-1 0,0 3 0 15,0-5-1-15,2 9 2 0,1 2 4 0,0-3-5 16,0 8 4-16,0-4-5 0,1-6 0 16,2-2 0-16,2 1-1 0,-2-7 1 15,1 7-3-15,1-9 0 16,1 1 2-16,0-2 2 0,-3-2 1 0,6-1 1 16,-5-1 2-16,2 0 0 0,3-2 0 0,1 0 1 15,3-10 0-15,1-2-3 16,-1-4 0-16,-1-3-1 0,-3-4 3 15,2 1-1-15,-4-4-3 0,-1 0 4 16,-2 0-8-16,-1 2 2 0,0 6 3 0,-3 1-4 16,2 5-4-16,-2 6-5 0,0 0-15 15,0 6-38-15,0-8-52 0,0 1-35 16</inkml:trace>
  <inkml:trace contextRef="#ctx0" brushRef="#br0" timeOffset="473244.1612">21062 16986 341 0,'0'0'55'0,"0"0"-11"16,0 0-13-16,0 0-10 0,0 0-7 16,0 0-3-16,0 0 0 0,0 0-6 15,0 0 1-15,0 0-2 0,-8-2 0 16,8 2 3-16,13 0 0 0,9 0-3 15,8 0 1-15,8 0-2 0,4-2-2 16,9-4 1-16,3 0 0 0,6 0-2 0,2-2-1 16,2-1 1-16,2 0-3 0,4-2 0 15,3 3-4-15,1-6-5 0,0 2-12 16,1-2-18-16,-3 4-23 0,-4-3-50 16,-1 0-54-16</inkml:trace>
  <inkml:trace contextRef="#ctx0" brushRef="#br0" timeOffset="474102.6286">21394 17438 196 0,'0'0'51'0,"0"0"-13"16,0 0-10-16,0 0-5 0,0 0-3 15,0 0-5-15,0 0-5 0,0 0-3 16,0 0 1-16,-20-34 1 0,17 31 5 16,-4-3-1-16,4 3 0 0,-6-3-6 15,-2-3-3-15,3 2-1 0,-6 0 0 0,1 0-3 16,2 2 3-16,-5 1 1 0,-2-1-4 15,1 4-11-15,-8 0 12 16,4 1-3-16,0 1 2 0,3 7 11 16,-1 2-14-16,3 1 0 0,2 0 0 0,5-1-1 15,1 0 0-15,3 2 3 0,2-1-2 16,0 8 4-16,3-1 1 0,1 1 1 16,9 4 1-16,2-3-3 0,4-2 1 15,0-4 1-15,3-4 0 0,-1-2 0 16,3-6 1-16,0-2-1 0,1 0 0 0,-3 0 2 15,-3-2 1-15,-2-3 4 0,-1-2 5 16,-6 1 1-16,2-6 4 16,-1 2-9-16,-2-7 0 0,-1 2-3 15,-2-3 2-15,-3 0-1 0,0 6 1 0,0-5-4 16,0 5-2-16,-3 4-4 0,0-2 1 16,0 5 0-16,0 2-1 0,3 3 1 15,-1-1-4-15,1 1-2 0,0 0 1 16,-1 0 1-16,1 1 2 0,0 10-5 15,0 5 2-15,1 4 4 0,6-2-3 0,3 0 3 16,2 1-4-16,4-3-6 0,0 1 0 16,1 0-9-16,3-2-14 0,-1-1-16 15,0-2-24-15,2-5-32 16,-5-2-28-16,3-5-25 0</inkml:trace>
  <inkml:trace contextRef="#ctx0" brushRef="#br0" timeOffset="474458.8084">21879 17265 341 0,'0'0'34'0,"0"0"8"16,0 0-23-16,0 0 5 0,0 0-8 15,0 0-3-15,0 0-1 16,0 0-2-16,0 0-4 0,0 0-3 16,-74-55-1-16,62 55-1 0,-5 5 15 0,-5 7-17 15,5 3 15-15,-2 3-16 0,2 3-2 16,-1 2 16-16,2 4-13 0,-1 1 12 16,3 3-10-16,-1-1-1 0,5 3 0 15,2-5-5-15,5 0 2 0,3-4 1 16,0-2-2-16,7-2 4 0,4-3-1 0,7 2-1 15,2-3-4-15,6-2-4 16,1 0-11-16,5-4-22 0,0-1-17 0,1-4-17 16,1-4-17-16,0-1 8 0,0-7 1 15</inkml:trace>
  <inkml:trace contextRef="#ctx0" brushRef="#br0" timeOffset="474911.4305">21975 17379 320 0,'0'0'64'0,"0"0"-11"0,0 0-4 0,0 0-7 15,0 0-11-15,0 0-8 16,0 0-6-16,0 0-10 0,0 0-2 15,-37-16-3-15,36 15-3 0,1 1-1 16,-2 0 0-16,2 0 2 0,0 0 1 0,0 1-1 16,0 10 0-16,5 5-1 0,3 3 1 15,-2-1 1-15,1 0 1 0,-1 0-1 16,0-2 0-16,-1-4-1 0,0 0-1 16,-1-4 0-16,0-1 1 0,1 0-2 15,1 1 1-15,-1 1 1 0,-2-6-1 0,0 2 1 16,-3-5 0-16,0 0 3 0,0 0-1 15,2 3 1-15,-1-3 2 0,0 0-4 16,4 0 0-16,1-8 0 16,2-4-1-16,1-8-1 0,0-1 0 0,-1-1-1 15,1 3 2-15,0-3-1 0,-1 2 2 16,2-3-2-16,-2 3-1 0,0 3-14 16,-2 4 10-16,0 4-13 0,0 1-1 15,-5 2-7-15,3-1-24 0,-1 3-29 16,2-3-53-16,1-1-51 0</inkml:trace>
  <inkml:trace contextRef="#ctx0" brushRef="#br0" timeOffset="475232.0665">22172 17165 453 0,'0'0'47'0,"0"0"-15"0,0 0-12 0,0 0-11 16,0 0-6-16,0 0-4 0,0 0 0 15,0 0 0-15,0 0 1 0,0 0 1 16,49-5-2-16,-30 20 1 0,0 8 16 15,-3 4-18-15,-2 6 18 0,-2 1-5 16,-2 3-14-16,0 2 15 0,-4 2-16 0,-2-2 0 16,-1 1 2-16,-1 1-2 0,-2-2-5 15,-5 1-14-15,-8-4-51 0,-5-3-86 16,-8-5-102-16</inkml:trace>
  <inkml:trace contextRef="#ctx0" brushRef="#br0" timeOffset="477538.3851">19507 16201 74 0,'0'0'23'0,"0"0"5"0,0 0 8 16,0 0 5-16,0 0-1 0,0 0-4 15,0 0-2-15,0 0-1 0,0 0-3 0,-22-76-1 16,21 74-6-16,1 2-8 0,-2-1-1 15,1-1-7-15,-2 1-1 16,2-1-3-16,-1 2-3 0,-3 0 1 16,-6 0-1-16,-3 8 0 0,-5 8 0 0,-1 6 2 15,2 3-2-15,0 6-2 0,1 1 5 16,5 3-4-16,0-1 3 0,2 4-3 16,3 1 2-16,3 1 4 0,1 6-3 15,1-4 6-15,2 2-7 0,0 0 1 16,0-1-2-16,2-1-4 0,1 1 3 0,1 3 0 15,2-3 1-15,-2 4-1 0,2 2 0 16,-3-5-4-16,-1 2 2 16,0-6 0-16,-2 2 2 0,0-3-1 0,0 1 1 15,-6-2 18-15,-4-1-3 0,0 1-1 16,-2-6-1-16,-5 0-18 0,-2-7 0 16,-4-1 1-16,-6-3-4 0,-3-2-3 15,-1 1 2-15,1-4-3 0,2-5-1 16,7-3-10-16,10-3-24 0,1-5-40 15,6-11-35-15</inkml:trace>
  <inkml:trace contextRef="#ctx0" brushRef="#br0" timeOffset="478379.5913">21113 16088 285 0,'0'0'73'0,"0"0"-17"15,0 0-18-15,0 0-12 0,0 0-3 16,0 0-4-16,0 0-3 0,0 0-7 16,0 0-6-16,-27-34-3 0,26 32-2 15,-6 2 3-15,-8 5 3 0,-7 13 0 16,-8 7 3-16,0 6-1 0,-1 4-1 15,3 3-1-15,4-2 0 0,2-1-3 16,5-2 0-16,4-3-1 0,0 2 3 16,6-1-1-16,0 1 1 0,2 2 3 0,1-2-5 15,1 0 3-15,1-1-6 0,2-2 1 16,0-1 1-16,0 0-1 0,0 2 0 16,0-1-1-16,0 5-1 0,0-1 1 15,0 6 2-15,2 5-3 0,-1 0 1 16,-1 5-3-16,0 0 1 0,0-1-1 0,0-1 2 15,0 0-3-15,-6 3 18 16,0-3 1-16,-3 2-6 0,-1 1 5 16,-3-1-19-16,-2-4 4 0,-1-2 2 0,2-3 0 15,-3-8-1-15,1-2-3 0,0-8-1 16,6-7-3-16,-2-1-9 0,5-6-18 16,4-4-16-16,-7-2-51 0,-2-2-49 15</inkml:trace>
  <inkml:trace contextRef="#ctx0" brushRef="#br0" timeOffset="479558.7339">29482 16645 248 0,'0'0'58'0,"0"0"-8"16,0 0-8-16,0 0-8 0,0 0-6 15,0 0-5-15,0 0-5 0,0 0-2 0,0 0-5 16,-19-27-3-16,18 26-4 16,-1-1-4-16,2 0-1 0,-1 2 0 15,1-1 0-15,-3 1 0 0,3 0 1 0,0 0-1 16,0 0 1-16,0 11 0 0,0-3-2 16,6 6 2-16,-2-3-1 0,1-2-1 15,0 6 2-15,-2-7-1 0,3 5 0 16,1-2 1-16,-2-3-2 0,2 4 1 15,2-1 1-15,-2-6 0 0,1 6 0 16,-2-3 1-16,2-5 1 16,1 2-2-16,0-1 0 0,1 0 1 0,5-4 0 0,2 0 0 15,2-3 0-15,5-4-1 16,0-5-1-16,0-2 2 0,2-1-2 0,3-6 0 16,0 1-1-16,1-1-1 15,2-1-2-15,-1 3-1 0,-2 1-5 0,-2 1-8 16,-1 0-12-16,-4 2-23 0,1 0-29 15,-3 1-21-15,-1 3-15 0</inkml:trace>
  <inkml:trace contextRef="#ctx0" brushRef="#br0" timeOffset="479987.9441">29284 16966 228 0,'0'0'77'0,"0"0"-25"0,0 0-21 0,0 0-11 0,0 0-6 0,0 0 1 16,0 0-2-16,0 0 2 0,-16 15-2 15,12-8-3-15,1 1 2 0,1-3-5 16,2 5 0-16,0 1 1 0,0 0-5 16,3 4 0-16,6 0 0 0,3-6-2 15,4 5 0-15,1-2 1 0,3-2-1 0,-1 0-1 16,3-3 0-16,1 3 0 0,0-3-1 16,2 0 1-16,0 2 0 0,0-4-2 15,1 1 2-15,-1-3-1 16,2 0 1-16,2-1-2 0,2-2 2 15,2 0 0-15,6-5-1 0,1-2 0 16,7-6-2-16,5 1 2 0,2-6-1 16,3-2-1-16,-1-2-1 0,-2-2 0 0,-2-1-3 15,-2-1-2-15,-5 2 0 0,-5-3-10 16,-2 5-17-16,-9 1-45 0,-4-2-54 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1T05:10:16.51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137 5174 12 0,'0'0'13'0,"0"0"7"15,0 0 2-15,0 0-1 0,0 0-8 16,0 0-8-16,0 0-8 0,0 0-6 16,0 0-7-16,-19-17-8 0,16 16-7 15</inkml:trace>
  <inkml:trace contextRef="#ctx0" brushRef="#br0" timeOffset="6430.5225">8533 4766 70 0,'0'0'21'16,"0"0"-4"-16,0 0 0 0,0 0-4 15,0 0-3-15,0 0-6 0,0 0-1 0,0 0-2 16,0 0-2-16,-9 8 0 0,9-7-2 16,0-1 3-16,0 2 3 0,0-2 1 15,0 4 1-15,3 1 1 0,6 0 0 16,5-1 1-16,1 0 0 0,-5-1 0 15,9-1-1-15,-9 0 1 0,4-2-2 0,5 0 0 16,1 0-2-16,5 0 1 16,-2 0 2-16,-1-4 0 0,5-3-2 0,2 1-1 15,3-2-4-15,4 1-2 16,0-3 4-16,6 3-1 0,2-2 3 0,0 0-3 16,0 1-4-16,0 1 0 0,-3 0-1 15,0 3 1-15,-1 1 4 0,-4 0 1 16,3 0 1-16,-4 1-2 0,3-2-2 15,-5 3 0-15,1-3 0 0,-3 0-1 16,-1 0 2-16,0 1 2 0,-2 1-2 0,0-1-2 16,-2 0-2-16,-8 1-1 0,-2 2-1 15,-3 0 0-15,-1 0 2 0,1 0 1 16,0 0 3-16,0 0 1 16,0 0-1-16,-3 0 0 0,-3 0 2 0,0 0-1 15,-2 0-1-15,1 0-1 0,-2 0-2 16,2 0-1-16,-6 0 2 0,0 0-1 15,0 0 1-15,1 0-6 0,1 0-9 16,-1 0-12-16,-1 0-23 0</inkml:trace>
  <inkml:trace contextRef="#ctx0" brushRef="#br0" timeOffset="6976.288">8481 4892 119 0,'0'0'62'0,"0"0"3"0,0 0-11 0,0 0-11 16,0 0-5-16,0 0-9 0,0 0-10 16,0 0-10-16,0 0-1 15,0 0-3-15,-51 0-4 0,51 0 0 16,0 0-1-16,0 0 2 0,0 0 3 0,13 0 3 16,7 6 0-16,9 0-2 0,2-1-1 15,2-3-2-15,0 0-1 0,-1-2 1 16,4 0 2-16,-1-4-2 0,1-2-1 15,3-2 0-15,2 2-2 0,1-1 0 16,1 2 2-16,0-1-5 0,2 1 2 0,-3 2-1 16,-1 0 0-16,0 2 2 0,-3-3 0 15,3 2 0-15,-4-3 0 0,2 0-4 16,-6 1 2-16,-2 1-3 16,-5-1-2-16,-9 3 4 0,2 1 2 0,-1-1-1 15,2-2 3-15,4 0 0 0,-1 0-1 0,-8 0 1 16,2-1-1-16,-7 1 0 15,-4 2-1-15,0 1 0 0,-6 0 0 16,0-1-3-16,0 1 3 0,0 0-1 16,3 0-1-16,-2-2-5 0,1 2-21 0,0 0-17 15,-2-1-22-15,0-3-19 0,-2-6-16 16,-7 2-10-16</inkml:trace>
  <inkml:trace contextRef="#ctx0" brushRef="#br0" timeOffset="7550.6613">8325 4953 126 0,'0'0'43'16,"0"0"8"-16,0 0 3 0,0 0-9 16,0 0-11-16,0 0-3 0,0 0-7 15,0 0-5-15,0 0-5 0,0 0-5 16,65 2 3-16,-42-7-1 0,0-2 3 16,3 0-1-16,0 0-4 0,3-2-3 15,-1 0-1-15,2 2-1 0,4 1 0 16,0 0-3-16,2 0 0 0,0 0 0 15,6 0-1-15,1 2-2 0,1-2 1 16,2 2 1-16,0 1 0 0,2 0 0 0,-3 1-2 16,4-2 1-16,-4 1-1 0,1 0 2 15,-1 0-1-15,0 0-2 0,-8 1 2 16,0 0-2-16,-7 1-1 16,-1 1 3-16,-2-1 0 0,1 1 1 0,-2-3 0 15,-1 1 0-15,-7-1 0 0,-1 1-3 16,-6 0 2-16,-7 0 0 0,2 2 0 15,-6 0 2-15,0-2 1 0,0 2 2 16,1 0 0-16,1 0-1 0,-1 0 0 16,1 0 1-16,-2-1-3 0,1 1 2 0,-1 0-3 15,3 0 1-15,-3 0 0 0,0 0-2 16,1 0 0-16,-1 0 1 0,0 0-2 16,2 0 0-16,-2 0 1 0,0 0-2 15,1 0 0-15,-1 0 0 0,0 0-2 16,0 0-3-16,2 0-3 0,-2 0-8 0,0 0-18 15,0 0-34-15,1 0-40 0,-1-2-56 16</inkml:trace>
  <inkml:trace contextRef="#ctx0" brushRef="#br0" timeOffset="50757.7062">4795 4394 35 0,'0'0'-1'0,"11"-100"-3"0,-5 51-8 15,0 2-6-15</inkml:trace>
  <inkml:trace contextRef="#ctx0" brushRef="#br0" timeOffset="53777.615">19872 4799 321 0,'0'0'66'15,"0"0"-16"-15,0 0-17 0,0 0-10 16,0 0-3-16,0 0-5 0,0 0-3 16,0 0-2-16,0 0-4 0,0 0-1 0,-2-13-3 15,2 11-1-15,0 2 0 0,0-2-3 16,-1 2 0-16,1-1-3 0,0 1-1 16,0 0-2-16,0 0-3 0,0 0 4 15,0 0 0-15,0 12 4 0,0 5 5 16,0 5-1-16,3 3 1 0,1-2 1 0,4-1-3 15,0-1-2-15,1-2 1 16,-2 1 0-16,3-2-1 0,-3 2 1 16,0-3 0-16,1-2 0 0,-1 0 0 15,-2-3 1-15,1 2 0 0,-1-7-2 0,2 7 2 16,-3-6 0-16,-3-6-1 0,2 3 2 16,-3-5-1-16,0 0 0 0,0 0 1 15,2 1 1-15,-1 1 3 0,1 0 5 16,-1-2 0-16,-1 3 5 0,2-3 2 15,-1 0 1-15,1 1-2 0,1-1-5 0,1-6-7 16,2-6-3-16,1-6-2 0,-3-4-2 16,1-2 3-16,0 0-1 15,0-3-1-15,2-1-1 0,-1 1-1 16,-1 1-1-16,1 1 1 0,0 3 1 0,-1 7-4 16,0 0 0-16,-2 8 1 0,-2 1-4 15,1 2-7-15,-2 4-16 0,0-1-34 16,0 1-38-16,0 0-28 0,0-2-7 15</inkml:trace>
  <inkml:trace contextRef="#ctx0" brushRef="#br0" timeOffset="55894.3288">20253 5204 258 0,'0'0'77'0,"0"0"-24"0,0 0-4 0,0 0-13 15,0 0-9-15,0 0-8 16,0 0-1-16,0 0-7 0,0 0 2 0,-8-58-1 16,6 53-2-16,-1 0-2 15,2 1-2-15,-1-1-2 0,1 1 4 0,-2-1-2 16,2 1-1-16,-2 2-1 0,1-1-1 16,2 3-1-16,-1-2 1 0,1 2-1 15,-2 0-2-15,1-1 0 0,-1 1-1 16,1-2-1-16,-2 2-2 0,3-1 0 15,-1 1-3-15,-1 0 1 0,1 0 0 0,-2 0 2 16,-1 11 3-16,-2 5 3 0,1 6 0 16,1-7 3-16,2 3-6 0,1 0 2 15,-1-5-2-15,2 7 0 16,0 0 1-16,0-2 0 0,0 2 0 0,0 0 0 16,0 0 1-16,0-1 0 0,0 1 0 15,-2 0-1-15,2-6 1 0,-1-3-2 16,-1 3 1-16,1-9-1 0,-1 7 1 15,2-6 0-15,-3 5 0 0,2 0 0 16,-1-7-1-16,2 3 0 0,-1-3-2 0,1 1 2 16,-2-2 0-16,1 8 0 0,1-5 0 15,-2 5-1-15,1 0-1 0,-2-2-2 16,2 2-2-16,-5-4-4 16,-1 4-8-16,-3-4-19 0,-5 2-28 0,-2-4-23 15,-3-5-12-15,-5 0-1 0,2-10 0 16</inkml:trace>
  <inkml:trace contextRef="#ctx0" brushRef="#br0" timeOffset="56045.2745">19873 5387 156 0,'0'0'34'0,"0"0"-5"0,0 0-8 16,0 0-4-16,0 0-6 0,0 0-1 15,87-34-4-15,-64 31-1 0,0 1 1 16,0 0-6-16,2 1-4 0,1-1-13 0,-2 0-23 15,4-1-24-15,-1-1-56 16</inkml:trace>
  <inkml:trace contextRef="#ctx0" brushRef="#br0" timeOffset="56510.876">21177 4927 439 0,'0'0'56'16,"0"0"-23"-16,0 0-14 0,0 0-9 15,0 0-5-15,0 0-3 0,0 0-2 16,0 0-2-16,0 0-2 0,-14-2-3 16,12 2 1-16,2 0 3 0,2 0 1 0,14 0-1 15,7 0-2-15,7 0 1 0,1 0-1 16,-1 0 4-16,-1 2-7 0,0-2-11 16,-2 0-21-16,-1 2-19 0,-3 0-36 15,-8-1-22-15,-5 3-14 0</inkml:trace>
  <inkml:trace contextRef="#ctx0" brushRef="#br0" timeOffset="56730.9372">21101 5132 228 0,'0'0'63'0,"0"0"-14"15,0 0-9-15,0 0-8 0,0 0-5 16,0 0-7-16,0 0-4 0,0 0-7 15,0 0-2-15,-3 4-3 0,3-4 2 0,6 0-3 16,8 0 2-16,5 0-4 0,7 0-2 16,-2 0-3-16,2 0-3 15,2 0-4-15,-1 0-9 0,2 0-18 16,0 0-26-16,0 0-27 0,2 0-44 0</inkml:trace>
  <inkml:trace contextRef="#ctx0" brushRef="#br0" timeOffset="57380.2446">22368 4889 406 0,'0'0'54'16,"0"0"2"-16,0 0-14 0,0 0-12 0,0 0-9 15,0 0-9-15,0 0-1 16,0 0-4-16,0 0-2 0,0 0-3 16,4-52-1-16,-4 51-1 0,0 1-1 15,0-2 0-15,0 0-1 0,-3-1-1 0,0-1-2 16,0 1-1-16,-7-1 1 0,4 4 0 16,-7 0 1-16,-3 0 0 0,0 2 1 15,-1 5 1-15,3 3-2 0,0 2 2 16,2 0-1-16,1 2 0 0,4 0 1 15,-1 2 0-15,3-3 0 0,2 1 0 0,2-3-3 16,1 3 3-16,0 8 0 0,0-4 1 16,1 6 1-16,5-4-1 15,3-4 0-15,1-2-1 0,0-3-2 16,4-1-2-16,-5-3 1 0,5-3 0 0,-3-1-1 16,2-2 5-16,5-1 2 0,-1 0 4 15,4-1 1-15,-1-8 1 0,-2-2 2 16,-1-4-1-16,-1-1 3 0,-2-2 3 15,-5 1-1-15,-1-5-1 0,-3-1 0 16,-4-2-4-16,-1-1 1 0,0-1-4 0,-8 3-1 16,-1 3-1-16,-1 1-1 0,-3 6-1 15,-1 0 0-15,-2 5-3 16,4 1-3-16,-5 5-4 0,-4 3-7 16,-3 0-12-16,-5 9-21 0,2 5-38 0,2 3-52 15,6 4-50-15</inkml:trace>
  <inkml:trace contextRef="#ctx0" brushRef="#br0" timeOffset="71413.9043">4669 2342 1 0,'0'0'3'16,"0"0"-1"-16,0 0 4 0,0 0 2 15,0 0 2-15,0 0 2 0,0 0 1 0,0 0 0 16,0 0 4-16,6-10-1 0,-5 10 0 16,-1-1-4-16,0 1-4 0,2 0-3 15,-2 0 0-15,0 0-2 0,0 0 1 16,1 0 0-16,-1 0 1 0,0 0 3 15,0 0 4-15,0 0-1 0,0 0-2 0,0-1 0 16,0 1-1-16,0 0 0 16,0-2 2-16,0 1-2 0,-1-4-5 15,-4 0-1-15,2 1 0 0,2 1 0 16,1 3 2-16,-2-1-3 0,2 1-2 0,0-2-3 16,-2 0-3-16,2 1 0 0,0-7-2 15,0-4-1-15,0 0-4 0,2-3-1 16,3 6 2-16,-1 0 3 0,2 1 2 15,1 0-2-15,3 2-5 0,-7 3-5 16,3 2 0-16,-2 1 1 0,2 0 8 0,4 0 5 16,3 7 7-16,-7 0 3 0,0 3 0 15,-3-2 2-15,1 2-1 0,-4 1-2 16,0-2-3-16,0 2 3 0,-4-3 3 16,-2-1 4-16,2-1 5 0,-8 3-4 15,2-4-1-15,-2 1 1 0,2-3 0 16,-1-3-2-16,-1 0 1 0,2 0-1 15,-3 0 2-15,6-6-4 0,-1-1 0 16,0 0-2-16,2 1-5 0,2-3-5 16,-1 1-1-16,4 3-1 0,-2 1-2 0,3 4-1 15,0-6-1-15,0 0 0 0,0-5 2 16,6-2-1-16,3 2-2 0,-1-1 0 16,4 5 1-16,-5 0 6 0,2 3 4 15,1-1 0-15,-6 4 1 0,-1-1-2 16,3 1 4-16,0 1-2 0,1 0-2 15,0 0 0-15,-1 0 0 0,0 1 2 0,-2 4 4 16,0 4 5-16,-1-1 5 16,-3 5 1-16,0-2 0 0,0-1 2 15,-3 0 0-15,-1-3 1 0,-3 4-6 0,-2-2-4 16,-5 3-3-16,5-5-3 0,-1 1 3 16,2-4-2-16,3-2 1 0,-1 1 2 15,6-3 1-15,0 0-2 0,0 0-3 16,0 0-1-16,0 0-4 0,-3 0-5 15,3 0-2-15,0 0 0 0,0-1-2 0,0-7 7 16,0-3-8-16,0 1 4 0,6-1-4 16,-3 2 1-16,5 1 6 15,-3 1 1-15,-1-1 5 0,2 2-5 16,-3 3-3-16,0 0-5 0,-3 3-4 0,0-2 3 16,0 2 4-16,1 0 5 0,1 0 3 15,-1 0 4-15,2 0 0 0,-2 0-1 16,1 0 1-16,-1 0-4 0,-1 0 1 15,0 0 1-15,0 7 0 0,0-1 1 16,0 5 0-16,-7 2-2 0,1-5 0 0,-4 4 2 16,7-5 0-16,0-4 0 0,0 2 2 15,3-5 4-15,-1 0-2 0,1 0 2 16,-2 0 0-16,0 2 0 0,-1-2 4 16,0 0-2-16,-3 0 1 0,2 0 1 15,1-2-3-15,3 2-1 0,-2-2-1 16,2 2-14-16,-1-1-16 0,1 1-9 15,-2-2-14-15,2 2-16 0</inkml:trace>
  <inkml:trace contextRef="#ctx0" brushRef="#br0" timeOffset="74477.8973">22017 5567 145 0,'0'0'29'0,"0"0"-13"0,0 0-6 15,0 0-5-15,0 0-3 0,0 0-6 16,0 0 1-16,0 0 2 0,0 0 3 0,0 0 2 16,8 3 0-16,10-2-2 0,3 2-1 15,2-2-2-15,0-1 2 0,1 2 1 16,2-2 2-16,-1 0 3 16,4 0-1-16,3 0-3 0,0-3 1 0,4 0-3 15,-2-1-1-15,1 0 0 0,0 1 1 16,-2 0 0-16,-2 0 0 0,-2-1 1 15,-9 2-4-15,-3 1 1 0,-4-1 0 16,-7 2 0-16,1 0-4 0,-7 0-3 16,0 0-9-16,0 0-6 0,2 0-6 0,-1 0 1 15,1 0-2-15,-1 0 0 0,1 0 8 16,-2 0-1-16,0 2-1 0</inkml:trace>
  <inkml:trace contextRef="#ctx0" brushRef="#br0" timeOffset="74779.6167">22009 5574 228 0,'0'0'41'0,"0"0"-11"0,0 0-10 16,0 0-3-16,0 0-5 0,0 0-3 16,95-3-3-16,-76-2-3 15,4-1-2-15,-1 0-2 0,1 0-5 16,-3 1 1-16,-4 2-9 0,2 1-4 0,0-2 3 16,0 4 0-16,6-2 7 0,1 2 3 15,-2 0-3-15,1 0-6 0,-6 0-11 16,2 0-19-16,-7 0-32 0,0 0-31 15</inkml:trace>
  <inkml:trace contextRef="#ctx0" brushRef="#br0" timeOffset="75121.8377">21903 5657 388 0,'0'0'52'0,"0"0"-16"0,0 0-17 16,0 0-9-16,0 0-9 0,0 0-3 16,0 0 3-16,0 0 0 0,0 0 3 15,48 4 0-15,-21-4-5 0,2 0 0 16,-2-1-1-16,0-2-2 0,-1 1 4 0,1 0 0 15,2-2 1-15,0 2 3 0,2-3-4 16,0 1 1-16,0-2-2 16,1 3 0-16,-2-1 0 0,-1 1-3 15,-3 1-1-15,-9-2-2 0,1 3-2 0,-8-1-5 16,-4 2-10-16,1 0-19 0,-7 0-23 16,0 0-14-16,0 0-16 0,0 0-31 15</inkml:trace>
  <inkml:trace contextRef="#ctx0" brushRef="#br0" timeOffset="75431.2601">21872 5727 335 0,'0'0'71'0,"0"0"-7"15,0 0-20-15,0 0-16 0,0 0-11 16,0 0-7-16,0 0-6 0,0 0-4 0,0 0 0 16,0 0-1-16,31 1 1 0,-9-1 0 15,7 0 1-15,0 0 0 0,-3 0-2 16,1-3 1-16,-3 1-2 0,2 0-1 16,-1 1 2-16,1-3-2 0,3 1 1 15,2-1-1-15,1 0 1 0,2-1 0 16,1 2-7-16,-2-3-5 0,-2 1-3 15,-4 1-10-15,-7 2-13 0,-2 0-34 16,-5 2-46-16,-8 0-58 0</inkml:trace>
  <inkml:trace contextRef="#ctx0" brushRef="#br0" timeOffset="88142.3693">6075 16554 1 0,'0'0'4'15,"0"0"-4"-15,0 0-5 0,0 0 5 16,0 0 0-16,0 0 0 0,0 0 0 16,0 0 0-16,0 0 0 0,4 0 0 0,0 0 0 15,-4 0 0-15,0 0 3 0,0 0 0 16,3 0-3-16,3 2 12 0,-2-1 11 16,5 3-7-16,8-2 7 0,-1 0 1 15,9 0-9-15,2-2 9 0,4 0-9 16,2-4 0-16,3 0-11 0,6-1 2 0,-3-1-5 15,3 0-3-15,1 1 6 16,-2-1-4-16,1 0 0 0,1 0-4 16,-2 0 4-16,-4 0-5 0,-2 1 4 15,1 2 1-15,-4 1-6 0,-6 0 3 0,-6 2-7 16,0 0-2-16,-8 0 2 0,2 0-7 16,-2 0 3-16,-2 0-2 0,0 4 2 15,-7-4 1-15,3 2-9 0,-6-2 1 16,0 0 3-16</inkml:trace>
  <inkml:trace contextRef="#ctx0" brushRef="#br0" timeOffset="88498.2135">6150 16631 110 0,'0'0'28'0,"0"0"-6"15,0 0-8-15,0 0-4 0,0 0-2 16,0 0-4-16,0 0-2 0,0 0-5 16,0 0-2-16,0 0 3 0,-12 4 6 15,12-4 4-15,13 0 4 0,9 0 1 0,7 0-4 16,4-4-2-16,6 2 1 15,-1-4-3-15,2 0 1 0,2-4-2 16,0 2-4-16,-1 0-2 0,2-2-6 16,-4 1 3-16,3 0-5 0,3 0 5 0,-6 0-4 15,-3 0-5-15,-1 0-3 0,-6 0-3 16,-9 3 0-16,-10 4-2 0,-4-1-5 16,-6 3-5-16,0-1-2 0,0 1 4 15</inkml:trace>
  <inkml:trace contextRef="#ctx0" brushRef="#br0" timeOffset="88793.7046">6180 16444 126 0,'0'0'54'0,"0"0"-6"0,0 0-11 15,0 0-20-15,0 0-7 0,0 0-7 0,0 0-6 16,0 0-3-16,0 0-5 0,0 0-3 16,-20-8-1-16,20 8 9 0,0 0 6 15,0 0 7-15,13 0 8 16,10 1-9-16,6 2 5 0,3 1-4 0,3-3-4 16,1-1 3-16,1 0-4 0,2 0-7 15,-1 0-2-15,1-1 1 0,1-3-2 16,1 0-5-16,-2 1 3 0,4 0-11 15,-2-2-11-15,-5 0-15 0,2-2-31 16</inkml:trace>
  <inkml:trace contextRef="#ctx0" brushRef="#br0" timeOffset="91657.1263">24755 5029 179 0,'0'0'43'0,"0"0"-3"0,0 0-7 16,0 0-8-16,0 0-9 16,0 0-1-16,0 0-2 0,0 0-5 15,0 0-2-15,-19-34-3 0,19 32 0 0,-1 1-1 16,1 0-4-16,-2-1 0 0,2 0-1 16,-1 1-1-16,-1 1-3 0,1-1 2 15,-6 1-1-15,-8 0-1 0,-4 0 5 16,-4 0-1-16,6 1 3 0,2 4 0 15,7-3 0-15,-4 2 0 0,-2 2-1 0,-2 0 2 16,-3 5-1-16,-1 1-1 0,1 3 1 16,3 0-3-16,0 3-1 0,5 1-2 15,2-1-5-15,2-5 1 16,5 3 0-16,2 0-4 0,0 3 9 0,2 2-1 16,6-3-7-16,3-4 8 0,2-4-3 15,2-1 0-15,-3-4 9 0,7-4 2 16,1-1-1-16,-1-1 4 0,8-8 1 15,-2-4 2-15,-4-3 8 0,-2-2-3 16,-1-3 6-16,-4-4 6 0,-2 3 6 0,-4-2 4 16,0 1-3-16,-4 7-7 0,-2-1-6 15,-1 7 0-15,-1 3-2 0,0-5-2 16,0 8-4-16,0-3-7 0,0 3-7 16,0 4-2-16,0-1-4 0,-1 1-1 15,-5 9 1-15,-2 9 3 0,0 6 1 16,1 3-1-16,4 0-1 0,3 0-5 15,0-1-2-15,1-2 0 0,9-3-4 16,0-1-5-16,6-3-13 0,0-3-1 16,3-4 4-16,0-1 7 0,-3-5 17 0,1-4 4 15,0 0 4-15,-1-1 6 0,6-8 8 16,-6-3 5-16,-3-3 5 0,-4-5 3 16,1-3-1-16,-5-2 0 0,0-4-2 15,-4 1 6-15,1 3-3 0,-2-1 0 16,0 1-4-16,0 2-10 0,0 7-2 0,-3-1-5 15,1 7 2-15,1 3 0 16,1 2 0-16,0 5-3 0,0-2-3 16,0 2-6-16,0-2-2 0,0 2 2 15,0 0-1-15,-2 2 2 0,2 12-3 0,-1 8 2 16,-1 9 1-16,1-2 1 0,0 2-4 16,-1 0-1-16,2-1 1 0,0-1-7 15,0 0-2-15,2-4-6 0,3 0-19 16,4-4-16-16,-1-7-7 0,6-4-32 15,5-6-42-15</inkml:trace>
  <inkml:trace contextRef="#ctx0" brushRef="#br0" timeOffset="91876.1119">25106 5089 287 0,'0'0'61'0,"0"0"-26"15,0 0-14-15,0 0-13 0,0 0-5 16,0 0-3-16,0 0 1 0,0 0-12 16,0 0-26-16,0 0-54 0,80 13-80 15</inkml:trace>
  <inkml:trace contextRef="#ctx0" brushRef="#br0" timeOffset="92358.577">26173 5012 303 0,'0'0'62'0,"0"0"-17"15,0 0-9-15,0 0-3 16,0 0-3-16,0 0-10 0,0 0-4 0,0 0-5 16,0 0-6-16,0 0-5 0,-20-26-6 15,20 26-1-15,-1 0 2 0,-2 0 1 16,-1 11 3-16,-4 6 2 0,0 8 0 15,2 0-1-15,0 2-1 0,0-1 1 16,3-2 1-16,0-1-4 0,0-3-1 0,3-1-4 16,0-1-2-16,0-5 1 0,0 5-4 15,0-6-10-15,0-8-24 0,0 2-30 16,0-6-24-16,0 0-11 0,0 0-3 16</inkml:trace>
  <inkml:trace contextRef="#ctx0" brushRef="#br0" timeOffset="93100.6739">26023 5136 262 0,'0'0'37'15,"0"0"-12"-15,0 0-7 0,0 0-9 16,0 0-1-16,0 0-8 0,0 0-2 16,0 0 0-16,0 0-5 0,0 0 1 15,56-12-12-15,-30 9-11 0,-2 0-14 16,-1-1-8-16,1-4 7 0,-1 1 9 0,-1-5 12 15,0 2 12-15,-2-3 9 0,-2-3 11 16,-3 0 14-16,-6 4 22 16,-1-1 20-16,-6 4 10 0,-2-3 2 15,0-4-19-15,0 3-15 0,0-5-11 0,-2 8-7 16,-1-3-1-16,0 2-3 0,1 8-2 16,1-2-5-16,1 5-6 0,0-2-5 15,0 2-5-15,0 0-2 0,0-2-1 16,0 2 2-16,0 2 1 0,0 13 2 15,0 7 0-15,0 10 0 0,0 1-3 0,-3 0 1 16,-2 1-2-16,-2 1 3 0,-3 0 3 16,0-2-5-16,0 0 1 15,0-2-7-15,3-6-3 0,2-5-2 16,2-3-2-16,3-5 4 0,0-1-1 0,0-1 1 16,0-5-3-16,2 0 3 0,-2-5 6 15,0 0 7-15,0 0 9 0,1 0 3 16,5 0 2-16,3 0-1 0,4-8 0 15,0-4 0-15,-1-2-3 0,-1-2-3 16,-1 0-2-16,3-1-2 0,-3 0-1 0,-1 7 1 16,-2 2 0-16,-4 6-2 0,-3 2-1 15,0-2-4-15,0 2-4 0,1 0-2 16,1 0 0-16,5 0 3 16,3 0-3-16,4 7 2 0,4 6-1 0,-4-1 3 15,-1 3-2-15,0-2 4 0,0-1-5 16,0 1 0-16,-4-4-1 0,0 0-2 15,-2-3 0-15,1 0-3 0,0 0-5 16,-5-5 0-16,6 4 1 0,-5-3 9 16,1 0 11-16,6-2 6 0,-3 0 4 0,7-7 1 15,-1-3 0-15,-3-4 0 0,-3 3 1 16,-4-2 4-16,1 4 2 0,-4-2 3 16,1-1-2-16,-2 6 0 0,0-5-2 15,0 6-2-15,0 0-5 0,0 0-5 16,0 5-4-16,0-2-5 0,0 2-2 0,0 0-4 15,0-1 1-15,0 1 1 16,0 0 2-16,0 4 0 0,-3 8-5 16,1-1-6-16,2 3-12 0,0 4-15 15,0-2-16-15,8 2-19 0,-2-6-23 0,8-2-13 16,0-7-39-16</inkml:trace>
  <inkml:trace contextRef="#ctx0" brushRef="#br0" timeOffset="93259.4344">26691 5070 308 0,'0'0'37'0,"0"0"-7"0,0 0-15 0,0 0-8 16,0 0-7-16,0 0-13 0,0 0-21 15,0 0-28-15,0 0-49 0</inkml:trace>
  <inkml:trace contextRef="#ctx0" brushRef="#br0" timeOffset="93590.0347">26872 5285 561 0,'0'0'28'16,"0"0"-9"-16,0 0-9 0,0 0-4 0,0 0-7 15,0 0-3-15,22-83-1 0,-4 75-1 16,5 3 0-16,2 5 0 0,4 0 0 16,0 7-3-16,-1 3 0 0,-4 2-2 15,-4 5-2-15,-4 0 3 0,-1 1 2 16,-8 2 4-16,-1-5 0 0,-6 1 4 15,0 3 1-15,-3-3 0 0,-9 6 1 0,-5-4 0 16,-6-4-2-16,-5-2 0 16,-3-2-2-16,-1-4-4 0,0-1-3 15,2-5-40-15,6-5-63 0,1-8-151 0</inkml:trace>
  <inkml:trace contextRef="#ctx0" brushRef="#br0" timeOffset="94552.9255">27993 5000 440 0,'0'0'22'0,"0"0"-7"0,0 0-12 16,0 0-5-16,0 0-3 0,0 0 1 16,-96 9 1-16,73 14-1 0,-1 7-1 15,3 3-2-15,1 4-6 0,4 1 3 16,6 0-2-16,4 0-3 0,3-3 2 15,3-3-14-15,3-4-14 0,7-3-10 16,6-4-2-16,3-5 5 0,4-4 19 16,3-5 14-16,2-6 8 0,1-1 15 0,-2-7 7 15,-1-7 15-15,-6-3 8 0,-1-4 6 16,-4-2 6-16,-1-1 0 0,-5-2-3 16,0-1 2-16,-3 1-10 0,-1 0-12 15,-4 8 1-15,2 0-6 0,-1 6 3 16,-2 5-5-16,1 2-3 0,-1 5-8 0,0-2-5 15,0 2-2-15,0-1-5 16,0-1-3-16,0 2 0 0,0 0 1 16,0 0 3-16,-1 14 4 0,-7 6-5 15,-3 7 4-15,-2 1-6 0,-1 0-1 0,-2-1-2 16,-2-1-3-16,4 0-6 0,-2-1-8 16,3-2-11-16,3-7-21 0,1-1-6 15,6-6-4-15,2-5 10 0,-1 3 22 16,2-7 13-16,0 0 21 0,0 0 18 15,0 1 13-15,0-1 7 0,0 0-2 0,8-3-6 16,1-9 1-16,3-5 0 16,-3-3-1-16,1 1-5 0,-3-3-10 15,1 3-5-15,-1-1-1 0,3 2-4 16,-2 1-1-16,1 0 0 0,3 4-2 0,-5 2-1 16,3 2-2-16,-4 3-3 0,4 0 1 15,-1 1-5-15,-1 4 1 0,4-1 2 16,-2 2-4-16,7 3-6 0,-4 5-5 15,7 6-3-15,-5 1-1 0,1 2 7 16,-3-1 1-16,-1 3 7 0,1-1 2 0,-3-2 2 16,-3-3 1-16,-1-2 3 0,-2-1 3 15,-3-6 0-15,1 2 2 0,-2-6 0 16,0 0 9-16,0 0 8 0,0 2 7 16,0-1 3-16,0-1-2 0,0 2-6 15,-3-2 2-15,-3 0-5 0,-2-5-2 16,-1-1-2-16,5-3-7 0,-2 0-1 15,4-3-3-15,2-5-4 0,0 2-2 16,6-5-2-16,4 3 0 0,5 4 0 16,2 1 0-16,2 1-2 0,1 3 2 0,3 2-5 15,-7 2 2-15,2 4 0 0,-3 0 0 16,0 0-1-16,5 7 1 0,-7 1 0 16,2 3-2-16,-5 2 4 0,0 1 1 15,0 2 3-15,-3 1-1 0,-2-3 0 16,-2 1 2-16,-2 2-3 0,-1 1-5 0,0 5-4 15,0-6-8-15,-1-2-32 0,-2-5-33 16,0-5-32-16</inkml:trace>
  <inkml:trace contextRef="#ctx0" brushRef="#br0" timeOffset="95292.9454">28792 5252 275 0,'0'0'17'15,"0"0"-9"-15,0 0-6 0,0 0-1 16,0 0 2-16,0 0-3 0,-92 18 0 15,67-10-3-15,2 2 0 0,3 1-2 16,1 1-1-16,3 2 2 0,2 1 0 0,2 0 2 16,1 0-3-16,3-4 0 0,2 3 0 15,2-6-4-15,3-3 0 0,-1 2-6 16,2-2-7-16,0 2-3 0,0 1 3 16,0 3 5-16,6-7 9 0,1 3 10 15,2-6 7-15,5-1 0 0,3 0 7 16,3-3 0-16,0-7 3 0,-3-1 7 15,0-5 8-15,-3 1 7 0,0-3 2 16,-4 0-1-16,-1-3-7 0,1-2-6 16,-3-1-4-16,0-2-3 0,1-3-3 0,-1 1-2 15,-3-3 4-15,0 3 0 0,-2 1-5 16,-2 7-1-16,0 1-7 0,0 7 2 16,0 4-2-16,0-4-1 0,0 7-2 15,0-1-5-15,0 2-2 0,0 4-3 16,0 0-5-16,0 0-1 0,-2 0 2 0,0 11 4 15,-3 9 3-15,-3 11 2 0,0 4 1 16,1 5-6-16,1 0 2 16,-1 2-4-16,4-2-7 0,3 2-9 15,0-5-15-15,6-2-6 0,3-3-9 0,4-3 3 16,4-8-2-16,1-4 1 0,5-6 2 16,0-7 9-16,0-4 16 0,-3-3 5 15,0-10 15-15,-1-5 9 0,-1-4 15 16,-3-3 17-16,-2-2 14 0,-1-3 4 15,-1 1 1-15,-3-1-3 0,-2-1-8 0,-2 4-3 16,0 5-3-16,-2 3-8 0,-1 7-8 16,-1 5-3-16,1 0-12 15,-1 7 1-15,0-1-11 0,0 1-3 16,0 0 2-16,0 0-3 0,0 0 5 0,-2 13-3 16,-8 7-1-16,-1 9 2 0,1 0-1 15,0 1 0-15,2 2-7 0,2-2-5 16,4-1-15-16,2-1-20 0,2-6-23 15,8 0-27-15,-1-9-19 0,9-3-16 16</inkml:trace>
  <inkml:trace contextRef="#ctx0" brushRef="#br0" timeOffset="95492.3603">29024 5117 434 0,'0'0'46'16,"0"0"-24"-16,0 0-10 0,0 0-7 0,0 0-5 15,0 0-5-15,0 0-6 0,0 0-16 16,0 0-27-16,0 0-32 0,-54-32-49 16,54 32-66-16</inkml:trace>
  <inkml:trace contextRef="#ctx0" brushRef="#br0" timeOffset="95723.4891">29326 4997 468 0,'0'0'39'15,"0"0"-14"-15,0 0-12 0,0 0-11 16,0 0-1-16,0 0 2 0,0 0 0 15,0 0 0-15,0 0-2 0,-56 107-1 0,44-74-4 16,3 3-5-16,1 0-5 0,3-1 0 16,4 2-1-16,1-2-9 15,0-2-23-15,4-1-33 0,3-3-20 16,-1-10-10-16,0 0-1 0</inkml:trace>
  <inkml:trace contextRef="#ctx0" brushRef="#br0" timeOffset="96097.4534">29173 5399 346 0,'0'0'66'0,"0"0"-11"16,0 0-15-16,0 0-16 0,0 0-9 15,0 0-5-15,18-79-5 0,0 67-5 16,2 4 0-16,5 1-2 0,2 2 0 16,2 3 2-16,0 2-4 0,0 0-1 15,-3 4-1-15,0 4-3 0,-3 2 1 0,-1 3-1 16,-5 2 2-16,0 2 0 15,-2 2 0-15,-2-1 3 0,-3 0-3 16,-4-4-1-16,-3-1-6 0,-2-2-1 16,-1 0-3-16,-4 2-4 0,-8-2 2 0,2 0 3 15,2-6 3-15,-1-4 9 0,3-1 4 16,-5 0 1-16,-1-8-1 0,6 0 0 16,-1-7 2-16,4 5 2 0,3-4 3 15,0-7 0-15,0-2 2 0,0-4-1 16,6 1 4-16,-2 1 4 0,2 3 0 0,-2 1-2 15,1-1 1-15,-2 7-3 0,1-2 0 16,-3 7-1-16,-1 4-9 16,2-6 0-16,-1 5-5 0,-1 2-5 15,2 0-12-15,-2 5-12 0,0-2-21 0,2 2-42 16,3 0-38-16</inkml:trace>
  <inkml:trace contextRef="#ctx0" brushRef="#br0" timeOffset="96617.5554">29701 5284 398 0,'0'0'33'0,"0"0"-13"16,0 0-9-16,0 0-8 0,0 0-3 15,0 0 1-15,0 0-2 0,-63 80 1 16,55-66-2-16,-1 1 1 0,0 0-3 15,2-3-3-15,3 0-4 0,-1-2 0 16,2-2-5-16,1 3-1 0,0-6 0 0,2-1-4 16,0-4 0-16,0 0 7 0,0 0 8 15,9 0 6-15,7 0 9 0,3-10 2 16,-1-4 1-16,1-3 3 0,0 1 8 16,0 1 2-16,-5-1 2 0,2 1-4 15,-3 3-10-15,-3 2-10 0,2 1-4 16,-4 4 0-16,-3 2-2 0,6 1-2 15,-1 2-4-15,7 0-2 0,1 6-3 16,-1 3 2-16,-3 3 3 0,-3 1 0 16,-2-3 4-16,-3 2 2 0,-2-2-3 0,-3 0 3 15,2 0-3-15,-3-5 3 0,2 1 3 16,-2-6 4-16,0 0 12 0,0 0 7 16,0 2 2-16,0-2-2 0,0 1 1 15,0-1 3-15,-6-7-2 0,0-2 0 16,0-7-8-16,6-2-7 0,0 0 2 0,6-5-2 15,3 3 0-15,-2 8 0 16,3 2-5-16,-4 5 0 0,-3 2-6 16,7 0-2-16,3 3-2 0,3 0-2 15,8 2-2-15,0 8 1 0,-4 6-1 0,0 0-2 16,0 7-3-16,-5 3-15 0,-6 0-52 16,-4 2-57-16,-5 2-140 0</inkml:trace>
  <inkml:trace contextRef="#ctx0" brushRef="#br0" timeOffset="97313.0171">30792 5381 364 0,'0'0'66'0,"0"0"-20"0,0 0-17 0,0 0-3 16,0 0 0-16,0 0-1 0,-13-83-1 16,13 69-3-16,0-6-5 0,0 0-8 15,0 0 1-15,4-7-6 0,-1 1-1 16,0 1 0-16,0 0-2 0,-1 1 1 15,1 7 1-15,-2-1 0 0,1 6 0 0,-1-2 0 16,0 2-1-16,-1 6 0 16,2 1 0-16,-2 5 0 0,0-1-2 15,0 1 0-15,0-2-3 0,1 2-1 16,-1 0-1-16,0 0 0 0,0 13 3 0,-7 8 3 16,-3 6-2-16,-4 4 0 0,2 2 0 15,-2 0 2-15,2 1-5 0,3 0 1 16,1 0-8-16,6-2 2 0,2-2 3 15,2-2-7-15,10-3-11 0,5-3-32 16,4-4-37-16,2-6-24 0,5-6-7 0,-4-6 3 16</inkml:trace>
  <inkml:trace contextRef="#ctx0" brushRef="#br0" timeOffset="97503.2116">30857 5152 129 0,'0'0'27'16,"0"0"-9"-16,0 0-9 0,0 0 7 0,0 0 5 15,0 0 7-15,0 0 4 0,0 0-6 16,0 0-10-16,0 0-12 0,54 51-10 16,-24-45-14-16,2-3-29 0,4 1-25 15,0-4-52-15</inkml:trace>
  <inkml:trace contextRef="#ctx0" brushRef="#br0" timeOffset="97733.5331">31209 5294 556 0,'0'0'35'0,"0"0"-13"0,0 0-12 0,0 0-6 16,0 0-4-16,0 0-6 15,0 0-4-15,0 0-12 0,0 0-26 16,0 0-6-16,1 22-31 0,14-15-45 0,2-2-60 16</inkml:trace>
  <inkml:trace contextRef="#ctx0" brushRef="#br0" timeOffset="97918.7141">31173 5527 523 0,'0'0'42'0,"0"0"-12"0,0 0-14 15,0 0-5-15,0 0-6 0,0 0-9 16,0 0 1-16,0 0-4 0,88-60-17 15,-61 54-36-15,1-3-72 0,1 0-91 16</inkml:trace>
  <inkml:trace contextRef="#ctx0" brushRef="#br0" timeOffset="98253.4914">31832 4952 574 0,'0'0'28'16,"0"0"-5"-16,0 0-5 0,0 0-7 16,0 0-5-16,0 0-6 0,0 0-2 15,0 0-2-15,0 0 1 0,0 0 1 16,66-68 3-16,-41 71-5 0,-2 10 4 15,0 3 0-15,-1 5-6 0,-4 4 7 0,-4 0-7 16,-5 2 3-16,-5 3-2 0,-4-1 2 16,-3 0 1-16,-9-1-4 15,-6 3 9-15,-4-3-8 0,-3 1 2 16,1-3-1-16,-1-3-8 0,5-5 2 0,3-3-13 16,4-4-13-16,1-4-38 0,5 0-44 15,2-6-59-15</inkml:trace>
  <inkml:trace contextRef="#ctx0" brushRef="#br0" timeOffset="98501.5748">32039 4913 526 0,'0'0'37'16,"0"0"-12"-16,0 0-10 0,0 0-9 15,0 0-5-15,0 0-3 0,0 0 0 16,0 0 2-16,0 0-2 0,97 47 0 16,-78-18 1-16,-5 5-1 0,-5 2 3 0,-7 5-3 15,-2 3-2-15,-2 1-2 0,-13 2-6 16,-2 2-3-16,-6-3-15 0,0-4-25 16,-3 0-30-16,-1-11-28 0,0 0-35 15</inkml:trace>
  <inkml:trace contextRef="#ctx0" brushRef="#br0" timeOffset="98702.9337">31518 5727 568 0,'0'0'35'0,"0"0"-13"0,0 0-13 16,0 0-11-16,0 0-7 0,89-54-11 16,-63 46-37-16,1 0-79 0,2-1-152 15</inkml:trace>
  <inkml:trace contextRef="#ctx0" brushRef="#br0" timeOffset="98902.8687">32397 5809 716 0,'0'0'29'16,"0"0"-8"-16,0 0-9 0,0 0-6 15,0 0-5-15,0 0-5 0,0 0-5 16,0 0-18-16,0 0-74 0,-15-54-216 15</inkml:trace>
  <inkml:trace contextRef="#ctx0" brushRef="#br0" timeOffset="100833.5895">11733 16650 12 0,'0'0'11'15,"94"2"-4"-15,-46 0-3 0,1 0-2 16,0-1 0-16,-4 1-1 0,4 1-1 15,-4-3-1-15,4 0 1 0,-4 0 0 16,4 0 0-16,3 0 3 0,-1 0-3 0,1-5 3 16,1-1 1-16,-2 0-4 0,1 4 2 15,-3-6-1-15,-4 2 2 0,1 0 0 16,-2 0 1-16,-4 0 1 0,2-1-1 16,-3 2 1-16,2 0 2 0,2 1 0 15,-1-3 3-15,0 1-3 0,1 1 5 16,-1-2-5-16,3 3 4 0,-2-1-3 15,2 1-1-15,0 1-2 0,-3-1 2 16,1 1-1-16,-1-3 0 0,0 1 0 16,0-1-5-16,0 3 1 0,-1-1-3 0,0-4 0 15,0 0 2-15,2 1-2 0,-1-1 1 16,-1 4 0-16,1 0 0 0,-2 0 1 16,1 4-1-16,-5 0 1 15,4 0 1-15,-4 0-2 0,1 0 0 0,-1 0-2 16,0 2 2-16,1 4-2 0,1-2 2 0,1 1-1 15,0-2-1-15,2 1-1 16,-2-2-2-16,1-1 0 0,2 1 0 16,2-2 0-16,-1 0 1 0,2 0 1 15,-2 0 2-15,0-2 0 0,0-1-3 0,-4-4 4 16,1 2-4-16,-1 1 4 0,-1-2 0 16,1 1-3-16,1 1 2 0,-1-2-2 15,0-1 0-15,5 3 6 0,-1-2-5 16,5 1-4-16,0 1 2 0,1-1 1 15,0 1 2-15,0-3 4 0,1 4 1 0,0-4-2 16,-1 2 2-16,-1 0 2 0,-1 0 0 16,-3 0 0-16,-1 1-3 0,-1-2-1 15,-4 1 2-15,-3 0 0 16,-1 3-1-16,-4-1 1 0,-3 0-4 0,-9 1 1 16,-1 0-2-16,-6-1 1 0,-7 2-2 15,2 1-2-15,-6 0 1 0,0 0 2 16,0 0-1-16,1 0 1 0,1 0-2 15,-1 0 3-15,1 0 1 0,-1-2 1 16,2 2-4-16,-3 0 1 0,1-1-3 0,-1 0-4 16,2-1-2-16,-2 0-3 0,0 1-8 15,1-1-15-15</inkml:trace>
  <inkml:trace contextRef="#ctx0" brushRef="#br0" timeOffset="102090.2931">2934 17611 7 0,'0'0'9'0,"0"0"-2"0,0 0 3 16,79 12-4-16,-54-8 2 0,-2-1 1 0,3 1 1 16,6-4-1-16,0 0 4 0,5 0 3 15,2 0 2-15,3-2-1 0,4 0 0 16,2 2-7-16,1 0-6 0,-1-3 0 15,1 3-2-15,2 0 2 0,-2 0-3 16,0 0-2-16,2 0-2 0,-2 0 0 0,0 0-3 16,-1 3 5-16,1 1-3 0,-1-3 4 15,1 2 2-15,3-1-1 0,-3-2 3 16,5 0-5-16,-1 0 2 0,1 0-1 16,2 0 1-16,-1 0 2 0,4 0-1 15,-4 0 1-15,-1-2-1 0,1-2-1 16,-3 0-1-16,-6 4 1 0,-1 0 3 15,-6 0-2-15,0 0 1 0,-7 0-2 16,2-4-1-16,-5 2 1 0,-4 1 3 16,-6 1-3-16,-1 0-1 0,-6 0 2 0,1 0-2 15,0 0 10-15,0 0-3 0,0 0-1 16,-7 0 2-16,6 0-8 0,-8 0 3 16,4 0 1-16,-2 0-5 0,-6 0-2 15,0 0 0-15,0 0-5 0,2 0 4 16,-1 0 2-16,1 0-2 0,-1 0 3 15,-1 0 1-15,3 0-5 0,-3 0 2 16,3 0 0-16,-3 0-4 0,3 0 1 16,-2 0-6-16,1 0-4 0,-1 0-6 15,1 0 1-15,6 0-2 0,-2 0-16 0</inkml:trace>
  <inkml:trace contextRef="#ctx0" brushRef="#br0" timeOffset="102949.5925">9380 17617 86 0,'0'0'49'0,"0"0"3"0,0 0-4 15,0 0-9-15,0 0-13 16,0 0-13-16,0 0-3 0,0 0 0 16,0 0 0-16,0 0 0 0,-14-17 1 15,14 15-2-15,0-1-7 0,1-4 1 0,11-2-1 16,2 0-2-16,6 0 1 0,4 3 1 16,3-1 2-16,5 0 1 0,5 1-1 15,1 1-1-15,4 0 0 0,6-4-2 16,3 2 3-16,2-2-3 0,8 0 2 15,1 1-8-15,0-1 3 0,3 1 0 0,0 0 2 16,2 1 4-16,2-1-4 0,2 1 4 16,0 0-4-16,7 2 0 15,-1-3 3-15,1 1-5 0,-3 1 3 16,6 1-1-16,-6 0 2 0,2 2-1 0,-5-4-1 16,3 3 1-16,-1 0-3 0,-3 3 1 15,-2-4 2-15,2 4 0 0,-6-2-1 16,-3 0-1-16,-4 0-2 0,-3 0 2 15,-4 1 1-15,-2 2-4 0,-3 0 3 16,-1 0 0-16,-4-3-14 0,0 0 16 0,-2 2 1 16,-1 1 0-16,0-5 14 0,-5 3-13 15,-1-3-14-15,-5 0 11 0,-8 2-15 16,-3 0 16-16,-3 1-2 0,-9 0 0 16,2 2-5-16,-6 0 0 0,0 0 0 15,0 0 2-15,2 0 0 0,-1 0 1 0,-1-1 1 16,3 1 0-16,-2 0 2 15,1 0-2-15,0 0-1 0,-2 0-2 16,0 0 12-16,2 0-24 0,-2 0-14 16,0 0-26-16,0 0-19 0,-6 0-49 0</inkml:trace>
  <inkml:trace contextRef="#ctx0" brushRef="#br0" timeOffset="103474.6557">9859 17624 200 0,'0'0'52'0,"0"0"5"0,0 0-2 15,0 0-12-15,0 0-20 16,0 0-2-16,0 0-3 0,0 0-6 0,0 0-1 16,0 0-5-16,-20-27 0 0,36 20-1 15,8-4-1-15,11 2-1 0,4 2 0 16,10-1 0-16,3-4-3 0,8-1 3 15,3-2 2-15,3-2 2 0,4-1 0 16,-2 1-4-16,3-1-4 0,4 0 0 0,-1 3 1 16,2 0 1-16,1 1 3 0,-2 1-4 15,-1 2-3-15,-3 0 0 0,4 3-11 16,-7-2 12-16,0 2-11 0,2 2 15 16,-6 2-3-16,-4-4 1 0,-4 3-1 15,-4 1-1-15,-3 1 0 0,-7 3-3 0,-7-2 3 16,-9-1 1-16,-13 2-4 15,-4 1 2-15,-9 0-3 0,0 0-1 16,0 0 4-16,1 0 2 0,-1 0 1 16,3 0-1-16,-2 0-7 0,-1 0-4 0,0-1-11 15,-12 1-13-15,-7 0-29 0,-7-4-55 16,-3 4-26-16</inkml:trace>
  <inkml:trace contextRef="#ctx0" brushRef="#br0" timeOffset="111837.8367">5061 8770 66 0,'0'0'14'0,"0"0"-3"0,0 0-7 16,0 0-4-16,0 0 0 0,0 0 2 0,0 0 0 15,0 0 3-15,0 0-1 0,0-10 1 16,0 10 0-16,0 3-3 0,0 3 0 15,0 7-2-15,0 7 4 0,0 0 2 16,7 6 3-16,-4 1-2 0,1 1-1 16,2 0-3-16,0 2 1 0,0-1-2 0,1-1 0 15,-1-4-5-15,-2-1 1 0,2-8-3 16,-2-2 4-16,5 1-2 0,-5-2 3 16,8 6-1-16,-5-4 2 0,3 3-1 15,-4-5 0-15,0 0-2 0,-2-3-2 16,-1 1 1-16,0-2-1 0,1 3 3 15,2-2 1-15,-5-4 2 0,1 1 0 0,-2-1-2 16,1 0 1-16,-1-1 0 16,2 1 0-16,-2-5-1 0,0 0 3 15,0 7-2-15,0-1-1 0,0 0 0 0,0 5 0 16,0-5 0-16,0 3 0 0,-2 1 1 16,1-5-1-16,-1 5 0 0,2-4 0 15,0 0-1-15,0 6 0 0,0-7-1 16,0-1 0-16,0 3 0 0,0-3 0 15,0 1 0-15,0 0 1 0,0-1 0 0,0-4 1 16,0 0 2-16,0 0-2 0,2 2 0 16,-2-1 0-16,1 1 0 0,1-1 1 15,-2 1 0-15,1-1 1 16,-1 1 0-16,0 0 2 0,0-2-1 0,0 1-1 16,0-1 2-16,3 2-3 0,-3-2 2 15,0 0-1-15,0 0 1 0,0 0-2 16,0 2 1-16,3-2 1 0,-3 0 0 15,0 2 2-15,0-2-1 0,0 0 1 16,0 0 1-16,0 1 0 0,0-1-1 0,0 0 1 16,0 0-1-16,0 0 1 0,3 0 0 15,-3 0-2-15,0 0-3 0,0 0-2 16,0-1 0-16,1-5-1 0,1-6 2 16,-1 1 0-16,1-1 0 0,1 1 0 15,1-1 2-15,0 2-1 0,-4-1 1 16,3 1-2-16,1 2 1 0,-1 0-3 15,-1 3 2-15,2-3 0 0,-1-2-5 16,4-5-5-16,0-4-2 0,1-1 0 16,-1 1 7-16,-4 3 8 0,5 1-3 0,-3 1-2 15,-2 4-2-15,1-6-2 0,2-1 2 16,-3 7 5-16,1-7 2 0,-1 7 0 16,-2-3 1-16,2-4-8 0,0-2-10 15,-3 2 5-15,3 1 1 0,-3 3 4 16,0 1 13-16,3 0-3 0,-3 2-3 0,0-3-3 15,0 8-1-15,0-7-2 0,0 7 3 16,0-2 0-16,3 1 1 16,-3 6 1-16,0-1-1 0,0 1-1 15,0-1 1-15,1-1-1 0,-1 1 0 0,0-1-1 16,0 0 1-16,0 1-1 0,0-1-1 16,0 0 4-16,0 1-1 0,0 0 0 15,0 1 0-15,0-2 0 0,0 2 0 16,0-1 2-16,0 1-1 0,0-2 2 15,0 2 1-15,0-1 0 0,0 1 1 0,0-2 1 16,0 2-2-16,0 0-3 0,-1 0 0 16,-2 0-5-16,-3 0 2 15,3 0 1-15,-7 6 0 0,0-2 1 16,4 1 0-16,-1 2 1 0,-3-3-2 0,4 0 0 16,-3 3-2-16,2-3 2 0,-4 1 0 15,2 1 0-15,-1-3 0 0,0 1 0 16,4-2 2-16,-1-1-2 0,2 1 0 15,-2-1-2-15,-3-1 0 0,4 0 0 16,-4 0-2-16,-1 0 1 0,2-6-3 0,0 2-5 16,6 1-3-16,-2-3-8 0,2 1-10 15,-2-4-18-15,1 0-13 0</inkml:trace>
  <inkml:trace contextRef="#ctx0" brushRef="#br0" timeOffset="113143.5007">5204 9443 13 0,'0'0'23'0,"0"0"2"15,0 0 2-15,0 0 4 0,0 0 0 16,0 0 1-16,0 0-5 0,0 0-4 16,0 0-4-16,0 0-5 0,6-3 1 15,-6 3 0-15,0 0 2 0,0 0 4 16,0 0-2-16,0 0 0 0,0 0-1 0,0 0-2 15,0 0-2-15,0 0-2 16,0 0-2-16,0 0-2 0,0 0-2 16,0 0-4-16,0 0-1 0,0 0 0 15,0 0-1-15,0 0 0 0,0 0 0 0,0 0-3 16,0 0-1-16,0 0-1 0,0 0-5 16,0 0-7-16,0 0-13 0,0 0-16 15,0 0-17-15,0 0-16 0,0 0-10 16,0 0-14-16</inkml:trace>
  <inkml:trace contextRef="#ctx0" brushRef="#br0" timeOffset="114159.5741">5171 9476 5 0,'0'0'6'0,"0"0"-1"0,0 0-3 16,0 0-1-16,0 0 0 0,0 0-1 15,0 0 2-15,0 0-2 16,0 0 0-16,0 0 0 0,0 2-2 0,0-2 2 16,0 0-1-16,0 0 1 0,0 0 0 15,0 0-1-15,0 0 0 0,-2 0 0 16,2 0 1-16,0 0 0 0,0 0 1 15,0 0-1-15,0 0 0 0,0 0 1 16,0 0 0-16,0 0 0 0,0 0-1 0,0 0 0 16,0 0 2-16,0 0 0 0,0 0 2 15,0 0-2-15,0 0 1 0,0 0-2 16,0 0 1-16,0 0 1 16,0 0 0-16,0 0-1 0,0 0 1 0,0 0-1 15,0 0 2-15,0 0-1 0,0 0 3 16,0 0 1-16,0 0 3 0,0 0 0 15,0 0 1-15,0 0 1 0,0 0 0 16,0 0-3-16,0 0 2 0,0 0-3 16,0 0 2-16,0 0-2 0,0 0-2 0,0 0 0 15,0 0-4-15,0 0 1 0,0 0-2 16,0 0 0-16,0 0-1 0,0 0 0 16,0 0 0-16,0 0 0 0,0 0 0 15,0 0 0-15,0 0 1 0,0 0-1 16,0 0 0-16,0 0 0 0,0 0 0 15,0 1 2-15,0-1-2 0,0 0 2 16,0 0 0-16,0 0 1 0,0 0 0 16,0 0 3-16,0 0 1 0,0 0 2 15,0 0-1-15,0 0 0 0,0 0-3 0,0 0-1 16,0 0-1-16,0 0-1 0,0 0-1 16,0 0 1-16,0 0-4 0,0 0 0 15,0 0-3-15,0 0-4 0,0 0-8 16,0 0-16-16,0 0-24 0,0 0-41 1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468.05554" units="1/cm"/>
          <inkml:channelProperty channel="Y" name="resolution" value="2610.9162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2-02-21T05:12:33.36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714 6639 67 0,'0'0'22'0,"0"0"-5"16,0 0-5-16,0 0-2 0,0 0-2 15,0 0-2-15,0 0-1 0,0 0 2 0,0 0 2 16,0 0 2-16,-12-1-1 0,12-1 2 16,0 2-2-16,0 0-1 0,0-1 1 15,0 1 2-15,0 0 2 16,0 0 0-16,2-2-1 0,4 2-4 0,4-3-2 16,6 0-3-16,-6 1-2 0,7-2 0 15,-2 1-1-15,-1-2-1 0,2 2-1 16,3 0-2-16,-2-1-2 0,2 1-1 15,7 0-2-15,-4-1 0 0,-6 1 0 16,1 1 1-16,-1 0-1 0,-3-1 0 0,-3 1-1 16,0 1-3-16,-5 1-6 0,0-2-9 15,1 2-10-15,-6 0 0 0,0 0-11 16,0 0-5-16</inkml:trace>
  <inkml:trace contextRef="#ctx0" brushRef="#br0" timeOffset="291.8302">15590 6700 271 0,'0'0'48'0,"0"0"-12"15,0 0-11-15,0 0-8 0,0 0-2 16,0 0-2-16,0 0-4 0,0 0-3 0,0 0-3 15,0 0-3-15,81-28-1 0,-65 26-1 16,-5 0 0-16,2 2 1 16,6-1 0-16,-9-1-2 0,10 0 3 15,-2 1 0-15,2-1 0 0,6-1 1 0,-2-1-4 16,1 1-3-16,1-2-7 0,-1 0-3 16,-7 3-6-16,-1 0-11 0,-6 1-13 15,-7-1-15-15,2 2-16 0,-6 0 0 16,0-1 0-16</inkml:trace>
  <inkml:trace contextRef="#ctx0" brushRef="#br0" timeOffset="570.9417">15484 6744 324 0,'0'0'70'16,"0"0"-17"-16,0 0-14 0,0 0-9 15,0 0-8-15,0 0-6 0,0 0-8 16,0 0-3-16,0 0-1 0,12-22-1 0,9 12 0 16,5 1 1-16,3 0-2 0,2 1 1 15,2-1-1-15,0 2-4 0,0-1-2 16,-1 2 2-16,0 0 0 0,0 1-1 16,0 0-2-16,1 3-3 0,2-3-1 15,-2 2-3-15,-3 0-11 0,-8 1-9 16,0 2-12-16,-5 0-7 0,-4 0-10 15,3 0-23-15,-7 2-23 0,-4-1-8 16</inkml:trace>
  <inkml:trace contextRef="#ctx0" brushRef="#br0" timeOffset="844.7466">15551 6753 451 0,'0'0'62'0,"0"0"-22"0,0 0-14 0,0 0-7 16,0 0-3-16,0 0-3 0,0 0-1 16,0 0-4-16,0 0-2 0,0 0-3 15,37 1-1-15,-8-6 0 0,3-3-2 16,3 1 1-16,1-3-2 0,1 3-2 15,2-1 0-15,1 1-2 0,3-1-6 0,-3 2-9 16,0 1-23-16,-7 1-40 0,-1 4-37 16,-9 0-84-16</inkml:trace>
  <inkml:trace contextRef="#ctx0" brushRef="#br0" timeOffset="9628.678">15734 6750 1 0,'0'0'9'0,"0"0"5"0,0 0 3 16,0 0-1-16,84 3-3 0,-68-4 2 15,0-2-1-15,0-4 0 0,4 1 1 16,-1-1-5-16,-6 2-3 0,-4 2-2 16,-5 2-1-16,-4 1-2 0,0-2-2 0,0 2-1 15,2 0-4-15,-1-1-2 0,-1 1-16 16,3-2-16-16,-1 2-22 0</inkml:trace>
  <inkml:trace contextRef="#ctx0" brushRef="#br0" timeOffset="9912.6782">15358 6970 97 0,'0'0'38'0,"0"0"-2"0,0 0-4 15,0 0-11-15,0 0-11 0,0 0 1 0,0 0-2 16,0 0 1-16,0 0-1 0,0 0-2 16,77-52-2-16,-48 36-1 15,1 0 0-15,4 1-4 0,0 0 0 16,1 0-2-16,2 1-2 0,-3 2-1 0,-4 3-5 16,2 0-8-16,-5 4-4 0,-2 1-12 15,0 2-3-15,-7 2-20 0,1 0-17 16</inkml:trace>
  <inkml:trace contextRef="#ctx0" brushRef="#br0" timeOffset="24387.9783">22659 5938 238 0,'0'-3'37'16,"0"-5"-9"-16,0-2 2 0,0-3-8 0,-1 3-10 15,0-2 3-15,-1 7 11 0,1 0-2 16,-1 1 4-16,0-1-12 16,0 1-11-16,1 0-3 0,1 4-5 15,-2-1-4-15,2 1-4 0,-7 0 4 0,-3 0-3 16,-8 3 7-16,-3 8 0 0,2 1 1 16,0 3-5-16,5 0-6 0,-1 1 3 15,7-6 0-15,0 3 9 0,4-5-3 16,1-3-2-16,-1 5-8 0,2-5-5 15,1 0 0-15,1-1 5 0,0-4 1 0,-2 0 1 16,2 0 1-16,0 2-4 0,0-1 3 16,0 1 4-16,0-2 10 0,0 1 12 15,0-1 7-15,0 0 1 16,5 0-2-16,6-1-3 0,5-9-5 0,4-6-1 16,0-2 3-16,0 0 1 0,-2-2 2 15,-3-1-7-15,1 0-5 0,-2-1 6 16,-1 2 1-16,-4 7 11 0,-3-1-3 15,-2 7-3-15,-2 2 0 0,0 0 0 16,-2 5 1-16,0-1-5 0,0 1-7 0,3-2-4 16,-3 1-2-16,0-1-4 0,1 0-2 15,-1 2-2-15,0-1-7 0,2 1-6 16,-2-1 1-16,0 1 1 0,0 0 9 16,0 1 5-16,1 13-3 0,1 4 2 15,-1 8 5-15,2-3-4 0,0 1-11 16,0-2-6-16,1-1-3 0,2-3 3 15,3-2 17-15,-3-3-5 0,2-4-2 16,4 0-3-16,-5-3-5 0,6 0 8 16,-4-3-1-16,2-3 0 0,0 0 0 0,0 0 6 15,4-3 1-15,-4-5 6 0,6-2 2 16,-3-5 3-16,-3-2 6 0,-1-1 11 16,-2 4 22-16,-4-1 5 0,1 6-1 15,-3-5-6-15,-1 2-13 0,-1 6 2 16,2 0-3-16,-2 6-3 0,0-1-8 0,0 1-9 15,0-2-7-15,1 0-7 0,-1 1-4 16,0-1-5-16,0 2-1 16,0-1 1-16,0 1 11 0,2 1 1 15,1 13 8-15,1 6-4 0,2 4-1 0,2-1 1 16,1-5-2-16,1-1 2 0,2-2-1 16,-4-6 0-16,1 0-2 0,-1-3-1 15,-6-3-1-15,4 0 0 0,-6-3 2 16,0 0 2-16,0 0 4 0,1 2 3 15,1-2 4-15,-1 0 0 0,5 0 0 0,1-5-4 16,5-9 0-16,0-4-7 0,-4-4-1 16,4-5-2-16,-4 0-5 0,0 2 7 15,-1 7-3-15,-2 1 5 16,-2 7-10-16,-1 6-27 0,1-5-29 0,-2 4-35 16,1 1-63-16</inkml:trace>
  <inkml:trace contextRef="#ctx0" brushRef="#br0" timeOffset="24656.5594">23518 5832 470 0,'0'0'32'0,"0"0"-9"16,0 0-8-16,0 0-9 0,0 0-5 0,0 0-4 15,0 0-6-15,0 0-4 0,0 0-3 16,42 0-1-16,-16-4-5 0,2 1-16 16,1 0-18-16,0 3-24 0,-9 0-10 15,0 0-14-15</inkml:trace>
  <inkml:trace contextRef="#ctx0" brushRef="#br0" timeOffset="24826.3551">23464 6020 224 0,'0'0'53'15,"0"0"-13"-15,0 0-13 0,0 0-13 16,0 0-9-16,0 0-11 0,0 0-1 15,0 0-6-15,94-16-9 0,-67 12-24 0,3 4-35 16,1 0-41-16</inkml:trace>
  <inkml:trace contextRef="#ctx0" brushRef="#br0" timeOffset="25843.2926">24986 5795 94 0,'0'0'26'0,"0"0"1"16,0 0-3-16,0 0 4 0,0 0 0 15,0 0 14-15,0 0 16 0,0 0 4 16,0 0-8-16,0-77-14 0,-4 69-18 16,-2 1-10-16,3 3-4 0,-3-2-5 15,3 4-7-15,-1-1-3 0,-4-1-3 16,-3 4-2-16,-6 0 1 0,-3 4-1 15,-2 5-5-15,1 1 0 0,4 3-2 16,3-1-4-16,2 4 3 0,5 1 7 16,0 3 5-16,3-1 6 0,2 2 2 0,2-1-8 15,0 2 1-15,0-4 3 0,8-1 3 16,-3-5 1-16,4-2-3 0,-3-2-4 16,1-4 4-16,2 1 2 0,1-2 5 15,3-2 3-15,4-1-2 0,5-1 2 16,-3-7 1-16,2-4 1 0,-1-2 3 15,0-2 0-15,-2-4-3 0,-3 0 4 16,-1 1 3-16,-2 1 12 0,-3 4 4 16,-4 4 5-16,-1 2-8 0,-2 3-8 15,-1 0-6-15,1 1-4 0,-2 4-5 0,0-1 1 16,0 1-6-16,0-2-3 0,1 0-6 16,-1 1-5-16,0 1-8 0,0-2 3 15,2 2 5-15,-2 0 5 0,1 2 6 16,2 10-2-16,0 3-1 0,3 6 1 15,1-2 4-15,0 1-6 0,3-2-10 0,5-2-21 16,-1-2-22-16,5 0-20 0,1-6-21 16,3 0-14-16</inkml:trace>
  <inkml:trace contextRef="#ctx0" brushRef="#br0" timeOffset="26582.6984">25903 5800 327 0,'0'0'38'0,"0"0"-5"16,0 0 0-16,0 0-5 0,0 0-8 15,0 0 1-15,0 0-2 0,0 0-2 16,0 0-9-16,-12-82-4 0,8 74-6 0,-3 1-2 15,1 1 1-15,-3 1-1 16,2 2-5-16,-7 2 2 0,-4 1 0 16,-2 0 0-16,-3 0-3 0,6 5-1 15,-2 1 5-15,2 2 1 0,-1 3 5 0,1-1 2 16,1 3-2-16,3-4-3 0,3 1 0 16,4-2-3-16,2 1 3 0,1-1-1 15,1-4 1-15,1 5 1 0,1-3 3 16,0 5-1-16,3 4 3 0,5-4-6 15,1 0-1-15,4-6-2 0,0 1-7 0,-3-2 4 16,9-1 3-16,1-3 4 0,-1 0 7 16,7-2-1-16,-3-6-3 0,-7 0 2 15,0-5 1-15,-4 2 6 16,-1-2 0-16,-1-2 0 0,-1 0-1 0,1-5-1 16,-1 0 0-16,-2-2 3 0,-1-1 10 15,-3 0-6-15,-2 0-1 0,-1 5-4 16,0 0-4-16,0 5 2 0,0 1-1 15,0 0 0-15,-1 8-1 0,1-1-3 16,0 5 1-16,-2-1-2 0,2 1-2 0,0-1-2 16,-1-2-4-16,1 2-3 15,0 1 0-15,0-1 1 0,0 1 5 0,0 1 0 16,0 12 1-16,0 8-1 16,0 7-2-16,0-1 2 0,0-1-1 0,0 2-1 15,0-5-5-15,3 2-3 0,0-1-3 16,1-1-2-16,0 0-15 0,1-3-14 15,-1 0-1-15,0-7-6 0,2-1-2 16,3-1-2-16,-3-4-8 0,2 3-6 16</inkml:trace>
  <inkml:trace contextRef="#ctx0" brushRef="#br0" timeOffset="26911.0586">26104 5903 142 0,'0'0'38'0,"0"0"0"0,0 0 4 15,0 0 0-15,0 0-8 0,0 0 5 0,72-86-8 16,-64 67-1-16,-2 1-4 16,0 0-1-16,-1-2-2 0,-2-1-1 15,0-1-4-15,-2 0-7 0,1 4 4 0,-2-2 5 16,0 1 0-16,0 4-3 0,0-6-5 16,0 9-10-16,-3 1-2 0,0 0 0 15,1 8-1-15,1-1-2 0,1 4-2 16,0-1-1-16,0 1-1 0,-3 0 3 15,0 5-1-15,-4 8 2 0,0 6-2 0,1 4 0 16,2 3 1-16,-1 0 3 0,2 1-3 16,3-1 2-16,0 2-1 0,0-1 1 15,0-1 1-15,5-2 0 16,2 0 3-16,2-1-8 0,2-2 2 0,2-4-15 16,4 0-15-16,1-5-14 0,2-3-17 15,3-2-16-15,-5-4-34 0,2-1-21 16</inkml:trace>
  <inkml:trace contextRef="#ctx0" brushRef="#br0" timeOffset="27132.9279">26293 5759 510 0,'0'0'46'0,"0"0"-25"0,0 0-16 16,0 0-9-16,0 0-3 0,0 0 0 0,0 0-4 15,0 0-10-15,83-17-21 0,-58 14-26 16,-2 3-32-16,-6 0-22 0,2 0-11 16</inkml:trace>
  <inkml:trace contextRef="#ctx0" brushRef="#br0" timeOffset="27292.8071">26619 5780 510 0,'0'0'47'0,"0"0"-18"0,0 0-12 16,0 0-1-16,0 0-6 0,0 0-5 16,0 0-5-16,0 0-9 0,0 0-22 15,0 0-105-15,-23-35-161 0</inkml:trace>
  <inkml:trace contextRef="#ctx0" brushRef="#br0" timeOffset="28352.4377">17192 8290 180 0,'0'0'26'15,"0"0"-13"-15,0 0-8 0,0 0-7 16,0 0 0-16,0 0-3 0,0 0 1 15,0 0-1-15,0 0-1 0,0 0 0 0,49-5-5 16,-33 6 2-16,0 3-7 0,-3 3-3 16,3-4-4-16,-6 0-15 0,6 0-6 15</inkml:trace>
  <inkml:trace contextRef="#ctx0" brushRef="#br0" timeOffset="29303.6482">17350 8320 150 0,'0'0'37'0,"0"0"-9"16,0 0-4-16,0 0-5 0,0 0 0 15,0 0-2-15,0 0-4 0,0 0-8 16,0 0-2-16,-3-10-2 0,9 6 4 16,9 1 2-16,5-2 0 0,4 1-1 0,3 0-1 15,2 0 0-15,2 0-1 0,-1 0 0 16,2 0 0-16,0 1-2 0,1 0 1 16,0 0-1-16,3 0-2 0,-3 1 0 15,1 0-2-15,-4 1 0 0,2 0 0 16,0-1-3-16,1 1 2 0,0-2 0 15,0 0 1-15,1-1 0 0,-4 0-4 0,-1 0 0 16,-3 0-4-16,-8 1 3 16,0 2 2-16,-5-1 2 0,0 1 3 15,-1-1 0-15,-8 2-4 0,3 0-2 0,-7 0-2 16,0-1-2-16,0 1-1 0,2 0 2 16,-1 0 0-16,-1 0-1 0,0 0-2 15,0 0-6-15,-3 0-5 0,-8 1-20 16,-2 5-21-16,-3 1-21 0</inkml:trace>
  <inkml:trace contextRef="#ctx0" brushRef="#br0" timeOffset="29735.6287">17345 8349 198 0,'0'0'42'0,"0"0"-16"0,0 0-12 15,0 0-10-15,0 0-1 0,0 0 4 0,0 0 2 16,0 0 3-16,0 0-1 15,0 0-2-15,78-49-2 0,-62 49-3 16,3-2 1-16,1 2-1 0,-1-1 0 16,4-1 0-16,6 2 1 0,3-1 2 0,0-3-2 15,1 2-1-15,2-1-2 0,1-2-1 16,3-1-1-16,0 0-1 0,0 0-3 16,6 1 2-16,-5-1 0 0,1 2 0 15,-2-3 0-15,-2 3-2 0,-3 1-3 16,-6 0-3-16,-7 1 1 0,-1-1 5 0,-8 3 1 15,-5-1 1-15,0 1 0 16,-7 0-5-16,0-2-4 0,0 2-10 16,2 0-8-16,-1 0-4 0,-1 0-12 15,-1 0-23-15,-15 5-32 0</inkml:trace>
  <inkml:trace contextRef="#ctx0" brushRef="#br0" timeOffset="30134.1333">17353 8368 294 0,'0'0'77'0,"0"0"-11"0,0 0-19 15,0 0-15-15,0 0-12 0,0 0-5 16,0 0-5-16,0 0-2 0,0 0-4 0,0 0-2 16,2-17 0-16,14 11 0 0,9-2-1 15,4 0 1-15,1 1-2 0,6 0 1 16,-1-1 1-16,4 1-1 0,0-1 1 16,0 2-2-16,0-2 1 0,0 1-2 15,2 1 1-15,-4-1-2 0,2 2 1 16,-1-1-2-16,1 1 2 0,-3-1 0 15,-1 1-2-15,-6 2-3 0,-8 0-2 16,-3 2 2-16,-7-1-3 0,-6 2 2 16,0 0-1-16,-5 0 0 0,0 0-4 0,0 0-6 15,2 0-14-15,-1 0-20 0,-1 0-26 16,0 0-33-16,-7 5-52 0</inkml:trace>
  <inkml:trace contextRef="#ctx0" brushRef="#br0" timeOffset="69275.7647">14698 8309 7 0,'0'0'10'0,"0"0"-3"16,0 0-2-16,0 0 0 0,0 0-1 15,0 0 0-15,91-23-2 0,-76 19 1 0,4-3-3 16,-3 3 1-16,-1 0 0 0,2-1-1 16,-1 0 1-16,6-1 0 15,-4 0-1-15,0 0 2 0,-4 2-2 16,-1-1 0-16,-4 2-2 0,-5 1-4 0,2 1-2 16,-6 1-4-16,0-2-3 0,0 2 5 15</inkml:trace>
  <inkml:trace contextRef="#ctx0" brushRef="#br0" timeOffset="69564.7665">14544 8359 300 0,'0'0'60'0,"0"0"-14"0,0 0-11 15,0 0-8-15,0 0-11 0,0 0-5 16,0 0-5-16,0 0-5 0,0 0-1 16,0 0 0-16,-1-5-2 0,18 0 0 0,6-2-1 15,3 2-1-15,3 0 1 0,2-2 1 16,-1 3-3-16,3-2 3 0,-2 1-4 16,-2 1-4-16,-2-1-8 15,-4 2-10-15,-3 2-3 0,-2 1-4 0,-7 0-13 16,-4 0-10-16,1 0-11 0,-8 0 5 15,0 0 9-15,0 0 4 0</inkml:trace>
  <inkml:trace contextRef="#ctx0" brushRef="#br0" timeOffset="69764.6757">14522 8389 199 0,'0'0'48'0,"0"0"-1"0,0 0-6 0,0 0-10 15,0 0-6-15,0 0-9 0,0 0-4 0,0 0-4 16,0 0-5-16,-4-17-1 16,19 12-5-16,2-2-1 0,5 3-1 15,4 1-3-15,3 0 1 0,2 2 0 16,3-4-9-16,2 1-6 0,2 2-17 0,3-4-31 16,3 3-34-16</inkml:trace>
  <inkml:trace contextRef="#ctx0" brushRef="#br0" timeOffset="70803.2956">14924 9470 160 0,'0'0'42'0,"0"0"7"16,0 0-8-16,0 0-10 0,0 0-4 16,0 0-6-16,0 0 0 15,0 0 0-15,0 0-5 0,-24-77-6 0,24 77-4 16,0-3-6-16,0 3-4 0,0 0 0 15,0-2 3-15,0 2 2 0,0 0 1 16,3 5 1-16,4 7 1 0,3 3-1 16,0 0 1-16,-1 3 2 0,3-1-5 15,-1 1 1-15,1-1-2 0,-1 0 3 0,2-1-2 16,-2 0 1-16,1-5-4 16,-1 3 2-16,-1-1-1 0,1-1 2 0,-4-4 1 15,1 2 0-15,-2-3 0 0,-2-4-1 16,-1 2 1-16,-1-3-1 0,1 1 1 15,0-1 3-15,0 1 5 0,-3-3 9 0,0 0 6 16,0 0 1-16,2 0 0 16,-2 0-7-16,1 0-10 0,2-13-6 15,0-9-1-15,0-5-2 0,4-1 1 16,-1 0-1-16,0 1 1 0,1 1 0 0,1 2-2 16,1 0-2-16,0 2-1 0,-2 6-4 15,0 4-6-15,-1 4-10 0,-6 5-30 16,4 0-17-16,-4 3-40 0,5 0-40 15</inkml:trace>
  <inkml:trace contextRef="#ctx0" brushRef="#br0" timeOffset="71902.6727">15389 9212 182 0,'0'0'64'0,"0"0"-9"15,0 0-8-15,0 0-9 0,0 0-10 16,0 0-1-16,0 0-9 0,0 0-6 16,0 0-4-16,0 0-6 0,-26-50-5 15,26 48-4-15,0 2-4 0,0-3-3 0,0 2 6 16,0 1 4-16,0-1 4 0,1 1 7 16,6 0-5-16,6 0 0 0,-3 0-2 15,1 0 0-15,0 1 0 0,-7 0 1 16,7 2 0-16,-7-3 2 0,0 2-1 15,1 0 3-15,-5-2 0 0,0 0 0 16,0 0 0-16,2 1 1 0,0-1-3 16,-1 2-2-16,-1-2 8 0,2 7-5 15,-1-1 10-15,1 6-4 0,1 7 0 16,-2-3-1-16,1 2-4 0,-2-1-2 0,1 0-1 16,-1 1 1-16,0 5-2 0,3-3-1 15,0 3 0-15,0-3 1 0,-2 3-1 16,2 3 1-16,-3 3-2 0,0 2 0 15,0 2 0-15,0 0-2 0,-4 1 2 16,-2-1 1-16,-1-2-1 0,-2-3 2 0,-1-2-2 16,1-2 2-16,-3-1-1 0,-2-4 1 15,0-2 2-15,-4-2-2 16,-2 0 0-16,0-5 0 0,0-1-3 16,5-3-4-16,-1-1-3 0,6-3-15 0,-3-2-65 15,3 0-126-15</inkml:trace>
  <inkml:trace contextRef="#ctx0" brushRef="#br0" timeOffset="72555.583">14619 9190 200 0,'0'0'46'0,"0"0"-4"16,0 0-3-16,0 0-6 16,0 0 1-16,0 0-8 0,0 0-7 15,0 0-9-15,0 0-8 0,0 0-2 16,-88-65 0-16,68 65-1 0,-6 0 0 0,-1 5 2 16,-1 3 0-16,-1 1 0 0,1 4 0 15,1-4 3-15,7 4-6 0,5-3 3 16,1-1-4-16,7 2 2 0,-1-4 1 15,-3 6 0-15,7-6 0 0,-1 3-2 16,2 1 1-16,2-7 0 0,-1 4 3 0,2-1 1 16,0 3 2-16,0 1-1 0,2-1 0 15,5 2 0-15,-2-3 2 0,3 3-2 16,-2-5-1-16,0 1-2 16,1 2-1-16,0-2 2 0,3 6-1 0,-4-1 2 15,-2 2-1-15,2 5 1 0,-3 2 0 16,-3 0 0-16,0 3-1 0,0 0-1 15,0 1-1-15,-1 1 1 0,-4 0 0 16,2 1 0-16,-1-1 2 0,4-2-2 16,-1-7 0-16,1 1-2 0,0 0 0 0,0-1 1 15,0 3 2-15,5-2-1 0,-2-6-1 16,5-1-1-16,0 2-1 0,2-2 6 16,6 5-4-16,-1-4 3 15,3-2-4-15,1-2-5 0,4-1-7 0,5-2-14 16,5-2-27-16,2-1-45 0,4-2-43 15</inkml:trace>
  <inkml:trace contextRef="#ctx0" brushRef="#br0" timeOffset="73486.6654">15522 10013 455 0,'0'0'47'0,"0"0"-14"0,0 0-9 15,0 0-8-15,0 0-5 0,0 0-7 16,0 0-4-16,0 0-3 0,0 0-3 15,-19-18 3-15,19 18 1 0,0 0 1 16,4 12 2-16,3 5-2 0,5 5 1 0,-2-1-1 16,3 0-1-16,-3-1-2 0,2-2-1 15,-2 0 1-15,-1-1 0 0,-2-7 0 16,0 1-1-16,0-3 1 16,-4-5 1-16,0 0 2 0,-3-3 2 0,0 0 4 15,0 0 4-15,5 0-1 0,2-3-2 16,3-9-3-16,0-7-2 0,-1-3 1 15,1-1-2-15,-2 0-1 0,0-2-3 16,-2 3-3-16,1-1-3 0,-3 7-2 16,0 2-8-16,-1 5-9 0,-1 4-25 0,-1 0-41 15,2 3-22-15,2 0-16 0</inkml:trace>
  <inkml:trace contextRef="#ctx0" brushRef="#br0" timeOffset="73875.7101">15902 10150 415 0,'0'0'41'0,"0"0"-15"0,0 0-4 16,0 0-9-16,0 0-7 0,0 0-6 15,0 0-5-15,0 0 3 0,0 0 0 16,0 0 0-16,-42 20 0 0,36-5-3 16,5-4 1-16,-1 3 0 0,1-1 0 15,1-1 1-15,0 2-1 0,0-2-1 16,0 0 2-16,0-7-2 0,0 0 1 0,0-5 1 16,0 0 0-16,0 0 8 0,0 2 6 15,0 0 8-15,0-2 3 0,0 1-3 16,1-1-8-16,2-10 0 0,2-8-8 15,-2-7 6-15,-2 1 0 0,3 6-1 16,-4-1-2-16,2 6-2 0,-2-1-1 0,0 2 0 16,0 6-3-16,0 0-5 15,0 1-8-15,0 0-22 0,0 0-56 16,-2 2-80-16,2 3-109 0</inkml:trace>
  <inkml:trace contextRef="#ctx0" brushRef="#br0" timeOffset="75275.2956">15562 9015 272 0,'0'0'54'16,"0"0"-14"-16,0 0-10 0,0 0-7 16,0 0-4-16,0 0-5 0,0 0-3 0,0 0-3 15,0 0-3-15,-11-5-4 0,9 5-1 16,2 0-1-16,-1 0-3 0,1 0 2 16,0 0-1-16,0 0-1 0,0 0 3 15,0 0 1-15,0 0 4 0,0 0 0 16,4 8-2-16,5 2 1 0,2 2-2 15,1 1 1-15,0-3 0 0,0 1-1 16,2 0 0-16,1-1 0 0,-3 0-1 16,4 0 0-16,-6-4 1 0,0 2-3 15,0-4 1-15,-3 1 0 0,2 1-1 0,-4-5 2 16,3 4 0-16,-5-2 1 0,0-1 0 16,1 0 1-16,-4-2 2 15,0 0 3-15,0 0 4 0,2 0 3 0,-1 3 8 16,1-3 1-16,-1 0-1 0,1 0-6 15,2-10-8-15,2-5-6 0,2-8-2 0,0-1 2 16,-1-2-1-16,0-1 1 16,0 0-2-16,0 2 0 0,-1-2 0 15,0 1 0-15,1 2-2 0,-3 5-1 16,1 3-5-16,-2 5-1 0,-2 7-12 0,1-1-37 16,-2 5-30-16,0-2-45 0,6 4-75 15</inkml:trace>
  <inkml:trace contextRef="#ctx0" brushRef="#br0" timeOffset="76758.1011">15933 8844 62 0,'0'0'23'0,"0"0"-2"16,0 0-3-16,0 0-3 0,0 0 0 15,0 0 0-15,0 0 4 0,0 0 5 16,0 0-1-16,0 0 2 0,-6-13-4 15,6 11-3-15,-2 2-3 0,2-1-5 16,-1 1 2-16,1-2-3 0,0 2-2 16,-2-1-3-16,2 1-5 0,0-1-3 15,-1 1-2-15,1 0-5 0,-2 0-3 0,2 0 1 16,0 0 6-16,-1 0 8 0,-2 8 6 16,0 8-1-16,-1 3 0 0,0 1-5 15,1 1 1-15,1-5 1 0,1 2-3 16,-1 0-2-16,1-6 2 0,1 8-3 15,0-9 2-15,0-1-2 0,0 5 1 0,1-4-4 16,7 3-3-16,0-4-5 16,1-2-4-16,1 1-1 0,0-3-1 15,-1-3 2-15,7 1-3 0,-5-2-3 16,7 0-10-16,2-2-11 0,0-2 0 0,3-5 3 16</inkml:trace>
  <inkml:trace contextRef="#ctx0" brushRef="#br0" timeOffset="77102.0961">16155 9050 94 0,'0'0'38'0,"0"0"1"16,0 0 3-16,0 0-1 15,0 0-2-15,0 0-11 0,0 0-5 16,0 0-4-16,0 0-6 0,0 0 5 16,-19-43 0-16,15 36-1 0,-2-4-4 0,1-4-4 15,0 4-4-15,-1-6-1 0,2 1 2 16,1 5 0-16,-1-5 0 0,2 5-2 15,-1-2 0-15,-1 1 0 0,3 1 1 16,-1-2 4-16,1 7-3 0,1 1 1 16,-2-1-1-16,2 2-1 0,-1-1-1 0,1 1-1 15,0 4-1-15,-2-2-6 0,2 2-1 16,0 0-5-16,0 0 1 0,0 0 2 16,0 0 3-16,0 10 4 0,0 6 2 15,0 7-4-15,0 0 1 0,3-2-3 16,-1 0 0-16,1 0-4 0,1-6-3 15,-1 0-8-15,3 1-3 0,-1-2-9 16,1-1-4-16,4-2-11 0,0-2-9 16,-2-5 0-16,7 3-8 0,2-7-3 15,1 0-6-15</inkml:trace>
  <inkml:trace contextRef="#ctx0" brushRef="#br0" timeOffset="77296.5134">16139 8876 216 0,'0'0'42'0,"0"0"-11"0,0 0-8 15,0 0-11-15,0 0-6 0,0 0-10 16,0 0-5-16,0 0 2 0,0 0 0 0,0 0 2 16,-7 0-2-16,23 3-3 0,6 1-3 15,1-3-11-15,3-1-17 0,1 0-21 16,1 0-20-16</inkml:trace>
  <inkml:trace contextRef="#ctx0" brushRef="#br0" timeOffset="77526.2691">16326 8789 277 0,'0'0'61'0,"0"0"0"0,0 0-14 16,0 0-10-16,0 0-3 0,0 0-10 15,0 0-7-15,0 0-7 0,0 0-9 16,-28-22-6-16,28 22-1 0,-1 0 0 16,1 0 1-16,0 10 4 0,3 9 1 0,5 7-1 15,0 4 1-15,-3 5 0 0,0 4-1 16,-4 3-3-16,-1 0-3 0,0 1-6 16,-6-1-14-16,-5 0-49 15,-5-2-64-15,-4 0-124 0</inkml:trace>
  <inkml:trace contextRef="#ctx0" brushRef="#br0" timeOffset="79495.6698">16835 9544 371 0,'0'0'43'15,"0"0"-16"-15,0 0-12 0,0 0-9 16,0 0-5-16,0 0-4 0,0 0 0 15,0 0 1-15,0 0-1 0,0 0 3 16,39-18-2-16,-9 9-3 0,3 0-6 16,1 1-8-16,-1 1-10 0,-1 1-12 0,-3 3-16 15,-2-2-22-15,-2 5-12 0,-8 0-16 16</inkml:trace>
  <inkml:trace contextRef="#ctx0" brushRef="#br0" timeOffset="79699.7631">16748 9801 412 0,'0'0'50'0,"0"0"-10"0,0 0-20 16,0 0-11-16,0 0-4 0,0 0-4 15,0 0-2-15,0 0-2 0,62-82-2 16,-34 67-5-16,5 1-1 0,2 2-9 15,1 0-14-15,4 3-27 0,-1-2-43 0,2 4-52 16</inkml:trace>
  <inkml:trace contextRef="#ctx0" brushRef="#br0" timeOffset="80884.5242">17458 9649 262 0,'0'0'37'15,"0"0"-9"-15,0 0-11 0,0 0-6 16,0 0-10-16,0 0-2 0,0 0-1 15,0 0 2-15,0 0 2 0,0 0-4 16,35-37 1-16,-22 33-2 0,4 1-1 0,0 0 2 16,1 2-5-16,3-4 1 15,0 2-5-15,-1-1-8 0,2-1-16 16,-1 0-11-16,0 0-24 0,3 1-19 16</inkml:trace>
  <inkml:trace contextRef="#ctx0" brushRef="#br0" timeOffset="81665.7931">18203 9405 108 0,'0'0'35'16,"0"0"-9"-16,0 0 0 0,0 0 7 15,0 0 3-15,0 0 7 0,0 0-1 16,0 0-7-16,-3-84-7 0,0 75-10 0,-3 2-7 16,3-1-3-16,-1 4 0 0,-2-2 0 15,3 2-3-15,0 2-3 16,0-1-1-16,3 3-3 0,-1-2-2 16,1 2-4-16,-1 0-4 0,-5 0 1 0,-6 0-2 15,-1 3 3-15,-4 6 5 0,2 4 0 16,1 4 4-16,2 2 1 0,2 0-2 15,0 0 1-15,4-4-2 0,2-2-2 16,1-3 1-16,2 2-5 0,-1 0-2 16,2-9 2-16,0 9-1 0,0-6 3 0,0-1-1 15,0 0 1-15,0-5 1 0,0 0 3 16,0 0 7-16,0 2 5 0,6-2 1 16,4 0-1-16,6-6-2 15,4-5 0-15,-4-4-2 0,1 2 2 0,-3-2 0 16,-3-1 0-16,-2 5 1 0,-1 0 1 15,-2 6 2-15,-3 1 1 0,3-3 0 16,-2 4-2-16,-1 0-3 0,0 0-5 16,-3 3 0-16,0-2-2 0,4 2 0 15,1 0-2-15,2 2 0 0,4 7-1 0,-5 5 0 16,3 4-1-16,-3 4 2 0,-3 1-10 16,-2 5-1-16,2 3-5 0,-3-1-7 15,0 5-11-15,0-3-26 16,-3-9-26-16,3 1-26 0</inkml:trace>
  <inkml:trace contextRef="#ctx0" brushRef="#br0" timeOffset="81863.4405">18421 9584 438 0,'0'0'21'16,"0"0"-12"-16,0 0-8 0,0 0-8 0,0 0-6 16,0 0-17-16,0 0-26 15,0 0-40-15,0 0-39 0</inkml:trace>
  <inkml:trace contextRef="#ctx0" brushRef="#br0" timeOffset="82524.1023">18748 9271 427 0,'0'0'20'0,"0"0"-10"0,0 0-8 16,0 0-3-16,0 0-4 0,0 0 0 15,-91-24-1-15,68 34-2 0,4 2 3 16,3 6-7-16,0 0 2 0,5 1-3 16,0 2-3-16,4-3-4 0,4 0-2 15,2 0-1-15,1-2 2 0,4 6 2 0,8-6 3 16,1-2-9-16,5-3 1 0,3-4 8 16,-1-2 1-16,5-3 14 0,-2-2 5 15,-1 0-1-15,-5 0 3 0,-7-2 6 16,1 0 6-16,-6 1 5 0,-1-1 7 15,2 2 5-15,-6 0 4 0,0-1 1 0,0 1-3 16,0 0-7-16,1 0-10 16,-1 0-10-16,-1 0-7 0,-11 0-3 15,-5 0-2-15,1 0 2 0,-1 1 0 16,7 2 0-16,4-1-1 0,-1 0 0 0,7-2 0 16,-2 0 0-16,2 0-2 0,-1 0-3 15,-1 1-5-15,1-1-4 0,-1 0-8 16,1 0-3-16,1 0-3 0,0-5 0 15,7-5 5-15,8-7 1 0,4-4 3 16,-1 6 9-16,-1-2 6 0,-3 2 9 0,-6 4 3 16,2 0 2-16,-2 1 1 0,-3 2 0 15,4-2-2-15,-2 4-2 16,0-2 1-16,-1 1 4 0,-3 5 5 16,5-4 4-16,-3 3-2 0,-2 0-2 0,4-2-2 15,-2 2-4-15,2-2-1 0,0 0-1 16,-1 4 0-16,-2 0-3 0,-4 1-3 15,5 0 0-15,-1 0-2 0,5 0 4 16,4 9 3-16,-5 4 0 0,1 3 1 16,-2 3-5-16,-4 4 0 0,-2 2-4 0,-1 0-2 15,0 4-2-15,0 0-1 0,-3 3-3 16,-2-2-4-16,-1 1-8 0,2-1-14 16,-2-3-28-16,3 1-30 15,2-10-59-15</inkml:trace>
  <inkml:trace contextRef="#ctx0" brushRef="#br0" timeOffset="83223.5594">19436 9549 235 0,'0'0'59'16,"0"0"-11"-16,0 0-9 0,0 0-5 0,0 0-2 15,0 0-4-15,0 0-5 0,0 0-5 16,0 0-5-16,0 0-2 0,-53-79 0 16,50 69 0-16,0 0 3 0,0 0-3 15,0-8-4-15,0 9-2 0,2-11-6 16,-2 2 2-16,3 6-2 0,-2-8 2 15,1 8-1-15,1-1 0 0,-2 0 0 16,2 7 1-16,0 0 0 0,0 6 0 16,0-3 0-16,0 3-1 0,0-1-1 15,0 0-2-15,0 0 0 0,0 1 1 0,0 0-1 16,0 0 2-16,0 8 1 0,0 9 0 16,0 4 1-16,2 2-3 0,-2 2 1 15,0 0-1-15,0 2 1 0,0 1-4 16,0-2 1-16,0 0-2 0,0-8-1 15,0 1-1-15,0 0-5 0,0-3-9 0,3 3-5 16,1-7-15-16,4-3-12 16,4-5-28-16,7-1-32 0,6-3-45 15</inkml:trace>
  <inkml:trace contextRef="#ctx0" brushRef="#br0" timeOffset="83416.5531">19409 9511 497 0,'0'0'62'16,"0"0"-21"-16,0 0-19 0,0 0-11 16,0 0-8-16,0 0-5 0,0 0-9 0,0 0-11 15,0 0-31-15,26-19-56 0,9 8-86 16</inkml:trace>
  <inkml:trace contextRef="#ctx0" brushRef="#br0" timeOffset="83583.5852">20071 9520 478 0,'0'0'58'0,"0"0"-22"0,0 0-14 15,0 0-13-15,0 0-8 0,0 0-10 16,0 0-16-16,0 0-64 0,0 0-193 16</inkml:trace>
  <inkml:trace contextRef="#ctx0" brushRef="#br0" timeOffset="85766.7559">20916 8531 18 0,'0'0'16'0,"0"0"-2"0,0 0 1 15,0 0-2-15,0 0 0 0,0 0-1 0,0 0-3 16,0 0 0-16,0 0-2 0,0 0 0 15,26-18 2-15,-3 9 0 0,4 4 0 16,3-1-2-16,4 1 0 0,2 0-2 16,3 1 0-16,6-1 3 0,3 1-1 15,5-1 1-15,2-1 0 0,3 0-1 0,-2 0-2 16,2-2-3-16,2 1 0 0,-1-1-2 16,-1 3 0-16,-1-2 1 0,-2 1-1 15,-2 0 1-15,-2 0-1 0,-2 0 0 16,-5 1 0-16,-6 1 0 0,-6 1 1 15,-11-1-2-15,-9 3 1 0,-1 0-1 0,-5 1-2 16,0 0 1-16,0 0-3 16,-6 0 1-16,0-2-2 0,0 2-1 15,1 0 0-15,1 0-1 0,-2 0 1 16,1 0 3-16,-1 0-2 0,0 0-5 0,-7 0-8 16,-8 2-17-16,-2 4-22 0</inkml:trace>
  <inkml:trace contextRef="#ctx0" brushRef="#br0" timeOffset="86227.5082">21047 8592 277 0,'0'0'35'16,"0"0"-11"-16,0 0-2 0,0 0-2 16,0 0-4-16,0 0-7 0,0 0-4 15,0 0 1-15,0 0-1 0,0 0 1 16,10-2 1-16,11 0-1 0,8-3-1 15,1 3 2-15,2-3 0 0,0-1-1 16,1 0 0-16,3-2-3 0,-2 2 1 16,1-2-2-16,3-1-4 0,0 0 4 15,2-1-5-15,0 0 1 0,0 2 1 0,1-1 1 16,-3 1-1-16,1 1 1 0,-3 4 0 16,-2-2-1-16,-3 2 0 0,-9 1 1 15,-3 2-1-15,-8 0-2 0,-5 0-3 16,0 0-5-16,-6 0 1 0,0 0-1 15,0 0 0-15,3 0 3 0,-2 0 2 16,1 0-4-16,-1 0-2 0,-1 0-11 16,0 0-13-16,0 0-23 0,0 0-24 15,-10 0-53-15</inkml:trace>
  <inkml:trace contextRef="#ctx0" brushRef="#br0" timeOffset="86539.4774">20949 8620 320 0,'0'0'61'15,"0"0"-17"-15,0 0-17 0,0 0-9 16,0 0-6-16,0 0-2 0,0 0-1 15,0 0-1-15,85-45-3 0,-56 39 1 16,0 0-2-16,1-1-2 0,1 2 0 16,-2 3-4-16,2-1 1 0,1 0 1 0,3 2-2 15,4 1 2-15,4-2-3 0,2 0 1 16,4 1-2-16,2-1-3 0,1 0-2 16,1 2-7-16,-2 0-10 0,1 0-27 15,-1 0-38-15,-3 0-40 0,1 0-46 16</inkml:trace>
  <inkml:trace contextRef="#ctx0" brushRef="#br0" timeOffset="87066.8601">22960 8472 144 0,'0'0'63'0,"0"0"-10"0,0 0-8 15,0 0-14-15,0 0-4 0,0 0-6 16,0 0-2-16,0 0-8 0,0 0-5 15,-36-13-6-15,36 13-1 0,0-1 1 16,0 1 1-16,0-2 1 0,15 0-1 16,6 1-2-16,7-2 1 0,4 2 0 0,1-1 1 15,0 1 0-15,-1-1-4 0,1 2-3 16,-3 0 2-16,1-2-4 0,-4 2 2 16,0 0-1-16,-3-3 0 0,-5 2 0 15,-2 0-4-15,-4 1-6 0,-7-2-10 16,0 2-12-16,-6 0-10 0,0 0-7 15,0 0-4-15,1 0 9 0,1 0-5 16</inkml:trace>
  <inkml:trace contextRef="#ctx0" brushRef="#br0" timeOffset="87487.5866">22894 8592 320 0,'0'0'66'0,"0"0"-18"0,0 0-6 15,0 0-11-15,0 0-6 0,0 0-5 16,0 0-4-16,0 0-6 0,0 0-3 0,0 0-3 16,-12-4-3-16,11 3 0 0,1 1-4 15,0 0 1-15,0-5-3 0,13 0 2 16,10-1 1-16,6-1 1 0,3 1 0 15,0 1-3-15,1 2-2 0,-3 0 0 16,-2 0 0-16,-8 2-3 0,-3 0 1 0,-4 1-1 16,-7-2 0-16,6 0 5 0,-8 2 1 15,2-1 3-15,-1 1 1 16,-5 0 0-16,0-2 0 0,0 2 2 16,0 0 3-16,2 0 0 0,-2 0-5 0,0-2 5 15,1 2-2-15,-1 0-1 0,0 0-1 16,0-1 2-16,2 1 0 0,-2 0-1 15,0 0 3-15,1 0-8 0,-1 0-3 16,2 0-6-16,-2 0-9 0,1 0-8 16,5 0-5-16,7 0-24 0,4 1-40 0,8 3-61 15</inkml:trace>
  <inkml:trace contextRef="#ctx0" brushRef="#br0" timeOffset="88506.257">24674 8470 101 0,'0'0'28'15,"0"0"-2"-15,0 0-1 0,0 0-3 16,0 0-4-16,0 0-3 0,0 0-3 0,0 0 0 16,0 0-5-16,-13-9 0 0,13 9-1 15,0 0 1-15,0 0 2 0,3-2 2 16,11 1 0-16,11-3 0 0,10 0 1 15,2-2-2-15,9-1-2 0,3-1-1 16,5 0-4-16,3-1-1 0,3 1-1 16,4 1 1-16,3-1 0 0,2 2 1 15,0 0-2-15,-1 0-1 0,0 0 0 0,-1 1 1 16,0-1 1-16,-3 1-2 16,-2 0 1-16,-1 1-1 0,-2 2-1 0,-5 1 0 15,-2 1 0-15,-3 0 1 0,-5 0 0 16,-5 0 1-16,-4 0-2 0,-4 0 0 15,-9 0-4-15,-3 0-2 0,-8 0-1 16,-5 0-3-16,1 0-3 0,-7 0-5 16,0 0-2-16,0 0-7 0,1 0 4 0,-1 0 7 15,0 0 3-15,0 0 3 0,-12 1-10 16,-6 3-17-16,-8 3-14 0,2-2-24 16</inkml:trace>
  <inkml:trace contextRef="#ctx0" brushRef="#br0" timeOffset="88978.6697">24810 8524 111 0,'0'0'50'0,"0"0"0"16,0 0-6-16,0 0-4 0,0 0-9 0,0 0 2 16,0 0-3-16,0 0-3 0,0 0-7 15,0 0-7-15,-15-11-10 0,40 4 1 16,7 1 0-16,7 0-1 0,4 0 1 15,5 0-1-15,4 0 0 0,6 1 2 16,2-1-1-16,6 2 0 0,2-3-2 0,-2 3-1 16,1-2 0-16,-2 1 0 0,0-1-2 15,-3 2 2-15,-3-1-2 0,-2 0-1 16,-1 0 2-16,-4 0-1 16,-1 2 2-16,-6-2-1 0,-3 3-1 0,-8-2 0 15,-3 1-1-15,-11 3 1 0,-7-3 1 16,-7 3-2-16,-6 0-2 0,0-1-3 15,0 1-3-15,1 0-3 0,0 0-5 16,1 0-7-16,-1 0-7 0,1 0 1 16,-2 0-7-16,1 0-17 0,-1 0-17 0,0 1-34 15</inkml:trace>
  <inkml:trace contextRef="#ctx0" brushRef="#br0" timeOffset="92286.8107">26946 7797 154 0,'0'0'39'0,"0"0"-1"0,0 0-1 0,0 0-7 16,0 0-4-16,0 0-4 0,0 0 0 16,0 0-6-16,0 0-2 15,0 0-9-15,-6-36-8 0,6 34-1 0,0 1-3 16,0-1 2-16,0 2 3 0,0 0 3 15,0 0-2-15,0 0 0 0,0 8-1 16,4 4 2-16,2 5 0 0,1-2 4 16,2 1-4-16,-5-5 5 0,4 1-6 15,-3 0 1-15,1-2 2 0,3 2-2 0,-5-5 1 16,2 1-1-16,-2 0-1 0,-1-5 0 16,0 1 0-16,-3-4 1 0,0 0 2 15,0 0 5-15,2 2 2 0,-1-2 1 16,1 0 2-16,6 0-2 0,2 0-4 15,3-9 1-15,5 0-1 0,-3-5-3 0,0-2 0 16,4-2-9-16,0-4 1 16,5-1-3-16,4-1 5 0,2 0 2 15,-1 2 1-15,-2 3 0 0,-5-1-1 16,-2 3-1-16,-3 2-4 0,-6 5-1 0,-5 3-2 16,-1 1-9-16,-2 3-23 0,1 0-23 15,-1 0-15-15,-3 3-13 0,2 0-11 16</inkml:trace>
  <inkml:trace contextRef="#ctx0" brushRef="#br0" timeOffset="92662.8964">26915 7924 232 0,'0'0'37'16,"0"0"-7"-16,0 0-13 0,0 0-5 0,0 0-4 15,0 0-1-15,0 0 6 0,0 0-1 16,0 0 1-16,0 0 2 0,-8 0-6 16,8 1 2-16,0 3 3 15,0-1-3-15,5 4 0 0,1-1 0 0,3-4-2 16,8 3 0-16,1-3-3 0,8-2-2 15,-3 0-2-15,1 0 0 0,1 0-2 16,-2-2 0-16,2-1 0 0,-1-3 0 16,2-2 2-16,0 0-1 0,-2-2 1 15,-1-3-1-15,-3 1 0 0,-3-3 0 0,1 1-1 16,-4-2-8-16,-1 0 4 0,0-2-4 16,0 0-3-16,0 1-5 0,0 0-16 15,0 0-29-15,4 4-40 0,-1 2-37 16</inkml:trace>
  <inkml:trace contextRef="#ctx0" brushRef="#br0" timeOffset="104075.5152">31093 9394 184 0,'0'0'48'0,"0"0"-2"15,0 0-5-15,0 0-7 0,0 0-5 16,0 0-5-16,0 0-3 0,0 0-7 15,0 0-3-15,10-24-3 0,-10 22-1 16,0 1-3-16,0-1-3 0,0 1-2 0,2 0-3 16,-2 1-1-16,1-2 2 15,-1 2 2-15,2 0 0 0,1 0 1 16,-2 4-1-16,5 6 1 0,1 3 0 16,-3-4 0-16,2 5 0 0,-2-7 0 0,2 1 0 15,1-1-1-15,-1-2-1 0,0 1 2 16,-3-3 2-16,3 2 0 0,-2-2 0 15,4 2 2-15,0-1 1 0,-4-3 2 16,5 2-1-16,-5-1 1 0,2-2 0 16,6 0 1-16,-2 0 4 0,7-2-5 15,2-5 2-15,1-2 0 0,2-3-6 0,-1 1 5 16,0-5-7-16,2 2-1 0,-2-4 0 16,1 1-1-16,0-2 0 15,-2 3-2-15,-1 1 0 0,0 1-2 0,-5 1-4 16,-1 5-2-16,-3 0-6 0,-2 4-10 15,-4 1-24-15,0 1-29 0,-4 2-38 16,0 0-29-16</inkml:trace>
  <inkml:trace contextRef="#ctx0" brushRef="#br0" timeOffset="104542.9687">31112 9461 221 0,'0'0'54'0,"0"0"-5"0,0 0-10 16,0 0-14-16,0 0-10 0,0 0-8 15,0 0-7-15,0 0-2 0,0 0 0 16,0 0 2-16,-21-12 1 0,19 18-1 0,0 4 1 16,1 3 2-16,1-1-2 15,0 5 2-15,0-4-2 0,3 2 2 16,4-3-2-16,0 1 1 0,2-3 1 16,5 4 4-16,-1-4 1 0,5 0 1 0,-1-2-2 15,3-1-3-15,3-1 3 0,-1-3-5 16,1 0 4-16,-4-2-1 0,-3-1-4 15,-3 2 4-15,-7-2-3 0,5 0 3 16,-5 0 5-16,6 0 1 0,2-3-1 16,-1-6-4-16,3-5-3 0,0-1-1 0,-1-4-4 15,2-1 2-15,0-2-2 0,2 1-1 16,0 2-5-16,-2-1-1 0,2 5-5 16,-3 1-7-16,1 3-13 15,-1 0-10-15,1 3-24 0,-5 3-17 0,4-1-15 16,0 1-12-16</inkml:trace>
  <inkml:trace contextRef="#ctx0" brushRef="#br0" timeOffset="105987.5954">23699 10537 38 0,'0'0'4'15,"0"0"-12"-15,0 0-19 0</inkml:trace>
  <inkml:trace contextRef="#ctx0" brushRef="#br0" timeOffset="109876.6566">30263 10261 158 0,'0'0'42'0,"0"0"-10"0,0 0-4 16,0 0-3-16,0 0-5 0,0 0-4 15,0 0-4-15,0 0-5 0,0 0-1 16,0 0-2-16,-8 4-4 0,19-4 0 0,3-3-2 16,8-3-2-16,-2 2 2 0,-5 1-4 15,2 1-4-15,-1-1 1 0,-3 2 1 16,4-2 2-16,-2 3 4 0,-4-2-5 15,3 1-1-15,0-1 1 0,-2 0 1 16,-7 1-3-16,8 0 0 0,-7 1 2 0,-2-2 0 16,2 2 8-16,-6 0-4 0,0-1-10 15,0 1-7-15,2 0-17 16,-1-2-9-16,-1 2-28 0</inkml:trace>
  <inkml:trace contextRef="#ctx0" brushRef="#br0" timeOffset="110124.5577">30101 10417 110 0,'0'0'32'16,"0"0"-6"-16,0 0-8 0,0 0-4 15,0 0-5-15,0 0-4 0,0 0-4 16,85-55-2-16,-63 50 0 0,1-2-3 16,1 1-3-16,-1 2-2 0,1 1-3 15,-1 0-4-15,-8-1-5 0,3 2-9 0,-1 0-16 16,-5 2-19-16</inkml:trace>
  <inkml:trace contextRef="#ctx0" brushRef="#br0" timeOffset="110396.5029">30173 10412 228 0,'0'0'41'0,"0"0"-4"0,0 0-10 15,0 0-5-15,0 0-9 0,0 0-5 16,0 0-2-16,0 0-2 0,0 0 0 0,34-1-3 16,-3-2-1-16,1-1-3 15,3 0-2-15,0 1-11 0,1-1-6 16,-1 1-7-16,2 0-1 0,-2 0-3 16,-2 0-12-16,2 1-18 0,-6 1-20 0</inkml:trace>
  <inkml:trace contextRef="#ctx0" brushRef="#br0" timeOffset="110620.1713">30062 10507 320 0,'0'0'54'15,"0"0"-13"-15,0 0-16 0,0 0-6 16,0 0-8-16,0 0-4 0,0 0-8 16,0 0-4-16,0 0-4 0,103-43-5 15,-69 42-10-15,4 1-26 0,3 0-55 0,3 1-102 16</inkml:trace>
  <inkml:trace contextRef="#ctx0" brushRef="#br0" timeOffset="127015.577">14647 13722 151 0,'0'0'26'0,"0"0"-2"0,0 0-1 0,0 0-1 16,0 0-2-16,0 0 0 0,0 0-6 15,0 0-5-15,0 0-8 0,-10-26-5 16,10 25-5-16,0-1-3 16,0 0 1-16,0 1 5 0,0 0 5 0,1-3 5 15,12-2 2-15,5 0-2 0,6-3 1 16,1 2-3-16,2-3 1 0,-1 3-3 15,-1-3-3-15,2 2 1 0,-1-1-3 16,0-1 1-16,-1 2-5 0,-1-2 1 16,0 2-1-16,0 3-2 0,-1-2-3 0,-1 1 2 15,-6 4-1-15,-7-2-1 0,-2 4 0 16,-7 0-11-16,0 0-7 0,3 0-12 16,1 0-12-16</inkml:trace>
  <inkml:trace contextRef="#ctx0" brushRef="#br0" timeOffset="127282.5359">14531 13703 264 0,'0'0'62'0,"0"0"-9"16,0 0-13-16,0 0-13 0,0 0-13 15,0 0-5-15,0 0-3 0,0 0-4 16,0 0 0-16,0 0-3 0,67-30 0 16,-41 29 0-16,1 1 1 0,2 0 1 15,0 0-1-15,1-2 1 0,2 2-4 16,0-1-4-16,0 0-4 0,1-1-5 0,-1-1-4 16,0 1-12-16,-2 0-20 0,2 1-23 15,-5 1-32-15,-6 0-25 0</inkml:trace>
  <inkml:trace contextRef="#ctx0" brushRef="#br0" timeOffset="141315.6982">22652 10686 45 0,'0'0'21'0,"0"0"-1"0,0 0 0 15,0 0-3-15,0 0-2 0,0 0-4 0,0 0-3 16,0 0-3-16,0 0-4 16,5-6-2-16,-5 6 0 0,-2 0 0 15,-11 1-2-15,-7 10 3 0,-8 5 1 16,-2 6 1-16,-3 5-2 0,-3 3 0 0,0 6 0 16,-2-1-2-16,0 6 2 0,2-2 2 15,-1 1-5-15,2-3 2 0,3 0 1 16,0-4 0-16,2-1 0 0,1-3 5 15,2 0-3-15,0-2 3 0,0 0 0 16,-1 1-4-16,1-4 1 0,1 0-2 0,0-1 0 16,2-2-1-16,0 1 0 0,0-1-2 15,2-2 2-15,1 1 2 16,0-2 1-16,1 2-2 0,0 2 0 16,1-1 0-16,-3 2 1 0,1 1 0 0,-3 2-1 15,0-1 1-15,-4 1-1 0,2 2 0 16,-1-1-1-16,-1 0 1 0,1 1 0 15,2-1 0-15,-1 0 1 0,0 1 2 16,2-1-3-16,-1-2 1 0,2 2 1 16,0-4-3-16,1 2 2 0,0-4-2 0,3 0 0 15,1 1 0-15,0-4 1 0,0 2-2 16,-1-2 2-16,1 0 0 0,1 0 0 16,1 0 0-16,-1 1 0 15,1 0 0-15,-1 3 0 0,-1-1 2 0,-2 1-2 16,-2 1-2-16,0 2 1 0,-4-1 0 15,0 2 0-15,-3 1 0 0,1-1-1 16,0-2 4-16,2-1-4 0,4 0 1 16,1-4-1-16,2 1 2 0,3-1-1 15,0-3 2-15,3 1-1 0,3-5-2 0,0-2 4 16,1 2-2-16,3-5 1 0,-4 5-3 16,5-6 0-16,0 2-1 0,-1-3 1 15,2 2 0-15,-3 0 0 0,3-1 0 16,-1 1 0-16,-1 0 0 0,2 1 2 15,-2-1 0-15,1 1 0 0,-3-2 1 0,2 2-3 16,-1-2 1-16,0 1 0 16,-2-2-2-16,4 1 3 0,2-3 0 15,0 0-2-15,3-3-1 0,-2 0 1 16,2 0 1-16,-1 1 3 0,-1 1 3 0,1 0 0 16,1-2-1-16,-2 0-11 0,2 0-8 15,0-10 1-15,5-4 2 0,5-4 7 16,0 0 6-16,3 2-8 0,-1 0-11 15,-2 4-1-15,-2 0-14 0</inkml:trace>
  <inkml:trace contextRef="#ctx0" brushRef="#br0" timeOffset="142223.1023">20864 12312 59 0,'0'0'26'0,"0"0"0"0,0 0-1 0,0 0-1 15,0 0-4-15,0 0-1 16,0 0-3-16,0 0-2 0,0 0 1 16,-2-39-4-16,2 35 0 0,0 0-4 15,0 4-1-15,0-3 0 0,0 3-2 0,0-1-1 16,0 1-2-16,0-1-5 0,0 1 1 16,0 0-1-16,-1 0 3 0,-7 2 1 15,-2 13 3-15,-7 5-1 0,-1 4 0 16,-3 5-1-16,-1 4-2 0,0 0 1 15,-1 4 3-15,0-2-3 0,0 0 2 0,1 0-1 16,1-4-1-16,-1-2 1 0,4-1-2 16,0-4 1-16,1-3 0 15,6-7 1-15,3-2-1 0,2-3 2 16,3-6 0-16,-1 1-1 0,4-4-1 0,-2 0 1 16,2 0-1-16,-1 2 0 0,1-2 0 15,-2 2-1-15,2-2 1 0,-1 1 0 16,1-1 1-16,0 2-1 0,-1-2 1 15,1 0 2-15,0 1-1 0,0-1 3 16,0 0-1-16,0 0-3 0,0 0-1 0,5-8-1 16,10-5 1-16,1-5 0 0,4 1 1 15,0-1 1-15,-1-1-2 0,0 3 0 16,1 2-2-16,-3 1 0 16,2 1 0-16,-1 1-3 0,0 0 4 0,0 1-1 15,0-1-1-15,3 2 1 0,-5 0-4 16,2 0 3-16,-6 2-3 0,2 2 5 15,-1-2-3-15,-2 3 3 0,3-4-1 16,1 2-1-16,-1-1 2 0,2-4-3 16,-3 5 4-16,-2-3-1 0,2 0 1 0,-4 4 1 15,-2-1-1-15,-2 5 0 0,-5 1 0 16,0-2 0-16,0 2 0 0,1 0 3 16,1-1-3-16,-1 1 0 15,1-2-1-15,0 2-2 0,0-2 2 0,-2 2-1 16,1-1 1-16,-1 1-1 0,0 0 2 15,2 0 4-15,-2 0-2 0,0 0 3 16,0 0 0-16,0 0-2 0,-3 0 2 16,-4 0 0-16,-4 3-2 0,-3 2 1 15,2-2-1-15,-2 1-1 0,4-2 2 0,1-1-1 16,-1 1 3-16,5-2-1 0,-6 0 0 16,5 0 0-16,-5 0 4 0,-2 0 2 15,3 0 1-15,-8-2 0 0,10-3-5 16,-7 0-1-16,2-3-2 0,4 1 0 15,-5-3-4-15,4 1 0 0,3 3-7 16,-1 0-6-16,0 0-7 0,5 3-12 16,0 0-31-16,0 0-19 0,-3 3-34 15</inkml:trace>
  <inkml:trace contextRef="#ctx0" brushRef="#br0" timeOffset="142428.1174">20814 12515 211 0,'0'0'-10'0,"0"0"-18"0,0 0-41 15</inkml:trace>
  <inkml:trace contextRef="#ctx0" brushRef="#br0" timeOffset="148037.2852">18778 13697 25 0,'0'0'13'0,"0"0"-1"0,0 0-5 16,0 0-3-16,0 0-2 0,0 0-1 16,0 0-1-16,0 0-3 0,0 0-8 15,0 0-5-15,10-13-12 0</inkml:trace>
  <inkml:trace contextRef="#ctx0" brushRef="#br0" timeOffset="148846.9733">16344 13723 124 0,'0'0'34'0,"0"0"-5"0,0 0-10 0,0 0-10 15,0 0-4-15,0 0-4 0,0 0 5 16,0 0 8-16,0 0 4 0,2-12 1 15,14 8-3-15,10-1-3 0,1 0-4 16,4-1-1-16,2 2-1 0,0-1-1 16,2 2 0-16,5 0 0 0,-1 2 0 0,4-1-1 15,0 1-1-15,0-1-2 0,1 2 0 16,2-1 1-16,4 1-1 0,1 0 0 16,4 0-1-16,1 0 1 15,2 0-1-15,0 0-1 0,-1 0 2 0,-1 0-1 16,0 0 1-16,-2 0 1 0,-2 0 0 15,-3 0 1-15,0 0 0 0,-2 0 0 16,2 0-1-16,-1-1-2 0,1-3 1 16,0 3-2-16,-3-3 2 0,2 2-1 15,-2-2-2-15,2 1 1 0,-5 3 0 0,-1-3 1 16,-2 3-2-16,-3 0-1 0,-1 0 0 16,0 0 1-16,3 0 2 0,0 0 0 15,3 0-1-15,3 0 1 0,0 0-1 16,2 0-1-16,-2 0 0 0,1 0 1 15,-4 0-1-15,-1 0 1 0,2 0-2 0,-4 0 2 16,-2 0-1-16,-3 0-2 16,-2 0 2-16,-3 0-1 0,-2 0 2 15,-1 0 0-15,-6 0 0 0,-2 0 0 16,2 0 0-16,-8 0-2 0,2 0 0 0,-4 0 1 16,-4 0 1-16,0 0 0 0,1 0 0 15,-7 0 0-15,0 0 0 0,0 0 1 16,2 0 1-16,-1 0 0 0,0 0-2 15,1 0-5-15,-1 0 0 0,1 0-3 16,-1-1-5-16,1 1-4 0,-1-1-15 0,-1 1-23 16,2-2-29-16,-2 0-46 0</inkml:trace>
  <inkml:trace contextRef="#ctx0" brushRef="#br0" timeOffset="149604.6178">16546 13857 132 0,'0'0'35'0,"0"0"-3"15,0 0-6-15,0 0-2 0,0 0 0 16,0 0-2-16,0 0-3 0,0 0-3 15,0 0-5-15,1-21-1 0,13 15-1 0,4-1 3 16,2 3-1-16,5 1 2 16,-1-2-1-16,2 2 3 0,5-2 0 15,3 0-2-15,4 0-1 0,4 1-2 16,4-2-2-16,0-1-1 0,5 2-3 0,0 0 2 16,2-2-2-16,5 3-1 0,1-3-1 15,2 4 0-15,3-2-1 0,-1 0-1 16,2 0 0-16,1 3 0 0,0-3 1 15,3 3-2-15,1-1 1 0,-1-1-1 16,1 1-2-16,0 1 1 0,-5 0 1 0,-2 0 0 16,-6 0 0-16,-4 2 0 0,-3 0 1 15,-2 0-3-15,-2-1 1 0,2 1 2 16,-3 0-2-16,-2-1 2 16,-2 1-2-16,-2 0 1 0,0-1-1 0,0 1 1 15,-2-3-2-15,1 2 3 0,-3 0 0 16,-2-3 0-16,-1 3 0 0,-3-2 0 15,-9 0 0-15,0-1 0 0,-8 3 0 16,-1-1 0-16,2 0 3 0,-3 0-3 16,1-1 1-16,-6 2-1 0,1 1 0 0,-2-1 1 15,1-1 0-15,-1 0 1 0,1 2-1 16,-5 0 1-16,0-1 0 0,0 1-1 16,1 0 1-16,2-2-1 0,-2 2-1 15,0 0 0-15,1-2 0 0,-2 2-1 16,1 0-1-16,-1 0 2 0,2-1-3 15,-2 1 3-15,0 0-4 0,1 0 0 16,-1 0-5-16,0 0-7 0,0 0-16 16,0 0-14-16,-11 0-32 0,-5 6-34 15,-6 3-44-15</inkml:trace>
  <inkml:trace contextRef="#ctx0" brushRef="#br0" timeOffset="153412.5652">20814 13071 176 0,'0'1'62'16,"0"-1"-1"-16,0 1-8 0,0-1-8 15,0 0-12-15,0 2-11 0,0-2-9 16,0 0-6-16,2 0-2 0,9 0-2 0,8-3-5 16,4-3 0-16,2-2-3 0,3 3 0 15,-1-3-3-15,2 3-4 16,-2-1-7-16,1 2-5 0,-2 4-6 16,-9-2-7-16,2 2-11 0,-2 0-11 0,-7 2-8 15,4 7-16-15</inkml:trace>
  <inkml:trace contextRef="#ctx0" brushRef="#br0" timeOffset="153604.7611">20781 13338 247 0,'0'0'68'0,"0"0"-16"15,0 0-15-15,0 0-11 0,0 0-9 16,0 0-4-16,0 0-8 0,0 0-3 15,0 0-4-15,0 0-1 0,80-8-2 16,-53 2-9-16,4-2-5 0,-1 1-11 16,3-1-14-16,-1 1-14 0,0-1-29 15,-2 1-34-15</inkml:trace>
  <inkml:trace contextRef="#ctx0" brushRef="#br0" timeOffset="153868.0338">21102 13010 378 0,'0'0'68'0,"0"0"-16"15,0 0-22-15,0 0-15 0,0 0-10 16,0 0-6-16,0 0-4 0,0 0 2 0,0 0 2 16,0 0 2-16,0-5 3 0,11 17 0 15,3 5 1-15,3 2 0 0,-1-1-1 16,3 0-3-16,-5 0-1 0,2 0 0 15,-4 0-1-15,-2 1-1 0,-2 3 5 16,-6-1-4-16,-2 4-2 0,-9-2 3 0,-7 1-4 16,-8 0 0-16,-5 2 4 15,-7 1-13-15,-5-1-31 0,-5 3-57 16,-2-2-118-16</inkml:trace>
  <inkml:trace contextRef="#ctx0" brushRef="#br0" timeOffset="155178.4977">22665 12693 150 0,'0'0'39'0,"0"0"10"16,0 0-3-16,0 0-7 0,0 0-11 15,0 0-14-15,0 0-8 0,0 0-3 16,0 0 1-16,6-55-3 0,-16 50-1 15,1 1-3-15,-4 3 1 0,-3 1 1 16,-1 0 1-16,-4 1-1 0,1 5 0 0,3 2-2 16,3 2 1-16,-1 2 1 0,4 2-1 15,-1 1-1-15,4 0 3 16,0 2-1-16,2-5 2 0,2 3-3 16,0-6 0-16,3-2-2 0,1 4 2 0,0-4 2 15,0 3-2-15,0 1-1 0,5-5 1 16,-1 2-1-16,4-3 3 0,0-3 2 15,4-2-1-15,5 0 2 0,3-4 1 16,6-7 2-16,-4-3 1 0,1-2-3 16,-1-1 5-16,-4-3 4 0,-1-1 4 0,-4 0 6 15,1-2-6-15,-4 2 2 0,0-2 5 16,-1 1 4-16,-3 2-2 0,-2 3-2 16,-1-1-13-16,-3 0-11 0,0 4 5 15,0-6-5-15,0 8 11 0,0 6-4 16,0 0 2-16,0 6-2 0,0-2-6 15,0 2-3-15,0-1-2 0,-1-1-4 16,1 1 1-16,0 1 1 0,-2 0 3 16,2 12 6-16,-1 8-3 0,1 8 3 15,0 2-5-15,0 4-3 0,4-2 0 0,5 0-1 16,-1-2-3-16,3-2-3 0,3-3-3 16,-1-5-9-16,3-3-5 0,0-4-8 15,-4-5 2-15,2-5 9 0,-5-2 9 16,1-1 11-16,1-8 4 0,-2-6 3 15,2-7 4-15,-3-1 0 0,-4-2 1 16,-1-3 4-16,0 1 2 0,-3 0 4 0,0 8 3 16,0 0 2-16,0 6 2 15,0 5 1-15,0 1-7 0,0 6-7 16,0-1-7-16,0 1-4 0,0 0-2 0,1 0 2 16,-1 0 2-16,3 7-2 0,3 7 1 15,3 4-2-15,-1 1 1 0,3 0-1 16,3 0 1-16,1-1 0 0,0-2-1 15,1 0-2-15,-3-6 0 0,-1-1-1 16,-5-3 0-16,-1-2 3 0,-2-2 1 0,-4-2 4 16,0 0-1-16,4 0 5 0,5 0-3 15,2-7 1-15,1-5 1 16,-4-3-5-16,-2-2 2 0,-1-3 1 16,1 0 0-16,-2 7 1 0,1-2 1 0,0-1-1 15,1 3 1-15,1-2 2 0,-1 2 0 16,-2 4 1-16,-2 4-2 0,1 2 0 15,-3 3-4-15,0-1-3 0,0 1-1 16,1 0-3-16,4 0 2 0,1 8 1 16,2 7 1-16,1 8 0 0,-2 4 2 0,0 2-2 15,3 1 1-15,-2 2-2 0,-3 1 1 16,3 1-2-16,-1 2 1 0,-1-1 0 16,-1 0 1-16,3 2-3 15,-2-4 2-15,-1-1-2 0,-1-3 3 0,-1-4-5 16,-1-5 2-16,-2-3-2 0,0-5 3 15,0-1 1-15,0-1 1 0,-2-5 3 16,1 1 1-16,1-6 1 0,-2 0 4 16,-2 0-4-16,-7 0-1 0,-4-6 1 15,-4-6-2-15,2-5 0 0,0-4-2 0,2-4 1 16,2 0-2-16,3-3 3 0,3 1-2 16,1-1 0-16,3 0-3 0,3 2-3 15,0 2-1-15,5 3-9 16,7 2-16-16,5 2-35 0,7 6-51 0,5-3-84 15</inkml:trace>
  <inkml:trace contextRef="#ctx0" brushRef="#br0" timeOffset="155483.628">23835 12705 343 0,'0'0'23'0,"0"0"-9"0,0 0-10 16,0 0-9-16,0 0-7 0,0 0-9 16,93-61-2-16,-66 57-11 0,-2 2-15 0,-6 2-35 15,-2 0-38-15</inkml:trace>
  <inkml:trace contextRef="#ctx0" brushRef="#br0" timeOffset="155662.0477">23850 12834 203 0,'0'0'61'0,"0"0"-9"16,0 0-9-16,0 0-12 0,0 0-10 16,0 0-16-16,0 0-10 0,78 23-18 15,-45-22-29-15,0-1-57 0,1 0-96 16</inkml:trace>
  <inkml:trace contextRef="#ctx0" brushRef="#br0" timeOffset="156727.5583">25163 12491 403 0,'0'0'57'0,"0"0"-11"15,0 0-8-15,0 0-8 0,0 0-10 16,0 0-8-16,0 0-4 0,0 0-4 16,0 0 0-16,0 0-6 0,-20-66 1 15,20 66-1-15,0 0-1 0,9 7 3 16,3 5 0-16,4 8-1 0,-4 1 1 15,-1 3 2-15,2 2-2 0,-1 0 4 16,2 1-4-16,-2-1 0 0,0-2-1 16,-1-3 0-16,-1-1 1 0,-1-3-2 15,-1-5 2-15,-2 0-1 0,-1-4-1 0,-3-6 1 16,1 3-1-16,-3-5 2 0,0 0 3 16,0 0 2-16,2 0 0 15,4 0 0-15,4-9-4 0,1-8 0 0,4-7 2 16,-2-3 0-16,-2-5-3 0,2 0-4 15,-1-3 1-15,1 2-4 0,0 1 2 16,-3 3-3-16,1 5-8 0,-3 7-8 16,-4 8-28-16,-1 4-54 0,-3 5-47 15,0-1-94-15</inkml:trace>
  <inkml:trace contextRef="#ctx0" brushRef="#br0" timeOffset="157614.5568">26023 12600 357 0,'0'0'39'0,"0"0"-5"0,0 0-2 0,0 0-7 15,0 0-3-15,0 0-7 0,0 0-2 16,0 0-8-16,0 0-2 0,10-64-6 16,-10 60 0-16,0-1 0 15,-5-1-2-15,-7 1 2 0,-5 5-1 0,-6 0 6 16,-2 11-2-16,-3 5 2 0,-1 2-4 15,2 3-2-15,1 0-1 0,4-1 0 16,5 0-2-16,1-2 2 0,6-1-2 16,2-5 4-16,4 3 1 0,0-6-2 15,3-3-2-15,1 4-4 0,0-3 0 0,0 2 0 16,7 0 2-16,3-6 1 0,6-3 3 16,6 0 4-16,5-8 1 0,0-5 2 15,2-4 2-15,-1-3 2 0,-2-2-2 16,-4-3 7-16,1 1-3 0,-3-2 3 15,-4-1 3-15,1-1-4 0,-4 3 5 0,0 0-4 16,-6 9 4-16,-1 0 0 0,-3 6-4 16,-1 5 1-16,-1 1-7 15,-1 4-3-15,0-3-3 0,0 3-5 16,0 0-3-16,2 0-2 0,-2 0 3 0,0 0 3 16,-6 7 3-16,-3 8 4 0,-1 8-5 15,0 0 2-15,5 0-5 0,4 1-1 16,1-1-1-16,0-2-5 0,6 0-7 15,4-2-6-15,-2-1-5 0,3-3-6 16,-1 0-2-16,3-1-2 0,0-2-3 0,-3-3-3 16,3-3 0-16,3 0 5 0,-6-4 7 15,6 1 12-15,3-3 13 16,-4 0 6-16,6-2 4 0,-2-4 5 16,-5-3 6-16,2 0 9 0,-3-3 2 0,1 0 7 15,-2-3 8-15,0-2 1 0,1-1-1 16,-2-2-3-16,2-3-9 0,-1-3-3 15,1 0-1-15,0-3-3 0,-2 1-1 16,1 1 3-16,-3 0 6 0,-5 7-4 16,-3 1-2-16,-1 0-9 0,0 6-2 0,0-5-1 15,-2 9-1-15,-4 2-3 0,1-1-5 16,2 5-3-16,-7 1 0 0,2 2-2 16,-6 9 4-16,-4 6 0 15,1 7 0-15,1 2-1 0,1 3 0 0,4 4 1 16,2-1-2-16,3 4 3 0,3-2-2 15,3-1 0-15,4 0-3 0,7-4-5 16,5-3-6-16,4-2-8 0,4-4-10 16,5-5-15-16,6-4-9 0,3-4-20 15,3-3-7-15,0-2-6 0,-3-7-18 0</inkml:trace>
  <inkml:trace contextRef="#ctx0" brushRef="#br0" timeOffset="157845.2197">26489 12564 336 0,'0'0'62'0,"0"0"-19"0,0 0-16 16,0 0-13-16,0 0-8 0,0 0-6 15,107 12-6-15,-74-19-6 0,2 2-13 16,1-1-28-16,0-1-64 0,-1 3-80 0</inkml:trace>
  <inkml:trace contextRef="#ctx0" brushRef="#br0" timeOffset="157996.5063">26853 12640 408 0,'0'0'-1'15,"0"0"-33"-15,0 0-91 0,0 0-110 16</inkml:trace>
  <inkml:trace contextRef="#ctx0" brushRef="#br0" timeOffset="158739.5233">22166 12064 244 0,'0'0'38'0,"0"0"-15"15,0 0-12-15,0 0-5 0,-80-7 0 16,56 21-1-16,0 6-1 0,-1 6 2 15,-1 8 3-15,0 4 4 0,2 6 0 16,3 1-1-16,2 2 0 0,5-1-2 16,3 0 0-16,3 2 1 0,4 1 3 15,4 2 2-15,0 0 3 0,3 4-1 0,3 0-8 16,2 1-6-16,4 3-2 0,-2 4 0 16,0 0 3-16,1 0-2 0,-3 0 2 15,-2-2 3-15,-3-3-5 0,-3-4 3 16,0-2-3-16,0-4-2 0,-6-2 0 15,-2-2-1-15,-2-2 0 0,-4-2-2 0,1-5-1 16,-4-5-1-16,2-6 1 16,-2-4-3-16,-2-6-4 0,7-5-13 15,4-4-33-15,-2-5-60 0,4 0-88 16</inkml:trace>
  <inkml:trace contextRef="#ctx0" brushRef="#br0" timeOffset="159423.9894">24781 11922 333 0,'0'0'41'0,"0"0"-13"0,0 0-13 16,0 0-8-16,0 0-7 0,0 0-2 15,0 0 2-15,0 0 5 0,0 0 2 0,-23 22 2 16,6 7-3-16,2 6 1 16,-2 3-4-16,1 6 3 0,0 2-2 15,3 1 0-15,1 0 3 0,4-4-1 16,2 0-3-16,0-2 0 0,2-4 0 0,1 2 2 16,-1-1 4-16,2 2-3 0,2-1 1 15,0 0-5-15,0 1-1 0,0-1 2 16,0 4-5-16,6-1 4 0,-1 5-4 15,0-1 2-15,-1-1 0 0,1 3 0 16,-2-4-1-16,0-2 2 0,-2-1-2 0,-1-3 1 16,0-2 4-16,0-1-4 0,-4-3 4 15,-4-3-1-15,-2-5-4 16,-1-4 1-16,3-6-2 0,-3-5 1 16,-2-1 1-16,4-4 0 0,-8 0 0 0,-2-4-2 15,-4 0-6-15,-8 0-13 0,0-3-28 16,2-1-48-16,1-2-89 0</inkml:trace>
  <inkml:trace contextRef="#ctx0" brushRef="#br0" timeOffset="184204.688">22233 13868 157 0,'0'0'48'0,"0"0"-2"0,0 0-6 0,0 0-3 16,0 0-5-16,0 0-3 15,0 0-6-15,0 0-3 0,0 0-3 0,-4-54-3 16,1 50-2-16,1-1-5 0,1 1-3 15,-1 1 0-15,2 3-4 0,0-2 0 16,0 2-3-16,0-1-3 0,-2 1 2 16,0-2-1-16,-4 2 1 0,0 0 1 15,-4 0 0-15,-4 5 3 0,7 0-2 0,-4 5 2 16,5-4-1-16,3-3 0 0,1 0 0 16,2-3 0-16,-1 3 5 0,-1 2-4 15,1-1 5-15,-1 0-3 16,2-4-1-16,-1 0-1 0,1 0 0 0,0 2-1 15,0 0 1-15,0-1 0 0,0 4 2 0,0-1 0 16,3-1 2-16,0 2-2 16,-3-5 2-16,6 0 1 0,5 0-5 15,-1-2 5-15,4-2-4 0,-5-1 7 16,-3-1-1-16,1 1 3 0,-4 3 3 0,4-7 2 16,-4 7 1-16,1-5-2 0,1-1-1 15,-4 3-2-15,2-2-2 0,-1 2-2 16,-1 0-2-16,2-3 0 0,-1 3-1 15,-1 0 1-15,2 1-2 0,-3 4 1 16,0-1-2-16,0 1 1 0,1-2-2 0,0 0-1 16,1 1-1-16,-2-1 0 15,1 2 0-15,1-2 0 0,-1 2 0 16,1 0 0-16,-1 0-1 0,4 0 0 16,-1 0 1-16,-1 0 1 0,3 7-1 0,-2-2 1 15,-1 3-1-15,1 0 0 0,-2 1 1 16,1 2 0-16,-3 0 0 0,1 7 0 15,-1-2 4-15,0 8-4 0,0 0 4 16,0-1-4-16,0 4 0 0,-4-2 1 16,1 2-2-16,-2 1 1 0,2-1-1 0,-1 0 0 15,1 1 0-15,2-2 0 0,0-2-1 16,-2 2 1-16,1-8 0 16,1 0 0-16,-1-6 0 0,1-5 1 0,1 0-2 15,0-7 2-15,0 0 3 0,0 0 0 16,0 1 0-16,0 1-1 0,-2-2 1 15,-2 0-2-15,-6-6 0 0,0-5 1 16,-2-7-1-16,1 0 0 0,3 0 1 16,4 4-1-16,1-3-1 0,3-2 0 15,0-1-1-15,0-5 2 0,2 6-1 0,5-1-2 16,2 2 1-16,3 1-3 0,3 1 0 16,4 1 0-16,1 1 0 0,2 1-4 15,1 3-7-15,0 1-8 16,-3 1-11-16,-2 5-10 0,0 0-15 0,0 2-12 15,-4 1-14-15,7 0-2 0,-4 0-7 16,0 0 12-16</inkml:trace>
  <inkml:trace contextRef="#ctx0" brushRef="#br0" timeOffset="184503.8547">22582 13922 350 0,'0'0'66'0,"0"0"-11"15,0 0-11-15,0 0-9 0,0 0-8 16,0 0-7-16,0 0-8 0,0 0-7 15,0 0-5-15,15 0-4 0,-15 0 1 16,0 1 0-16,-4 10 2 0,-9 5 4 0,-3 5-2 16,-1 0-2-16,2 2 2 15,1-1-2-15,4 0-1 0,2-7-1 16,3 0 1-16,3 2-1 0,2-5-1 16,0 4 2-16,0 0 0 0,7-2-1 0,2 1 0 15,-2-5-1-15,4-2 1 0,4-5 0 16,4-3 1-16,5-2 1 0,-1-10 1 15,-2-3 3-15,-3-2 1 0,-3-3 3 16,-3-2 1-16,-5-1-2 0,0-1 0 16,-2-2 2-16,-4 0-3 0,-1 7 2 0,0 0-5 15,-4 4-7-15,-9 6-16 0,-7-2-55 16,-9 11-109-16,-10 3-111 0</inkml:trace>
  <inkml:trace contextRef="#ctx0" brushRef="#br0" timeOffset="186646.8262">22012 11759 222 0,'0'0'47'0,"0"0"-4"0,0 0-12 16,0 0-2-16,0 0-5 0,0 0-8 16,0 0-3-16,0 0-2 0,0 0-5 0,0 0-2 15,-31-45-1-15,30 40 3 0,-1 0-1 16,-1-3 2-16,3 3-4 0,-2-7-1 16,2 1-1-16,0-3 2 15,0-3 1-15,2 6-2 0,3-5 2 0,-2 7-4 16,1-1 2-16,-1-1-1 0,-2 6 0 15,2 1 0-15,-3 4-1 0,0-2-5 16,0 2-3-16,0 0 0 0,2-1 3 16,4 1 2-16,2 0 3 0,2 4 0 15,4 6-2-15,-2 0 1 0,-1 4 0 0,0-1 0 16,-1 1-5-16,-1 0 1 0,-2-4-1 16,2 2 0-16,-2 1 5 0,-1-4 1 15,3 1-2-15,-2-2 1 16,-5-5 0-16,3 0 1 0,-5-3 1 0,0 0 2 15,0 0 4-15,1 0-4 0,5 0 5 0,-1 0-1 16,2-1-3-16,3-10 2 0,-6 4 3 16,2-7 0-16,-2-1 0 15,-1 4 2-15,0-8-1 0,0 3-2 16,-2 4 5-16,1-6 1 0,-1 7-3 0,1-1 3 16,-1 1-3-16,-1 5-3 0,2 2-1 15,-2-2-2-15,0 1-1 0,0-1 0 16,1 1-1-16,-1 5-2 0,0-1-1 15,0 1-2-15,2 0 1 0,-2-2 1 16,1 2 0-16,3 0 2 0,4 3-1 0,3 8-2 16,1 2 2-16,-2 5-1 15,0-2 1-15,-1 2 0 0,-3 0 0 0,-1 2-2 16,2-2 1-16,-4 1 0 16,0-3 1-16,-3 1-1 0,0 3 0 0,0-2-1 15,0 8 0-15,-1-2 3 0,-5 0 3 16,-1 2-5-16,0 0 5 0,-1-3-6 15,4-7 1-15,-1 0 1 0,3-6-1 16,-1-5-1-16,2 1-1 0,-1-2 1 16,2 3 0-16,0-3 1 0,0 2-2 0,0-6 1 15,-1 0 1-15,1 0-1 0,0 2 1 16,0-1 1-16,0 1 2 0,0-1 1 16,0 1 0-16,0-2 0 15,-2 0 0-15,2 1-1 0,-1-1 0 0,-4 0 0 16,-3-3 1-16,-5-6-2 0,2 2 0 15,1-6 1-15,2 1 0 0,1-1-1 16,-1-7-5-16,4 6 4 0,2-3-4 16,2-2 3-16,2-3 0 0,7-7-2 15,6 4-1-15,3 0 0 0,5 0-1 0,1 3-2 16,5 1-3-16,2 0-6 0,2 0-23 16,2 2-35-16,-2 0-61 0,3 2-74 15</inkml:trace>
  <inkml:trace contextRef="#ctx0" brushRef="#br0" timeOffset="201428.8393">13912 15466 37 0,'0'0'11'0,"0"0"-3"0,0 0-4 16,0 0-3-16,0 0-1 0,0 0-4 0,0 0 0 16,0 0 2-16,0 0 2 0,9-11 4 15,8 8 0-15,4-1-3 16,2-1-1-16,-2 0 0 0,0 1 0 16,-6 1-1-16,2 0 1 0,1 0 0 0,-6 0-4 15,7 1-3-15,-8 1-3 0,4 1-3 16,-2-1 0-16,1 1 1 0</inkml:trace>
  <inkml:trace contextRef="#ctx0" brushRef="#br0" timeOffset="201702.4147">13982 15440 45 0,'0'0'33'0,"0"0"-1"15,0 0 3-15,0 0-4 0,0 0-4 16,0 0-8-16,0 0-8 0,0 0-3 16,0 0-3-16,0 0 0 0,-34-3-3 15,34 3-1-15,-1 0-1 0,1-1-3 0,-2 1-2 16,2 0-2-16,-1 0-1 0,1 0 2 16,0 0 3-16,0 0 2 0,1-2 2 15,14 1 1-15,5-1-2 0,6 0-2 16,-1 1-4-16,0-1-4 0,-7 1-7 15,2 1-11-15,-1 0-7 0,0 0-2 0,7 0-9 16,-7 0 3-16</inkml:trace>
  <inkml:trace contextRef="#ctx0" brushRef="#br0" timeOffset="202618.8259">16540 15486 1 0,'0'0'10'16,"0"0"4"-16,0 0 5 0,0 0-1 0,0 0 0 16,0 0-3-16,104-17 2 0,-65 14-1 15,3-3-2-15,4 1-2 0,2-1-4 16,4 0-1-16,3 0-3 16,1 2-1-16,5 0-3 0,3 1 0 0,2 2 0 15,2-1-2-15,3 2 2 0,0 0-1 16,5 0-1-16,0 0 1 0,2 0-2 15,0 0 1-15,4-1-1 0,2 1 2 16,0-2-2-16,-4 0 2 0,0 0 0 16,-3-1 0-16,-2 0 1 0,-1 0 0 0,-4 0 1 15,-3 0-1-15,-3 0 0 0,-3-1 0 16,-6 4-1-16,-5 0 1 16,-6 0 0-16,-5 0 0 0,-6 0-1 15,-6 2-3-15,-9 1-1 0,1-1 3 0,-8-1 0 16,2-1 2-16,-1 2-2 0,-8-2 1 15,8 0 1-15,-7 0 0 0,0 0 1 16,4-2 1-16,-5 1-2 0,-1-2 0 16,2 1-2-16,-5 2-2 0,0-2-3 15,0 2-4-15,0-1-11 0,0-4-6 0,0 0-13 16</inkml:trace>
  <inkml:trace contextRef="#ctx0" brushRef="#br0" timeOffset="203167.1485">16632 15722 120 0,'0'0'32'0,"0"0"-11"0,0 0-10 0,0 0-3 15,0 0-2-15,0 0-1 0,0 0 3 16,0 0 1-16,83-48 2 0,-47 39 0 15,6-2 1-15,5 2-1 0,7-3-1 16,4-1 1-16,7 2 1 0,1-5-1 16,7 1-1-16,1 0-3 0,2 0-2 0,1 0-1 15,5 0-1-15,2 1 0 0,3 0-1 16,0 2 0-16,2 2-1 0,0-1 2 16,-3 2-2-16,-2-1 0 0,-4 3-1 15,-4 1 1-15,-2 0-1 0,-2 1 0 16,-4 2 1-16,-4 0-2 0,-2 0-2 15,-6 0 0-15,-3 2 0 0,-6-2 1 16,-6 1 1-16,-5-1-1 0,-3 1 0 16,-7-1 1-16,-1 2 0 0,-6-2-2 15,-3 0 3-15,-5 1 0 0,-1 1 2 0,1-1-2 16,-7 1 0-16,3 1-2 0,-7 0-1 16,0-2-4-16,0 2-5 0,1 0-6 15,1 0-8-15,-1 0-13 0,1 0-13 16,-2 0-23-16</inkml:trace>
  <inkml:trace contextRef="#ctx0" brushRef="#br0" timeOffset="213999.1836">25105 13030 99 0,'0'0'39'0,"0"0"-4"16,0 0-8-16,0 0-6 0,0 0-4 15,0 0-2-15,0 0 0 0,0 0-2 16,0 0-2-16,3-41-5 0,3 35-3 0,4 0 1 16,3-2 0-16,4 1-1 0,3 0-1 15,3 2-1-15,2-2 0 16,-2 1-2-16,-2 2 0 0,-6 0 0 16,0 2-4-16,-4 0 0 0,1 0 1 0,1 2-3 15,-3 0 1-15,2 0 0 0,-1 0 0 16,1 0 0-16,-2 0 0 0,1 0 1 15,1 0-1-15,0 0-1 0,1 0 0 16,0 0 3-16,-6 0 0 0,1 0 3 16,-3-1-3-16,-1 0-7 0,1-1-7 0,-5 2-7 15,0-2-6-15,-2 2-3 0,-11 0-3 16,-10 8-6-16</inkml:trace>
  <inkml:trace contextRef="#ctx0" brushRef="#br0" timeOffset="214486.7273">24946 13093 203 0,'0'0'44'0,"0"0"-10"0,0 0-10 0,0 0-8 16,0 0-11-16,0 0-5 0,0 0-2 16,0 0 0-16,0 0 3 0,101-32-1 15,-73 26-2-15,-4 2 0 0,1 1-4 16,-2 1-1-16,0 1 0 0,3-1 0 15,0 0 1-15,0 1-1 0,0 1 1 0,-8-1-2 16,-1 1 2-16,-6 0 0 16,-5 0-2-16,1 0-2 0,-7 0-3 15,0 0-2-15,0 0 3 0,2 0 1 16,-1 0 7-16,1 0 1 0,-2 0 3 0,0 0 2 16,0 0-1-16,-3 0 0 0,-13 0 0 15,-6 0 3-15,3 0-3 0,-1 0 2 16,1 0 2-16,5 0-1 0,-8 0 0 15,5 0 2-15,4 0 0 0,-5 0 0 16,7 0 1-16,5 0 2 0,-4 0-2 0,4 0 3 16,0 0 2-16,1 1 3 0,5-1 2 15,-2 0-1-15,2 0-2 0,-1 0-4 16,-1 1-2-16,1-1-4 16,-1 0-1-16,1 0-3 0,0 0 0 0,-1 0-2 15,2 0 0-15,-1 0 1 0,1 0-1 16,0 0 1-16,11 0 0 0,7 0-1 15,5 0-2-15,0 0 2 0,3 0 0 16,0-1-2-16,0 0-3 0,1 1-4 16,-1-2-3-16,-2 2-9 0,2-2-10 0,-3 2-17 15,-5 0-17-15,0 0-17 0</inkml:trace>
  <inkml:trace contextRef="#ctx0" brushRef="#br0" timeOffset="214700.2393">24888 13227 211 0,'0'0'37'16,"0"0"-10"-16,0 0-8 0,0 0-7 15,79-27-4-15,-53 21-3 0,-1 1-7 16,4-1 0-16,-1 1-7 0,2 1-3 15,2 1-9-15,1 3-14 0,0-2-30 0,-1 2-46 16</inkml:trace>
  <inkml:trace contextRef="#ctx0" brushRef="#br0" timeOffset="218766.3126">25688 13435 139 0,'0'0'49'0,"0"0"-4"16,0 0-3-16,0 0-4 0,0 0-7 16,0 0-8-16,0 0-7 0,0 0-3 15,0 0-5-15,0 0-2 0,-3-21-2 16,3 19-4-16,0 1 0 0,-2 1-1 15,2-2 0-15,0 2 2 0,0 0-1 0,0 0 0 16,0 11 0-16,0-1 0 0,5 7 0 16,-2-2-1-16,1 2-1 15,-1-1-3-15,2-2-1 0,1 2-4 16,-1-3-5-16,1 1-9 0,-1-2-11 0,2 1-31 16,-2-2-25-16,-1 4-18 0</inkml:trace>
  <inkml:trace contextRef="#ctx0" brushRef="#br0" timeOffset="219194.2319">26013 13424 374 0,'0'0'39'0,"0"0"-7"16,0 0-5-16,0 0-10 0,0 0-6 0,0 0-7 15,0 0-6-15,0 0 0 0,0 0-3 16,0 0 1-16,-42-41 1 0,32 56 2 16,-2 8 0-16,1 3 2 0,2 3-1 15,0 0-1-15,1-2-1 0,2-1 1 16,2-7-1-16,1 1 0 0,3-2-1 15,0-1-1-15,4 3 0 0,2-8 1 16,4-1 0-16,2-2 4 0,1-4 1 16,1 1-1-16,2-6 0 0,3 0 1 15,-2-5 1-15,3-6 2 0,-2-4 0 0,-4-2 1 16,-1-3 1-16,-4-2 0 0,-3-3 1 16,-3 0-3-16,-3-1-1 0,0-1-1 15,0 1-2-15,-5 3-1 16,-1 2 0-16,1 5-5 0,-1 5-4 0,-1 2-17 15,-2 2-35-15,0 1-46 0,-5 5-64 0</inkml:trace>
  <inkml:trace contextRef="#ctx0" brushRef="#br0" timeOffset="219671.4068">26476 13550 262 0,'0'0'0'0,"0"0"41"0,0 0-41 15,0 0 47-15,0 0 10 0,0 0-15 16,0 0-13-16,0 0-3 0,0 0-8 16,-77-73-9-16,77 73-2 0,-1-1-5 15,1 1-1-15,0-1-2 0,7-4-1 0,9 3-3 16,5-2 1-16,1 1-1 0,4 1-2 16,2 2 1-16,2-1-4 0,2 1-13 15,0 0-18-15,0 0-33 0,-8 0-45 16,-1 4-47-16</inkml:trace>
  <inkml:trace contextRef="#ctx0" brushRef="#br0" timeOffset="219979.7203">27020 13276 586 0,'0'0'0'16,"0"0"-4"-16,0 0 4 0,0 0-7 0,0 0 2 15,0 0 0-15,0 0 3 0,0 0 1 16,0 0 0-16,0 0-2 0,-28 60 1 15,27-35 1-15,-2 0-2 0,0 1 1 16,1 0-5-16,1-2 0 0,-1-1-11 16,1 0-18-16,1-8-36 0,0 7-40 0,0-3-44 15</inkml:trace>
  <inkml:trace contextRef="#ctx0" brushRef="#br0" timeOffset="220486.615">27345 13380 390 0,'0'0'37'0,"0"0"-9"0,0 0-2 15,0 0-2-15,0 0-14 0,0 0-7 0,-26-82-3 16,20 76-1-16,2 3 1 16,-6 1-1-16,4 2-2 0,-4 0 1 15,-5 2-3-15,5 7 3 0,-2 4 0 16,1 0 2-16,2 2 0 0,2 2 0 0,3-5-1 16,-1 3 1-16,1 2-1 0,1-3-2 15,2 5 3-15,-1-1-2 0,2-5 2 16,0 5-2-16,0-2 0 0,0-5 0 15,2 6-3-15,4-5 2 0,1-4-1 16,1 3-1-16,-2-5 1 0,3-1-2 0,1-3 4 16,-6 0 2-16,7-2 0 0,1 0 2 15,4-4 1-15,5-6-1 0,-7-1 0 16,-1-3-1-16,-1-1 2 0,-2 0 3 16,0-3-2-16,-3-2 3 0,-1 1 0 15,-2-1 0-15,-1 3 2 0,-1 1 1 16,-2-3 4-16,0 7 0 0,0-4-4 15,-6 0-4-15,1 9-6 0,-3-5-6 16,0 7 0-16,-1 2-4 0,-5 3-4 16,0 0-3-16,-1 9-14 0,4 3-18 0,-1 5-35 15,5 4-26-15,3 0-37 0</inkml:trace>
  <inkml:trace contextRef="#ctx0" brushRef="#br0" timeOffset="222243.3151">27177 13426 99 0,'0'0'30'15,"0"0"1"-15,0 0 3 0,0 0 1 0,0 0 0 16,0 0-7-16,0 0-6 0,0 0-5 16,0 0-2-16,0 0-3 0,20-67 0 15,-21 56-4-15,-3 2-3 0,-4 0 3 16,-3-2 0-16,4 6 1 0,-5-5-1 15,5 4 1-15,3 4 2 0,-4-3 1 0,4 1-1 16,-5 0-4-16,1 0-5 16,-3-1-2-16,3 2 1 0,-5 3-1 15,-3 0-1-15,3 0 0 0,-5 0-1 16,3 1-1-16,6 3 0 0,-6 3 2 0,2-1 1 16,0 3 0-16,-2 2-1 0,0 1 1 15,1 1 0-15,0 1 1 0,0 2 0 16,1-1-1-16,1 0 0 0,1 2 0 15,4-7 0-15,1 2 0 0,3-2 0 16,1 0 1-16,1 7-1 0,1-4 0 16,1 7 0-16,8-5 0 0,1 0 2 15,6 2-1-15,3-4 2 0,4-1-2 0,3-2 0 16,2 0 0-16,-1-3-1 16,-1-2 0-16,-1-3 0 0,-6 0-1 0,-1-2 1 15,-2 0 0-15,-3 0 1 0,5 0 0 16,-3-2 2-16,-4 0 2 0,2-5 3 15,-2-2-1-15,-2-2 1 0,3-5-4 16,-3-2-2-16,3-3 2 0,0-2 1 16,-1 0-1-16,1-3 2 0,1 2-2 0,-3 0 2 15,-1 1-1-15,1 2 4 0,-6 6 0 16,2-1 3-16,-3 7-3 0,1-1 1 16,-1-1-4-16,-1 7 1 15,3-6-1-15,-3 7 0 0,-1-1-2 0,2 1-2 16,-3 3 0-16,0-2-3 0,0 2 0 15,1 0-1-15,-1-2 1 0,2 2 1 16,-2 0 0-16,1 0 0 0,-1 0 0 16,2 4 0-16,-2 2 0 0,0 8 0 15,0 5 0-15,0 0 1 0,0 6-1 0,-6 1 1 16,0 0 1-16,-2 3-2 0,-1 1 2 16,2 0-3-16,-5 3 1 0,3-1-1 15,1 3 0-15,-2-6 0 0,3 1 0 16,1 1 1-16,0-3 0 0,0-3 0 15,-1-2 0-15,3-6-2 0,1-2 0 0,0-3 4 16,1-1-6-16,1-2 3 16,-1-3-9-16,2-1-2 0,0-5-9 15,-1 0-17-15,1 0-35 0,0 2-55 16,0-2-65-16</inkml:trace>
  <inkml:trace contextRef="#ctx0" brushRef="#br0" timeOffset="222685.8726">27589 13658 388 0,'0'0'34'0,"0"0"-15"0,0 0-1 15,0 0-5-15,0 0-5 0,0 0-2 16,-81-53-3-16,77 51-2 0,0 1-1 16,-1 1-3-16,5 0 0 0,0-2-2 15,0 2-1-15,0 0 1 0,-1 0 2 16,-1 0 0-16,1 0 3 0,1 0 1 15,-2 0 2-15,2 0 2 0,0 0 1 16,0 0 0-16,0 0 2 0,0 0 2 16,0 0-2-16,0 0-1 0,0 0 0 15,0 0-1-15,2 0 0 0,-1 0-1 0,1 0 0 16,-1 0 0-16,1 0-2 0,-1 0-3 16,1-3 0-16,-1 2-5 0,0 0-2 15,1 1-4-15,-1-2-4 0,1 2-5 16,2 0-26-16,1 4-36 0,0 4-41 15,-1 6-48-15</inkml:trace>
  <inkml:trace contextRef="#ctx0" brushRef="#br0" timeOffset="223376.9159">28019 13398 414 0,'0'0'58'0,"0"0"-8"0,0 0-27 15,0 0-7-15,0 0-6 0,-51-79-7 16,41 71-3-16,3 1-4 16,-5 4-3-16,-4-1 2 0,-1 4 1 0,-6 0-2 15,1 3 3-15,0 6-2 0,2 3 1 16,4 3-2-16,0 2 4 0,5 1-2 15,2 0 0-15,2 2 2 0,4 1 0 16,3-1-2-16,0 0-1 0,6 0 1 16,4-2-1-16,3-3 2 0,3-1 3 0,0-1 0 15,2-2 2-15,0 1-1 0,1-3 1 16,-6-1-2-16,1-1 0 0,-5-2 0 16,-2 0 0-16,3-1 0 0,-7-1 1 15,1 1-1-15,-2-2 1 0,1 1-1 16,0 0 2-16,0 1 0 0,-3-4 2 15,0 5 0-15,-11 3 0 0,-7 1 1 16,-9 2 0-16,-4-5-2 0,-2-2 1 16,5-2 0-16,8-2-1 0,1 0 5 15,9 0 1-15,1-2 2 0,-1-2-2 0,6-6-2 16,-1 3-4-16,5-5-2 0,0-8-3 16,11 0-1-16,7-5-3 0,4 0-1 15,4 2-2-15,4 1 0 0,2 2-4 16,0 3-3-16,-2-1-14 0,-3 4-6 15,0 1-1-15,-2 2-1 0,-2 4 9 0,-7 0 9 16,1 3 6-16,-5 3 8 16,-1-3 6-16,1 1 4 0,-7 2 3 15,7-1 2-15,-8 1 5 0,1-1 2 16,3 1 1-16,-3-1 5 0,0 1 3 0,0-1-1 16,-5 2 1-16,0 0-5 0,0 0-6 15,1 0-7-15,1 0-2 0,-1 0-1 16,0 0-2-16,-1 0 1 15,2 2 2-15,1 8-2 0,0 7 0 0,0 6-3 16,-2-1 0-16,-1 5 0 0,2 1-1 0,-2 2-1 16,0 5-1-16,0-1-5 0,0 1-3 15,0 0-5-15,0 0-27 16,0-3-53-16,-2-2-66 0</inkml:trace>
  <inkml:trace contextRef="#ctx0" brushRef="#br0" timeOffset="224346.4277">28678 13602 218 0,'0'0'66'16,"0"0"-12"-16,0 0-6 0,0 0-12 15,0 0-8-15,0 0-5 0,0 0-3 16,0 0-2-16,0 0-6 0,0 0-2 16,3-49-1-16,3 31-1 0,2-2 0 15,1 2 1-15,-1 0 1 0,1-2 0 0,-1 2-2 16,-1-3-2-16,-1 1-1 0,-2-1-1 16,2 6 0-16,-3-2 0 0,-2 6-1 15,-1-4 0-15,0-5 0 0,0 6-2 16,0-4 0-16,0 6 1 0,0 6-1 15,0 2 1-15,0 4-2 0,-1-2 0 0,1 2-2 16,0-1-3-16,0-1 2 16,0 1-1-16,0 1 3 0,0 0 0 15,0 1 0-15,0 13 0 0,-2 7 0 16,2 6 0-16,-1 1 2 0,-3 1-2 0,1-1 1 16,0 1-1-16,0 0 0 0,1-1-1 15,2-1 0-15,0 0-2 0,0-3 2 16,6-1 0-16,4-3 0 0,2-3 1 15,4-4-2-15,1 0-4 0,5-6-4 16,1-1-10-16,0-5-18 0,5-1-34 0,1 0-35 16,-3-3-27-16,1-6-20 0</inkml:trace>
  <inkml:trace contextRef="#ctx0" brushRef="#br0" timeOffset="224583.7054">28601 13453 303 0,'0'0'76'0,"0"0"-7"16,0 0-12-16,0 0-16 0,0 0-12 16,0 0-10-16,0 0-10 15,86 8-2-15,-52-10-5 0,3-4 0 0,-1 0-2 16,3-1-2-16,1 0-3 0,2 1-4 15,-1 2-8-15,2 1-10 0,-4 1-32 16,-1 2-40-16,-3 0-32 0,-5 3-34 16</inkml:trace>
  <inkml:trace contextRef="#ctx0" brushRef="#br0" timeOffset="225520.4919">25296 13216 231 0,'0'0'43'15,"0"0"3"-15,0 0 6 0,0 0-2 16,-33-88-6-16,28 81-3 0,2 2-17 0,2 1-11 16,1 4-12-16,-2 0-6 15,2 0-3-15,-4 0 4 0,-5 10 4 0,-1 15 1 16,-3 11 5-16,2 10-5 16,1 7 2-16,-1 4-2 0,0 5-3 0,1 5 2 15,1-2-1-15,2 2 0 0,-2-3 0 16,3-3-1-16,2-3 6 0,0-5-3 15,-1-3 3-15,-2-6-1 0,3-2-5 16,-2-4 2-16,-1-6-3 0,-1-3-1 16,0-5 0-16,-2-4 2 0,-1-3 0 0,-4-4 0 15,-1-2-1-15,-7-3-5 0,-5-3-7 16,-2-3-13-16,-3-2-20 0,1 0-21 16,-2-5-35-16,4-3-41 0</inkml:trace>
  <inkml:trace contextRef="#ctx0" brushRef="#br0" timeOffset="226546.6253">29469 13440 155 0,'0'0'43'0,"0"0"-6"15,0 0-6-15,0 0-6 0,0 0-6 16,0 0-2-16,0 0-4 0,0 0-7 16,0 0 1-16,15-24-3 0,-4 20 2 0,2-2-4 15,-4 3 1-15,8-2-1 0,2 3-4 16,1 0 2-16,8-1-3 16,1 1-3-16,1-1-3 0,3 2-4 0,-1-1-4 15,1 2-10-15,1 0-11 0,-5 0-15 16,-3 0-13-16,-8 0-9 0</inkml:trace>
  <inkml:trace contextRef="#ctx0" brushRef="#br0" timeOffset="226763.4643">29442 13630 196 0,'0'0'56'15,"0"0"-3"-15,0 0-10 0,0 0-8 0,0 0-13 16,0 0-8-16,0 0-4 16,0 0-6-16,0 0 0 0,86-15-3 15,-61 11-2-15,1 0-5 0,5-1-4 16,3 0-14-16,1 3-16 0,-1 2-32 0,0 0-47 16,-2 0-47-16</inkml:trace>
  <inkml:trace contextRef="#ctx0" brushRef="#br0" timeOffset="227521.4375">30525 13166 390 0,'0'0'59'0,"0"0"-22"15,0 0-11-15,0 0-2 16,0 0-3-16,0 0-4 0,0 0-5 16,0 0-7-16,0 0-2 0,0 0-5 0,-18-77 0 15,18 77 1-15,0 1 0 0,0 12 1 16,0 7 0-16,2 8 4 0,1 1-2 15,0 0 1-15,-2 1-2 0,2-1-2 16,0-3 1-16,-2-2-1 0,1-6 0 16,-1-1 0-16,1-5-1 0,-1-1 0 0,1 1 0 15,-2-7-1-15,3 3-4 0,-1-3-6 16,0 0-6-16,3-1-34 0,7-3-54 16,5-1-68-16</inkml:trace>
  <inkml:trace contextRef="#ctx0" brushRef="#br0" timeOffset="227882.0353">30876 13264 370 0,'0'0'44'0,"0"0"-16"0,0 0-12 0,0 0-8 16,0 0-6-16,0 0-1 0,0 0 0 15,0 0-1-15,0 0-1 0,0 0-1 0,-49 55 1 16,40-42 0-16,5-4 1 0,-5 4 0 16,5-3 1-16,0 0-1 15,-1 1 0-15,2-2-1 0,0 2 1 16,2-7 0-16,1 1 0 0,0-5 0 0,-2 0 2 16,2 0 3-16,0 1 3 0,0-1 1 15,0 0 0-15,0 1 0 0,0-1-1 16,9-2 5-16,1-7 3 0,2 0 2 15,-2-2 0-15,-3-1-3 0,1-2-3 16,0-3-3-16,-2 5-5 0,-3-2 0 16,0 4-3-16,-3 0 1 0,0-3-2 15,0 7-5-15,0-3-3 0,0 5-14 16,0-1-31-16,-9 0-55 0,-2 5-51 16,-4 5-110-16</inkml:trace>
  <inkml:trace contextRef="#ctx0" brushRef="#br0" timeOffset="228321.0859">31071 13582 367 0,'0'0'0'0,"0"0"41"0,0 0-41 0,0 0 50 0,0 0 9 15,0 0-14-15,-26-82-16 0,22 64-9 16,1 1-6-16,2-1-4 0,1 0-2 15,0-3-3-15,1 1-1 0,2 6-1 16,1 1 0-16,1-2-1 0,-2 3 1 16,4-3-3-16,-3 0 1 0,0 0-1 15,1 0 0-15,-2-2-1 0,1 1 2 0,-2-3-4 16,1 1-2-16,-1 1 5 16,0 7-5-16,-2 4 6 0,2 1-2 0,-2 5 1 15,0-1-1-15,0 1 1 0,2-3-2 16,-2 3-2-16,0-2 1 0,1 2 0 15,-1 0 1-15,0 0 2 0,2 2 4 0,-2 11-4 16,0 6 4-16,0 1-4 0,0-1-1 16,0-1 0-16,0 0 1 15,0 2 0-15,1-2 0 0,-1-1 0 16,2 1-1-16,-1-1 0 0,4-2-1 0,-1-1-1 16,0-5 0-16,5 5-2 0,0-5-4 15,-4-2-3-15,9 1-7 0,3-3-7 16,1-2-7-16,6-2-20 0,0-1-14 15,2 0-17-15,-3-6-19 0,2-2-11 16</inkml:trace>
  <inkml:trace contextRef="#ctx0" brushRef="#br0" timeOffset="228527.8663">31159 13318 265 0,'0'0'66'0,"0"0"-3"0,0 0-8 16,0 0-11-16,0 0-9 0,0 0-12 0,0 0-9 15,0 0-6-15,0 0-7 0,0 0-1 16,32 0-9-16,2-4-2 0,0-1-23 16,-2 0-57-16,0 2-63 0,-3 0-112 15</inkml:trace>
  <inkml:trace contextRef="#ctx0" brushRef="#br0" timeOffset="232523.6421">31916 13333 188 0,'0'0'0'0,"0"0"-2"16,0 0 2-16,0 0 0 15,-78-18 2-15,70 18 6 0,8 0 2 0,-2-1-1 16,2 1 2-16,-2 0 0 0,1 0 1 15,-1-2 3-15,1 2-4 0,0 0 1 16,-1 0-1-16,1-1-3 0,-1 1 0 16,1 0-2-16,-1 0 0 0,2 0 1 15,-1 0 0-15,1 0-2 0,-2-2 0 0,2 2-4 16,-1 0-2-16,1 0-1 0,0 0-3 16,0-2 0-16,0 2 1 0,0 0 0 15,0 0 2-15,0 0 1 0,0 0 1 16,0 0 0-16,0-1 1 0,0 1-1 15,4 0 0-15,2-2 0 0,0 2-1 0,1 0 0 16,-7 0-2-16,0 0 2 16,6 0 0-16,0 0 1 0,-1 0 0 15,1 0 0-15,-6 0 0 0,0 0 1 16,7-1 0-16,-1 1 0 0,0 0 6 0,4-2-5 16,-3 2 6-16,-1 0-7 0,0 0 3 15,-6 0 1-15,0-1 0 0,0 1 2 16,1 0-3-16,1 0 0 0,-1-2-7 15,-1 2 6-15,0 0-8 0,0-1 9 16,0 1-2-16,0-3-1 0,-6 0-1 0,-2-1-1 16,-2 1 0-16,-2 2 0 15,-1 0 2-15,0 1 0 0,1 0 1 16,-2 0 2-16,2 0-1 0,-2 0 2 16,-2 0-1-16,3 0-2 0,-4 2 0 0,4 0 0 15,3 1-4-15,-2 0 2 0,7-1-2 16,0 0 0-16,5-2-1 0,-1 0-2 15,1 0 1-15,-2 1-1 0,1-1 3 16,1 1-1-16,0-1 3 0,0 2-1 16,15-1 0-16,4 1-1 0,10-1-6 0,-1-1 0 15,1 0-3-15,-2 0 0 0,2-1 1 16,-2-1-6-16,1 1 1 0,-4 1-12 16,-6 0-12-16,-1 0-18 0,-7 0-19 15</inkml:trace>
  <inkml:trace contextRef="#ctx0" brushRef="#br0" timeOffset="233255.5648">32358 13175 163 0,'0'0'40'15,"0"0"5"-15,0 0-8 0,0 0-3 16,0 0-10-16,-30-77-9 0,14 62-2 15,3 1-4-15,-3 2-5 0,3 1 0 16,0 5-3-16,0 0-1 0,-4 2 0 16,1 2-1-16,-7 2 0 0,4 0 1 0,3 0-1 15,3 5-2-15,0 2 0 0,6-1-6 16,-4 5 6-16,6-3-5 0,2 0 7 16,0 3 1-16,3 1 0 0,0 7 5 15,5-4-4-15,6 5 4 0,-1-4-3 16,4-2-3-16,-5-5-3 0,1-1 1 15,-1-4 2-15,1-1 2 0,-1 0 5 16,-5-1-1-16,6-2 2 0,-4 0 5 16,3 0 1-16,3-6 0 0,-4 0 3 15,2-4-4-15,-3-2-2 0,-1 5 8 0,3-6-1 16,-5 6 10-16,2-1-4 0,-2 1-5 16,-1 4-6-16,3-4-5 0,-2 5-1 15,-1-1-2-15,0 0-3 0,-3 3-1 16,0-3-1-16,0 3 1 0,3 0-1 15,1 7 3-15,2 7-2 0,-1 4 3 0,-2 2 0 16,-2 3-3-16,-1 1 1 0,0 0-4 16,0 3-3-16,-6 0-4 15,-3 1-7-15,1-1-9 0,-4 1-29 16,5 4-29-16,-2-3-58 0,0 1-103 0</inkml:trace>
  <inkml:trace contextRef="#ctx0" brushRef="#br0" timeOffset="233489.6971">32529 13350 416 0,'0'0'46'0,"0"0"-17"15,0 0-13-15,0 0-10 0,0 0-7 16,0 0-6-16,0 0-7 0,0 0-8 16,0 0-8-16,0 0-37 0,0-74-16 0,3 70-35 15,-3 4-14-15</inkml:trace>
  <inkml:trace contextRef="#ctx0" brushRef="#br0" timeOffset="234156.0395">32669 13201 357 0,'0'0'65'0,"0"0"-15"15,0 0-5-15,0 0-15 0,0 0-7 0,0 0-6 16,0 0-4-16,0 0-3 0,0 0-7 16,0 0-3-16,-4-67-2 0,4 67-2 15,0-1 0-15,-6 1-1 0,1-1 1 16,-4 1 2-16,-2 0-1 0,0 1-7 15,2 5 9-15,3 0-6 0,-1 2 0 16,2 1 5-16,0 0-5 0,4-5 0 16,-1 3 3-16,2-3 1 0,0 7 2 15,2-3 1-15,4 5 1 0,1-6 6 16,-2 0-5-16,1-2 4 0,3 0-6 0,4 3 0 16,-4-5-1-16,5 3-1 0,1-1 0 15,-5-3-1-15,6 3 2 0,-3 1 1 16,-2-1-1-16,1 0-2 0,-5 0 0 15,-4-1-1-15,1-2 0 0,-4-2 1 16,0 5 0-16,0 1 1 0,0 3 1 16,0 2 0-16,-7-6 2 0,1 2 0 15,-3-2 1-15,0-3 0 0,4 0 0 16,-5-2 1-16,4 0 3 0,0 0-1 16,-4 0 1-16,6 0-2 0,-3-4-2 0,1-3-1 15,3-2-2-15,-1 0-2 0,4-3 0 16,0-6 0-16,8 1-2 0,4-4 0 15,2 2-2-15,-1 1 1 0,-1 0 0 16,2 3 0-16,-5 3 3 0,0 0-1 16,-2 6 3-16,-1-2 2 0,0 2-1 0,-3 2 1 15,0 2 0-15,-3 2 2 0,0 0-2 16,0 0 1-16,1 0 1 0,0 0 1 16,1 0 4-16,-1-1-3 0,1 1 2 15,6 0-2-15,-2 0 2 0,4 0 0 16,0 1 2-16,-3 5-3 0,4 3 0 15,-5-2 3-15,3 6-4 0,-1 1 0 16,-4-6-3-16,1 9-2 0,-1 1 0 16,-1 1-2-16,0 5 0 0,1-8-1 15,-4 3-3-15,1-1-3 0,-1-6-2 0,0 8-2 16,0-8-3-16,0-6-7 0,0 6-7 16,0-6-25-16,0 1-23 0,0-2-35 15,0-1-53-15</inkml:trace>
  <inkml:trace contextRef="#ctx0" brushRef="#br0" timeOffset="234658.4785">33056 13089 330 0,'0'0'75'0,"0"0"-13"0,0 0-13 16,0 0-13-16,0 0-12 0,0 0-5 16,0 0-8-16,0 0-5 0,0 0-4 15,8-54-3-15,-7 54 0 0,-1 0-1 16,2 0 1-16,1 10 1 0,0 7 1 15,0 6 0-15,-2 4 1 0,-1-2-1 16,0 3 4-16,-1 1-4 0,-2-2 0 16,0-1-2-16,0-1-1 0,1-6 1 15,1-3-1-15,1-4-1 0,0 1-3 0,0-3-2 16,0-5-1-16,0 4-3 0,1-6-3 16,7 2-14-16,-1-1-28 0,6-4-32 15,4-2-39-15,2-6-20 0</inkml:trace>
  <inkml:trace contextRef="#ctx0" brushRef="#br0" timeOffset="234870.4659">33018 13233 337 0,'0'0'59'0,"0"0"-13"0,0 0-12 15,0 0-9-15,0 0-7 0,0 0-6 16,0 0-6-16,0 0-6 0,0 0-11 0,0 0-12 16,32 4-20-16,-2-8-21 0,-1 0-31 15,-8-1-25-15,3 2-38 16</inkml:trace>
  <inkml:trace contextRef="#ctx0" brushRef="#br0" timeOffset="235275.036">33154 12904 374 0,'0'0'63'0,"0"0"-18"0,0 0-12 15,0 0-15-15,-9-89 2 0,9 74-3 16,5 3-1-16,0 3-7 0,4-1-9 0,-2 2-4 15,5 0-1-15,-2 5 1 16,3 3 1-16,6 0-1 0,-2 2 1 16,5 7 5-16,-4 3 1 0,-3 3 1 15,-1 4 2-15,-5 2-6 0,-3 3 1 0,-3 1 1 16,-3 2-1-16,0-2 0 0,0 3 1 16,-8-5-1-16,1 1 1 0,-3-3 0 15,0-3-1-15,0-1 1 0,-3-2 0 16,1-3 2-16,-1 1-8 0,2-6 1 15,2 2-2-15,3-3 0 0,3-3 5 0,-4 4-1 16,6-5 0-16,-2 1 0 16,1 2-1-16,2-2-2 0,0 2 2 15,3 0 1-15,9 2-2 0,2-1-1 16,8-2-5-16,2-2-3 0,3-1-14 0,0-1-24 16,2 0-38-16,-1 0-48 0,-3 0-45 15</inkml:trace>
  <inkml:trace contextRef="#ctx0" brushRef="#br0" timeOffset="235644.6968">32279 13669 627 0,'0'0'0'0,"0"0"0"0,0 0 0 0,0 0 2 15,0 0 0-15,0 0-1 0,91-28-1 16,-41 24 0-16,4 1-3 0,1 1 9 16,-1 2-4-16,-8-2-1 0,-1 1-3 15,-3-2-7-15,-1 0-6 0,1 0-6 0,-1-2-13 16,-1 4-25-16,-2-2-28 0,-2 3-22 16,-3-2-14-16,-4 2-5 0</inkml:trace>
  <inkml:trace contextRef="#ctx0" brushRef="#br0" timeOffset="236039.902">32763 13903 476 0,'0'0'77'16,"0"0"-26"-16,0 0-26 0,0 0-6 15,0 0-9-15,0 0 2 0,0 0-3 16,0 0-3-16,0 0-2 0,0-38 0 0,2 33-3 16,1 2 0-16,-3 3 0 0,0-2-2 15,0 2 0-15,1 0 0 16,1 0-1-16,-1 0 1 0,3 0 1 16,-1 2-1-16,3 7 5 0,0 3-4 0,-2-3 3 15,-1 6-3-15,-2-1 0 0,-1 0 0 16,0 3 1-16,-4-2-1 0,-2-2 0 15,-1 2-1-15,1 0 1 0,1 1 0 16,2-5-1-16,-2-3 1 0,1 3 0 16,1-6-1-16,1 1 1 0,2-6-1 0,0 4 1 15,0 1-2-15,0 3 2 0,11-1 0 16,2-4 0-16,7-1-2 0,4-2-2 16,4 0-4-16,2-8-9 15,2-3-25-15,1-1-59 0,-1 0-61 0,-3-2-98 16</inkml:trace>
  <inkml:trace contextRef="#ctx0" brushRef="#br0" timeOffset="239124.6986">25580 15346 202 0,'0'0'45'16,"0"0"-6"-16,0 0-4 0,0 0-7 15,0 0-9-15,0 0-5 0,0 0-5 16,0 0 2-16,0 0-2 0,9-9 0 16,17 9 0-16,10 0-8 0,5 0 5 0,5 0 0 15,4 2-2-15,1-2 1 0,4 0-3 16,-1 0-2-16,-2 0 2 0,-1-1-2 16,-5-1-2-16,0-2 0 15,-4 1-1-15,-2-1-2 0,-3 0 3 0,-6 2 0 16,-2-3 0-16,-11 2 4 0,-1 0-3 15,-7 2 1-15,-5-1-1 0,2 2 0 16,-7 0-1-16,0-1-2 0,0 1-1 16,1 0-6-16,-1-2-9 0,0 2-9 15,0 0-14-15,-4 0-8 0,-11 0-20 0,-8 2-17 16,-5 3-23-16</inkml:trace>
  <inkml:trace contextRef="#ctx0" brushRef="#br0" timeOffset="239434.775">25580 15436 183 0,'0'0'48'0,"0"0"-10"0,0 0-7 15,0 0-1-15,0 0-8 0,0 0-1 16,0 0-3-16,105-67-4 0,-73 64 1 15,1 1-4-15,0 2 0 0,-1 0-1 16,-2 0-2-16,2 0-1 0,0 0-1 16,0 0-1-16,0-1-3 0,-2 1 0 0,0-2-2 15,1-1 1-15,-1 2-1 0,-2-2-3 16,-1 0 1-16,-1-1-1 16,-3 1-1-16,-5 2-2 0,0-1-4 0,0-1-5 15,-5 3-5-15,4-1-2 0,-4 1-8 16,-3 0-15-16,0 0-27 0,-1 2-22 15,-2 6-22-15</inkml:trace>
  <inkml:trace contextRef="#ctx0" brushRef="#br0" timeOffset="239643.7164">25562 15458 225 0,'0'0'49'0,"0"0"-9"15,87-30-14-15,-50 22-13 0,7 2-9 0,3 0-8 16,5 2-7-16,2 1-11 0,4 1-23 16,1 2-19-16,-1 0-48 0</inkml:trace>
  <inkml:trace contextRef="#ctx0" brushRef="#br0" timeOffset="240394.7569">27959 15336 80 0,'0'0'20'15,"0"0"-2"-15,0 0 1 0,0 0 7 0,0 0 7 16,0 0 6-16,0 0-2 0,0 0-7 16,0 0-6-16,89-2-5 15,-59 4-4-15,3-2-2 0,5 0-3 16,4 0-1-16,4 0-3 0,1 0-2 0,3 0-2 16,-1-2-1-16,-1-1-1 0,2-2-1 15,4 0 1-15,0 0-2 0,0 1 0 16,1 0-1-16,0 0-2 0,-2-3 0 15,-4 3-1-15,-3-1-1 0,-1 1 3 16,-6 1-1-16,-2-1 3 0,-3 2-2 0,-5-2 1 16,-8 3-1-16,-4 0-4 0,-5 1-6 15,-7 0-6-15,3 0-3 16,-4 0 0-16,-1 1-1 0,0 6-4 16,-3 0-17-16,-6 6-16 0,-9 1-25 0</inkml:trace>
  <inkml:trace contextRef="#ctx0" brushRef="#br0" timeOffset="240775.1119">28110 15419 139 0,'0'0'41'15,"0"0"0"-15,0 0-2 0,0 0-5 0,0 0-8 16,0 0-10-16,0 0-3 0,0 0 1 16,0 0-4-16,0 0 0 0,29-14 1 15,-1 11-2-15,6 0 0 0,2 0 1 16,5 0-3-16,0-2-2 0,1 0-1 15,1-2-3-15,1 1 0 0,1 0-1 0,3 0-1 16,-2 0 0-16,3 0-3 16,-2 1 0-16,-3 1-3 0,-2-1-1 15,-3 2-1-15,-1 0-6 0,-6 2-6 16,-10-1-13-16,-2 2-11 0,-7 0-11 0,-6 0 1 16,-1 0-1-16,-6 0 0 0,0 0-12 15</inkml:trace>
  <inkml:trace contextRef="#ctx0" brushRef="#br0" timeOffset="241044.4047">27964 15572 156 0,'0'0'32'15,"0"0"-1"-15,106-18-3 0,-69 12-4 16,-2-2-4-16,1 1-9 0,1-3-5 16,5 3-11-16,2-1 0 0,1 0-6 15,2-2-7-15,0 3-11 0,0 0-21 16,-2 3-37-16</inkml:trace>
  <inkml:trace contextRef="#ctx0" brushRef="#br0" timeOffset="245442.3594">23759 15443 211 0,'0'0'50'16,"0"0"-4"-16,0 0-7 0,0 0-4 0,0 0-9 16,0 0-10-16,0 0-9 0,23-80-4 15,-8 72 1-15,5 2-1 0,1 1-2 16,5 2 3-16,2 0-3 0,2 2 1 15,3 1-1-15,-1 0-1 0,1 0 0 16,-1 0-4-16,-2 0-2 0,2 0 3 0,-1 0-1 16,-1 0 2-16,2 1 1 0,-2-1-1 15,-1 0-1-15,1 0 1 16,-2 0 2-16,-9 0 1 0,1 0-2 16,-6 0 1-16,-8-1 0 0,6 0-5 0,-6 1 3 15,-2-2-2-15,3 2-5 0,-7 0-4 16,0-2-8-16,0 2-7 0,0 0-14 15,-1 0-19-15,-11 2-22 0,-8 7-28 16</inkml:trace>
  <inkml:trace contextRef="#ctx0" brushRef="#br0" timeOffset="245721.6241">23620 15575 239 0,'0'0'50'0,"0"0"-6"0,0 0-13 15,0 0-9-15,0 0-3 0,0 0-3 0,97-87-5 16,-70 75-1-16,1 1-3 0,0 0-3 16,1 2-4-16,0 0 2 0,0 1-1 15,0 2-4-15,-1 0 1 0,2 0-4 16,3 1-6-16,-4 2-2 0,-1 2-7 15,-7-1-6-15,-2 2-7 0,-9 0-15 0,-1 0-11 16,1 3-7-16,-7-1 0 16,-2 4 15-16,-1 2 10 0</inkml:trace>
  <inkml:trace contextRef="#ctx0" brushRef="#br0" timeOffset="245920.9776">23697 15537 144 0,'0'0'49'0,"0"0"6"0,0 0 4 16,0 0-3-16,0 0-13 0,0 0-9 0,0 0-11 16,0 0-7-16,0 0-3 0,0 0-1 15,89-50-3-15,-57 39 0 0,1 0-3 16,3-2-4-16,-3 2 0 16,1 1-3-16,-1 1-2 0,2 0-6 0,0 1-4 15,-2 4-16-15,-1 2-27 0,-9 2-48 16,-3 0-56-16</inkml:trace>
  <inkml:trace contextRef="#ctx0" brushRef="#br0" timeOffset="249523.2033">23831 14273 213 0,'0'0'49'0,"0"0"-5"0,0 0-14 15,0 0-10-15,0 0-13 0,0 0-4 16,0 0-4-16,0 0 1 0,0 0 0 16,16-58 0-16,0 51 1 0,5-3 0 0,-6 6 0 15,3 1 1-15,0 1 0 0,-5 2-2 16,6 0 0-16,-2 0-1 0,-1 0-2 16,0 2 3-16,-3 2-1 0,-6 1-1 15,2 1 0-15,-3 1-2 0,-2-2 2 16,0 3 5-16,-4 2 1 0,0 7 3 15,0 0 0-15,-7 6-3 0,-5-1 1 16,-2 0-1-16,-2-1 1 0,-3-2-4 16,-1 1-1-16,3 1 2 0,1-5-2 15,4-6 3-15,3 3-3 0,4-6-2 0,4-2 0 16,-2 3 2-16,3-1 4 0,0 2-4 16,0 1 2-16,1-2-2 0,7 2 4 15,3-2 0-15,-1 0 1 0,4-4 1 16,2-1-6-16,4-3 1 0,5 0 0 15,-2 0-2-15,0-7 2 0,-2-2-2 0,-1-3-2 16,-4-1 3-16,-1 0-4 16,-1-2 6-16,-3-2 0 0,2 0 1 15,-4 1 4-15,-2-1 2 0,0 4 0 16,-4 0 1-16,0 4 0 0,-1 4-2 0,-1-6 1 16,-1 4-2-16,0 1 1 0,1 2-2 15,-1 4 1-15,0-2-5 0,0 2-3 16,0-1-4-16,0 1-1 0,0-1 2 15,0 1-1-15,0 0 3 0,0 9 2 16,-1 9 2-16,-2 3-2 0,-1-2 3 0,-3 1-4 16,4-6-1-16,-2 1-1 15,2-6 1-15,2 3 3 0,0 1-4 0,1-2 4 16,0 0-3-16,0-6 3 16,1 3 4-16,2-4 2 0,0-1-1 0,8-2 1 15,-1-1-2-15,5-3-4 0,5-7 4 16,-1-4-6-16,-2-2 6 0,1-1-1 15,-4-4 2-15,0 4 1 0,-3-3-2 16,-2-1 1-16,-1 1 1 0,-4 5 0 16,-1-2 0-16,-1 6-1 0,-2-1-3 0,0 0-1 15,-2 3-2-15,-8-3-3 0,-3 6-2 16,-8 1 0-16,-7 5-5 0,-5 11-13 16,-6 10-26-16,-3 9-63 0,2 8-109 15</inkml:trace>
  <inkml:trace contextRef="#ctx0" brushRef="#br0" timeOffset="250357.3556">29437 15036 19 0,'0'0'34'16,"0"0"-3"-16,0 0-8 0,0 0-6 15,0 0-5-15,0 0-3 0,0 0 0 16,0 0-8-16,0 0-6 0,0 0-2 15,-46-32-3-15,46 32 3 0,0 0 5 16,0 0 0-16,0 0-2 0,0 0-3 0,3 4-7 16,3-1-7-16,-4 1-10 15,-2-4-14-15</inkml:trace>
  <inkml:trace contextRef="#ctx0" brushRef="#br0" timeOffset="253732.3363">30444 16548 181 0,'0'0'53'16,"0"0"0"-16,0 0-7 0,0 0-11 16,0 0 1-16,0 0-11 0,0 0-8 0,0 0-6 15,0 0-5-15,-12-68 2 0,12 68-4 16,0 0 3-16,0 3-5 0,0 6 2 16,5 5 0-16,-1 2-1 15,0-2 3-15,0 1-5 0,1-1 0 0,-1-7-1 16,2 5 0-16,-1-4 1 0,-1-1 1 15,3 1-2-15,0-4 3 0,0 2-3 16,1-4 0-16,0 3 1 0,2-2 0 16,-1 0 2-16,4-3-2 0,5 0 2 15,0 0-1-15,8-5 0 0,-1-1 0 0,-2-1-1 16,2-1 2-16,-1-1-2 0,1 0 1 16,-2-3-1-16,5 0-2 15,0-3 0-15,6-3-1 0,-1-1-4 16,3-5 2-16,-4 3-4 0,-1 1 1 0,-2 2 2 15,-2 1-2-15,-3 2 0 0,-2 1 0 0,-9 5-8 16,-5 3-8-16,-3 5-20 16,-5 1-38-16,0 0-34 0,0 0-35 15</inkml:trace>
  <inkml:trace contextRef="#ctx0" brushRef="#br0" timeOffset="254137.1917">30263 16683 363 0,'0'0'59'0,"0"0"-8"0,0 0-13 16,0 0-13-16,0 0-10 0,0 0-7 15,0 0-5-15,0 0-2 0,0 0-1 16,0 0 1-16,-2-13-2 0,2 13 1 16,9 3-1-16,1 5 0 0,6 4 2 0,0 0-2 15,1-2 1-15,4 0-2 0,2 0 2 16,2-1-1-16,2-3 1 0,2 0-3 16,1-3 2-16,2 0 1 0,3-3 0 15,4 0 3-15,3 0-2 0,0-1-2 16,1-5 1-16,2-2-1 0,-2-3-1 15,1-1 1-15,-2 0-1 0,0-3-2 16,1-2 1-16,-1-1-2 16,3-1-6-16,-2-2 2 0,5-2-9 0,-3-1-10 15,2 3-20-15,-3-2-32 0,-4 4-21 16,-2 2-25-16</inkml:trace>
  <inkml:trace contextRef="#ctx0" brushRef="#br0" timeOffset="308598.8678">18094 17316 143 0,'0'0'53'0,"0"0"-2"0,0 0 0 16,0 0-8-16,0 0-4 15,0 0-9-15,0 0-9 0,0 0-7 0,0 0-7 16,-5-14-3-16,6 7-4 0,10-3 2 15,6 2-1-15,4 0-1 0,8 6 1 16,4 0 1-16,5 2-4 0,4-5 2 16,1 3-17-16,2-2 16 0,1 1 1 15,1 1-3-15,0 0-2 0,-2 2 0 0,3 0-3 16,-5-2 2-16,2 2-2 0,-3-2-2 16,-2-1-22-16,-2 3 15 0,-5-3-3 15,-2 1-2-15,-10 0 3 16,-8 2-4-16,-7 0 1 0,-6 0 1 0,0 0 11 15,0 0-17-15,2 0 3 0,-1 0 3 16,-1 0-5-16,2 0 17 0,-2 0-1 16,-2 0-11-16,-12 0-8 0,-7 0-12 15</inkml:trace>
  <inkml:trace contextRef="#ctx0" brushRef="#br0" timeOffset="308891.234">17811 17374 196 0,'0'0'79'15,"0"0"-4"-15,0 0-6 0,0 0-23 16,0 0-21-16,0 0-13 0,0 0-5 16,0 0-19-16,0 0 15 0,75-47-16 0,-31 35 17 15,3 1-6-15,2 2 2 0,2 0 0 16,-1 0 0-16,-2-1-1 0,3 2-19 15,0-2 17-15,-1 1-19 0,-1 4 19 16,-2 0-3-16,-3 2-4 0,-3 3 0 16,-3 0 0-16,-5 0 0 0,-4 3-1 0,-8-2 9 15,-6 5-28-15,-4-6-8 16,-6 3-15-16,-1-3-12 0,-4 0 7 16,0 3-1-16,-9 3-12 0</inkml:trace>
  <inkml:trace contextRef="#ctx0" brushRef="#br0" timeOffset="309110.0092">18021 17349 261 0,'0'0'69'0,"0"0"-16"0,0 0-15 0,0 0-6 16,0 0-2-16,0 0 3 0,-77-14-19 16,74 10 12-16,-1 2-23 0,4 2 8 15,0-5-6-15,4-3-2 0,9-2-2 16,9-1 2-16,6 2-2 0,9 4 3 15,3 1-5-15,6 1-2 0,5 1 0 16,4 0-3-16,3 2-1 0,1 0-7 16,5 2-11-16,1 3-30 0,4 3-30 15,1-1-64-15,-2 0-37 0</inkml:trace>
  <inkml:trace contextRef="#ctx0" brushRef="#br0" timeOffset="310039.9132">22545 17570 0 0,'0'0'3'0,"0"0"-1"0,0 0-2 0,102 20 1 16,-65-18 0-16,7-2 1 0,6 0-2 16,5-1 1-16,9-5-2 0,4-2-1 15,3 1 1-15,4 0-2 16,6 2 0-16</inkml:trace>
  <inkml:trace contextRef="#ctx0" brushRef="#br0" timeOffset="312597.8232">24399 16996 9 0,'0'0'11'0,"0"0"0"0,0 0 2 15,0 0-4-15,0 0 0 16,-30-90 3-16,27 75 0 0,0 5 3 0,0-1-3 15,0 0-1-15,0 1-3 0,0-2-4 16,0 1-1-16,-1 0 2 0,2 1 2 16,0 0-2-16,1 6 0 0,-4-7-1 15,4 5-4-15,-4-5 2 0,2 0 0 16,0 2 0-16,2-1 2 0,-1-1 1 0,1 0 1 16,1-3 1-16,0-6 0 0,0 0-2 15,1-6 1-15,4 4-2 0,2-1-3 16,2 0 7-16,2 1-7 0,1-1 1 15,0 2 2-15,1 1-4 0,0 2 1 16,1 1-1-16,1 3 1 0,0 4-2 0,-4 1 2 16,0 2 0-16,-1 3-3 15,-1-1 1-15,1 2-4 0,-4 3 0 16,4-3 3-16,2 3-3 0,3 0 2 16,4 6 1-16,-3 1 0 0,0 0 2 0,0 3-6 15,-1-2 1-15,2 1-1 0,0 1 3 16,-2 1 2-16,0-1 2 0,-1 2-5 15,-1-2 5-15,-2-2 1 0,1-1 0 16,0 1 2-16,-3-5-2 0,5 3-1 16,-3-1-2-16,-1-2 3 0,0 0 1 0,0 0 1 15,0 0-1-15,-2 1 4 16,2-2-7-16,-6 1 2 0,3-1 1 0,-2-1-1 16,2 5 0-16,-1-1 7 15,-1 4-6-15,0-2 5 0,-4 4 3 0,2 5-2 16,-1 1-3-16,-2 7-1 0,0 0-5 15,0 0 0-15,0 2 1 0,0 1-4 16,0 3 0-16,0 1 1 0,0-1 1 16,0 2 1-16,0-2 0 0,0-8-3 15,0-3 0-15,0-1-1 0,0-1 4 0,-5 4 3 16,-1 1 1-16,-5-5 1 0,-2 1-6 16,-6 1 0-16,-1-3 2 0,-5-1-2 15,-1-1 1-15,-4-3-1 16,-3 3-4-16,-4-3 5 0,-3-2 0 0,0 0-5 15,-3 0 0-15,2 0-4 0,3-1-10 16,6-4 3-16,9 1 1 0,10-4 4 16,3-1-3-16,4 0-31 0,-2-6-41 15</inkml:trace>
  <inkml:trace contextRef="#ctx0" brushRef="#br0" timeOffset="312824.574">24590 17142 94 0,'0'0'5'0,"0"0"-18"16,0 0-17-16</inkml:trace>
  <inkml:trace contextRef="#ctx0" brushRef="#br0" timeOffset="317430.5384">17898 17313 141 0,'0'0'28'0,"0"0"-8"16,0 0-2-16,0 0-5 0,0 0 5 15,0 0-3-15,0 0 3 0,0 0 14 16,0 0-16-16,39 7 17 0,-21 0-19 16,4-5-2-16,3-2-1 0,2 0-22 0,9-5 19 15,5-3-20-15,4 1 16 0,5-3-1 16,5 3-2-16,1 0 0 0,1 1-2 15,1 1-1-15,-3 0-2 0,0 3 1 16,-2 2 1-16,-5 0 1 0,-2 0-3 16,-2 0 3-16,-4 0-1 0,-1 0 2 0,-6 0-5 15,-1 0 3-15,-11 0 1 0,-1 0-4 16,-7 0 3-16,-8 0-1 0,1 0-2 16,-6 0-1-16,0 0-2 15,0 0-2-15,2 0-1 0,-1 0-6 0,-1 0-12 16,0 0-18-16,-1 0-43 0,-12-2-18 15</inkml:trace>
  <inkml:trace contextRef="#ctx0" brushRef="#br0" timeOffset="317810.2437">17859 17470 193 0,'0'0'46'0,"0"0"15"16,0 0 7-16,0 0-19 0,0 0-18 0,0 0-13 16,0 0-11-16,0 0-3 0,0 0-2 15,0 0 1-15,-13-23-1 0,36 19 2 16,9-3 0-16,4 4-1 0,4 1-1 15,4 1-1-15,0 1-1 0,0 0 0 16,1-1 2-16,-1-1-4 0,1-1 2 16,0 3-3-16,0-4-3 0,1 3 4 0,1 0-4 15,2-1 3-15,-1 2 1 16,2 0-3-16,-1-3 5 0,-5 1-2 16,-5 0 0-16,-6-3-3 0,-4 2-2 0,-9 0-7 15,-1 0-6-15,-9 1-12 0,-1 0-7 16,0 1-11-16,-4 1-6 0,-1-4-18 15,-4 4-22-15</inkml:trace>
  <inkml:trace contextRef="#ctx0" brushRef="#br0" timeOffset="318524.3402">17882 17078 22 0,'0'0'4'0,"0"0"-2"16,0 0-7-16,0 0-4 0,0 0-5 15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7D1894-D108-4AEE-8966-77F8A3797104}" type="datetimeFigureOut">
              <a:rPr lang="en-IN" smtClean="0"/>
              <a:t>24-02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B7CBC6-2263-4D4C-B92E-747BEB1EA4A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605406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7D1894-D108-4AEE-8966-77F8A3797104}" type="datetimeFigureOut">
              <a:rPr lang="en-IN" smtClean="0"/>
              <a:t>24-02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B7CBC6-2263-4D4C-B92E-747BEB1EA4A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633446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7D1894-D108-4AEE-8966-77F8A3797104}" type="datetimeFigureOut">
              <a:rPr lang="en-IN" smtClean="0"/>
              <a:t>24-02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B7CBC6-2263-4D4C-B92E-747BEB1EA4A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099558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7D1894-D108-4AEE-8966-77F8A3797104}" type="datetimeFigureOut">
              <a:rPr lang="en-IN" smtClean="0"/>
              <a:t>24-02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B7CBC6-2263-4D4C-B92E-747BEB1EA4A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226410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7D1894-D108-4AEE-8966-77F8A3797104}" type="datetimeFigureOut">
              <a:rPr lang="en-IN" smtClean="0"/>
              <a:t>24-02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B7CBC6-2263-4D4C-B92E-747BEB1EA4A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244358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7D1894-D108-4AEE-8966-77F8A3797104}" type="datetimeFigureOut">
              <a:rPr lang="en-IN" smtClean="0"/>
              <a:t>24-02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B7CBC6-2263-4D4C-B92E-747BEB1EA4A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131019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7D1894-D108-4AEE-8966-77F8A3797104}" type="datetimeFigureOut">
              <a:rPr lang="en-IN" smtClean="0"/>
              <a:t>24-02-2022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B7CBC6-2263-4D4C-B92E-747BEB1EA4A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40675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7D1894-D108-4AEE-8966-77F8A3797104}" type="datetimeFigureOut">
              <a:rPr lang="en-IN" smtClean="0"/>
              <a:t>24-02-2022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B7CBC6-2263-4D4C-B92E-747BEB1EA4A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354262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7D1894-D108-4AEE-8966-77F8A3797104}" type="datetimeFigureOut">
              <a:rPr lang="en-IN" smtClean="0"/>
              <a:t>24-02-2022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B7CBC6-2263-4D4C-B92E-747BEB1EA4A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091026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7D1894-D108-4AEE-8966-77F8A3797104}" type="datetimeFigureOut">
              <a:rPr lang="en-IN" smtClean="0"/>
              <a:t>24-02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B7CBC6-2263-4D4C-B92E-747BEB1EA4A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567796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7D1894-D108-4AEE-8966-77F8A3797104}" type="datetimeFigureOut">
              <a:rPr lang="en-IN" smtClean="0"/>
              <a:t>24-02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B7CBC6-2263-4D4C-B92E-747BEB1EA4A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067103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7D1894-D108-4AEE-8966-77F8A3797104}" type="datetimeFigureOut">
              <a:rPr lang="en-IN" smtClean="0"/>
              <a:t>24-02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B7CBC6-2263-4D4C-B92E-747BEB1EA4A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143229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38.wmf"/><Relationship Id="rId26" Type="http://schemas.openxmlformats.org/officeDocument/2006/relationships/image" Target="../media/image42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41.w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49.emf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6.wmf"/><Relationship Id="rId22" Type="http://schemas.openxmlformats.org/officeDocument/2006/relationships/image" Target="../media/image40.wmf"/><Relationship Id="rId27" Type="http://schemas.openxmlformats.org/officeDocument/2006/relationships/customXml" Target="../ink/ink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ustomXml" Target="../ink/ink8.xml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1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jpeg"/><Relationship Id="rId13" Type="http://schemas.openxmlformats.org/officeDocument/2006/relationships/customXml" Target="../ink/ink9.xml"/><Relationship Id="rId3" Type="http://schemas.openxmlformats.org/officeDocument/2006/relationships/image" Target="../media/image48.jpeg"/><Relationship Id="rId7" Type="http://schemas.openxmlformats.org/officeDocument/2006/relationships/image" Target="../media/image45.wmf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29.bin"/><Relationship Id="rId5" Type="http://schemas.openxmlformats.org/officeDocument/2006/relationships/image" Target="../media/image44.wmf"/><Relationship Id="rId10" Type="http://schemas.openxmlformats.org/officeDocument/2006/relationships/image" Target="../media/image46.wmf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58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jpeg"/><Relationship Id="rId13" Type="http://schemas.openxmlformats.org/officeDocument/2006/relationships/customXml" Target="../ink/ink10.xml"/><Relationship Id="rId3" Type="http://schemas.openxmlformats.org/officeDocument/2006/relationships/image" Target="../media/image48.jpeg"/><Relationship Id="rId7" Type="http://schemas.openxmlformats.org/officeDocument/2006/relationships/image" Target="../media/image51.wmf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11" Type="http://schemas.openxmlformats.org/officeDocument/2006/relationships/oleObject" Target="../embeddings/oleObject33.bin"/><Relationship Id="rId5" Type="http://schemas.openxmlformats.org/officeDocument/2006/relationships/image" Target="../media/image50.wmf"/><Relationship Id="rId10" Type="http://schemas.openxmlformats.org/officeDocument/2006/relationships/image" Target="../media/image52.wmf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63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13" Type="http://schemas.openxmlformats.org/officeDocument/2006/relationships/customXml" Target="../ink/ink11.xml"/><Relationship Id="rId3" Type="http://schemas.openxmlformats.org/officeDocument/2006/relationships/image" Target="../media/image49.jpeg"/><Relationship Id="rId7" Type="http://schemas.openxmlformats.org/officeDocument/2006/relationships/image" Target="../media/image54.wmf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40.bin"/><Relationship Id="rId11" Type="http://schemas.openxmlformats.org/officeDocument/2006/relationships/oleObject" Target="../embeddings/oleObject36.bin"/><Relationship Id="rId5" Type="http://schemas.openxmlformats.org/officeDocument/2006/relationships/image" Target="../media/image54.wmf"/><Relationship Id="rId10" Type="http://schemas.openxmlformats.org/officeDocument/2006/relationships/image" Target="../media/image55.wmf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6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7" Type="http://schemas.openxmlformats.org/officeDocument/2006/relationships/image" Target="../media/image7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customXml" Target="../ink/ink12.x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3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jpeg"/><Relationship Id="rId13" Type="http://schemas.openxmlformats.org/officeDocument/2006/relationships/customXml" Target="../ink/ink13.xml"/><Relationship Id="rId3" Type="http://schemas.openxmlformats.org/officeDocument/2006/relationships/image" Target="../media/image63.jpeg"/><Relationship Id="rId7" Type="http://schemas.openxmlformats.org/officeDocument/2006/relationships/image" Target="../media/image60.wmf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5.e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9.bin"/><Relationship Id="rId11" Type="http://schemas.openxmlformats.org/officeDocument/2006/relationships/oleObject" Target="../embeddings/oleObject41.bin"/><Relationship Id="rId5" Type="http://schemas.openxmlformats.org/officeDocument/2006/relationships/image" Target="../media/image59.wmf"/><Relationship Id="rId15" Type="http://schemas.openxmlformats.org/officeDocument/2006/relationships/customXml" Target="../ink/ink14.xml"/><Relationship Id="rId10" Type="http://schemas.openxmlformats.org/officeDocument/2006/relationships/image" Target="../media/image61.wmf"/><Relationship Id="rId4" Type="http://schemas.openxmlformats.org/officeDocument/2006/relationships/oleObject" Target="../embeddings/oleObject38.bin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77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69.wmf"/><Relationship Id="rId3" Type="http://schemas.openxmlformats.org/officeDocument/2006/relationships/image" Target="../media/image71.jpeg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85.emf"/><Relationship Id="rId2" Type="http://schemas.openxmlformats.org/officeDocument/2006/relationships/slideLayout" Target="../slideLayouts/slideLayout1.xml"/><Relationship Id="rId16" Type="http://schemas.openxmlformats.org/officeDocument/2006/relationships/customXml" Target="../ink/ink15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5" Type="http://schemas.openxmlformats.org/officeDocument/2006/relationships/image" Target="../media/image70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4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7" Type="http://schemas.openxmlformats.org/officeDocument/2006/relationships/image" Target="../media/image75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customXml" Target="../ink/ink16.x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4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76.wmf"/><Relationship Id="rId3" Type="http://schemas.openxmlformats.org/officeDocument/2006/relationships/image" Target="../media/image77.jpeg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75.wmf"/><Relationship Id="rId5" Type="http://schemas.openxmlformats.org/officeDocument/2006/relationships/image" Target="../media/image74.wmf"/><Relationship Id="rId15" Type="http://schemas.openxmlformats.org/officeDocument/2006/relationships/image" Target="../media/image80.e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40.wmf"/><Relationship Id="rId14" Type="http://schemas.openxmlformats.org/officeDocument/2006/relationships/customXml" Target="../ink/ink1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7" Type="http://schemas.openxmlformats.org/officeDocument/2006/relationships/image" Target="../media/image8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customXml" Target="../ink/ink18.xml"/><Relationship Id="rId5" Type="http://schemas.openxmlformats.org/officeDocument/2006/relationships/image" Target="../media/image79.jpeg"/><Relationship Id="rId4" Type="http://schemas.openxmlformats.org/officeDocument/2006/relationships/image" Target="../media/image7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89.emf"/><Relationship Id="rId4" Type="http://schemas.openxmlformats.org/officeDocument/2006/relationships/image" Target="../media/image82.wmf"/><Relationship Id="rId9" Type="http://schemas.openxmlformats.org/officeDocument/2006/relationships/customXml" Target="../ink/ink19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2.emf"/><Relationship Id="rId4" Type="http://schemas.openxmlformats.org/officeDocument/2006/relationships/customXml" Target="../ink/ink20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91.wmf"/><Relationship Id="rId3" Type="http://schemas.openxmlformats.org/officeDocument/2006/relationships/image" Target="../media/image93.jpeg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100.emf"/><Relationship Id="rId2" Type="http://schemas.openxmlformats.org/officeDocument/2006/relationships/slideLayout" Target="../slideLayouts/slideLayout1.xml"/><Relationship Id="rId16" Type="http://schemas.openxmlformats.org/officeDocument/2006/relationships/customXml" Target="../ink/ink2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90.wmf"/><Relationship Id="rId5" Type="http://schemas.openxmlformats.org/officeDocument/2006/relationships/image" Target="../media/image87.wmf"/><Relationship Id="rId15" Type="http://schemas.openxmlformats.org/officeDocument/2006/relationships/image" Target="../media/image92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6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customXml" Target="../ink/ink22.xml"/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5.emf"/><Relationship Id="rId5" Type="http://schemas.openxmlformats.org/officeDocument/2006/relationships/customXml" Target="../ink/ink23.xml"/><Relationship Id="rId4" Type="http://schemas.openxmlformats.org/officeDocument/2006/relationships/image" Target="../media/image102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68.bin"/><Relationship Id="rId3" Type="http://schemas.openxmlformats.org/officeDocument/2006/relationships/image" Target="../media/image101.jpeg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2.jpeg"/><Relationship Id="rId11" Type="http://schemas.openxmlformats.org/officeDocument/2006/relationships/oleObject" Target="../embeddings/oleObject67.bin"/><Relationship Id="rId5" Type="http://schemas.openxmlformats.org/officeDocument/2006/relationships/image" Target="../media/image96.wmf"/><Relationship Id="rId10" Type="http://schemas.openxmlformats.org/officeDocument/2006/relationships/image" Target="../media/image98.wmf"/><Relationship Id="rId4" Type="http://schemas.openxmlformats.org/officeDocument/2006/relationships/oleObject" Target="../embeddings/oleObject64.bin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10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customXml" Target="../ink/ink24.xml"/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4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customXml" Target="../ink/ink25.xml"/><Relationship Id="rId2" Type="http://schemas.openxmlformats.org/officeDocument/2006/relationships/image" Target="../media/image10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6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em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jpe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0.png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112.emf"/><Relationship Id="rId4" Type="http://schemas.openxmlformats.org/officeDocument/2006/relationships/image" Target="../media/image109.png"/><Relationship Id="rId9" Type="http://schemas.openxmlformats.org/officeDocument/2006/relationships/customXml" Target="../ink/ink26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jpeg"/><Relationship Id="rId13" Type="http://schemas.openxmlformats.org/officeDocument/2006/relationships/customXml" Target="../ink/ink27.xml"/><Relationship Id="rId3" Type="http://schemas.openxmlformats.org/officeDocument/2006/relationships/image" Target="../media/image117.jpeg"/><Relationship Id="rId7" Type="http://schemas.openxmlformats.org/officeDocument/2006/relationships/image" Target="../media/image114.wmf"/><Relationship Id="rId12" Type="http://schemas.openxmlformats.org/officeDocument/2006/relationships/image" Target="../media/image11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3.bin"/><Relationship Id="rId11" Type="http://schemas.openxmlformats.org/officeDocument/2006/relationships/oleObject" Target="../embeddings/oleObject75.bin"/><Relationship Id="rId5" Type="http://schemas.openxmlformats.org/officeDocument/2006/relationships/image" Target="../media/image113.wmf"/><Relationship Id="rId10" Type="http://schemas.openxmlformats.org/officeDocument/2006/relationships/image" Target="../media/image115.wmf"/><Relationship Id="rId4" Type="http://schemas.openxmlformats.org/officeDocument/2006/relationships/oleObject" Target="../embeddings/oleObject72.bin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119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jpeg"/><Relationship Id="rId7" Type="http://schemas.openxmlformats.org/officeDocument/2006/relationships/image" Target="../media/image12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customXml" Target="../ink/ink28.xml"/><Relationship Id="rId5" Type="http://schemas.openxmlformats.org/officeDocument/2006/relationships/image" Target="../media/image120.wmf"/><Relationship Id="rId4" Type="http://schemas.openxmlformats.org/officeDocument/2006/relationships/oleObject" Target="../embeddings/oleObject7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jpeg"/><Relationship Id="rId2" Type="http://schemas.openxmlformats.org/officeDocument/2006/relationships/image" Target="../media/image123.jpe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128.emf"/><Relationship Id="rId4" Type="http://schemas.openxmlformats.org/officeDocument/2006/relationships/image" Target="../media/image125.png"/><Relationship Id="rId9" Type="http://schemas.openxmlformats.org/officeDocument/2006/relationships/customXml" Target="../ink/ink29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0.png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132.wmf"/><Relationship Id="rId4" Type="http://schemas.openxmlformats.org/officeDocument/2006/relationships/image" Target="../media/image129.png"/><Relationship Id="rId9" Type="http://schemas.openxmlformats.org/officeDocument/2006/relationships/oleObject" Target="../embeddings/oleObject83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customXml" Target="../ink/ink30.xml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13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136.wmf"/><Relationship Id="rId4" Type="http://schemas.openxmlformats.org/officeDocument/2006/relationships/image" Target="../media/image133.png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138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customXml" Target="../ink/ink31.xml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14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142.png"/><Relationship Id="rId4" Type="http://schemas.openxmlformats.org/officeDocument/2006/relationships/image" Target="../media/image139.png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144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3" Type="http://schemas.openxmlformats.org/officeDocument/2006/relationships/image" Target="../media/image148.jpeg"/><Relationship Id="rId7" Type="http://schemas.openxmlformats.org/officeDocument/2006/relationships/image" Target="../media/image146.wmf"/><Relationship Id="rId12" Type="http://schemas.openxmlformats.org/officeDocument/2006/relationships/image" Target="../media/image15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95.bin"/><Relationship Id="rId11" Type="http://schemas.openxmlformats.org/officeDocument/2006/relationships/customXml" Target="../ink/ink32.xml"/><Relationship Id="rId5" Type="http://schemas.openxmlformats.org/officeDocument/2006/relationships/image" Target="../media/image145.wmf"/><Relationship Id="rId10" Type="http://schemas.openxmlformats.org/officeDocument/2006/relationships/image" Target="../media/image149.jpeg"/><Relationship Id="rId4" Type="http://schemas.openxmlformats.org/officeDocument/2006/relationships/oleObject" Target="../embeddings/oleObject94.bin"/><Relationship Id="rId9" Type="http://schemas.openxmlformats.org/officeDocument/2006/relationships/image" Target="../media/image14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emf"/><Relationship Id="rId4" Type="http://schemas.openxmlformats.org/officeDocument/2006/relationships/customXml" Target="../ink/ink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customXml" Target="../ink/ink33.xml"/><Relationship Id="rId2" Type="http://schemas.openxmlformats.org/officeDocument/2006/relationships/image" Target="../media/image15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2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customXml" Target="../ink/ink34.xml"/><Relationship Id="rId2" Type="http://schemas.openxmlformats.org/officeDocument/2006/relationships/image" Target="../media/image153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4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162.png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59.wmf"/><Relationship Id="rId17" Type="http://schemas.openxmlformats.org/officeDocument/2006/relationships/oleObject" Target="../embeddings/oleObject10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61.wmf"/><Relationship Id="rId20" Type="http://schemas.openxmlformats.org/officeDocument/2006/relationships/image" Target="../media/image163.e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10" Type="http://schemas.openxmlformats.org/officeDocument/2006/relationships/image" Target="../media/image158.wmf"/><Relationship Id="rId19" Type="http://schemas.openxmlformats.org/officeDocument/2006/relationships/customXml" Target="../ink/ink35.xml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60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customXml" Target="../ink/ink36.xml"/><Relationship Id="rId2" Type="http://schemas.openxmlformats.org/officeDocument/2006/relationships/image" Target="../media/image164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5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jpeg"/><Relationship Id="rId2" Type="http://schemas.openxmlformats.org/officeDocument/2006/relationships/image" Target="../media/image166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9.emf"/><Relationship Id="rId5" Type="http://schemas.openxmlformats.org/officeDocument/2006/relationships/customXml" Target="../ink/ink37.xml"/><Relationship Id="rId4" Type="http://schemas.openxmlformats.org/officeDocument/2006/relationships/image" Target="../media/image168.jpe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emf"/><Relationship Id="rId3" Type="http://schemas.openxmlformats.org/officeDocument/2006/relationships/oleObject" Target="../embeddings/oleObject105.bin"/><Relationship Id="rId7" Type="http://schemas.openxmlformats.org/officeDocument/2006/relationships/customXml" Target="../ink/ink3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71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70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image" Target="../media/image177.wmf"/><Relationship Id="rId3" Type="http://schemas.openxmlformats.org/officeDocument/2006/relationships/oleObject" Target="../embeddings/oleObject107.bin"/><Relationship Id="rId7" Type="http://schemas.openxmlformats.org/officeDocument/2006/relationships/image" Target="../media/image174.wmf"/><Relationship Id="rId12" Type="http://schemas.openxmlformats.org/officeDocument/2006/relationships/oleObject" Target="../embeddings/oleObject1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176.wmf"/><Relationship Id="rId5" Type="http://schemas.openxmlformats.org/officeDocument/2006/relationships/image" Target="../media/image178.jpeg"/><Relationship Id="rId15" Type="http://schemas.openxmlformats.org/officeDocument/2006/relationships/image" Target="../media/image179.emf"/><Relationship Id="rId10" Type="http://schemas.openxmlformats.org/officeDocument/2006/relationships/oleObject" Target="../embeddings/oleObject110.bin"/><Relationship Id="rId4" Type="http://schemas.openxmlformats.org/officeDocument/2006/relationships/image" Target="../media/image173.png"/><Relationship Id="rId9" Type="http://schemas.openxmlformats.org/officeDocument/2006/relationships/image" Target="../media/image175.wmf"/><Relationship Id="rId14" Type="http://schemas.openxmlformats.org/officeDocument/2006/relationships/customXml" Target="../ink/ink39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13" Type="http://schemas.openxmlformats.org/officeDocument/2006/relationships/image" Target="../media/image185.e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12" Type="http://schemas.openxmlformats.org/officeDocument/2006/relationships/customXml" Target="../ink/ink4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81.wmf"/><Relationship Id="rId11" Type="http://schemas.openxmlformats.org/officeDocument/2006/relationships/image" Target="../media/image183.wmf"/><Relationship Id="rId5" Type="http://schemas.openxmlformats.org/officeDocument/2006/relationships/oleObject" Target="../embeddings/oleObject113.bin"/><Relationship Id="rId10" Type="http://schemas.openxmlformats.org/officeDocument/2006/relationships/oleObject" Target="../embeddings/oleObject115.bin"/><Relationship Id="rId4" Type="http://schemas.openxmlformats.org/officeDocument/2006/relationships/image" Target="../media/image180.png"/><Relationship Id="rId9" Type="http://schemas.openxmlformats.org/officeDocument/2006/relationships/image" Target="../media/image184.jpe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83.wmf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88.wmf"/><Relationship Id="rId4" Type="http://schemas.openxmlformats.org/officeDocument/2006/relationships/image" Target="../media/image186.png"/><Relationship Id="rId9" Type="http://schemas.openxmlformats.org/officeDocument/2006/relationships/oleObject" Target="../embeddings/oleObject119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9.jpe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customXml" Target="../ink/ink2.xml"/><Relationship Id="rId3" Type="http://schemas.openxmlformats.org/officeDocument/2006/relationships/oleObject" Target="../embeddings/oleObject1.bin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jpeg"/><Relationship Id="rId4" Type="http://schemas.openxmlformats.org/officeDocument/2006/relationships/image" Target="../media/image8.png"/><Relationship Id="rId9" Type="http://schemas.openxmlformats.org/officeDocument/2006/relationships/image" Target="../media/image12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190.wmf"/><Relationship Id="rId4" Type="http://schemas.openxmlformats.org/officeDocument/2006/relationships/oleObject" Target="../embeddings/oleObject120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jpeg"/><Relationship Id="rId2" Type="http://schemas.openxmlformats.org/officeDocument/2006/relationships/image" Target="../media/image192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95.jpeg"/><Relationship Id="rId4" Type="http://schemas.openxmlformats.org/officeDocument/2006/relationships/image" Target="../media/image194.jpe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3" Type="http://schemas.openxmlformats.org/officeDocument/2006/relationships/image" Target="../media/image199.jpeg"/><Relationship Id="rId7" Type="http://schemas.openxmlformats.org/officeDocument/2006/relationships/image" Target="../media/image19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22.bin"/><Relationship Id="rId5" Type="http://schemas.openxmlformats.org/officeDocument/2006/relationships/image" Target="../media/image196.wmf"/><Relationship Id="rId4" Type="http://schemas.openxmlformats.org/officeDocument/2006/relationships/oleObject" Target="../embeddings/oleObject121.bin"/><Relationship Id="rId9" Type="http://schemas.openxmlformats.org/officeDocument/2006/relationships/image" Target="../media/image198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image" Target="../media/image204.wmf"/><Relationship Id="rId3" Type="http://schemas.openxmlformats.org/officeDocument/2006/relationships/image" Target="../media/image199.jpeg"/><Relationship Id="rId7" Type="http://schemas.openxmlformats.org/officeDocument/2006/relationships/image" Target="../media/image201.wmf"/><Relationship Id="rId12" Type="http://schemas.openxmlformats.org/officeDocument/2006/relationships/oleObject" Target="../embeddings/oleObject12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25.bin"/><Relationship Id="rId11" Type="http://schemas.openxmlformats.org/officeDocument/2006/relationships/image" Target="../media/image203.wmf"/><Relationship Id="rId5" Type="http://schemas.openxmlformats.org/officeDocument/2006/relationships/image" Target="../media/image200.wmf"/><Relationship Id="rId15" Type="http://schemas.openxmlformats.org/officeDocument/2006/relationships/image" Target="../media/image198.wmf"/><Relationship Id="rId10" Type="http://schemas.openxmlformats.org/officeDocument/2006/relationships/oleObject" Target="../embeddings/oleObject127.bin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202.wmf"/><Relationship Id="rId14" Type="http://schemas.openxmlformats.org/officeDocument/2006/relationships/oleObject" Target="../embeddings/oleObject129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3" Type="http://schemas.openxmlformats.org/officeDocument/2006/relationships/image" Target="../media/image209.jpeg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20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05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207.wmf"/><Relationship Id="rId4" Type="http://schemas.openxmlformats.org/officeDocument/2006/relationships/image" Target="../media/image210.jpeg"/><Relationship Id="rId9" Type="http://schemas.openxmlformats.org/officeDocument/2006/relationships/oleObject" Target="../embeddings/oleObject132.bin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1.jpeg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212.wmf"/><Relationship Id="rId4" Type="http://schemas.openxmlformats.org/officeDocument/2006/relationships/oleObject" Target="../embeddings/oleObject134.bin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20.emf"/><Relationship Id="rId2" Type="http://schemas.openxmlformats.org/officeDocument/2006/relationships/slideLayout" Target="../slideLayouts/slideLayout1.xml"/><Relationship Id="rId16" Type="http://schemas.openxmlformats.org/officeDocument/2006/relationships/customXml" Target="../ink/ink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png"/><Relationship Id="rId11" Type="http://schemas.openxmlformats.org/officeDocument/2006/relationships/image" Target="../media/image17.jpeg"/><Relationship Id="rId5" Type="http://schemas.openxmlformats.org/officeDocument/2006/relationships/oleObject" Target="../embeddings/oleObject4.bin"/><Relationship Id="rId15" Type="http://schemas.openxmlformats.org/officeDocument/2006/relationships/image" Target="../media/image16.wmf"/><Relationship Id="rId10" Type="http://schemas.openxmlformats.org/officeDocument/2006/relationships/image" Target="../media/image14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jpeg"/><Relationship Id="rId13" Type="http://schemas.openxmlformats.org/officeDocument/2006/relationships/customXml" Target="../ink/ink4.xml"/><Relationship Id="rId3" Type="http://schemas.openxmlformats.org/officeDocument/2006/relationships/image" Target="../media/image20.jpeg"/><Relationship Id="rId7" Type="http://schemas.openxmlformats.org/officeDocument/2006/relationships/image" Target="../media/image19.wmf"/><Relationship Id="rId12" Type="http://schemas.openxmlformats.org/officeDocument/2006/relationships/image" Target="../media/image25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4.jpeg"/><Relationship Id="rId5" Type="http://schemas.openxmlformats.org/officeDocument/2006/relationships/image" Target="../media/image18.wmf"/><Relationship Id="rId10" Type="http://schemas.openxmlformats.org/officeDocument/2006/relationships/image" Target="../media/image23.jpeg"/><Relationship Id="rId4" Type="http://schemas.openxmlformats.org/officeDocument/2006/relationships/oleObject" Target="../embeddings/oleObject9.bin"/><Relationship Id="rId9" Type="http://schemas.openxmlformats.org/officeDocument/2006/relationships/image" Target="../media/image22.jpeg"/><Relationship Id="rId14" Type="http://schemas.openxmlformats.org/officeDocument/2006/relationships/image" Target="../media/image29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3.emf"/><Relationship Id="rId3" Type="http://schemas.openxmlformats.org/officeDocument/2006/relationships/image" Target="../media/image10.jpeg"/><Relationship Id="rId7" Type="http://schemas.openxmlformats.org/officeDocument/2006/relationships/oleObject" Target="../embeddings/oleObject12.bin"/><Relationship Id="rId12" Type="http://schemas.openxmlformats.org/officeDocument/2006/relationships/customXml" Target="../ink/ink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jpeg"/><Relationship Id="rId11" Type="http://schemas.openxmlformats.org/officeDocument/2006/relationships/image" Target="../media/image28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1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6.emf"/><Relationship Id="rId4" Type="http://schemas.openxmlformats.org/officeDocument/2006/relationships/customXml" Target="../ink/ink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TextBox 5"/>
          <p:cNvSpPr txBox="1"/>
          <p:nvPr/>
        </p:nvSpPr>
        <p:spPr>
          <a:xfrm>
            <a:off x="591671" y="1733348"/>
            <a:ext cx="10929769" cy="3662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4800" dirty="0" smtClean="0">
                <a:solidFill>
                  <a:srgbClr val="00B0F0"/>
                </a:solidFill>
                <a:latin typeface="Sitka Small" panose="02000505000000020004" pitchFamily="2" charset="0"/>
              </a:rPr>
              <a:t>Lecture -25-26</a:t>
            </a:r>
            <a:endParaRPr lang="en-IN" sz="4800" dirty="0" smtClean="0">
              <a:latin typeface="Sitka Small" panose="02000505000000020004" pitchFamily="2" charset="0"/>
            </a:endParaRPr>
          </a:p>
          <a:p>
            <a:pPr algn="ctr"/>
            <a:r>
              <a:rPr lang="en-IN" sz="4800" dirty="0" smtClean="0">
                <a:solidFill>
                  <a:srgbClr val="FF0000"/>
                </a:solidFill>
                <a:latin typeface="Sitka Small" panose="02000505000000020004" pitchFamily="2" charset="0"/>
              </a:rPr>
              <a:t>Dynamics</a:t>
            </a:r>
          </a:p>
          <a:p>
            <a:pPr algn="ctr"/>
            <a:endParaRPr lang="en-IN" sz="4800" dirty="0" smtClean="0">
              <a:latin typeface="Sitka Small" panose="02000505000000020004" pitchFamily="2" charset="0"/>
            </a:endParaRPr>
          </a:p>
          <a:p>
            <a:pPr algn="ctr"/>
            <a:r>
              <a:rPr lang="en-IN" sz="4400" dirty="0" smtClean="0">
                <a:solidFill>
                  <a:schemeClr val="accent5">
                    <a:lumMod val="75000"/>
                  </a:schemeClr>
                </a:solidFill>
                <a:latin typeface="Sitka Small" panose="02000505000000020004" pitchFamily="2" charset="0"/>
              </a:rPr>
              <a:t>Part-I: Kinematics</a:t>
            </a:r>
          </a:p>
          <a:p>
            <a:pPr algn="ctr"/>
            <a:r>
              <a:rPr lang="en-IN" sz="4400" dirty="0" smtClean="0">
                <a:solidFill>
                  <a:schemeClr val="accent5">
                    <a:lumMod val="75000"/>
                  </a:schemeClr>
                </a:solidFill>
                <a:latin typeface="Sitka Small" panose="02000505000000020004" pitchFamily="2" charset="0"/>
              </a:rPr>
              <a:t>Part-II: Kinetics</a:t>
            </a:r>
            <a:endParaRPr lang="en-IN" sz="4400" dirty="0">
              <a:solidFill>
                <a:schemeClr val="accent5">
                  <a:lumMod val="75000"/>
                </a:schemeClr>
              </a:solidFill>
              <a:latin typeface="Sitka Small" panose="02000505000000020004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3248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celeration as a function of time, position and velocity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896920"/>
              </p:ext>
            </p:extLst>
          </p:nvPr>
        </p:nvGraphicFramePr>
        <p:xfrm>
          <a:off x="872653" y="1838003"/>
          <a:ext cx="12414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6" name="Equation" r:id="rId3" imgW="545626" imgH="253780" progId="Equation.DSMT4">
                  <p:embed/>
                </p:oleObj>
              </mc:Choice>
              <mc:Fallback>
                <p:oleObj name="Equation" r:id="rId3" imgW="545626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653" y="1838003"/>
                        <a:ext cx="12414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466173"/>
              </p:ext>
            </p:extLst>
          </p:nvPr>
        </p:nvGraphicFramePr>
        <p:xfrm>
          <a:off x="8497415" y="1637978"/>
          <a:ext cx="2166938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" name="Equation" r:id="rId5" imgW="952087" imgH="482391" progId="Equation.DSMT4">
                  <p:embed/>
                </p:oleObj>
              </mc:Choice>
              <mc:Fallback>
                <p:oleObj name="Equation" r:id="rId5" imgW="952087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7415" y="1637978"/>
                        <a:ext cx="2166938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386943"/>
              </p:ext>
            </p:extLst>
          </p:nvPr>
        </p:nvGraphicFramePr>
        <p:xfrm>
          <a:off x="4246090" y="1687985"/>
          <a:ext cx="13874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" name="Equation" r:id="rId7" imgW="609336" imgH="393529" progId="Equation.DSMT4">
                  <p:embed/>
                </p:oleObj>
              </mc:Choice>
              <mc:Fallback>
                <p:oleObj name="Equation" r:id="rId7" imgW="60933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090" y="1687985"/>
                        <a:ext cx="138747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443194"/>
              </p:ext>
            </p:extLst>
          </p:nvPr>
        </p:nvGraphicFramePr>
        <p:xfrm>
          <a:off x="3714278" y="3684265"/>
          <a:ext cx="23971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9" name="Equation" r:id="rId9" imgW="1054100" imgH="254000" progId="Equation.DSMT4">
                  <p:embed/>
                </p:oleObj>
              </mc:Choice>
              <mc:Fallback>
                <p:oleObj name="Equation" r:id="rId9" imgW="1054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278" y="3684265"/>
                        <a:ext cx="239712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533730"/>
              </p:ext>
            </p:extLst>
          </p:nvPr>
        </p:nvGraphicFramePr>
        <p:xfrm>
          <a:off x="8291040" y="3011165"/>
          <a:ext cx="320357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0" name="Equation" r:id="rId11" imgW="1409088" imgH="482391" progId="Equation.DSMT4">
                  <p:embed/>
                </p:oleObj>
              </mc:Choice>
              <mc:Fallback>
                <p:oleObj name="Equation" r:id="rId11" imgW="1409088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1040" y="3011165"/>
                        <a:ext cx="3203575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751523"/>
              </p:ext>
            </p:extLst>
          </p:nvPr>
        </p:nvGraphicFramePr>
        <p:xfrm>
          <a:off x="763115" y="3255640"/>
          <a:ext cx="13001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1" name="Equation" r:id="rId13" imgW="571252" imgH="253890" progId="Equation.DSMT4">
                  <p:embed/>
                </p:oleObj>
              </mc:Choice>
              <mc:Fallback>
                <p:oleObj name="Equation" r:id="rId13" imgW="571252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115" y="3255640"/>
                        <a:ext cx="13001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92763"/>
              </p:ext>
            </p:extLst>
          </p:nvPr>
        </p:nvGraphicFramePr>
        <p:xfrm>
          <a:off x="3245965" y="2739703"/>
          <a:ext cx="303212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2" name="Equation" r:id="rId15" imgW="1333500" imgH="393700" progId="Equation.DSMT4">
                  <p:embed/>
                </p:oleObj>
              </mc:Choice>
              <mc:Fallback>
                <p:oleObj name="Equation" r:id="rId15" imgW="1333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965" y="2739703"/>
                        <a:ext cx="303212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588397"/>
              </p:ext>
            </p:extLst>
          </p:nvPr>
        </p:nvGraphicFramePr>
        <p:xfrm>
          <a:off x="4107978" y="5600378"/>
          <a:ext cx="170497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3" name="Equation" r:id="rId17" imgW="748975" imgH="393529" progId="Equation.DSMT4">
                  <p:embed/>
                </p:oleObj>
              </mc:Choice>
              <mc:Fallback>
                <p:oleObj name="Equation" r:id="rId17" imgW="74897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7978" y="5600378"/>
                        <a:ext cx="170497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338844"/>
              </p:ext>
            </p:extLst>
          </p:nvPr>
        </p:nvGraphicFramePr>
        <p:xfrm>
          <a:off x="8527578" y="4516115"/>
          <a:ext cx="19335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4" name="Equation" r:id="rId19" imgW="850531" imgH="482391" progId="Equation.DSMT4">
                  <p:embed/>
                </p:oleObj>
              </mc:Choice>
              <mc:Fallback>
                <p:oleObj name="Equation" r:id="rId19" imgW="850531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7578" y="4516115"/>
                        <a:ext cx="19335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606254"/>
              </p:ext>
            </p:extLst>
          </p:nvPr>
        </p:nvGraphicFramePr>
        <p:xfrm>
          <a:off x="8551390" y="5592440"/>
          <a:ext cx="196373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5" name="Equation" r:id="rId21" imgW="863225" imgH="482391" progId="Equation.DSMT4">
                  <p:embed/>
                </p:oleObj>
              </mc:Choice>
              <mc:Fallback>
                <p:oleObj name="Equation" r:id="rId21" imgW="863225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1390" y="5592440"/>
                        <a:ext cx="1963738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258048"/>
              </p:ext>
            </p:extLst>
          </p:nvPr>
        </p:nvGraphicFramePr>
        <p:xfrm>
          <a:off x="810740" y="5232078"/>
          <a:ext cx="12985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6" name="Equation" r:id="rId23" imgW="571252" imgH="253890" progId="Equation.DSMT4">
                  <p:embed/>
                </p:oleObj>
              </mc:Choice>
              <mc:Fallback>
                <p:oleObj name="Equation" r:id="rId23" imgW="571252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740" y="5232078"/>
                        <a:ext cx="12985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766597"/>
              </p:ext>
            </p:extLst>
          </p:nvPr>
        </p:nvGraphicFramePr>
        <p:xfrm>
          <a:off x="4217515" y="4566915"/>
          <a:ext cx="14160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" name="Equation" r:id="rId25" imgW="622030" imgH="393529" progId="Equation.DSMT4">
                  <p:embed/>
                </p:oleObj>
              </mc:Choice>
              <mc:Fallback>
                <p:oleObj name="Equation" r:id="rId25" imgW="62203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515" y="4566915"/>
                        <a:ext cx="141605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907578" y="1037903"/>
            <a:ext cx="792162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chemeClr val="accent6"/>
                </a:solidFill>
                <a:ea typeface="ＭＳ Ｐゴシック" charset="-128"/>
              </a:rPr>
              <a:t>If….</a:t>
            </a:r>
          </a:p>
        </p:txBody>
      </p:sp>
      <p:cxnSp>
        <p:nvCxnSpPr>
          <p:cNvPr id="31" name="Straight Connector 30"/>
          <p:cNvCxnSpPr/>
          <p:nvPr/>
        </p:nvCxnSpPr>
        <p:spPr>
          <a:xfrm>
            <a:off x="640878" y="2584128"/>
            <a:ext cx="1094105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640878" y="4397053"/>
            <a:ext cx="1094105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2250603" y="1071240"/>
            <a:ext cx="0" cy="53101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680565" y="1523678"/>
            <a:ext cx="1094105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7022628" y="1114103"/>
            <a:ext cx="0" cy="531018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2560165" y="1037903"/>
            <a:ext cx="3194050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chemeClr val="accent6"/>
                </a:solidFill>
                <a:ea typeface="ＭＳ Ｐゴシック" charset="-128"/>
              </a:rPr>
              <a:t>Kinematic relationship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8624415" y="1037903"/>
            <a:ext cx="1397000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chemeClr val="accent6"/>
                </a:solidFill>
                <a:ea typeface="ＭＳ Ｐゴシック" charset="-128"/>
              </a:rPr>
              <a:t>Integrate</a:t>
            </a:r>
          </a:p>
        </p:txBody>
      </p:sp>
      <p:cxnSp>
        <p:nvCxnSpPr>
          <p:cNvPr id="38" name="Straight Connector 37"/>
          <p:cNvCxnSpPr/>
          <p:nvPr/>
        </p:nvCxnSpPr>
        <p:spPr>
          <a:xfrm>
            <a:off x="2250603" y="5446390"/>
            <a:ext cx="9388475" cy="0"/>
          </a:xfrm>
          <a:prstGeom prst="line">
            <a:avLst/>
          </a:prstGeom>
          <a:ln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4735040" y="3311203"/>
            <a:ext cx="0" cy="41592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2" name="Ink 1"/>
              <p14:cNvContentPartPr/>
              <p14:nvPr/>
            </p14:nvContentPartPr>
            <p14:xfrm>
              <a:off x="834480" y="1544040"/>
              <a:ext cx="10275120" cy="51667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825840" y="1535400"/>
                <a:ext cx="10293480" cy="5181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74206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1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26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715" y="1004034"/>
            <a:ext cx="3490162" cy="2765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 Box 6"/>
          <p:cNvSpPr txBox="1">
            <a:spLocks noChangeArrowheads="1"/>
          </p:cNvSpPr>
          <p:nvPr/>
        </p:nvSpPr>
        <p:spPr bwMode="auto">
          <a:xfrm>
            <a:off x="411890" y="4608513"/>
            <a:ext cx="5585253" cy="1677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15000"/>
              </a:spcBef>
            </a:pPr>
            <a:r>
              <a:rPr lang="en-US" altLang="en-US" dirty="0"/>
              <a:t>Determine:</a:t>
            </a:r>
          </a:p>
          <a:p>
            <a:pPr marL="0" indent="0" algn="just" eaLnBrk="1" hangingPunct="1">
              <a:spcBef>
                <a:spcPct val="15000"/>
              </a:spcBef>
            </a:pPr>
            <a:r>
              <a:rPr lang="en-US" altLang="en-US" dirty="0" smtClean="0"/>
              <a:t>(a) velocity </a:t>
            </a:r>
            <a:r>
              <a:rPr lang="en-US" altLang="en-US" dirty="0"/>
              <a:t>and elevation above ground at time </a:t>
            </a:r>
            <a:r>
              <a:rPr lang="en-US" altLang="en-US" i="1" dirty="0" smtClean="0"/>
              <a:t>t , </a:t>
            </a:r>
            <a:r>
              <a:rPr lang="en-US" altLang="en-US" dirty="0" smtClean="0"/>
              <a:t>(b) highest </a:t>
            </a:r>
            <a:r>
              <a:rPr lang="en-US" altLang="en-US" dirty="0"/>
              <a:t>elevation reached by ball and corresponding time, and </a:t>
            </a:r>
            <a:r>
              <a:rPr lang="en-US" altLang="en-US" dirty="0" smtClean="0"/>
              <a:t>(c) time </a:t>
            </a:r>
            <a:r>
              <a:rPr lang="en-US" altLang="en-US" dirty="0"/>
              <a:t>when ball will hit the ground and corresponding velocity.</a:t>
            </a:r>
          </a:p>
        </p:txBody>
      </p:sp>
      <p:sp>
        <p:nvSpPr>
          <p:cNvPr id="40" name="Text Box 7"/>
          <p:cNvSpPr txBox="1">
            <a:spLocks noChangeArrowheads="1"/>
          </p:cNvSpPr>
          <p:nvPr/>
        </p:nvSpPr>
        <p:spPr bwMode="auto">
          <a:xfrm>
            <a:off x="411889" y="3900488"/>
            <a:ext cx="5502876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dirty="0"/>
              <a:t>Ball tossed with 10 m/s vertical velocity from window 20 m above ground.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056240" y="789120"/>
              <a:ext cx="10607040" cy="55616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053360" y="785160"/>
                <a:ext cx="10623240" cy="5570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80002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1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7" name="Group 10"/>
          <p:cNvGrpSpPr>
            <a:grpSpLocks/>
          </p:cNvGrpSpPr>
          <p:nvPr/>
        </p:nvGrpSpPr>
        <p:grpSpPr bwMode="auto">
          <a:xfrm>
            <a:off x="725831" y="1189779"/>
            <a:ext cx="10327660" cy="2610592"/>
            <a:chOff x="56" y="502"/>
            <a:chExt cx="5562" cy="2100"/>
          </a:xfrm>
        </p:grpSpPr>
        <p:pic>
          <p:nvPicPr>
            <p:cNvPr id="8" name="Picture 3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" y="502"/>
              <a:ext cx="1924" cy="1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9" name="Object 4"/>
            <p:cNvGraphicFramePr>
              <a:graphicFrameLocks noChangeAspect="1"/>
            </p:cNvGraphicFramePr>
            <p:nvPr/>
          </p:nvGraphicFramePr>
          <p:xfrm>
            <a:off x="2339" y="1152"/>
            <a:ext cx="2488" cy="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46" name="Equation" r:id="rId4" imgW="3949700" imgH="1524000" progId="Equation.3">
                    <p:embed/>
                  </p:oleObj>
                </mc:Choice>
                <mc:Fallback>
                  <p:oleObj name="Equation" r:id="rId4" imgW="3949700" imgH="152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" y="1152"/>
                          <a:ext cx="2488" cy="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5"/>
            <p:cNvGraphicFramePr>
              <a:graphicFrameLocks noChangeAspect="1"/>
            </p:cNvGraphicFramePr>
            <p:nvPr/>
          </p:nvGraphicFramePr>
          <p:xfrm>
            <a:off x="4090" y="2154"/>
            <a:ext cx="1528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47" name="Equation" r:id="rId6" imgW="2425700" imgH="711200" progId="Equation.3">
                    <p:embed/>
                  </p:oleObj>
                </mc:Choice>
                <mc:Fallback>
                  <p:oleObj name="Equation" r:id="rId6" imgW="2425700" imgH="71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0" y="2154"/>
                          <a:ext cx="1528" cy="44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1"/>
          <p:cNvGrpSpPr>
            <a:grpSpLocks/>
          </p:cNvGrpSpPr>
          <p:nvPr/>
        </p:nvGrpSpPr>
        <p:grpSpPr bwMode="auto">
          <a:xfrm>
            <a:off x="725831" y="3919342"/>
            <a:ext cx="10073974" cy="2552070"/>
            <a:chOff x="234" y="2176"/>
            <a:chExt cx="5425" cy="2052"/>
          </a:xfrm>
        </p:grpSpPr>
        <p:pic>
          <p:nvPicPr>
            <p:cNvPr id="12" name="Picture 4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4" y="2176"/>
              <a:ext cx="1913" cy="20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3" name="Object 2"/>
            <p:cNvGraphicFramePr>
              <a:graphicFrameLocks noChangeAspect="1"/>
            </p:cNvGraphicFramePr>
            <p:nvPr/>
          </p:nvGraphicFramePr>
          <p:xfrm>
            <a:off x="2339" y="2645"/>
            <a:ext cx="3320" cy="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48" name="Equation" r:id="rId9" imgW="5270500" imgH="1524000" progId="Equation.3">
                    <p:embed/>
                  </p:oleObj>
                </mc:Choice>
                <mc:Fallback>
                  <p:oleObj name="Equation" r:id="rId9" imgW="5270500" imgH="152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" y="2645"/>
                          <a:ext cx="3320" cy="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3"/>
            <p:cNvGraphicFramePr>
              <a:graphicFrameLocks noChangeAspect="1"/>
            </p:cNvGraphicFramePr>
            <p:nvPr/>
          </p:nvGraphicFramePr>
          <p:xfrm>
            <a:off x="3258" y="3648"/>
            <a:ext cx="2360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49" name="Equation" r:id="rId11" imgW="3746500" imgH="711200" progId="Equation.3">
                    <p:embed/>
                  </p:oleObj>
                </mc:Choice>
                <mc:Fallback>
                  <p:oleObj name="Equation" r:id="rId11" imgW="3746500" imgH="71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8" y="3648"/>
                          <a:ext cx="2360" cy="44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5188183" y="1105335"/>
            <a:ext cx="5783710" cy="717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/>
              <a:t>SOLUTION</a:t>
            </a:r>
            <a:r>
              <a:rPr lang="en-US" altLang="en-US" dirty="0" smtClean="0"/>
              <a:t>:</a:t>
            </a:r>
            <a:endParaRPr lang="en-US" altLang="en-US" dirty="0"/>
          </a:p>
          <a:p>
            <a:pPr eaLnBrk="1" hangingPunct="1">
              <a:spcBef>
                <a:spcPct val="3000"/>
              </a:spcBef>
              <a:buFontTx/>
              <a:buChar char="•"/>
            </a:pPr>
            <a:r>
              <a:rPr lang="en-US" altLang="en-US" dirty="0"/>
              <a:t>Integrate twice to find </a:t>
            </a:r>
            <a:r>
              <a:rPr lang="en-US" altLang="en-US" i="1" dirty="0"/>
              <a:t>v</a:t>
            </a:r>
            <a:r>
              <a:rPr lang="en-US" altLang="en-US" dirty="0"/>
              <a:t>(</a:t>
            </a:r>
            <a:r>
              <a:rPr lang="en-US" altLang="en-US" i="1" dirty="0"/>
              <a:t>t</a:t>
            </a:r>
            <a:r>
              <a:rPr lang="en-US" altLang="en-US" dirty="0"/>
              <a:t>) and </a:t>
            </a:r>
            <a:r>
              <a:rPr lang="en-US" altLang="en-US" i="1" dirty="0"/>
              <a:t>y</a:t>
            </a:r>
            <a:r>
              <a:rPr lang="en-US" altLang="en-US" dirty="0"/>
              <a:t>(</a:t>
            </a:r>
            <a:r>
              <a:rPr lang="en-US" altLang="en-US" i="1" dirty="0"/>
              <a:t>t</a:t>
            </a:r>
            <a:r>
              <a:rPr lang="en-US" altLang="en-US" dirty="0"/>
              <a:t>)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" name="Ink 1"/>
              <p14:cNvContentPartPr/>
              <p14:nvPr/>
            </p14:nvContentPartPr>
            <p14:xfrm>
              <a:off x="5008320" y="1995120"/>
              <a:ext cx="7021440" cy="43383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005080" y="1983960"/>
                <a:ext cx="7027920" cy="4352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32689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1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14" name="Group 15"/>
          <p:cNvGrpSpPr>
            <a:grpSpLocks/>
          </p:cNvGrpSpPr>
          <p:nvPr/>
        </p:nvGrpSpPr>
        <p:grpSpPr bwMode="auto">
          <a:xfrm>
            <a:off x="781793" y="1029731"/>
            <a:ext cx="10825321" cy="5404022"/>
            <a:chOff x="111" y="254"/>
            <a:chExt cx="5601" cy="3667"/>
          </a:xfrm>
        </p:grpSpPr>
        <p:grpSp>
          <p:nvGrpSpPr>
            <p:cNvPr id="15" name="Group 13"/>
            <p:cNvGrpSpPr>
              <a:grpSpLocks/>
            </p:cNvGrpSpPr>
            <p:nvPr/>
          </p:nvGrpSpPr>
          <p:grpSpPr bwMode="auto">
            <a:xfrm>
              <a:off x="111" y="254"/>
              <a:ext cx="5601" cy="1662"/>
              <a:chOff x="111" y="254"/>
              <a:chExt cx="5601" cy="1662"/>
            </a:xfrm>
          </p:grpSpPr>
          <p:pic>
            <p:nvPicPr>
              <p:cNvPr id="17" name="Picture 3" descr="C:\DOCUME~1\WALTOL~1\LOCALS~1\Temp\\msotw9_temp0.jpg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" y="254"/>
                <a:ext cx="1787" cy="16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" name="Text Box 6"/>
              <p:cNvSpPr txBox="1">
                <a:spLocks noChangeArrowheads="1"/>
              </p:cNvSpPr>
              <p:nvPr/>
            </p:nvSpPr>
            <p:spPr bwMode="auto">
              <a:xfrm>
                <a:off x="1946" y="298"/>
                <a:ext cx="3766" cy="4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231775" indent="-231775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</a:pPr>
                <a:r>
                  <a:rPr lang="en-US" altLang="en-US" dirty="0"/>
                  <a:t>Solve for </a:t>
                </a:r>
                <a:r>
                  <a:rPr lang="en-US" altLang="en-US" i="1" dirty="0"/>
                  <a:t>t</a:t>
                </a:r>
                <a:r>
                  <a:rPr lang="en-US" altLang="en-US" dirty="0"/>
                  <a:t> when velocity equals zero and  evaluate corresponding altitude. </a:t>
                </a:r>
              </a:p>
            </p:txBody>
          </p:sp>
          <p:graphicFrame>
            <p:nvGraphicFramePr>
              <p:cNvPr id="19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40338330"/>
                  </p:ext>
                </p:extLst>
              </p:nvPr>
            </p:nvGraphicFramePr>
            <p:xfrm>
              <a:off x="2170" y="730"/>
              <a:ext cx="1776" cy="4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74" name="Equation" r:id="rId4" imgW="2819400" imgH="711200" progId="Equation.3">
                      <p:embed/>
                    </p:oleObj>
                  </mc:Choice>
                  <mc:Fallback>
                    <p:oleObj name="Equation" r:id="rId4" imgW="2819400" imgH="71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70" y="730"/>
                            <a:ext cx="1776" cy="4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00505117"/>
                  </p:ext>
                </p:extLst>
              </p:nvPr>
            </p:nvGraphicFramePr>
            <p:xfrm>
              <a:off x="2498" y="1470"/>
              <a:ext cx="66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75" name="Equation" r:id="rId6" imgW="1054100" imgH="292100" progId="Equation.3">
                      <p:embed/>
                    </p:oleObj>
                  </mc:Choice>
                  <mc:Fallback>
                    <p:oleObj name="Equation" r:id="rId6" imgW="1054100" imgH="2921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98" y="1470"/>
                            <a:ext cx="664" cy="1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16" name="Picture 4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" y="2187"/>
              <a:ext cx="1787" cy="17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1" name="Group 16"/>
          <p:cNvGrpSpPr>
            <a:grpSpLocks/>
          </p:cNvGrpSpPr>
          <p:nvPr/>
        </p:nvGrpSpPr>
        <p:grpSpPr bwMode="auto">
          <a:xfrm>
            <a:off x="4100513" y="3328988"/>
            <a:ext cx="7590487" cy="2725823"/>
            <a:chOff x="1988" y="2102"/>
            <a:chExt cx="3772" cy="1765"/>
          </a:xfrm>
        </p:grpSpPr>
        <p:sp>
          <p:nvSpPr>
            <p:cNvPr id="22" name="Text Box 7"/>
            <p:cNvSpPr txBox="1">
              <a:spLocks noChangeArrowheads="1"/>
            </p:cNvSpPr>
            <p:nvPr/>
          </p:nvSpPr>
          <p:spPr bwMode="auto">
            <a:xfrm>
              <a:off x="1988" y="2102"/>
              <a:ext cx="3772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dirty="0"/>
                <a:t>Solve for </a:t>
              </a:r>
              <a:r>
                <a:rPr lang="en-US" altLang="en-US" i="1" dirty="0"/>
                <a:t>t</a:t>
              </a:r>
              <a:r>
                <a:rPr lang="en-US" altLang="en-US" dirty="0"/>
                <a:t> when altitude equals zero and evaluate corresponding velocity.</a:t>
              </a:r>
            </a:p>
          </p:txBody>
        </p:sp>
        <p:graphicFrame>
          <p:nvGraphicFramePr>
            <p:cNvPr id="23" name="Object 2"/>
            <p:cNvGraphicFramePr>
              <a:graphicFrameLocks noChangeAspect="1"/>
            </p:cNvGraphicFramePr>
            <p:nvPr/>
          </p:nvGraphicFramePr>
          <p:xfrm>
            <a:off x="2247" y="2621"/>
            <a:ext cx="3296" cy="9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76" name="Equation" r:id="rId9" imgW="5232400" imgH="1473200" progId="Equation.3">
                    <p:embed/>
                  </p:oleObj>
                </mc:Choice>
                <mc:Fallback>
                  <p:oleObj name="Equation" r:id="rId9" imgW="5232400" imgH="147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7" y="2621"/>
                          <a:ext cx="3296" cy="9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3"/>
            <p:cNvGraphicFramePr>
              <a:graphicFrameLocks noChangeAspect="1"/>
            </p:cNvGraphicFramePr>
            <p:nvPr/>
          </p:nvGraphicFramePr>
          <p:xfrm>
            <a:off x="4690" y="3683"/>
            <a:ext cx="69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77" name="Equation" r:id="rId11" imgW="1104900" imgH="292100" progId="Equation.3">
                    <p:embed/>
                  </p:oleObj>
                </mc:Choice>
                <mc:Fallback>
                  <p:oleObj name="Equation" r:id="rId11" imgW="1104900" imgH="292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0" y="3683"/>
                          <a:ext cx="696" cy="18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" name="Ink 1"/>
              <p14:cNvContentPartPr/>
              <p14:nvPr/>
            </p14:nvContentPartPr>
            <p14:xfrm>
              <a:off x="4736160" y="1957680"/>
              <a:ext cx="7079400" cy="41781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726440" y="1948320"/>
                <a:ext cx="7091640" cy="4190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04017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1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25" name="Group 10"/>
          <p:cNvGrpSpPr>
            <a:grpSpLocks/>
          </p:cNvGrpSpPr>
          <p:nvPr/>
        </p:nvGrpSpPr>
        <p:grpSpPr bwMode="auto">
          <a:xfrm>
            <a:off x="276247" y="1070008"/>
            <a:ext cx="11097426" cy="3188916"/>
            <a:chOff x="218" y="625"/>
            <a:chExt cx="5380" cy="2013"/>
          </a:xfrm>
        </p:grpSpPr>
        <p:pic>
          <p:nvPicPr>
            <p:cNvPr id="26" name="Picture 4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8" y="651"/>
              <a:ext cx="1812" cy="19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Text Box 5"/>
            <p:cNvSpPr txBox="1">
              <a:spLocks noChangeArrowheads="1"/>
            </p:cNvSpPr>
            <p:nvPr/>
          </p:nvSpPr>
          <p:spPr bwMode="auto">
            <a:xfrm>
              <a:off x="2233" y="625"/>
              <a:ext cx="3365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dirty="0"/>
                <a:t>Solve for </a:t>
              </a:r>
              <a:r>
                <a:rPr lang="en-US" altLang="en-US" i="1" dirty="0"/>
                <a:t>t</a:t>
              </a:r>
              <a:r>
                <a:rPr lang="en-US" altLang="en-US" dirty="0"/>
                <a:t> when altitude equals zero  and evaluate corresponding velocity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8" name="Object 4"/>
                <p:cNvGraphicFramePr>
                  <a:graphicFrameLocks noChangeAspect="1"/>
                </p:cNvGraphicFramePr>
                <p:nvPr/>
              </p:nvGraphicFramePr>
              <p:xfrm>
                <a:off x="2423" y="1109"/>
                <a:ext cx="2616" cy="44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371" name="Equation" r:id="rId4" imgW="4152900" imgH="711200" progId="Equation.3">
                        <p:embed/>
                      </p:oleObj>
                    </mc:Choice>
                    <mc:Fallback>
                      <p:oleObj name="Equation" r:id="rId4" imgW="4152900" imgH="7112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23" y="1109"/>
                              <a:ext cx="2616" cy="4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FF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8" name="Object 4"/>
                <p:cNvGraphicFramePr>
                  <a:graphicFrameLocks noChangeAspect="1"/>
                </p:cNvGraphicFramePr>
                <p:nvPr/>
              </p:nvGraphicFramePr>
              <p:xfrm>
                <a:off x="2423" y="1109"/>
                <a:ext cx="2616" cy="44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278" name="Equation" r:id="rId6" imgW="4152900" imgH="711200" progId="Equation.3">
                        <p:embed/>
                      </p:oleObj>
                    </mc:Choice>
                    <mc:Fallback>
                      <p:oleObj name="Equation" r:id="rId6" imgW="4152900" imgH="7112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23" y="1109"/>
                              <a:ext cx="2616" cy="4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FF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301" y="1534"/>
                  <a:ext cx="3297" cy="5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marL="231775" indent="-231775" eaLnBrk="0" hangingPunct="0"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indent="0" eaLnBrk="1" hangingPunct="1">
                    <a:spcBef>
                      <a:spcPct val="50000"/>
                    </a:spcBef>
                  </a:pPr>
                  <a14:m>
                    <m:oMath xmlns:m="http://schemas.openxmlformats.org/officeDocument/2006/math">
                      <m:r>
                        <a:rPr lang="en-US" altLang="en-US" b="0" i="1" smtClean="0">
                          <a:latin typeface="Cambria Math"/>
                        </a:rPr>
                        <m:t>𝑡</m:t>
                      </m:r>
                      <m:r>
                        <a:rPr lang="en-US" altLang="en-US" b="0" i="1" smtClean="0">
                          <a:latin typeface="Cambria Math"/>
                        </a:rPr>
                        <m:t>=−1.243</m:t>
                      </m:r>
                    </m:oMath>
                  </a14:m>
                  <a:r>
                    <a:rPr lang="en-US" altLang="en-US" dirty="0" smtClean="0"/>
                    <a:t> sec (meaningless)</a:t>
                  </a:r>
                </a:p>
                <a:p>
                  <a:pPr marL="0" indent="0" eaLnBrk="1" hangingPunct="1">
                    <a:spcBef>
                      <a:spcPct val="50000"/>
                    </a:spcBef>
                  </a:pPr>
                  <a14:m>
                    <m:oMath xmlns:m="http://schemas.openxmlformats.org/officeDocument/2006/math">
                      <m:r>
                        <a:rPr lang="en-US" altLang="en-US" b="0" i="1" smtClean="0">
                          <a:latin typeface="Cambria Math"/>
                        </a:rPr>
                        <m:t>𝑡</m:t>
                      </m:r>
                      <m:r>
                        <a:rPr lang="en-US" altLang="en-US" b="0" i="1" smtClean="0">
                          <a:latin typeface="Cambria Math"/>
                        </a:rPr>
                        <m:t>=3.28</m:t>
                      </m:r>
                    </m:oMath>
                  </a14:m>
                  <a:r>
                    <a:rPr lang="en-US" altLang="en-US" dirty="0" smtClean="0"/>
                    <a:t> sec</a:t>
                  </a:r>
                  <a:endParaRPr lang="en-US" altLang="en-US" dirty="0"/>
                </a:p>
              </p:txBody>
            </p:sp>
          </mc:Choice>
          <mc:Fallback xmlns="">
            <p:sp>
              <p:nvSpPr>
                <p:cNvPr id="16" name="Text 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301" y="1534"/>
                  <a:ext cx="3297" cy="544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t="-3546" b="-1205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0" name="Group 11"/>
          <p:cNvGrpSpPr>
            <a:grpSpLocks/>
          </p:cNvGrpSpPr>
          <p:nvPr/>
        </p:nvGrpSpPr>
        <p:grpSpPr bwMode="auto">
          <a:xfrm>
            <a:off x="5349292" y="4099065"/>
            <a:ext cx="4637594" cy="2300356"/>
            <a:chOff x="2423" y="2311"/>
            <a:chExt cx="2248" cy="1453"/>
          </a:xfrm>
        </p:grpSpPr>
        <p:graphicFrame>
          <p:nvGraphicFramePr>
            <p:cNvPr id="31" name="Object 2"/>
            <p:cNvGraphicFramePr>
              <a:graphicFrameLocks noChangeAspect="1"/>
            </p:cNvGraphicFramePr>
            <p:nvPr/>
          </p:nvGraphicFramePr>
          <p:xfrm>
            <a:off x="2423" y="2311"/>
            <a:ext cx="2232" cy="9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2" name="Equation" r:id="rId9" imgW="3543300" imgH="1473200" progId="Equation.3">
                    <p:embed/>
                  </p:oleObj>
                </mc:Choice>
                <mc:Fallback>
                  <p:oleObj name="Equation" r:id="rId9" imgW="3543300" imgH="147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3" y="2311"/>
                          <a:ext cx="2232" cy="9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0049527"/>
                </p:ext>
              </p:extLst>
            </p:nvPr>
          </p:nvGraphicFramePr>
          <p:xfrm>
            <a:off x="3958" y="3411"/>
            <a:ext cx="713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3" name="Equation" r:id="rId11" imgW="1130040" imgH="558720" progId="Equation.3">
                    <p:embed/>
                  </p:oleObj>
                </mc:Choice>
                <mc:Fallback>
                  <p:oleObj name="Equation" r:id="rId11" imgW="1130040" imgH="558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8" y="3411"/>
                          <a:ext cx="713" cy="353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" name="Ink 1"/>
              <p14:cNvContentPartPr/>
              <p14:nvPr/>
            </p14:nvContentPartPr>
            <p14:xfrm>
              <a:off x="2964600" y="1341000"/>
              <a:ext cx="9062640" cy="44362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961360" y="1332720"/>
                <a:ext cx="9070560" cy="4451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24082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2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2" name="Picture 5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332" y="1215382"/>
            <a:ext cx="3663950" cy="2184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337751" y="3447752"/>
            <a:ext cx="5891212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dirty="0"/>
              <a:t>Brake mechanism used to reduce gun recoil consists of piston attached to barrel moving in fixed cylinder filled with oil.  As barrel recoils with initial velocity </a:t>
            </a:r>
            <a:r>
              <a:rPr lang="en-US" altLang="en-US" i="1" dirty="0"/>
              <a:t>v</a:t>
            </a:r>
            <a:r>
              <a:rPr lang="en-US" altLang="en-US" i="1" baseline="-25000" dirty="0"/>
              <a:t>0</a:t>
            </a:r>
            <a:r>
              <a:rPr lang="en-US" altLang="en-US" dirty="0"/>
              <a:t>, piston moves and oil is forced through orifices in piston, causing piston and cylinder to decelerate at rate proportional to their velocity.  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en-US" dirty="0"/>
              <a:t>Determine </a:t>
            </a:r>
            <a:r>
              <a:rPr lang="en-US" altLang="en-US" i="1" dirty="0"/>
              <a:t>v</a:t>
            </a:r>
            <a:r>
              <a:rPr lang="en-US" altLang="en-US" dirty="0"/>
              <a:t>(</a:t>
            </a:r>
            <a:r>
              <a:rPr lang="en-US" altLang="en-US" i="1" dirty="0"/>
              <a:t>t</a:t>
            </a:r>
            <a:r>
              <a:rPr lang="en-US" altLang="en-US" dirty="0"/>
              <a:t>), </a:t>
            </a:r>
            <a:r>
              <a:rPr lang="en-US" altLang="en-US" i="1" dirty="0"/>
              <a:t>x</a:t>
            </a:r>
            <a:r>
              <a:rPr lang="en-US" altLang="en-US" dirty="0"/>
              <a:t>(</a:t>
            </a:r>
            <a:r>
              <a:rPr lang="en-US" altLang="en-US" i="1" dirty="0"/>
              <a:t>t</a:t>
            </a:r>
            <a:r>
              <a:rPr lang="en-US" altLang="en-US" dirty="0"/>
              <a:t>), and </a:t>
            </a:r>
            <a:r>
              <a:rPr lang="en-US" altLang="en-US" i="1" dirty="0"/>
              <a:t>v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.</a:t>
            </a: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658559"/>
              </p:ext>
            </p:extLst>
          </p:nvPr>
        </p:nvGraphicFramePr>
        <p:xfrm>
          <a:off x="4251258" y="1997293"/>
          <a:ext cx="1055688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4" imgW="812447" imgH="253890" progId="Equation.3">
                  <p:embed/>
                </p:oleObj>
              </mc:Choice>
              <mc:Fallback>
                <p:oleObj name="Equation" r:id="rId4" imgW="812447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258" y="1997293"/>
                        <a:ext cx="1055688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1094040" y="2321280"/>
              <a:ext cx="4083480" cy="36385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090440" y="2316600"/>
                <a:ext cx="4090320" cy="3646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34713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2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7" name="Group 1039"/>
          <p:cNvGrpSpPr>
            <a:grpSpLocks/>
          </p:cNvGrpSpPr>
          <p:nvPr/>
        </p:nvGrpSpPr>
        <p:grpSpPr bwMode="auto">
          <a:xfrm>
            <a:off x="1263158" y="1200436"/>
            <a:ext cx="9153156" cy="2598886"/>
            <a:chOff x="97" y="284"/>
            <a:chExt cx="5245" cy="1939"/>
          </a:xfrm>
        </p:grpSpPr>
        <p:pic>
          <p:nvPicPr>
            <p:cNvPr id="8" name="Picture 1027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" y="284"/>
              <a:ext cx="1901" cy="19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Text Box 1030"/>
            <p:cNvSpPr txBox="1">
              <a:spLocks noChangeArrowheads="1"/>
            </p:cNvSpPr>
            <p:nvPr/>
          </p:nvSpPr>
          <p:spPr bwMode="auto">
            <a:xfrm>
              <a:off x="2110" y="383"/>
              <a:ext cx="2596" cy="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/>
                <a:t>SOLUTION:</a:t>
              </a:r>
            </a:p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dirty="0"/>
                <a:t>Integrate </a:t>
              </a:r>
              <a:r>
                <a:rPr lang="en-US" altLang="en-US" i="1" dirty="0"/>
                <a:t>a</a:t>
              </a:r>
              <a:r>
                <a:rPr lang="en-US" altLang="en-US" dirty="0"/>
                <a:t> = </a:t>
              </a:r>
              <a:r>
                <a:rPr lang="en-US" altLang="en-US" i="1" dirty="0"/>
                <a:t>dv/</a:t>
              </a:r>
              <a:r>
                <a:rPr lang="en-US" altLang="en-US" i="1" dirty="0" err="1"/>
                <a:t>dt</a:t>
              </a:r>
              <a:r>
                <a:rPr lang="en-US" altLang="en-US" dirty="0"/>
                <a:t> = -</a:t>
              </a:r>
              <a:r>
                <a:rPr lang="en-US" altLang="en-US" i="1" dirty="0" err="1"/>
                <a:t>kv</a:t>
              </a:r>
              <a:r>
                <a:rPr lang="en-US" altLang="en-US" dirty="0"/>
                <a:t> to find </a:t>
              </a:r>
              <a:r>
                <a:rPr lang="en-US" altLang="en-US" i="1" dirty="0"/>
                <a:t>v</a:t>
              </a:r>
              <a:r>
                <a:rPr lang="en-US" altLang="en-US" dirty="0"/>
                <a:t>(</a:t>
              </a:r>
              <a:r>
                <a:rPr lang="en-US" altLang="en-US" i="1" dirty="0"/>
                <a:t>t</a:t>
              </a:r>
              <a:r>
                <a:rPr lang="en-US" altLang="en-US" dirty="0"/>
                <a:t>).</a:t>
              </a:r>
            </a:p>
          </p:txBody>
        </p:sp>
        <p:graphicFrame>
          <p:nvGraphicFramePr>
            <p:cNvPr id="1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1264497"/>
                </p:ext>
              </p:extLst>
            </p:nvPr>
          </p:nvGraphicFramePr>
          <p:xfrm>
            <a:off x="2327" y="1152"/>
            <a:ext cx="2711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2" name="Equation" r:id="rId4" imgW="3009900" imgH="482600" progId="Equation.DSMT4">
                    <p:embed/>
                  </p:oleObj>
                </mc:Choice>
                <mc:Fallback>
                  <p:oleObj name="Equation" r:id="rId4" imgW="3009900" imgH="482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7" y="1152"/>
                          <a:ext cx="2711" cy="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758285"/>
                </p:ext>
              </p:extLst>
            </p:nvPr>
          </p:nvGraphicFramePr>
          <p:xfrm>
            <a:off x="4526" y="1753"/>
            <a:ext cx="81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3" name="Equation" r:id="rId6" imgW="1294838" imgH="406224" progId="Equation.3">
                    <p:embed/>
                  </p:oleObj>
                </mc:Choice>
                <mc:Fallback>
                  <p:oleObj name="Equation" r:id="rId6" imgW="1294838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6" y="1753"/>
                          <a:ext cx="816" cy="25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040"/>
          <p:cNvGrpSpPr>
            <a:grpSpLocks/>
          </p:cNvGrpSpPr>
          <p:nvPr/>
        </p:nvGrpSpPr>
        <p:grpSpPr bwMode="auto">
          <a:xfrm>
            <a:off x="1156068" y="3974328"/>
            <a:ext cx="9627265" cy="2437624"/>
            <a:chOff x="97" y="2276"/>
            <a:chExt cx="5517" cy="1819"/>
          </a:xfrm>
        </p:grpSpPr>
        <p:pic>
          <p:nvPicPr>
            <p:cNvPr id="16" name="Picture 1028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" y="2276"/>
              <a:ext cx="1901" cy="18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Text Box 1034"/>
            <p:cNvSpPr txBox="1">
              <a:spLocks noChangeArrowheads="1"/>
            </p:cNvSpPr>
            <p:nvPr/>
          </p:nvSpPr>
          <p:spPr bwMode="auto">
            <a:xfrm>
              <a:off x="2110" y="2276"/>
              <a:ext cx="2612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Integrate </a:t>
              </a:r>
              <a:r>
                <a:rPr lang="en-US" altLang="en-US" i="1"/>
                <a:t>v</a:t>
              </a:r>
              <a:r>
                <a:rPr lang="en-US" altLang="en-US"/>
                <a:t>(</a:t>
              </a:r>
              <a:r>
                <a:rPr lang="en-US" altLang="en-US" i="1"/>
                <a:t>t</a:t>
              </a:r>
              <a:r>
                <a:rPr lang="en-US" altLang="en-US"/>
                <a:t>) = </a:t>
              </a:r>
              <a:r>
                <a:rPr lang="en-US" altLang="en-US" i="1"/>
                <a:t>dx/dt</a:t>
              </a:r>
              <a:r>
                <a:rPr lang="en-US" altLang="en-US"/>
                <a:t>  to find </a:t>
              </a:r>
              <a:r>
                <a:rPr lang="en-US" altLang="en-US" i="1"/>
                <a:t>x</a:t>
              </a:r>
              <a:r>
                <a:rPr lang="en-US" altLang="en-US"/>
                <a:t>(</a:t>
              </a:r>
              <a:r>
                <a:rPr lang="en-US" altLang="en-US" i="1"/>
                <a:t>t</a:t>
              </a:r>
              <a:r>
                <a:rPr lang="en-US" altLang="en-US"/>
                <a:t>).</a:t>
              </a:r>
              <a:endParaRPr lang="en-US" altLang="en-US" i="1"/>
            </a:p>
          </p:txBody>
        </p:sp>
        <p:graphicFrame>
          <p:nvGraphicFramePr>
            <p:cNvPr id="18" name="Object 2"/>
            <p:cNvGraphicFramePr>
              <a:graphicFrameLocks noChangeAspect="1"/>
            </p:cNvGraphicFramePr>
            <p:nvPr/>
          </p:nvGraphicFramePr>
          <p:xfrm>
            <a:off x="2390" y="2603"/>
            <a:ext cx="2425" cy="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4" name="Equation" r:id="rId9" imgW="2463800" imgH="889000" progId="Equation.DSMT4">
                    <p:embed/>
                  </p:oleObj>
                </mc:Choice>
                <mc:Fallback>
                  <p:oleObj name="Equation" r:id="rId9" imgW="2463800" imgH="889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0" y="2603"/>
                          <a:ext cx="2425" cy="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3"/>
            <p:cNvGraphicFramePr>
              <a:graphicFrameLocks noChangeAspect="1"/>
            </p:cNvGraphicFramePr>
            <p:nvPr/>
          </p:nvGraphicFramePr>
          <p:xfrm>
            <a:off x="4462" y="3644"/>
            <a:ext cx="1152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5" name="Equation" r:id="rId11" imgW="1828800" imgH="622300" progId="Equation.3">
                    <p:embed/>
                  </p:oleObj>
                </mc:Choice>
                <mc:Fallback>
                  <p:oleObj name="Equation" r:id="rId11" imgW="1828800" imgH="622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2" y="3644"/>
                          <a:ext cx="1152" cy="39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" name="Ink 1"/>
              <p14:cNvContentPartPr/>
              <p14:nvPr/>
            </p14:nvContentPartPr>
            <p14:xfrm>
              <a:off x="5187960" y="1666800"/>
              <a:ext cx="6624000" cy="46040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178960" y="1657080"/>
                <a:ext cx="6644160" cy="461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3" name="Ink 2"/>
              <p14:cNvContentPartPr/>
              <p14:nvPr/>
            </p14:nvContentPartPr>
            <p14:xfrm>
              <a:off x="7587360" y="1755720"/>
              <a:ext cx="155160" cy="1767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578000" y="1747800"/>
                <a:ext cx="168120" cy="192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53827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2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14" name="Group 1044"/>
          <p:cNvGrpSpPr>
            <a:grpSpLocks/>
          </p:cNvGrpSpPr>
          <p:nvPr/>
        </p:nvGrpSpPr>
        <p:grpSpPr bwMode="auto">
          <a:xfrm>
            <a:off x="551935" y="1095635"/>
            <a:ext cx="9809072" cy="2863952"/>
            <a:chOff x="61" y="308"/>
            <a:chExt cx="5322" cy="2023"/>
          </a:xfrm>
        </p:grpSpPr>
        <p:pic>
          <p:nvPicPr>
            <p:cNvPr id="20" name="Picture 1029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" y="308"/>
              <a:ext cx="1838" cy="20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Text Box 1031"/>
            <p:cNvSpPr txBox="1">
              <a:spLocks noChangeArrowheads="1"/>
            </p:cNvSpPr>
            <p:nvPr/>
          </p:nvSpPr>
          <p:spPr bwMode="auto">
            <a:xfrm>
              <a:off x="1899" y="323"/>
              <a:ext cx="3441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dirty="0"/>
                <a:t>Integrate </a:t>
              </a:r>
              <a:r>
                <a:rPr lang="en-US" altLang="en-US" i="1" dirty="0"/>
                <a:t>a</a:t>
              </a:r>
              <a:r>
                <a:rPr lang="en-US" altLang="en-US" dirty="0"/>
                <a:t> = </a:t>
              </a:r>
              <a:r>
                <a:rPr lang="en-US" altLang="en-US" i="1" dirty="0"/>
                <a:t>v dv/dx</a:t>
              </a:r>
              <a:r>
                <a:rPr lang="en-US" altLang="en-US" dirty="0"/>
                <a:t> = -</a:t>
              </a:r>
              <a:r>
                <a:rPr lang="en-US" altLang="en-US" i="1" dirty="0" err="1"/>
                <a:t>kv</a:t>
              </a:r>
              <a:r>
                <a:rPr lang="en-US" altLang="en-US" i="1" dirty="0"/>
                <a:t> </a:t>
              </a:r>
              <a:r>
                <a:rPr lang="en-US" altLang="en-US" dirty="0"/>
                <a:t>to find </a:t>
              </a:r>
              <a:r>
                <a:rPr lang="en-US" altLang="en-US" i="1" dirty="0"/>
                <a:t>v</a:t>
              </a:r>
              <a:r>
                <a:rPr lang="en-US" altLang="en-US" dirty="0"/>
                <a:t>(</a:t>
              </a:r>
              <a:r>
                <a:rPr lang="en-US" altLang="en-US" i="1" dirty="0"/>
                <a:t>x</a:t>
              </a:r>
              <a:r>
                <a:rPr lang="en-US" altLang="en-US" dirty="0"/>
                <a:t>).</a:t>
              </a:r>
            </a:p>
          </p:txBody>
        </p:sp>
        <p:graphicFrame>
          <p:nvGraphicFramePr>
            <p:cNvPr id="2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514195"/>
                </p:ext>
              </p:extLst>
            </p:nvPr>
          </p:nvGraphicFramePr>
          <p:xfrm>
            <a:off x="2201" y="676"/>
            <a:ext cx="3096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4" name="Equation" r:id="rId4" imgW="4914900" imgH="1219200" progId="Equation.3">
                    <p:embed/>
                  </p:oleObj>
                </mc:Choice>
                <mc:Fallback>
                  <p:oleObj name="Equation" r:id="rId4" imgW="4914900" imgH="1219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1" y="676"/>
                          <a:ext cx="3096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6166458"/>
                </p:ext>
              </p:extLst>
            </p:nvPr>
          </p:nvGraphicFramePr>
          <p:xfrm>
            <a:off x="4697" y="1544"/>
            <a:ext cx="686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5" name="Equation" r:id="rId6" imgW="660240" imgH="228600" progId="Equation.3">
                    <p:embed/>
                  </p:oleObj>
                </mc:Choice>
                <mc:Fallback>
                  <p:oleObj name="Equation" r:id="rId6" imgW="6602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7" y="1544"/>
                          <a:ext cx="686" cy="23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1043"/>
          <p:cNvGrpSpPr>
            <a:grpSpLocks/>
          </p:cNvGrpSpPr>
          <p:nvPr/>
        </p:nvGrpSpPr>
        <p:grpSpPr bwMode="auto">
          <a:xfrm>
            <a:off x="4457788" y="3956657"/>
            <a:ext cx="6539726" cy="2457188"/>
            <a:chOff x="1955" y="2198"/>
            <a:chExt cx="3548" cy="1736"/>
          </a:xfrm>
        </p:grpSpPr>
        <p:sp>
          <p:nvSpPr>
            <p:cNvPr id="25" name="Text Box 1036"/>
            <p:cNvSpPr txBox="1">
              <a:spLocks noChangeArrowheads="1"/>
            </p:cNvSpPr>
            <p:nvPr/>
          </p:nvSpPr>
          <p:spPr bwMode="auto">
            <a:xfrm>
              <a:off x="1955" y="2198"/>
              <a:ext cx="1460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Alternatively,  </a:t>
              </a:r>
            </a:p>
          </p:txBody>
        </p:sp>
        <p:graphicFrame>
          <p:nvGraphicFramePr>
            <p:cNvPr id="26" name="Object 2"/>
            <p:cNvGraphicFramePr>
              <a:graphicFrameLocks noChangeAspect="1"/>
            </p:cNvGraphicFramePr>
            <p:nvPr/>
          </p:nvGraphicFramePr>
          <p:xfrm>
            <a:off x="2750" y="3329"/>
            <a:ext cx="1360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6" name="Equation" r:id="rId8" imgW="2159000" imgH="736600" progId="Equation.3">
                    <p:embed/>
                  </p:oleObj>
                </mc:Choice>
                <mc:Fallback>
                  <p:oleObj name="Equation" r:id="rId8" imgW="2159000" imgH="736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0" y="3329"/>
                          <a:ext cx="1360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9774902"/>
                </p:ext>
              </p:extLst>
            </p:nvPr>
          </p:nvGraphicFramePr>
          <p:xfrm>
            <a:off x="4799" y="3726"/>
            <a:ext cx="70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7" name="Equation" r:id="rId10" imgW="1117600" imgH="330200" progId="Equation.3">
                    <p:embed/>
                  </p:oleObj>
                </mc:Choice>
                <mc:Fallback>
                  <p:oleObj name="Equation" r:id="rId10" imgW="1117600" imgH="330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9" y="3726"/>
                          <a:ext cx="704" cy="20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4"/>
            <p:cNvGraphicFramePr>
              <a:graphicFrameLocks noChangeAspect="1"/>
            </p:cNvGraphicFramePr>
            <p:nvPr/>
          </p:nvGraphicFramePr>
          <p:xfrm>
            <a:off x="2758" y="2894"/>
            <a:ext cx="1792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8" name="Equation" r:id="rId12" imgW="2844800" imgH="673100" progId="Equation.3">
                    <p:embed/>
                  </p:oleObj>
                </mc:Choice>
                <mc:Fallback>
                  <p:oleObj name="Equation" r:id="rId12" imgW="2844800" imgH="673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8" y="2894"/>
                          <a:ext cx="1792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5"/>
            <p:cNvGraphicFramePr>
              <a:graphicFrameLocks noChangeAspect="1"/>
            </p:cNvGraphicFramePr>
            <p:nvPr/>
          </p:nvGraphicFramePr>
          <p:xfrm>
            <a:off x="2758" y="2498"/>
            <a:ext cx="1152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9" name="Equation" r:id="rId14" imgW="1828800" imgH="622300" progId="Equation.3">
                    <p:embed/>
                  </p:oleObj>
                </mc:Choice>
                <mc:Fallback>
                  <p:oleObj name="Equation" r:id="rId14" imgW="1828800" imgH="622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8" y="2498"/>
                          <a:ext cx="1152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 Box 1039"/>
            <p:cNvSpPr txBox="1">
              <a:spLocks noChangeArrowheads="1"/>
            </p:cNvSpPr>
            <p:nvPr/>
          </p:nvSpPr>
          <p:spPr bwMode="auto">
            <a:xfrm>
              <a:off x="2256" y="2569"/>
              <a:ext cx="430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with</a:t>
              </a:r>
            </a:p>
          </p:txBody>
        </p:sp>
        <p:sp>
          <p:nvSpPr>
            <p:cNvPr id="31" name="Text Box 1040"/>
            <p:cNvSpPr txBox="1">
              <a:spLocks noChangeArrowheads="1"/>
            </p:cNvSpPr>
            <p:nvPr/>
          </p:nvSpPr>
          <p:spPr bwMode="auto">
            <a:xfrm>
              <a:off x="2256" y="2981"/>
              <a:ext cx="397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and</a:t>
              </a:r>
            </a:p>
          </p:txBody>
        </p:sp>
        <p:sp>
          <p:nvSpPr>
            <p:cNvPr id="32" name="Text Box 1042"/>
            <p:cNvSpPr txBox="1">
              <a:spLocks noChangeArrowheads="1"/>
            </p:cNvSpPr>
            <p:nvPr/>
          </p:nvSpPr>
          <p:spPr bwMode="auto">
            <a:xfrm>
              <a:off x="2248" y="3436"/>
              <a:ext cx="446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then</a:t>
              </a: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" name="Ink 1"/>
              <p14:cNvContentPartPr/>
              <p14:nvPr/>
            </p14:nvContentPartPr>
            <p14:xfrm>
              <a:off x="5194800" y="1135440"/>
              <a:ext cx="5623200" cy="19638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192280" y="1129320"/>
                <a:ext cx="5628240" cy="1978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48778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3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3870229" y="1077980"/>
            <a:ext cx="7323137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/>
            <a:r>
              <a:rPr lang="en-US" altLang="en-US" dirty="0"/>
              <a:t>A bowling ball is dropped from a boat so that it strikes the surface of a lake with a speed of 15 </a:t>
            </a:r>
            <a:r>
              <a:rPr lang="en-US" altLang="en-US" dirty="0" err="1"/>
              <a:t>ft</a:t>
            </a:r>
            <a:r>
              <a:rPr lang="en-US" altLang="en-US" dirty="0"/>
              <a:t>/s. Assuming the ball experiences a downward acceleration </a:t>
            </a:r>
            <a:r>
              <a:rPr lang="en-US" altLang="en-US" dirty="0">
                <a:solidFill>
                  <a:srgbClr val="000000"/>
                </a:solidFill>
              </a:rPr>
              <a:t>of </a:t>
            </a:r>
            <a:r>
              <a:rPr lang="en-US" altLang="en-US" i="1" dirty="0">
                <a:solidFill>
                  <a:srgbClr val="000000"/>
                </a:solidFill>
              </a:rPr>
              <a:t>a =10 - 0.01v</a:t>
            </a:r>
            <a:r>
              <a:rPr lang="en-US" altLang="en-US" i="1" baseline="30000" dirty="0">
                <a:solidFill>
                  <a:srgbClr val="000000"/>
                </a:solidFill>
              </a:rPr>
              <a:t>2</a:t>
            </a:r>
            <a:r>
              <a:rPr lang="en-US" altLang="en-US" dirty="0">
                <a:solidFill>
                  <a:srgbClr val="000000"/>
                </a:solidFill>
              </a:rPr>
              <a:t>    when in the water, determine the velocity of the ball when it strikes the bottom of the lake.</a:t>
            </a:r>
            <a:r>
              <a:rPr lang="en-US" altLang="en-US" dirty="0"/>
              <a:t> </a:t>
            </a:r>
          </a:p>
        </p:txBody>
      </p:sp>
      <p:pic>
        <p:nvPicPr>
          <p:cNvPr id="19" name="Picture 3" descr="bee29230_p11-02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52"/>
          <a:stretch>
            <a:fillRect/>
          </a:stretch>
        </p:blipFill>
        <p:spPr bwMode="auto">
          <a:xfrm>
            <a:off x="214677" y="1077980"/>
            <a:ext cx="3515853" cy="33532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646417"/>
              </p:ext>
            </p:extLst>
          </p:nvPr>
        </p:nvGraphicFramePr>
        <p:xfrm>
          <a:off x="5947695" y="2708343"/>
          <a:ext cx="20748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name="Equation" r:id="rId4" imgW="863225" imgH="482391" progId="Equation.DSMT4">
                  <p:embed/>
                </p:oleObj>
              </mc:Choice>
              <mc:Fallback>
                <p:oleObj name="Equation" r:id="rId4" imgW="863225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7695" y="2708343"/>
                        <a:ext cx="207486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3"/>
          <p:cNvSpPr txBox="1">
            <a:spLocks noChangeArrowheads="1"/>
          </p:cNvSpPr>
          <p:nvPr/>
        </p:nvSpPr>
        <p:spPr bwMode="auto">
          <a:xfrm>
            <a:off x="4247356" y="3895505"/>
            <a:ext cx="71215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just" eaLnBrk="1" hangingPunct="1">
              <a:defRPr/>
            </a:pPr>
            <a:r>
              <a:rPr lang="en-US" sz="2400" b="1" dirty="0" smtClean="0">
                <a:solidFill>
                  <a:schemeClr val="accent6"/>
                </a:solidFill>
              </a:rPr>
              <a:t>The velocity would have to be high enough for the 0.01 v</a:t>
            </a:r>
            <a:r>
              <a:rPr lang="en-US" sz="2400" b="1" baseline="30000" dirty="0" smtClean="0">
                <a:solidFill>
                  <a:schemeClr val="accent6"/>
                </a:solidFill>
              </a:rPr>
              <a:t>2</a:t>
            </a:r>
            <a:r>
              <a:rPr lang="en-US" sz="2400" b="1" dirty="0" smtClean="0">
                <a:solidFill>
                  <a:schemeClr val="accent6"/>
                </a:solidFill>
              </a:rPr>
              <a:t> term to be bigger than 10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181080" y="1503000"/>
              <a:ext cx="11140200" cy="51559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71000" y="1493280"/>
                <a:ext cx="11153520" cy="5175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67936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4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7" name="Picture 3" descr="bee29230_p11-0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38" t="42580" r="25134" b="-2"/>
          <a:stretch>
            <a:fillRect/>
          </a:stretch>
        </p:blipFill>
        <p:spPr bwMode="auto">
          <a:xfrm>
            <a:off x="416180" y="1358367"/>
            <a:ext cx="4629150" cy="1593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416180" y="3004538"/>
            <a:ext cx="558800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/>
            <a:r>
              <a:rPr lang="en-US" altLang="en-US" dirty="0"/>
              <a:t>The car starts from rest and accelerates according to the relationship</a:t>
            </a:r>
          </a:p>
        </p:txBody>
      </p:sp>
      <p:graphicFrame>
        <p:nvGraphicFramePr>
          <p:cNvPr id="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4844"/>
              </p:ext>
            </p:extLst>
          </p:nvPr>
        </p:nvGraphicFramePr>
        <p:xfrm>
          <a:off x="1434714" y="3730179"/>
          <a:ext cx="25304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1" name="Equation" r:id="rId4" imgW="926698" imgH="203112" progId="Equation.DSMT4">
                  <p:embed/>
                </p:oleObj>
              </mc:Choice>
              <mc:Fallback>
                <p:oleObj name="Equation" r:id="rId4" imgW="92669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4714" y="3730179"/>
                        <a:ext cx="25304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337751" y="4285898"/>
            <a:ext cx="5588000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/>
            <a:r>
              <a:rPr lang="en-US" altLang="en-US" dirty="0"/>
              <a:t>It travels around a circular track that has a radius of 200 meters.  Calculate the velocity of the car after it has travelled halfway around the track.  What is the car’s maximum possible speed?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157545"/>
              </p:ext>
            </p:extLst>
          </p:nvPr>
        </p:nvGraphicFramePr>
        <p:xfrm>
          <a:off x="6433580" y="1473652"/>
          <a:ext cx="170338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" name="Equation" r:id="rId6" imgW="748975" imgH="393529" progId="Equation.DSMT4">
                  <p:embed/>
                </p:oleObj>
              </mc:Choice>
              <mc:Fallback>
                <p:oleObj name="Equation" r:id="rId6" imgW="74897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3580" y="1473652"/>
                        <a:ext cx="1703388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508656"/>
              </p:ext>
            </p:extLst>
          </p:nvPr>
        </p:nvGraphicFramePr>
        <p:xfrm>
          <a:off x="9365693" y="1441158"/>
          <a:ext cx="19621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" name="Equation" r:id="rId8" imgW="863225" imgH="482391" progId="Equation.DSMT4">
                  <p:embed/>
                </p:oleObj>
              </mc:Choice>
              <mc:Fallback>
                <p:oleObj name="Equation" r:id="rId8" imgW="863225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5693" y="1441158"/>
                        <a:ext cx="19621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884771"/>
              </p:ext>
            </p:extLst>
          </p:nvPr>
        </p:nvGraphicFramePr>
        <p:xfrm>
          <a:off x="6738000" y="2614558"/>
          <a:ext cx="43608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" name="Equation" r:id="rId10" imgW="1916868" imgH="203112" progId="Equation.DSMT4">
                  <p:embed/>
                </p:oleObj>
              </mc:Choice>
              <mc:Fallback>
                <p:oleObj name="Equation" r:id="rId10" imgW="191686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000" y="2614558"/>
                        <a:ext cx="436086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215366"/>
              </p:ext>
            </p:extLst>
          </p:nvPr>
        </p:nvGraphicFramePr>
        <p:xfrm>
          <a:off x="7339013" y="3144238"/>
          <a:ext cx="25304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5" name="Equation" r:id="rId12" imgW="926698" imgH="203112" progId="Equation.DSMT4">
                  <p:embed/>
                </p:oleObj>
              </mc:Choice>
              <mc:Fallback>
                <p:oleObj name="Equation" r:id="rId12" imgW="92669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9013" y="3144238"/>
                        <a:ext cx="25304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3"/>
          <p:cNvSpPr txBox="1">
            <a:spLocks noChangeArrowheads="1"/>
          </p:cNvSpPr>
          <p:nvPr/>
        </p:nvSpPr>
        <p:spPr bwMode="auto">
          <a:xfrm>
            <a:off x="7335838" y="3698092"/>
            <a:ext cx="23590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 i="1" dirty="0" err="1"/>
              <a:t>v</a:t>
            </a:r>
            <a:r>
              <a:rPr lang="en-US" altLang="en-US" sz="2400" i="1" baseline="-25000" dirty="0" err="1"/>
              <a:t>o</a:t>
            </a:r>
            <a:r>
              <a:rPr lang="en-US" altLang="en-US" sz="2400" dirty="0"/>
              <a:t> = 0, </a:t>
            </a:r>
            <a:r>
              <a:rPr lang="en-US" altLang="en-US" sz="2400" i="1" dirty="0"/>
              <a:t>r </a:t>
            </a:r>
            <a:r>
              <a:rPr lang="en-US" altLang="en-US" sz="2400" dirty="0"/>
              <a:t>= 200 m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742905" y="4594666"/>
            <a:ext cx="494427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Velocity is a maximum when acceleration is zero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" name="Ink 1"/>
              <p14:cNvContentPartPr/>
              <p14:nvPr/>
            </p14:nvContentPartPr>
            <p14:xfrm>
              <a:off x="2491920" y="2201040"/>
              <a:ext cx="9362160" cy="30376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486880" y="2198520"/>
                <a:ext cx="9370080" cy="3047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6967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TextBox 6"/>
          <p:cNvSpPr txBox="1"/>
          <p:nvPr/>
        </p:nvSpPr>
        <p:spPr>
          <a:xfrm>
            <a:off x="337751" y="963827"/>
            <a:ext cx="1149178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IN" sz="2400" dirty="0" smtClean="0">
                <a:solidFill>
                  <a:srgbClr val="0070C0"/>
                </a:solidFill>
                <a:latin typeface="Sitka Small" panose="02000505000000020004" pitchFamily="2" charset="0"/>
              </a:rPr>
              <a:t>Dynamics: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IN" sz="2400" dirty="0" smtClean="0">
                <a:solidFill>
                  <a:srgbClr val="0070C0"/>
                </a:solidFill>
                <a:latin typeface="Sitka Small" panose="02000505000000020004" pitchFamily="2" charset="0"/>
              </a:rPr>
              <a:t>Kinematics: </a:t>
            </a:r>
            <a:r>
              <a:rPr lang="en-US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Study 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of the geometry of motion. 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Relates displacement, velocity, acceleration, and time </a:t>
            </a:r>
            <a:r>
              <a:rPr lang="en-US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without reference 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to the cause of motion</a:t>
            </a:r>
            <a:r>
              <a:rPr lang="en-US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.</a:t>
            </a:r>
            <a:endParaRPr lang="en-IN" sz="2400" dirty="0" smtClean="0">
              <a:solidFill>
                <a:srgbClr val="0070C0"/>
              </a:solidFill>
              <a:latin typeface="Sitka Small" panose="02000505000000020004" pitchFamily="2" charset="0"/>
            </a:endParaRPr>
          </a:p>
          <a:p>
            <a:pPr algn="just"/>
            <a:r>
              <a:rPr lang="en-IN" sz="2400" dirty="0" smtClean="0">
                <a:solidFill>
                  <a:srgbClr val="FF0000"/>
                </a:solidFill>
                <a:latin typeface="Sitka Small" panose="02000505000000020004" pitchFamily="2" charset="0"/>
              </a:rPr>
              <a:t>Kinetics: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udy of the relations existing between the forces acting on a body, the mass of the body, and the motion of the body.  Kinetics is used to predict the motion caused by given forces or to determine the forces required to produce a given motion.</a:t>
            </a:r>
            <a:endParaRPr lang="en-IN" sz="4400" dirty="0">
              <a:solidFill>
                <a:schemeClr val="accent5">
                  <a:lumMod val="75000"/>
                </a:schemeClr>
              </a:solidFill>
              <a:latin typeface="Sitka Small" panose="02000505000000020004" pitchFamily="2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384839" y="3641484"/>
            <a:ext cx="6841540" cy="2812064"/>
            <a:chOff x="2484264" y="3648730"/>
            <a:chExt cx="7003113" cy="2878475"/>
          </a:xfrm>
        </p:grpSpPr>
        <p:pic>
          <p:nvPicPr>
            <p:cNvPr id="19" name="Picture 7" descr="C:\Users\bself\Downloads\QD-200200798-001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02602" y="3648730"/>
              <a:ext cx="4652981" cy="25206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20" name="Straight Arrow Connector 19"/>
            <p:cNvCxnSpPr/>
            <p:nvPr/>
          </p:nvCxnSpPr>
          <p:spPr>
            <a:xfrm flipH="1">
              <a:off x="7457555" y="4110941"/>
              <a:ext cx="1242174" cy="534186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V="1">
              <a:off x="3165301" y="5802415"/>
              <a:ext cx="850838" cy="36693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>
              <a:spLocks noChangeArrowheads="1"/>
            </p:cNvSpPr>
            <p:nvPr/>
          </p:nvSpPr>
          <p:spPr bwMode="auto">
            <a:xfrm>
              <a:off x="8698390" y="3865005"/>
              <a:ext cx="788987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b="1" i="1" dirty="0" err="1"/>
                <a:t>F</a:t>
              </a:r>
              <a:r>
                <a:rPr lang="en-US" altLang="en-US" b="1" i="1" baseline="-25000" dirty="0" err="1"/>
                <a:t>thrust</a:t>
              </a:r>
              <a:endParaRPr lang="en-US" altLang="en-US" b="1" i="1" baseline="-25000" dirty="0"/>
            </a:p>
          </p:txBody>
        </p:sp>
        <p:sp>
          <p:nvSpPr>
            <p:cNvPr id="23" name="TextBox 22"/>
            <p:cNvSpPr txBox="1">
              <a:spLocks noChangeArrowheads="1"/>
            </p:cNvSpPr>
            <p:nvPr/>
          </p:nvSpPr>
          <p:spPr bwMode="auto">
            <a:xfrm>
              <a:off x="2484264" y="5985880"/>
              <a:ext cx="681037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b="1" i="1" dirty="0" err="1"/>
                <a:t>F</a:t>
              </a:r>
              <a:r>
                <a:rPr lang="en-US" altLang="en-US" b="1" i="1" baseline="-25000" dirty="0" err="1"/>
                <a:t>drag</a:t>
              </a:r>
              <a:endParaRPr lang="en-US" altLang="en-US" b="1" i="1" baseline="-25000" dirty="0"/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 flipV="1">
              <a:off x="6273499" y="5356265"/>
              <a:ext cx="0" cy="919977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>
              <a:spLocks noChangeArrowheads="1"/>
            </p:cNvSpPr>
            <p:nvPr/>
          </p:nvSpPr>
          <p:spPr bwMode="auto">
            <a:xfrm>
              <a:off x="6315131" y="6125567"/>
              <a:ext cx="554038" cy="401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b="1" i="1" dirty="0" err="1"/>
                <a:t>F</a:t>
              </a:r>
              <a:r>
                <a:rPr lang="en-US" altLang="en-US" b="1" i="1" baseline="-25000" dirty="0" err="1"/>
                <a:t>lift</a:t>
              </a:r>
              <a:endParaRPr lang="en-US" altLang="en-US" b="1" i="1" baseline="-25000" dirty="0"/>
            </a:p>
          </p:txBody>
        </p:sp>
      </p:grpSp>
    </p:spTree>
    <p:extLst>
      <p:ext uri="{BB962C8B-B14F-4D97-AF65-F5344CB8AC3E}">
        <p14:creationId xmlns:p14="http://schemas.microsoft.com/office/powerpoint/2010/main" val="1703781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form rectilinear motion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Text Box 1027"/>
          <p:cNvSpPr txBox="1">
            <a:spLocks noChangeArrowheads="1"/>
          </p:cNvSpPr>
          <p:nvPr/>
        </p:nvSpPr>
        <p:spPr bwMode="auto">
          <a:xfrm>
            <a:off x="7315195" y="1224035"/>
            <a:ext cx="437145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b="1" dirty="0"/>
              <a:t>For a particle in uniform rectilinear motion, the acceleration is zero and the velocity is constant.</a:t>
            </a: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732173"/>
              </p:ext>
            </p:extLst>
          </p:nvPr>
        </p:nvGraphicFramePr>
        <p:xfrm>
          <a:off x="7581295" y="2689297"/>
          <a:ext cx="2743200" cy="267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name="Equation" r:id="rId3" imgW="1803400" imgH="2286000" progId="Equation.3">
                  <p:embed/>
                </p:oleObj>
              </mc:Choice>
              <mc:Fallback>
                <p:oleObj name="Equation" r:id="rId3" imgW="1803400" imgH="228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295" y="2689297"/>
                        <a:ext cx="2743200" cy="2671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7" descr="C:\Users\bself\Downloads\QD-1574R-019674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502" y="2543247"/>
            <a:ext cx="5840412" cy="35380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1027"/>
          <p:cNvSpPr txBox="1">
            <a:spLocks noChangeArrowheads="1"/>
          </p:cNvSpPr>
          <p:nvPr/>
        </p:nvSpPr>
        <p:spPr bwMode="auto">
          <a:xfrm>
            <a:off x="321569" y="1083535"/>
            <a:ext cx="6059633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b="1" dirty="0"/>
              <a:t>During free-fall, a parachutist reaches terminal velocity when her weight equals the drag force. If motion is in a straight line, this is uniform rectilinear motion. </a:t>
            </a:r>
          </a:p>
        </p:txBody>
      </p:sp>
      <p:sp>
        <p:nvSpPr>
          <p:cNvPr id="18" name="TextBox 1"/>
          <p:cNvSpPr txBox="1">
            <a:spLocks noChangeArrowheads="1"/>
          </p:cNvSpPr>
          <p:nvPr/>
        </p:nvSpPr>
        <p:spPr bwMode="auto">
          <a:xfrm>
            <a:off x="7590764" y="5559714"/>
            <a:ext cx="4095889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/>
              <a:t>Careful – these only apply to uniform rectilinear motion!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7630200" y="3229920"/>
              <a:ext cx="2138760" cy="22773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625880" y="3222360"/>
                <a:ext cx="2149200" cy="2292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09856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form accelerated rectilinear motion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9" name="Picture 2" descr="C:\Users\bself\Downloads\QD-TTLVol1-1985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8192" y="967021"/>
            <a:ext cx="5019995" cy="35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2"/>
          <p:cNvSpPr txBox="1">
            <a:spLocks noChangeArrowheads="1"/>
          </p:cNvSpPr>
          <p:nvPr/>
        </p:nvSpPr>
        <p:spPr bwMode="auto">
          <a:xfrm>
            <a:off x="337751" y="1168459"/>
            <a:ext cx="624959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/>
            <a:r>
              <a:rPr lang="en-US" altLang="en-US" sz="2400" b="1" dirty="0"/>
              <a:t>If forces applied to a body are constant (and in a constant direction), then you have uniformly accelerated rectilinear motion.</a:t>
            </a:r>
          </a:p>
        </p:txBody>
      </p:sp>
      <p:sp>
        <p:nvSpPr>
          <p:cNvPr id="11" name="TextBox 11"/>
          <p:cNvSpPr txBox="1">
            <a:spLocks noChangeArrowheads="1"/>
          </p:cNvSpPr>
          <p:nvPr/>
        </p:nvSpPr>
        <p:spPr bwMode="auto">
          <a:xfrm>
            <a:off x="5019289" y="4988689"/>
            <a:ext cx="4889500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/>
            <a:r>
              <a:rPr lang="en-US" altLang="en-US" sz="2400" b="1" dirty="0"/>
              <a:t>Another example is free-fall when drag is </a:t>
            </a:r>
            <a:r>
              <a:rPr lang="en-US" altLang="en-US" sz="2400" b="1" dirty="0" smtClean="0"/>
              <a:t>negligible.</a:t>
            </a:r>
            <a:endParaRPr lang="en-US" altLang="en-US" sz="2400" b="1" dirty="0"/>
          </a:p>
        </p:txBody>
      </p:sp>
      <p:pic>
        <p:nvPicPr>
          <p:cNvPr id="12" name="Picture 3" descr="C:\Users\bself\Downloads\QD-mhhe01784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751" y="3359806"/>
            <a:ext cx="4681538" cy="3021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61424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form accelerated rectilinear motion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440531" y="1089746"/>
            <a:ext cx="1092655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b="1" dirty="0"/>
              <a:t>For a particle in uniformly accelerated rectilinear motion, the acceleration of the particle is constant.  You may recognize these constant acceleration equations from your physics courses.</a:t>
            </a: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602185"/>
              </p:ext>
            </p:extLst>
          </p:nvPr>
        </p:nvGraphicFramePr>
        <p:xfrm>
          <a:off x="1617401" y="2175094"/>
          <a:ext cx="721995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9" name="Equation" r:id="rId3" imgW="3175000" imgH="482600" progId="Equation.DSMT4">
                  <p:embed/>
                </p:oleObj>
              </mc:Choice>
              <mc:Fallback>
                <p:oleObj name="Equation" r:id="rId3" imgW="3175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401" y="2175094"/>
                        <a:ext cx="721995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270821"/>
              </p:ext>
            </p:extLst>
          </p:nvPr>
        </p:nvGraphicFramePr>
        <p:xfrm>
          <a:off x="1604701" y="3294282"/>
          <a:ext cx="81153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0" name="Equation" r:id="rId5" imgW="3568700" imgH="482600" progId="Equation.DSMT4">
                  <p:embed/>
                </p:oleObj>
              </mc:Choice>
              <mc:Fallback>
                <p:oleObj name="Equation" r:id="rId5" imgW="3568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701" y="3294282"/>
                        <a:ext cx="811530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053395"/>
              </p:ext>
            </p:extLst>
          </p:nvPr>
        </p:nvGraphicFramePr>
        <p:xfrm>
          <a:off x="1545963" y="4494432"/>
          <a:ext cx="86899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1" name="Equation" r:id="rId7" imgW="3822700" imgH="482600" progId="Equation.DSMT4">
                  <p:embed/>
                </p:oleObj>
              </mc:Choice>
              <mc:Fallback>
                <p:oleObj name="Equation" r:id="rId7" imgW="3822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5963" y="4494432"/>
                        <a:ext cx="86899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8"/>
          <p:cNvSpPr txBox="1">
            <a:spLocks noChangeArrowheads="1"/>
          </p:cNvSpPr>
          <p:nvPr/>
        </p:nvSpPr>
        <p:spPr bwMode="auto">
          <a:xfrm>
            <a:off x="1697104" y="5714857"/>
            <a:ext cx="890169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r>
              <a:rPr lang="en-US" b="1" dirty="0" smtClean="0">
                <a:solidFill>
                  <a:schemeClr val="accent6"/>
                </a:solidFill>
              </a:rPr>
              <a:t>Careful – these only apply to uniformly accelerated rectilinear motion!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" name="Ink 1"/>
              <p14:cNvContentPartPr/>
              <p14:nvPr/>
            </p14:nvContentPartPr>
            <p14:xfrm>
              <a:off x="243000" y="2176560"/>
              <a:ext cx="11598480" cy="36550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31840" y="2165040"/>
                <a:ext cx="11617560" cy="3675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34877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tion of several particles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585788" y="1207898"/>
            <a:ext cx="1098708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b="1" dirty="0"/>
              <a:t>We may be interested in the motion of several different particles, whose motion may be independent or linked together. </a:t>
            </a:r>
          </a:p>
        </p:txBody>
      </p:sp>
      <p:pic>
        <p:nvPicPr>
          <p:cNvPr id="10" name="Picture 3" descr="bee29230_11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75"/>
          <a:stretch>
            <a:fillRect/>
          </a:stretch>
        </p:blipFill>
        <p:spPr bwMode="auto">
          <a:xfrm>
            <a:off x="7433055" y="1914335"/>
            <a:ext cx="3942520" cy="41097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" descr="C:\Users\bself\Downloads\QD-dv792076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535" y="2030949"/>
            <a:ext cx="4675114" cy="3128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2128377" y="5623966"/>
            <a:ext cx="311513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Independent motion</a:t>
            </a:r>
            <a:endParaRPr lang="en-IN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8622854" y="6060302"/>
            <a:ext cx="25356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0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ependent motion</a:t>
            </a:r>
            <a:endParaRPr lang="en-IN" sz="20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7828920" y="2414520"/>
              <a:ext cx="3318120" cy="40672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823520" y="2410920"/>
                <a:ext cx="3330360" cy="4075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35170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tion of several particles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3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751" y="1129545"/>
            <a:ext cx="4168775" cy="1461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4662252" y="1092350"/>
            <a:ext cx="69278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For particles moving along the same line, time should be recorded from the same starting instant and displacements should be measured from the same origin in the same direction.</a:t>
            </a:r>
          </a:p>
        </p:txBody>
      </p:sp>
      <p:grpSp>
        <p:nvGrpSpPr>
          <p:cNvPr id="15" name="Group 17"/>
          <p:cNvGrpSpPr>
            <a:grpSpLocks/>
          </p:cNvGrpSpPr>
          <p:nvPr/>
        </p:nvGrpSpPr>
        <p:grpSpPr bwMode="auto">
          <a:xfrm>
            <a:off x="4715087" y="2143154"/>
            <a:ext cx="7000663" cy="1169068"/>
            <a:chOff x="2181" y="1614"/>
            <a:chExt cx="3451" cy="739"/>
          </a:xfrm>
        </p:grpSpPr>
        <p:graphicFrame>
          <p:nvGraphicFramePr>
            <p:cNvPr id="1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2090741"/>
                </p:ext>
              </p:extLst>
            </p:nvPr>
          </p:nvGraphicFramePr>
          <p:xfrm>
            <a:off x="2181" y="1647"/>
            <a:ext cx="115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56" name="Equation" r:id="rId4" imgW="1828800" imgH="368300" progId="Equation.3">
                    <p:embed/>
                  </p:oleObj>
                </mc:Choice>
                <mc:Fallback>
                  <p:oleObj name="Equation" r:id="rId4" imgW="1828800" imgH="368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1" y="1647"/>
                          <a:ext cx="115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 Box 7"/>
            <p:cNvSpPr txBox="1">
              <a:spLocks noChangeArrowheads="1"/>
            </p:cNvSpPr>
            <p:nvPr/>
          </p:nvSpPr>
          <p:spPr bwMode="auto">
            <a:xfrm>
              <a:off x="3333" y="1614"/>
              <a:ext cx="2299" cy="7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/>
                <a:t>relative position of </a:t>
              </a:r>
              <a:r>
                <a:rPr lang="en-US" altLang="en-US" i="1" dirty="0"/>
                <a:t>B</a:t>
              </a:r>
              <a:r>
                <a:rPr lang="en-US" altLang="en-US" dirty="0"/>
                <a:t> with respect </a:t>
              </a:r>
              <a:r>
                <a:rPr lang="en-US" altLang="en-US" dirty="0" smtClean="0"/>
                <a:t>to </a:t>
              </a:r>
              <a:r>
                <a:rPr lang="en-US" altLang="en-US" i="1" dirty="0" smtClean="0"/>
                <a:t>A</a:t>
              </a:r>
              <a:r>
                <a:rPr lang="en-US" altLang="en-US" dirty="0" smtClean="0"/>
                <a:t> = relative </a:t>
              </a:r>
              <a:r>
                <a:rPr lang="en-US" altLang="en-US" dirty="0"/>
                <a:t>position of </a:t>
              </a:r>
              <a:r>
                <a:rPr lang="en-US" altLang="en-US" i="1" dirty="0"/>
                <a:t>B</a:t>
              </a:r>
              <a:r>
                <a:rPr lang="en-US" altLang="en-US" dirty="0"/>
                <a:t> </a:t>
              </a:r>
              <a:r>
                <a:rPr lang="en-US" altLang="en-US" dirty="0" smtClean="0"/>
                <a:t>as observed from </a:t>
              </a:r>
              <a:r>
                <a:rPr lang="en-US" altLang="en-US" i="1" dirty="0"/>
                <a:t>A</a:t>
              </a:r>
            </a:p>
            <a:p>
              <a:pPr eaLnBrk="1" hangingPunct="1">
                <a:spcBef>
                  <a:spcPct val="50000"/>
                </a:spcBef>
              </a:pPr>
              <a:endParaRPr lang="en-US" altLang="en-US" i="1" dirty="0"/>
            </a:p>
          </p:txBody>
        </p:sp>
        <p:graphicFrame>
          <p:nvGraphicFramePr>
            <p:cNvPr id="1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6454163"/>
                </p:ext>
              </p:extLst>
            </p:nvPr>
          </p:nvGraphicFramePr>
          <p:xfrm>
            <a:off x="2629" y="2121"/>
            <a:ext cx="100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57" name="Equation" r:id="rId6" imgW="1600200" imgH="368300" progId="Equation.3">
                    <p:embed/>
                  </p:oleObj>
                </mc:Choice>
                <mc:Fallback>
                  <p:oleObj name="Equation" r:id="rId6" imgW="1600200" imgH="368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9" y="2121"/>
                          <a:ext cx="100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6"/>
          <p:cNvGrpSpPr>
            <a:grpSpLocks/>
          </p:cNvGrpSpPr>
          <p:nvPr/>
        </p:nvGrpSpPr>
        <p:grpSpPr bwMode="auto">
          <a:xfrm>
            <a:off x="4662252" y="3627468"/>
            <a:ext cx="6927850" cy="931862"/>
            <a:chOff x="2629" y="2311"/>
            <a:chExt cx="2887" cy="589"/>
          </a:xfrm>
        </p:grpSpPr>
        <p:graphicFrame>
          <p:nvGraphicFramePr>
            <p:cNvPr id="21" name="Object 4"/>
            <p:cNvGraphicFramePr>
              <a:graphicFrameLocks noChangeAspect="1"/>
            </p:cNvGraphicFramePr>
            <p:nvPr/>
          </p:nvGraphicFramePr>
          <p:xfrm>
            <a:off x="2629" y="2351"/>
            <a:ext cx="112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58" name="Equation" r:id="rId8" imgW="1790700" imgH="368300" progId="Equation.3">
                    <p:embed/>
                  </p:oleObj>
                </mc:Choice>
                <mc:Fallback>
                  <p:oleObj name="Equation" r:id="rId8" imgW="1790700" imgH="368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9" y="2351"/>
                          <a:ext cx="112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10"/>
            <p:cNvSpPr txBox="1">
              <a:spLocks noChangeArrowheads="1"/>
            </p:cNvSpPr>
            <p:nvPr/>
          </p:nvSpPr>
          <p:spPr bwMode="auto">
            <a:xfrm>
              <a:off x="3788" y="2311"/>
              <a:ext cx="1728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/>
                <a:t>relative velocity of </a:t>
              </a:r>
              <a:r>
                <a:rPr lang="en-US" altLang="en-US" i="1" dirty="0"/>
                <a:t>B</a:t>
              </a:r>
              <a:r>
                <a:rPr lang="en-US" altLang="en-US" dirty="0"/>
                <a:t> with respect to </a:t>
              </a:r>
              <a:r>
                <a:rPr lang="en-US" altLang="en-US" i="1" dirty="0"/>
                <a:t>A</a:t>
              </a:r>
            </a:p>
          </p:txBody>
        </p:sp>
        <p:graphicFrame>
          <p:nvGraphicFramePr>
            <p:cNvPr id="23" name="Object 5"/>
            <p:cNvGraphicFramePr>
              <a:graphicFrameLocks noChangeAspect="1"/>
            </p:cNvGraphicFramePr>
            <p:nvPr/>
          </p:nvGraphicFramePr>
          <p:xfrm>
            <a:off x="2629" y="2668"/>
            <a:ext cx="98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59" name="Equation" r:id="rId10" imgW="1562100" imgH="368300" progId="Equation.3">
                    <p:embed/>
                  </p:oleObj>
                </mc:Choice>
                <mc:Fallback>
                  <p:oleObj name="Equation" r:id="rId10" imgW="1562100" imgH="368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9" y="2668"/>
                          <a:ext cx="98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15"/>
          <p:cNvGrpSpPr>
            <a:grpSpLocks/>
          </p:cNvGrpSpPr>
          <p:nvPr/>
        </p:nvGrpSpPr>
        <p:grpSpPr bwMode="auto">
          <a:xfrm>
            <a:off x="4662252" y="4972050"/>
            <a:ext cx="6927850" cy="1096993"/>
            <a:chOff x="2629" y="3025"/>
            <a:chExt cx="2887" cy="589"/>
          </a:xfrm>
        </p:grpSpPr>
        <p:graphicFrame>
          <p:nvGraphicFramePr>
            <p:cNvPr id="25" name="Object 2"/>
            <p:cNvGraphicFramePr>
              <a:graphicFrameLocks noChangeAspect="1"/>
            </p:cNvGraphicFramePr>
            <p:nvPr/>
          </p:nvGraphicFramePr>
          <p:xfrm>
            <a:off x="2629" y="3065"/>
            <a:ext cx="116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60" name="Equation" r:id="rId12" imgW="1841500" imgH="368300" progId="Equation.3">
                    <p:embed/>
                  </p:oleObj>
                </mc:Choice>
                <mc:Fallback>
                  <p:oleObj name="Equation" r:id="rId12" imgW="1841500" imgH="368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9" y="3065"/>
                          <a:ext cx="116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 Box 13"/>
            <p:cNvSpPr txBox="1">
              <a:spLocks noChangeArrowheads="1"/>
            </p:cNvSpPr>
            <p:nvPr/>
          </p:nvSpPr>
          <p:spPr bwMode="auto">
            <a:xfrm>
              <a:off x="3788" y="3025"/>
              <a:ext cx="1728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/>
                <a:t>relative acceleration of </a:t>
              </a:r>
              <a:r>
                <a:rPr lang="en-US" altLang="en-US" i="1" dirty="0"/>
                <a:t>B</a:t>
              </a:r>
              <a:r>
                <a:rPr lang="en-US" altLang="en-US" dirty="0"/>
                <a:t> with respect to </a:t>
              </a:r>
              <a:r>
                <a:rPr lang="en-US" altLang="en-US" i="1" dirty="0"/>
                <a:t>A</a:t>
              </a:r>
            </a:p>
          </p:txBody>
        </p:sp>
        <p:graphicFrame>
          <p:nvGraphicFramePr>
            <p:cNvPr id="27" name="Object 3"/>
            <p:cNvGraphicFramePr>
              <a:graphicFrameLocks noChangeAspect="1"/>
            </p:cNvGraphicFramePr>
            <p:nvPr/>
          </p:nvGraphicFramePr>
          <p:xfrm>
            <a:off x="2629" y="3382"/>
            <a:ext cx="101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61" name="Equation" r:id="rId14" imgW="1612900" imgH="368300" progId="Equation.3">
                    <p:embed/>
                  </p:oleObj>
                </mc:Choice>
                <mc:Fallback>
                  <p:oleObj name="Equation" r:id="rId14" imgW="1612900" imgH="368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9" y="3382"/>
                          <a:ext cx="101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" name="Ink 1"/>
              <p14:cNvContentPartPr/>
              <p14:nvPr/>
            </p14:nvContentPartPr>
            <p14:xfrm>
              <a:off x="1682280" y="1570320"/>
              <a:ext cx="9775440" cy="31190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677240" y="1564920"/>
                <a:ext cx="9784440" cy="3133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11612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tion of several particles (independent motion)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28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87" y="1058703"/>
            <a:ext cx="3909270" cy="3260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453806" y="4319668"/>
            <a:ext cx="5632684" cy="2092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dirty="0"/>
              <a:t>Ball thrown vertically from 12 m level in elevator shaft with initial velocity of 18 m/s.  At same instant, open-platform elevator passes 5 m level moving upward at 2 m/s.  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en-US" dirty="0"/>
              <a:t>Determine </a:t>
            </a:r>
            <a:r>
              <a:rPr lang="en-US" altLang="en-US" i="1" dirty="0"/>
              <a:t>(a)</a:t>
            </a:r>
            <a:r>
              <a:rPr lang="en-US" altLang="en-US" dirty="0"/>
              <a:t> when and where ball hits elevator and </a:t>
            </a:r>
            <a:r>
              <a:rPr lang="en-US" altLang="en-US" i="1" dirty="0"/>
              <a:t>(b)</a:t>
            </a:r>
            <a:r>
              <a:rPr lang="en-US" altLang="en-US" dirty="0"/>
              <a:t> relative velocity of ball and elevator at contact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851480" y="1124640"/>
              <a:ext cx="9990360" cy="54342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847520" y="1114200"/>
                <a:ext cx="10005480" cy="545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2496240" y="1304280"/>
              <a:ext cx="9577440" cy="519444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489400" y="1294200"/>
                <a:ext cx="9586800" cy="5214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2053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tion of several particles (dependent motion)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6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083" y="1037832"/>
            <a:ext cx="1862396" cy="2553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3422522" y="966187"/>
            <a:ext cx="825036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Position of a particle may </a:t>
            </a:r>
            <a:r>
              <a:rPr lang="en-US" altLang="en-US" i="1" dirty="0"/>
              <a:t>depend</a:t>
            </a:r>
            <a:r>
              <a:rPr lang="en-US" altLang="en-US" dirty="0"/>
              <a:t> on position of one or more other particles.</a:t>
            </a:r>
          </a:p>
        </p:txBody>
      </p:sp>
      <p:grpSp>
        <p:nvGrpSpPr>
          <p:cNvPr id="8" name="Group 17"/>
          <p:cNvGrpSpPr>
            <a:grpSpLocks/>
          </p:cNvGrpSpPr>
          <p:nvPr/>
        </p:nvGrpSpPr>
        <p:grpSpPr bwMode="auto">
          <a:xfrm>
            <a:off x="3422522" y="1428969"/>
            <a:ext cx="7300840" cy="1280427"/>
            <a:chOff x="1770" y="1265"/>
            <a:chExt cx="3900" cy="891"/>
          </a:xfrm>
        </p:grpSpPr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1770" y="1265"/>
              <a:ext cx="3900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dirty="0"/>
                <a:t>Position of block </a:t>
              </a:r>
              <a:r>
                <a:rPr lang="en-US" altLang="en-US" i="1" dirty="0"/>
                <a:t>B</a:t>
              </a:r>
              <a:r>
                <a:rPr lang="en-US" altLang="en-US" dirty="0"/>
                <a:t> depends on position of block </a:t>
              </a:r>
              <a:r>
                <a:rPr lang="en-US" altLang="en-US" i="1" dirty="0"/>
                <a:t>A.  </a:t>
              </a:r>
              <a:r>
                <a:rPr lang="en-US" altLang="en-US" dirty="0"/>
                <a:t>Since rope is of constant length, it follows that sum of lengths of segments must be constant.</a:t>
              </a:r>
              <a:endParaRPr lang="en-US" altLang="en-US" i="1" dirty="0"/>
            </a:p>
          </p:txBody>
        </p:sp>
        <p:grpSp>
          <p:nvGrpSpPr>
            <p:cNvPr id="10" name="Group 9"/>
            <p:cNvGrpSpPr>
              <a:grpSpLocks/>
            </p:cNvGrpSpPr>
            <p:nvPr/>
          </p:nvGrpSpPr>
          <p:grpSpPr bwMode="auto">
            <a:xfrm>
              <a:off x="2024" y="1903"/>
              <a:ext cx="3101" cy="253"/>
              <a:chOff x="2212" y="1952"/>
              <a:chExt cx="3101" cy="253"/>
            </a:xfrm>
          </p:grpSpPr>
          <p:graphicFrame>
            <p:nvGraphicFramePr>
              <p:cNvPr id="11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31794022"/>
                  </p:ext>
                </p:extLst>
              </p:nvPr>
            </p:nvGraphicFramePr>
            <p:xfrm>
              <a:off x="2212" y="2004"/>
              <a:ext cx="7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48" name="Equation" r:id="rId4" imgW="1193282" imgH="317362" progId="Equation.3">
                      <p:embed/>
                    </p:oleObj>
                  </mc:Choice>
                  <mc:Fallback>
                    <p:oleObj name="Equation" r:id="rId4" imgW="1193282" imgH="31736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12" y="2004"/>
                            <a:ext cx="7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Text Box 8"/>
              <p:cNvSpPr txBox="1">
                <a:spLocks noChangeArrowheads="1"/>
              </p:cNvSpPr>
              <p:nvPr/>
            </p:nvSpPr>
            <p:spPr bwMode="auto">
              <a:xfrm>
                <a:off x="2961" y="1952"/>
                <a:ext cx="2352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dirty="0"/>
                  <a:t>constant  (one degree of freedom)</a:t>
                </a:r>
              </a:p>
            </p:txBody>
          </p:sp>
        </p:grpSp>
      </p:grpSp>
      <p:grpSp>
        <p:nvGrpSpPr>
          <p:cNvPr id="13" name="Group 19"/>
          <p:cNvGrpSpPr>
            <a:grpSpLocks/>
          </p:cNvGrpSpPr>
          <p:nvPr/>
        </p:nvGrpSpPr>
        <p:grpSpPr bwMode="auto">
          <a:xfrm>
            <a:off x="452169" y="3608240"/>
            <a:ext cx="10087608" cy="2502365"/>
            <a:chOff x="206" y="2209"/>
            <a:chExt cx="5391" cy="1742"/>
          </a:xfrm>
        </p:grpSpPr>
        <p:pic>
          <p:nvPicPr>
            <p:cNvPr id="14" name="Picture 4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" y="2209"/>
              <a:ext cx="1359" cy="17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5" name="Group 16"/>
            <p:cNvGrpSpPr>
              <a:grpSpLocks/>
            </p:cNvGrpSpPr>
            <p:nvPr/>
          </p:nvGrpSpPr>
          <p:grpSpPr bwMode="auto">
            <a:xfrm>
              <a:off x="1777" y="2209"/>
              <a:ext cx="3320" cy="539"/>
              <a:chOff x="1777" y="2209"/>
              <a:chExt cx="3320" cy="539"/>
            </a:xfrm>
          </p:grpSpPr>
          <p:sp>
            <p:nvSpPr>
              <p:cNvPr id="17" name="Text Box 10"/>
              <p:cNvSpPr txBox="1">
                <a:spLocks noChangeArrowheads="1"/>
              </p:cNvSpPr>
              <p:nvPr/>
            </p:nvSpPr>
            <p:spPr bwMode="auto">
              <a:xfrm>
                <a:off x="1777" y="2209"/>
                <a:ext cx="3320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231775" indent="-231775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</a:pPr>
                <a:r>
                  <a:rPr lang="en-US" altLang="en-US" dirty="0"/>
                  <a:t>Positions of three blocks are dependent.</a:t>
                </a:r>
              </a:p>
            </p:txBody>
          </p:sp>
          <p:graphicFrame>
            <p:nvGraphicFramePr>
              <p:cNvPr id="18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44232436"/>
                  </p:ext>
                </p:extLst>
              </p:nvPr>
            </p:nvGraphicFramePr>
            <p:xfrm>
              <a:off x="1995" y="2540"/>
              <a:ext cx="1176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49" name="Equation" r:id="rId7" imgW="1866900" imgH="330200" progId="Equation.3">
                      <p:embed/>
                    </p:oleObj>
                  </mc:Choice>
                  <mc:Fallback>
                    <p:oleObj name="Equation" r:id="rId7" imgW="1866900" imgH="330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95" y="2540"/>
                            <a:ext cx="1176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" name="Text Box 12"/>
            <p:cNvSpPr txBox="1">
              <a:spLocks noChangeArrowheads="1"/>
            </p:cNvSpPr>
            <p:nvPr/>
          </p:nvSpPr>
          <p:spPr bwMode="auto">
            <a:xfrm>
              <a:off x="3171" y="2510"/>
              <a:ext cx="2426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/>
                <a:t>constant (two degrees of freedom)</a:t>
              </a:r>
            </a:p>
          </p:txBody>
        </p:sp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245643"/>
              </p:ext>
            </p:extLst>
          </p:nvPr>
        </p:nvGraphicFramePr>
        <p:xfrm>
          <a:off x="3697175" y="2865244"/>
          <a:ext cx="2926534" cy="563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0" name="Equation" r:id="rId9" imgW="2044440" imgH="393480" progId="Equation.3">
                  <p:embed/>
                </p:oleObj>
              </mc:Choice>
              <mc:Fallback>
                <p:oleObj name="Equation" r:id="rId9" imgW="204444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97175" y="2865244"/>
                        <a:ext cx="2926534" cy="563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667694"/>
              </p:ext>
            </p:extLst>
          </p:nvPr>
        </p:nvGraphicFramePr>
        <p:xfrm>
          <a:off x="7596672" y="3064076"/>
          <a:ext cx="2775570" cy="537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1" name="Equation" r:id="rId11" imgW="2031840" imgH="393480" progId="Equation.3">
                  <p:embed/>
                </p:oleObj>
              </mc:Choice>
              <mc:Fallback>
                <p:oleObj name="Equation" r:id="rId11" imgW="203184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96672" y="3064076"/>
                        <a:ext cx="2775570" cy="537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15"/>
          <p:cNvGrpSpPr>
            <a:grpSpLocks/>
          </p:cNvGrpSpPr>
          <p:nvPr/>
        </p:nvGrpSpPr>
        <p:grpSpPr bwMode="auto">
          <a:xfrm>
            <a:off x="3306501" y="4365720"/>
            <a:ext cx="8366387" cy="2011480"/>
            <a:chOff x="1770" y="2759"/>
            <a:chExt cx="3820" cy="1270"/>
          </a:xfrm>
        </p:grpSpPr>
        <p:sp>
          <p:nvSpPr>
            <p:cNvPr id="22" name="Text Box 13"/>
            <p:cNvSpPr txBox="1">
              <a:spLocks noChangeArrowheads="1"/>
            </p:cNvSpPr>
            <p:nvPr/>
          </p:nvSpPr>
          <p:spPr bwMode="auto">
            <a:xfrm>
              <a:off x="1770" y="2759"/>
              <a:ext cx="3820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dirty="0"/>
                <a:t>For linearly related positions, similar relations hold between velocities and accelerations.</a:t>
              </a:r>
            </a:p>
          </p:txBody>
        </p:sp>
        <p:graphicFrame>
          <p:nvGraphicFramePr>
            <p:cNvPr id="2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9202989"/>
                </p:ext>
              </p:extLst>
            </p:nvPr>
          </p:nvGraphicFramePr>
          <p:xfrm>
            <a:off x="2576" y="3237"/>
            <a:ext cx="2676" cy="7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52" name="Equation" r:id="rId13" imgW="3022560" imgH="812520" progId="Equation.3">
                    <p:embed/>
                  </p:oleObj>
                </mc:Choice>
                <mc:Fallback>
                  <p:oleObj name="Equation" r:id="rId13" imgW="3022560" imgH="8125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6" y="3237"/>
                          <a:ext cx="2676" cy="7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34437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tion of several particles (dependent motion)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24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751" y="1154112"/>
            <a:ext cx="2903537" cy="29578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 Box 8"/>
          <p:cNvSpPr txBox="1">
            <a:spLocks noChangeArrowheads="1"/>
          </p:cNvSpPr>
          <p:nvPr/>
        </p:nvSpPr>
        <p:spPr bwMode="auto">
          <a:xfrm>
            <a:off x="337750" y="4111915"/>
            <a:ext cx="5148649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dirty="0"/>
              <a:t>Pulley </a:t>
            </a:r>
            <a:r>
              <a:rPr lang="en-US" altLang="en-US" i="1" dirty="0"/>
              <a:t>D</a:t>
            </a:r>
            <a:r>
              <a:rPr lang="en-US" altLang="en-US" dirty="0"/>
              <a:t> is attached to a collar which is pulled down at 3 in./s.  At </a:t>
            </a:r>
            <a:r>
              <a:rPr lang="en-US" altLang="en-US" i="1" dirty="0"/>
              <a:t>t</a:t>
            </a:r>
            <a:r>
              <a:rPr lang="en-US" altLang="en-US" dirty="0"/>
              <a:t> = 0, collar </a:t>
            </a:r>
            <a:r>
              <a:rPr lang="en-US" altLang="en-US" i="1" dirty="0"/>
              <a:t>A</a:t>
            </a:r>
            <a:r>
              <a:rPr lang="en-US" altLang="en-US" dirty="0"/>
              <a:t> starts moving down from </a:t>
            </a:r>
            <a:r>
              <a:rPr lang="en-US" altLang="en-US" i="1" dirty="0"/>
              <a:t>K</a:t>
            </a:r>
            <a:r>
              <a:rPr lang="en-US" altLang="en-US" dirty="0"/>
              <a:t> with constant acceleration and zero initial velocity.  Knowing that velocity of collar </a:t>
            </a:r>
            <a:r>
              <a:rPr lang="en-US" altLang="en-US" i="1" dirty="0"/>
              <a:t>A</a:t>
            </a:r>
            <a:r>
              <a:rPr lang="en-US" altLang="en-US" dirty="0"/>
              <a:t> is 12 in./s as it passes </a:t>
            </a:r>
            <a:r>
              <a:rPr lang="en-US" altLang="en-US" i="1" dirty="0"/>
              <a:t>L</a:t>
            </a:r>
            <a:r>
              <a:rPr lang="en-US" altLang="en-US" dirty="0"/>
              <a:t>, determine the change in elevation, velocity, and acceleration of block </a:t>
            </a:r>
            <a:r>
              <a:rPr lang="en-US" altLang="en-US" i="1" dirty="0"/>
              <a:t>B</a:t>
            </a:r>
            <a:r>
              <a:rPr lang="en-US" altLang="en-US" dirty="0"/>
              <a:t> when </a:t>
            </a:r>
            <a:r>
              <a:rPr lang="en-US" altLang="en-US" dirty="0" smtClean="0"/>
              <a:t>collar </a:t>
            </a:r>
            <a:r>
              <a:rPr lang="en-US" altLang="en-US" i="1" dirty="0"/>
              <a:t>A</a:t>
            </a:r>
            <a:r>
              <a:rPr lang="en-US" altLang="en-US" dirty="0"/>
              <a:t> is at </a:t>
            </a:r>
            <a:r>
              <a:rPr lang="en-US" altLang="en-US" i="1" dirty="0"/>
              <a:t>L</a:t>
            </a:r>
            <a:r>
              <a:rPr lang="en-US" altLang="en-US" dirty="0"/>
              <a:t>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239840" y="1070280"/>
              <a:ext cx="10682280" cy="54669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236240" y="1061280"/>
                <a:ext cx="10690200" cy="5486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0577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tion of several particles (dependent motion)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4586288" y="1092689"/>
            <a:ext cx="7243246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/>
            <a:r>
              <a:rPr lang="en-US" altLang="en-US" b="1" dirty="0"/>
              <a:t>Slider block </a:t>
            </a:r>
            <a:r>
              <a:rPr lang="en-US" altLang="en-US" b="1" i="1" dirty="0"/>
              <a:t>A</a:t>
            </a:r>
            <a:r>
              <a:rPr lang="en-US" altLang="en-US" b="1" dirty="0"/>
              <a:t> moves to the left with a constant velocity of 6 m/s. Determine the velocity of block </a:t>
            </a:r>
            <a:r>
              <a:rPr lang="en-US" altLang="en-US" b="1" i="1" dirty="0"/>
              <a:t>B</a:t>
            </a:r>
            <a:r>
              <a:rPr lang="en-US" altLang="en-US" b="1" dirty="0"/>
              <a:t>.</a:t>
            </a:r>
          </a:p>
        </p:txBody>
      </p:sp>
      <p:pic>
        <p:nvPicPr>
          <p:cNvPr id="7" name="Picture 3" descr="bee29230_p11-047-04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34" t="5013" r="-8434"/>
          <a:stretch>
            <a:fillRect/>
          </a:stretch>
        </p:blipFill>
        <p:spPr bwMode="auto">
          <a:xfrm>
            <a:off x="373281" y="1480589"/>
            <a:ext cx="4213007" cy="4011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391320" y="1909800"/>
              <a:ext cx="9126360" cy="29725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81240" y="1901520"/>
                <a:ext cx="9149400" cy="2991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09101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ical solution of rectilinear motion problem 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TextBox 3"/>
          <p:cNvSpPr txBox="1">
            <a:spLocks noChangeArrowheads="1"/>
          </p:cNvSpPr>
          <p:nvPr/>
        </p:nvSpPr>
        <p:spPr bwMode="auto">
          <a:xfrm>
            <a:off x="226504" y="1127812"/>
            <a:ext cx="1138386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/>
            <a:r>
              <a:rPr lang="en-US" altLang="en-US" sz="2400" b="1" dirty="0"/>
              <a:t>Engineers often collect position, velocity, and acceleration data.  Graphical solutions are often useful in analyzing these data.</a:t>
            </a:r>
          </a:p>
        </p:txBody>
      </p:sp>
      <p:sp>
        <p:nvSpPr>
          <p:cNvPr id="10" name="TextBox 5"/>
          <p:cNvSpPr txBox="1">
            <a:spLocks noChangeArrowheads="1"/>
          </p:cNvSpPr>
          <p:nvPr/>
        </p:nvSpPr>
        <p:spPr bwMode="auto">
          <a:xfrm>
            <a:off x="7304089" y="2334634"/>
            <a:ext cx="3313112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/>
            <a:r>
              <a:rPr lang="en-US" altLang="en-US" b="1" dirty="0">
                <a:solidFill>
                  <a:schemeClr val="accent2"/>
                </a:solidFill>
              </a:rPr>
              <a:t>Acceleration data from a head impact during a round of boxing. </a:t>
            </a: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973" b="1"/>
          <a:stretch/>
        </p:blipFill>
        <p:spPr bwMode="auto">
          <a:xfrm>
            <a:off x="893099" y="1958075"/>
            <a:ext cx="5333418" cy="4253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31676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TextBox 6"/>
          <p:cNvSpPr txBox="1"/>
          <p:nvPr/>
        </p:nvSpPr>
        <p:spPr>
          <a:xfrm>
            <a:off x="337751" y="963827"/>
            <a:ext cx="1149178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IN" sz="2400" dirty="0" smtClean="0">
                <a:solidFill>
                  <a:srgbClr val="0070C0"/>
                </a:solidFill>
                <a:latin typeface="Sitka Small" panose="02000505000000020004" pitchFamily="2" charset="0"/>
              </a:rPr>
              <a:t>Kinematics is the branch of dynamics which describes the motion of bodies without reference to the forces which either causes the motion or are generated as a result of motion.</a:t>
            </a:r>
          </a:p>
          <a:p>
            <a:pPr algn="just"/>
            <a:endParaRPr lang="en-IN" sz="2400" dirty="0" smtClean="0">
              <a:solidFill>
                <a:srgbClr val="0070C0"/>
              </a:solidFill>
              <a:latin typeface="Sitka Small" panose="02000505000000020004" pitchFamily="2" charset="0"/>
            </a:endParaRPr>
          </a:p>
          <a:p>
            <a:pPr algn="just"/>
            <a:r>
              <a:rPr lang="en-IN" sz="2400" dirty="0" smtClean="0">
                <a:solidFill>
                  <a:srgbClr val="FF0000"/>
                </a:solidFill>
                <a:latin typeface="Sitka Small" panose="02000505000000020004" pitchFamily="2" charset="0"/>
              </a:rPr>
              <a:t>It is the study of the relationship between displacement , velocity and acceleration and time of a given motion without considering the force that causes motion.</a:t>
            </a:r>
          </a:p>
          <a:p>
            <a:pPr algn="just"/>
            <a:r>
              <a:rPr lang="en-IN" sz="2400" dirty="0" smtClean="0">
                <a:solidFill>
                  <a:srgbClr val="7030A0"/>
                </a:solidFill>
                <a:latin typeface="Sitka Small" panose="02000505000000020004" pitchFamily="2" charset="0"/>
              </a:rPr>
              <a:t>Applications: Design of cam, gear, linkage, trajectory of air craft, etc.</a:t>
            </a:r>
            <a:endParaRPr lang="en-IN" sz="4400" dirty="0">
              <a:solidFill>
                <a:schemeClr val="accent5">
                  <a:lumMod val="75000"/>
                </a:schemeClr>
              </a:solidFill>
              <a:latin typeface="Sitka Small" panose="02000505000000020004" pitchFamily="2" charset="0"/>
            </a:endParaRPr>
          </a:p>
        </p:txBody>
      </p:sp>
      <p:pic>
        <p:nvPicPr>
          <p:cNvPr id="8" name="Picture 2" descr="C:\Users\bself\AppData\Local\Microsoft\Windows\Temporary Internet Files\Content.IE5\WHYT7WPV\QD-SP1-04-1864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754" y="4010815"/>
            <a:ext cx="1869126" cy="2463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 descr="C:\Users\bself\AppData\Local\Microsoft\Windows\Temporary Internet Files\Content.IE5\KS5WDYS5\QD-PIA14830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14" r="20168"/>
          <a:stretch/>
        </p:blipFill>
        <p:spPr bwMode="auto">
          <a:xfrm>
            <a:off x="8830965" y="4027291"/>
            <a:ext cx="2728659" cy="2447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4" descr="C:\Users\bself\AppData\Local\Microsoft\Windows\Temporary Internet Files\Content.IE5\GWS79SXX\QD-653810main_iss031e070663_full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6118" y="4017500"/>
            <a:ext cx="4027682" cy="2457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5" descr="C:\Users\bself\AppData\Local\Microsoft\Windows\Temporary Internet Files\Content.IE5\YGQJIO1Y\QD-Purestock_1574R-019214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1098" y="4027291"/>
            <a:ext cx="2246721" cy="2434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6944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ical solution of rectilinear motion problem 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7" name="Picture 4" descr="C:\DOCUME~1\WALTOL~1\LOCALS~1\Temp\\msotw9_temp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479" y="1215955"/>
            <a:ext cx="11240294" cy="36336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832342" y="4919456"/>
            <a:ext cx="8897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400" b="1" dirty="0"/>
              <a:t>Given the </a:t>
            </a:r>
            <a:r>
              <a:rPr lang="en-US" altLang="en-US" sz="2400" b="1" i="1" dirty="0"/>
              <a:t>x-t</a:t>
            </a:r>
            <a:r>
              <a:rPr lang="en-US" altLang="en-US" sz="2400" b="1" dirty="0"/>
              <a:t> curve, the </a:t>
            </a:r>
            <a:r>
              <a:rPr lang="en-US" altLang="en-US" sz="2400" b="1" i="1" dirty="0"/>
              <a:t>v-t</a:t>
            </a:r>
            <a:r>
              <a:rPr lang="en-US" altLang="en-US" sz="2400" b="1" dirty="0"/>
              <a:t> curve is equal to the </a:t>
            </a:r>
            <a:r>
              <a:rPr lang="en-US" altLang="en-US" sz="2400" b="1" i="1" dirty="0"/>
              <a:t>x-t</a:t>
            </a:r>
            <a:r>
              <a:rPr lang="en-US" altLang="en-US" sz="2400" b="1" dirty="0"/>
              <a:t> curve slope.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1832342" y="5663765"/>
            <a:ext cx="86126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400" b="1" dirty="0"/>
              <a:t>Given the </a:t>
            </a:r>
            <a:r>
              <a:rPr lang="en-US" altLang="en-US" sz="2400" b="1" i="1" dirty="0"/>
              <a:t>v-t</a:t>
            </a:r>
            <a:r>
              <a:rPr lang="en-US" altLang="en-US" sz="2400" b="1" dirty="0"/>
              <a:t> curve, the </a:t>
            </a:r>
            <a:r>
              <a:rPr lang="en-US" altLang="en-US" sz="2400" b="1" i="1" dirty="0"/>
              <a:t>a-t</a:t>
            </a:r>
            <a:r>
              <a:rPr lang="en-US" altLang="en-US" sz="2400" b="1" dirty="0"/>
              <a:t> curve is equal to the </a:t>
            </a:r>
            <a:r>
              <a:rPr lang="en-US" altLang="en-US" sz="2400" b="1" i="1" dirty="0"/>
              <a:t>v-t</a:t>
            </a:r>
            <a:r>
              <a:rPr lang="en-US" altLang="en-US" sz="2400" b="1" dirty="0"/>
              <a:t> curve slope.</a:t>
            </a:r>
          </a:p>
        </p:txBody>
      </p:sp>
    </p:spTree>
    <p:extLst>
      <p:ext uri="{BB962C8B-B14F-4D97-AF65-F5344CB8AC3E}">
        <p14:creationId xmlns:p14="http://schemas.microsoft.com/office/powerpoint/2010/main" val="3815833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ical solution of rectilinear motion problem 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007557"/>
              </p:ext>
            </p:extLst>
          </p:nvPr>
        </p:nvGraphicFramePr>
        <p:xfrm>
          <a:off x="509207" y="1246181"/>
          <a:ext cx="3140075" cy="2825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5" name="Bitmap Image" r:id="rId3" imgW="2723810" imgH="2695951" progId="Paint.Picture">
                  <p:embed/>
                </p:oleObj>
              </mc:Choice>
              <mc:Fallback>
                <p:oleObj name="Bitmap Image" r:id="rId3" imgW="2723810" imgH="269595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07" y="1246181"/>
                        <a:ext cx="3140075" cy="28256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586116"/>
              </p:ext>
            </p:extLst>
          </p:nvPr>
        </p:nvGraphicFramePr>
        <p:xfrm>
          <a:off x="3962500" y="1246181"/>
          <a:ext cx="3759200" cy="2825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6" name="Bitmap Image" r:id="rId5" imgW="3277057" imgH="2734057" progId="Paint.Picture">
                  <p:embed/>
                </p:oleObj>
              </mc:Choice>
              <mc:Fallback>
                <p:oleObj name="Bitmap Image" r:id="rId5" imgW="3277057" imgH="273405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500" y="1246181"/>
                        <a:ext cx="3759200" cy="28256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960309"/>
              </p:ext>
            </p:extLst>
          </p:nvPr>
        </p:nvGraphicFramePr>
        <p:xfrm>
          <a:off x="7902282" y="1246181"/>
          <a:ext cx="3748087" cy="2825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7" name="Bitmap Image" r:id="rId7" imgW="3610479" imgH="3019048" progId="Paint.Picture">
                  <p:embed/>
                </p:oleObj>
              </mc:Choice>
              <mc:Fallback>
                <p:oleObj name="Bitmap Image" r:id="rId7" imgW="3610479" imgH="301904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2282" y="1246181"/>
                        <a:ext cx="3748087" cy="28256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1493660" y="4362856"/>
            <a:ext cx="93694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b="1" dirty="0"/>
              <a:t>Given the </a:t>
            </a:r>
            <a:r>
              <a:rPr lang="en-US" altLang="en-US" b="1" i="1" dirty="0"/>
              <a:t>a-t</a:t>
            </a:r>
            <a:r>
              <a:rPr lang="en-US" altLang="en-US" b="1" dirty="0"/>
              <a:t> curve, the change in velocity between </a:t>
            </a:r>
            <a:r>
              <a:rPr lang="en-US" altLang="en-US" b="1" i="1" dirty="0"/>
              <a:t>t</a:t>
            </a:r>
            <a:r>
              <a:rPr lang="en-US" altLang="en-US" b="1" i="1" baseline="-25000" dirty="0"/>
              <a:t>1</a:t>
            </a:r>
            <a:r>
              <a:rPr lang="en-US" altLang="en-US" b="1" dirty="0"/>
              <a:t> and </a:t>
            </a:r>
            <a:r>
              <a:rPr lang="en-US" altLang="en-US" b="1" i="1" dirty="0"/>
              <a:t>t</a:t>
            </a:r>
            <a:r>
              <a:rPr lang="en-US" altLang="en-US" b="1" i="1" baseline="-25000" dirty="0"/>
              <a:t>2</a:t>
            </a:r>
            <a:r>
              <a:rPr lang="en-US" altLang="en-US" b="1" dirty="0"/>
              <a:t> is equal to the area under the </a:t>
            </a:r>
            <a:r>
              <a:rPr lang="en-US" altLang="en-US" b="1" i="1" dirty="0"/>
              <a:t>a-t</a:t>
            </a:r>
            <a:r>
              <a:rPr lang="en-US" altLang="en-US" b="1" dirty="0"/>
              <a:t> curve between </a:t>
            </a:r>
            <a:r>
              <a:rPr lang="en-US" altLang="en-US" b="1" i="1" dirty="0"/>
              <a:t>t</a:t>
            </a:r>
            <a:r>
              <a:rPr lang="en-US" altLang="en-US" b="1" i="1" baseline="-25000" dirty="0"/>
              <a:t>1</a:t>
            </a:r>
            <a:r>
              <a:rPr lang="en-US" altLang="en-US" b="1" dirty="0"/>
              <a:t> and </a:t>
            </a:r>
            <a:r>
              <a:rPr lang="en-US" altLang="en-US" b="1" i="1" dirty="0"/>
              <a:t>t</a:t>
            </a:r>
            <a:r>
              <a:rPr lang="en-US" altLang="en-US" b="1" i="1" baseline="-25000" dirty="0"/>
              <a:t>2</a:t>
            </a:r>
            <a:r>
              <a:rPr lang="en-US" altLang="en-US" b="1" dirty="0"/>
              <a:t>.</a:t>
            </a:r>
            <a:endParaRPr lang="en-US" altLang="en-US" b="1" i="1" baseline="-25000" dirty="0"/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1493660" y="5219058"/>
            <a:ext cx="93694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b="1" dirty="0"/>
              <a:t>Given the </a:t>
            </a:r>
            <a:r>
              <a:rPr lang="en-US" altLang="en-US" b="1" i="1" dirty="0"/>
              <a:t>v-t</a:t>
            </a:r>
            <a:r>
              <a:rPr lang="en-US" altLang="en-US" b="1" dirty="0"/>
              <a:t> curve, the change in position between </a:t>
            </a:r>
            <a:r>
              <a:rPr lang="en-US" altLang="en-US" b="1" i="1" dirty="0"/>
              <a:t>t</a:t>
            </a:r>
            <a:r>
              <a:rPr lang="en-US" altLang="en-US" b="1" i="1" baseline="-25000" dirty="0"/>
              <a:t>1</a:t>
            </a:r>
            <a:r>
              <a:rPr lang="en-US" altLang="en-US" b="1" dirty="0"/>
              <a:t> and </a:t>
            </a:r>
            <a:r>
              <a:rPr lang="en-US" altLang="en-US" b="1" i="1" dirty="0"/>
              <a:t>t</a:t>
            </a:r>
            <a:r>
              <a:rPr lang="en-US" altLang="en-US" b="1" i="1" baseline="-25000" dirty="0"/>
              <a:t>2</a:t>
            </a:r>
            <a:r>
              <a:rPr lang="en-US" altLang="en-US" b="1" dirty="0"/>
              <a:t> is equal to the area under the </a:t>
            </a:r>
            <a:r>
              <a:rPr lang="en-US" altLang="en-US" b="1" i="1" dirty="0"/>
              <a:t>v-t</a:t>
            </a:r>
            <a:r>
              <a:rPr lang="en-US" altLang="en-US" b="1" dirty="0"/>
              <a:t> curve between </a:t>
            </a:r>
            <a:r>
              <a:rPr lang="en-US" altLang="en-US" b="1" i="1" dirty="0"/>
              <a:t>t</a:t>
            </a:r>
            <a:r>
              <a:rPr lang="en-US" altLang="en-US" b="1" i="1" baseline="-25000" dirty="0"/>
              <a:t>1</a:t>
            </a:r>
            <a:r>
              <a:rPr lang="en-US" altLang="en-US" b="1" dirty="0"/>
              <a:t> and </a:t>
            </a:r>
            <a:r>
              <a:rPr lang="en-US" altLang="en-US" b="1" i="1" dirty="0"/>
              <a:t>t</a:t>
            </a:r>
            <a:r>
              <a:rPr lang="en-US" altLang="en-US" b="1" i="1" baseline="-25000" dirty="0"/>
              <a:t>2</a:t>
            </a:r>
            <a:r>
              <a:rPr lang="en-US" altLang="en-US" b="1" dirty="0"/>
              <a:t>.</a:t>
            </a:r>
            <a:endParaRPr lang="en-US" altLang="en-US" b="1" i="1" baseline="-250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" name="Ink 1"/>
              <p14:cNvContentPartPr/>
              <p14:nvPr/>
            </p14:nvContentPartPr>
            <p14:xfrm>
              <a:off x="10110600" y="3069360"/>
              <a:ext cx="472680" cy="993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0107360" y="3064320"/>
                <a:ext cx="480960" cy="110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18713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ical solution of rectilinear motion problem 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26" name="Group 17"/>
          <p:cNvGrpSpPr>
            <a:grpSpLocks/>
          </p:cNvGrpSpPr>
          <p:nvPr/>
        </p:nvGrpSpPr>
        <p:grpSpPr bwMode="auto">
          <a:xfrm>
            <a:off x="651413" y="1086059"/>
            <a:ext cx="10907449" cy="2733483"/>
            <a:chOff x="316" y="924"/>
            <a:chExt cx="5643" cy="1842"/>
          </a:xfrm>
        </p:grpSpPr>
        <p:grpSp>
          <p:nvGrpSpPr>
            <p:cNvPr id="27" name="Group 16"/>
            <p:cNvGrpSpPr>
              <a:grpSpLocks/>
            </p:cNvGrpSpPr>
            <p:nvPr/>
          </p:nvGrpSpPr>
          <p:grpSpPr bwMode="auto">
            <a:xfrm>
              <a:off x="316" y="924"/>
              <a:ext cx="5643" cy="1793"/>
              <a:chOff x="316" y="924"/>
              <a:chExt cx="5643" cy="1793"/>
            </a:xfrm>
          </p:grpSpPr>
          <p:pic>
            <p:nvPicPr>
              <p:cNvPr id="30" name="Picture 4" descr="C:\DOCUME~1\WALTOL~1\LOCALS~1\Temp\\msotw9_temp0.jpg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6" y="924"/>
                <a:ext cx="1492" cy="17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1" name="Text Box 8"/>
              <p:cNvSpPr txBox="1">
                <a:spLocks noChangeArrowheads="1"/>
              </p:cNvSpPr>
              <p:nvPr/>
            </p:nvSpPr>
            <p:spPr bwMode="auto">
              <a:xfrm>
                <a:off x="2060" y="953"/>
                <a:ext cx="3899" cy="4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231775" indent="-231775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</a:pPr>
                <a:r>
                  <a:rPr lang="en-US" altLang="en-US" i="1" dirty="0"/>
                  <a:t>Moment-area method</a:t>
                </a:r>
                <a:r>
                  <a:rPr lang="en-US" altLang="en-US" dirty="0"/>
                  <a:t> to determine particle position at time </a:t>
                </a:r>
                <a:r>
                  <a:rPr lang="en-US" altLang="en-US" i="1" dirty="0"/>
                  <a:t>t</a:t>
                </a:r>
                <a:r>
                  <a:rPr lang="en-US" altLang="en-US" dirty="0"/>
                  <a:t> directly from the </a:t>
                </a:r>
                <a:r>
                  <a:rPr lang="en-US" altLang="en-US" i="1" dirty="0"/>
                  <a:t>a-t</a:t>
                </a:r>
                <a:r>
                  <a:rPr lang="en-US" altLang="en-US" dirty="0"/>
                  <a:t> curve:</a:t>
                </a:r>
              </a:p>
            </p:txBody>
          </p:sp>
          <p:graphicFrame>
            <p:nvGraphicFramePr>
              <p:cNvPr id="32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0215538"/>
                  </p:ext>
                </p:extLst>
              </p:nvPr>
            </p:nvGraphicFramePr>
            <p:xfrm>
              <a:off x="2524" y="1524"/>
              <a:ext cx="2064" cy="7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42" name="Equation" r:id="rId4" imgW="3276600" imgH="1244600" progId="Equation.3">
                      <p:embed/>
                    </p:oleObj>
                  </mc:Choice>
                  <mc:Fallback>
                    <p:oleObj name="Equation" r:id="rId4" imgW="3276600" imgH="1244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24" y="1524"/>
                            <a:ext cx="2064" cy="7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8" name="Text Box 10"/>
            <p:cNvSpPr txBox="1">
              <a:spLocks noChangeArrowheads="1"/>
            </p:cNvSpPr>
            <p:nvPr/>
          </p:nvSpPr>
          <p:spPr bwMode="auto">
            <a:xfrm>
              <a:off x="2060" y="2337"/>
              <a:ext cx="1444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/>
                <a:t>	using  </a:t>
              </a:r>
              <a:r>
                <a:rPr lang="en-US" altLang="en-US" i="1" dirty="0"/>
                <a:t>dv</a:t>
              </a:r>
              <a:r>
                <a:rPr lang="en-US" altLang="en-US" dirty="0"/>
                <a:t> = </a:t>
              </a:r>
              <a:r>
                <a:rPr lang="en-US" altLang="en-US" i="1" dirty="0"/>
                <a:t>a </a:t>
              </a:r>
              <a:r>
                <a:rPr lang="en-US" altLang="en-US" i="1" dirty="0" err="1"/>
                <a:t>dt</a:t>
              </a:r>
              <a:r>
                <a:rPr lang="en-US" altLang="en-US" i="1" dirty="0"/>
                <a:t> ,</a:t>
              </a:r>
            </a:p>
          </p:txBody>
        </p:sp>
        <p:graphicFrame>
          <p:nvGraphicFramePr>
            <p:cNvPr id="2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1512402"/>
                </p:ext>
              </p:extLst>
            </p:nvPr>
          </p:nvGraphicFramePr>
          <p:xfrm>
            <a:off x="3298" y="2230"/>
            <a:ext cx="1800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3" name="Equation" r:id="rId6" imgW="2857500" imgH="850900" progId="Equation.3">
                    <p:embed/>
                  </p:oleObj>
                </mc:Choice>
                <mc:Fallback>
                  <p:oleObj name="Equation" r:id="rId6" imgW="2857500" imgH="850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8" y="2230"/>
                          <a:ext cx="1800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Group 18"/>
          <p:cNvGrpSpPr>
            <a:grpSpLocks/>
          </p:cNvGrpSpPr>
          <p:nvPr/>
        </p:nvGrpSpPr>
        <p:grpSpPr bwMode="auto">
          <a:xfrm>
            <a:off x="651413" y="3808716"/>
            <a:ext cx="11021440" cy="2606893"/>
            <a:chOff x="251" y="2379"/>
            <a:chExt cx="5702" cy="1757"/>
          </a:xfrm>
        </p:grpSpPr>
        <p:pic>
          <p:nvPicPr>
            <p:cNvPr id="34" name="Picture 6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" y="2379"/>
              <a:ext cx="1452" cy="17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5" name="Group 14"/>
            <p:cNvGrpSpPr>
              <a:grpSpLocks/>
            </p:cNvGrpSpPr>
            <p:nvPr/>
          </p:nvGrpSpPr>
          <p:grpSpPr bwMode="auto">
            <a:xfrm>
              <a:off x="1703" y="2580"/>
              <a:ext cx="4250" cy="536"/>
              <a:chOff x="1833" y="2677"/>
              <a:chExt cx="4250" cy="536"/>
            </a:xfrm>
          </p:grpSpPr>
          <p:graphicFrame>
            <p:nvGraphicFramePr>
              <p:cNvPr id="37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02035790"/>
                  </p:ext>
                </p:extLst>
              </p:nvPr>
            </p:nvGraphicFramePr>
            <p:xfrm>
              <a:off x="1833" y="2677"/>
              <a:ext cx="920" cy="5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44" name="Equation" r:id="rId9" imgW="1459866" imgH="850531" progId="Equation.3">
                      <p:embed/>
                    </p:oleObj>
                  </mc:Choice>
                  <mc:Fallback>
                    <p:oleObj name="Equation" r:id="rId9" imgW="1459866" imgH="85053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33" y="2677"/>
                            <a:ext cx="920" cy="5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" name="Text Box 13"/>
              <p:cNvSpPr txBox="1">
                <a:spLocks noChangeArrowheads="1"/>
              </p:cNvSpPr>
              <p:nvPr/>
            </p:nvSpPr>
            <p:spPr bwMode="auto">
              <a:xfrm>
                <a:off x="2690" y="2776"/>
                <a:ext cx="3393" cy="2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231775" indent="-231775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dirty="0"/>
                  <a:t>first moment of area under </a:t>
                </a:r>
                <a:r>
                  <a:rPr lang="en-US" altLang="en-US" i="1" dirty="0"/>
                  <a:t>a-t</a:t>
                </a:r>
                <a:r>
                  <a:rPr lang="en-US" altLang="en-US" dirty="0"/>
                  <a:t> curve with respect to </a:t>
                </a:r>
                <a:r>
                  <a:rPr lang="en-US" altLang="en-US" i="1" dirty="0"/>
                  <a:t>t</a:t>
                </a:r>
                <a:r>
                  <a:rPr lang="en-US" altLang="en-US" dirty="0"/>
                  <a:t> = </a:t>
                </a:r>
                <a:r>
                  <a:rPr lang="en-US" altLang="en-US" i="1" dirty="0"/>
                  <a:t>t</a:t>
                </a:r>
                <a:r>
                  <a:rPr lang="en-US" altLang="en-US" i="1" baseline="-25000" dirty="0"/>
                  <a:t>1</a:t>
                </a:r>
                <a:r>
                  <a:rPr lang="en-US" altLang="en-US" dirty="0"/>
                  <a:t> line.</a:t>
                </a:r>
              </a:p>
            </p:txBody>
          </p:sp>
        </p:grpSp>
        <p:graphicFrame>
          <p:nvGraphicFramePr>
            <p:cNvPr id="3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7271079"/>
                </p:ext>
              </p:extLst>
            </p:nvPr>
          </p:nvGraphicFramePr>
          <p:xfrm>
            <a:off x="2206" y="3244"/>
            <a:ext cx="2816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5" name="Equation" r:id="rId11" imgW="4470400" imgH="660400" progId="Equation.3">
                    <p:embed/>
                  </p:oleObj>
                </mc:Choice>
                <mc:Fallback>
                  <p:oleObj name="Equation" r:id="rId11" imgW="4470400" imgH="660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6" y="3244"/>
                          <a:ext cx="2816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" name="Ink 1"/>
              <p14:cNvContentPartPr/>
              <p14:nvPr/>
            </p14:nvContentPartPr>
            <p14:xfrm>
              <a:off x="911520" y="2257200"/>
              <a:ext cx="10549800" cy="32634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909000" y="2251080"/>
                <a:ext cx="10555920" cy="3274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01964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ical solution of rectilinear motion problem 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7" name="Picture 5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767" y="1840882"/>
            <a:ext cx="5584781" cy="4505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2457864" y="1156660"/>
            <a:ext cx="8786812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b="1" dirty="0"/>
              <a:t>Method to determine particle acceleration from </a:t>
            </a:r>
            <a:r>
              <a:rPr lang="en-US" altLang="en-US" b="1" i="1" dirty="0"/>
              <a:t>v-x</a:t>
            </a:r>
            <a:r>
              <a:rPr lang="en-US" altLang="en-US" b="1" dirty="0"/>
              <a:t> curve:</a:t>
            </a:r>
          </a:p>
        </p:txBody>
      </p:sp>
      <p:grpSp>
        <p:nvGrpSpPr>
          <p:cNvPr id="19" name="Group 9"/>
          <p:cNvGrpSpPr>
            <a:grpSpLocks/>
          </p:cNvGrpSpPr>
          <p:nvPr/>
        </p:nvGrpSpPr>
        <p:grpSpPr bwMode="auto">
          <a:xfrm>
            <a:off x="6143239" y="2641731"/>
            <a:ext cx="5637212" cy="1387475"/>
            <a:chOff x="2549" y="1217"/>
            <a:chExt cx="2733" cy="877"/>
          </a:xfrm>
        </p:grpSpPr>
        <p:graphicFrame>
          <p:nvGraphicFramePr>
            <p:cNvPr id="20" name="Object 2"/>
            <p:cNvGraphicFramePr>
              <a:graphicFrameLocks noChangeAspect="1"/>
            </p:cNvGraphicFramePr>
            <p:nvPr/>
          </p:nvGraphicFramePr>
          <p:xfrm>
            <a:off x="2549" y="1217"/>
            <a:ext cx="824" cy="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5" name="Equation" r:id="rId4" imgW="1308100" imgH="1320800" progId="Equation.3">
                    <p:embed/>
                  </p:oleObj>
                </mc:Choice>
                <mc:Fallback>
                  <p:oleObj name="Equation" r:id="rId4" imgW="1308100" imgH="1320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9" y="1217"/>
                          <a:ext cx="824" cy="8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 Box 8"/>
            <p:cNvSpPr txBox="1">
              <a:spLocks noChangeArrowheads="1"/>
            </p:cNvSpPr>
            <p:nvPr/>
          </p:nvSpPr>
          <p:spPr bwMode="auto">
            <a:xfrm>
              <a:off x="3197" y="1841"/>
              <a:ext cx="2085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i="1"/>
                <a:t>subnormal</a:t>
              </a:r>
              <a:r>
                <a:rPr lang="en-US" altLang="en-US"/>
                <a:t> to </a:t>
              </a:r>
              <a:r>
                <a:rPr lang="en-US" altLang="en-US" i="1"/>
                <a:t>v-x</a:t>
              </a:r>
              <a:r>
                <a:rPr lang="en-US" altLang="en-US"/>
                <a:t> curve</a:t>
              </a: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1549080" y="2065680"/>
              <a:ext cx="10300680" cy="39045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545840" y="2054520"/>
                <a:ext cx="10309680" cy="3920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40394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vilinear motion problem 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9" name="Picture 2" descr="C:\Users\bself\Downloads\QD-BRXBXP68000_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1817" y="1701779"/>
            <a:ext cx="3389180" cy="3383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" descr="C:\Users\bself\Downloads\QD-bxp132098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8309" y="1701779"/>
            <a:ext cx="2941105" cy="3358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2"/>
          <p:cNvSpPr txBox="1">
            <a:spLocks noChangeArrowheads="1"/>
          </p:cNvSpPr>
          <p:nvPr/>
        </p:nvSpPr>
        <p:spPr bwMode="auto">
          <a:xfrm>
            <a:off x="1610888" y="1178560"/>
            <a:ext cx="103968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 b="1" dirty="0"/>
              <a:t>The softball and the car both undergo curvilinear motion.</a:t>
            </a: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2732198" y="5236708"/>
            <a:ext cx="6577597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400" dirty="0"/>
              <a:t>A particle moving along a curve other than a straight line is in </a:t>
            </a:r>
            <a:r>
              <a:rPr lang="en-US" altLang="en-US" sz="2400" i="1" dirty="0"/>
              <a:t>curvilinear motion</a:t>
            </a:r>
            <a:r>
              <a:rPr lang="en-US" altLang="en-US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87243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vilinear motion: position, velocity and acceleration 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261284"/>
              </p:ext>
            </p:extLst>
          </p:nvPr>
        </p:nvGraphicFramePr>
        <p:xfrm>
          <a:off x="1381358" y="2866852"/>
          <a:ext cx="4629260" cy="36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0" name="Bitmap Image" r:id="rId3" imgW="3428571" imgH="2400635" progId="Paint.Picture">
                  <p:embed/>
                </p:oleObj>
              </mc:Choice>
              <mc:Fallback>
                <p:oleObj name="Bitmap Image" r:id="rId3" imgW="3428571" imgH="240063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358" y="2866852"/>
                        <a:ext cx="4629260" cy="36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398570" y="963827"/>
            <a:ext cx="1143096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The</a:t>
            </a:r>
            <a:r>
              <a:rPr lang="en-US" altLang="en-US" i="1" dirty="0"/>
              <a:t> position vector</a:t>
            </a:r>
            <a:r>
              <a:rPr lang="en-US" altLang="en-US" dirty="0"/>
              <a:t> of a particle at time </a:t>
            </a:r>
            <a:r>
              <a:rPr lang="en-US" altLang="en-US" i="1" dirty="0"/>
              <a:t>t</a:t>
            </a:r>
            <a:r>
              <a:rPr lang="en-US" altLang="en-US" dirty="0"/>
              <a:t> is defined by a vector between origin </a:t>
            </a:r>
            <a:r>
              <a:rPr lang="en-US" altLang="en-US" i="1" dirty="0"/>
              <a:t>O</a:t>
            </a:r>
            <a:r>
              <a:rPr lang="en-US" altLang="en-US" dirty="0"/>
              <a:t> of a fixed reference frame and the position occupied by particle</a:t>
            </a:r>
            <a:r>
              <a:rPr lang="en-US" altLang="en-US" i="1" dirty="0"/>
              <a:t>.</a:t>
            </a:r>
          </a:p>
        </p:txBody>
      </p:sp>
      <p:grpSp>
        <p:nvGrpSpPr>
          <p:cNvPr id="14" name="Group 2"/>
          <p:cNvGrpSpPr>
            <a:grpSpLocks/>
          </p:cNvGrpSpPr>
          <p:nvPr/>
        </p:nvGrpSpPr>
        <p:grpSpPr bwMode="auto">
          <a:xfrm>
            <a:off x="406805" y="1762132"/>
            <a:ext cx="11340349" cy="400110"/>
            <a:chOff x="750741" y="2205167"/>
            <a:chExt cx="11709035" cy="400931"/>
          </a:xfrm>
        </p:grpSpPr>
        <p:sp>
          <p:nvSpPr>
            <p:cNvPr id="15" name="Text Box 11"/>
            <p:cNvSpPr txBox="1">
              <a:spLocks noChangeArrowheads="1"/>
            </p:cNvSpPr>
            <p:nvPr/>
          </p:nvSpPr>
          <p:spPr bwMode="auto">
            <a:xfrm>
              <a:off x="750741" y="2205167"/>
              <a:ext cx="11709035" cy="4009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dirty="0"/>
                <a:t>Consider a particle which occupies position</a:t>
              </a:r>
              <a:r>
                <a:rPr lang="en-US" altLang="en-US" i="1" dirty="0"/>
                <a:t> P </a:t>
              </a:r>
              <a:r>
                <a:rPr lang="en-US" altLang="en-US" dirty="0"/>
                <a:t>defined by     at time </a:t>
              </a:r>
              <a:r>
                <a:rPr lang="en-US" altLang="en-US" i="1" dirty="0"/>
                <a:t>t</a:t>
              </a:r>
              <a:r>
                <a:rPr lang="en-US" altLang="en-US" dirty="0"/>
                <a:t> and </a:t>
              </a:r>
              <a:r>
                <a:rPr lang="en-US" altLang="en-US" i="1" dirty="0"/>
                <a:t>P’</a:t>
              </a:r>
              <a:r>
                <a:rPr lang="en-US" altLang="en-US" dirty="0"/>
                <a:t> defined by      at  </a:t>
              </a:r>
              <a:r>
                <a:rPr lang="en-US" altLang="en-US" i="1" dirty="0"/>
                <a:t>t + </a:t>
              </a:r>
              <a:r>
                <a:rPr lang="en-US" altLang="en-US" i="1" dirty="0">
                  <a:latin typeface="Symbol" panose="05050102010706020507" pitchFamily="18" charset="2"/>
                </a:rPr>
                <a:t>D</a:t>
              </a:r>
              <a:r>
                <a:rPr lang="en-US" altLang="en-US" i="1" dirty="0"/>
                <a:t>t</a:t>
              </a:r>
              <a:r>
                <a:rPr lang="en-US" altLang="en-US" dirty="0"/>
                <a:t>, </a:t>
              </a:r>
            </a:p>
          </p:txBody>
        </p:sp>
        <p:graphicFrame>
          <p:nvGraphicFramePr>
            <p:cNvPr id="1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7135607"/>
                </p:ext>
              </p:extLst>
            </p:nvPr>
          </p:nvGraphicFramePr>
          <p:xfrm>
            <a:off x="7165826" y="2278792"/>
            <a:ext cx="1778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21" name="Equation" r:id="rId5" imgW="177646" imgH="228402" progId="Equation.3">
                    <p:embed/>
                  </p:oleObj>
                </mc:Choice>
                <mc:Fallback>
                  <p:oleObj name="Equation" r:id="rId5" imgW="177646" imgH="2284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5826" y="2278792"/>
                          <a:ext cx="1778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8002129"/>
                </p:ext>
              </p:extLst>
            </p:nvPr>
          </p:nvGraphicFramePr>
          <p:xfrm>
            <a:off x="10310573" y="2284982"/>
            <a:ext cx="2286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22" name="Equation" r:id="rId7" imgW="228600" imgH="241300" progId="Equation.3">
                    <p:embed/>
                  </p:oleObj>
                </mc:Choice>
                <mc:Fallback>
                  <p:oleObj name="Equation" r:id="rId7" imgW="2286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10573" y="2284982"/>
                          <a:ext cx="2286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" name="Ink 1"/>
              <p14:cNvContentPartPr/>
              <p14:nvPr/>
            </p14:nvContentPartPr>
            <p14:xfrm>
              <a:off x="3603960" y="3819600"/>
              <a:ext cx="1222200" cy="5767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600000" y="3814560"/>
                <a:ext cx="1228680" cy="588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79598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vilinear motion: Position, velocity and acceleration 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491908"/>
              </p:ext>
            </p:extLst>
          </p:nvPr>
        </p:nvGraphicFramePr>
        <p:xfrm>
          <a:off x="528143" y="2749686"/>
          <a:ext cx="4549775" cy="3165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0" name="Bitmap Image" r:id="rId3" imgW="3010320" imgH="2523810" progId="Paint.Picture">
                  <p:embed/>
                </p:oleObj>
              </mc:Choice>
              <mc:Fallback>
                <p:oleObj name="Bitmap Image" r:id="rId3" imgW="3010320" imgH="252381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43" y="2749686"/>
                        <a:ext cx="4549775" cy="31654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773006"/>
              </p:ext>
            </p:extLst>
          </p:nvPr>
        </p:nvGraphicFramePr>
        <p:xfrm>
          <a:off x="6316955" y="2749686"/>
          <a:ext cx="4646612" cy="3165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1" name="Bitmap Image" r:id="rId5" imgW="2914286" imgH="2276793" progId="Paint.Picture">
                  <p:embed/>
                </p:oleObj>
              </mc:Choice>
              <mc:Fallback>
                <p:oleObj name="Bitmap Image" r:id="rId5" imgW="2914286" imgH="2276793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955" y="2749686"/>
                        <a:ext cx="4646612" cy="31654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813616"/>
              </p:ext>
            </p:extLst>
          </p:nvPr>
        </p:nvGraphicFramePr>
        <p:xfrm>
          <a:off x="7551053" y="1823958"/>
          <a:ext cx="23098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2" name="Equation" r:id="rId7" imgW="1016000" imgH="393700" progId="Equation.DSMT4">
                  <p:embed/>
                </p:oleObj>
              </mc:Choice>
              <mc:Fallback>
                <p:oleObj name="Equation" r:id="rId7" imgW="1016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1053" y="1823958"/>
                        <a:ext cx="23098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512792" y="1327496"/>
            <a:ext cx="4902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dirty="0"/>
              <a:t>Instantaneous velocity (vector)</a:t>
            </a:r>
          </a:p>
        </p:txBody>
      </p:sp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6556331" y="1361996"/>
            <a:ext cx="46180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dirty="0"/>
              <a:t>Instantaneous speed (scalar)</a:t>
            </a:r>
          </a:p>
        </p:txBody>
      </p:sp>
      <p:graphicFrame>
        <p:nvGraphicFramePr>
          <p:cNvPr id="2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431188"/>
              </p:ext>
            </p:extLst>
          </p:nvPr>
        </p:nvGraphicFramePr>
        <p:xfrm>
          <a:off x="1349740" y="1806513"/>
          <a:ext cx="2395537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3" name="Equation" r:id="rId9" imgW="1054100" imgH="393700" progId="Equation.DSMT4">
                  <p:embed/>
                </p:oleObj>
              </mc:Choice>
              <mc:Fallback>
                <p:oleObj name="Equation" r:id="rId9" imgW="1054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740" y="1806513"/>
                        <a:ext cx="2395537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8966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vilinear motion: Position, velocity and acceleration 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14628"/>
              </p:ext>
            </p:extLst>
          </p:nvPr>
        </p:nvGraphicFramePr>
        <p:xfrm>
          <a:off x="1259091" y="2694896"/>
          <a:ext cx="3449528" cy="2963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8" name="Bitmap Image" r:id="rId3" imgW="2809524" imgH="3142857" progId="Paint.Picture">
                  <p:embed/>
                </p:oleObj>
              </mc:Choice>
              <mc:Fallback>
                <p:oleObj name="Bitmap Image" r:id="rId3" imgW="2809524" imgH="314285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091" y="2694896"/>
                        <a:ext cx="3449528" cy="2963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605912"/>
              </p:ext>
            </p:extLst>
          </p:nvPr>
        </p:nvGraphicFramePr>
        <p:xfrm>
          <a:off x="2025744" y="1498747"/>
          <a:ext cx="268287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9" name="Equation" r:id="rId5" imgW="1180588" imgH="393529" progId="Equation.DSMT4">
                  <p:embed/>
                </p:oleObj>
              </mc:Choice>
              <mc:Fallback>
                <p:oleObj name="Equation" r:id="rId5" imgW="118058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744" y="1498747"/>
                        <a:ext cx="268287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041"/>
          <p:cNvSpPr txBox="1">
            <a:spLocks noChangeArrowheads="1"/>
          </p:cNvSpPr>
          <p:nvPr/>
        </p:nvSpPr>
        <p:spPr bwMode="auto">
          <a:xfrm>
            <a:off x="4708619" y="1631337"/>
            <a:ext cx="4902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/>
              <a:t>instantaneous acceleration (vector)</a:t>
            </a:r>
          </a:p>
        </p:txBody>
      </p:sp>
      <p:grpSp>
        <p:nvGrpSpPr>
          <p:cNvPr id="16" name="Group 1"/>
          <p:cNvGrpSpPr>
            <a:grpSpLocks/>
          </p:cNvGrpSpPr>
          <p:nvPr/>
        </p:nvGrpSpPr>
        <p:grpSpPr bwMode="auto">
          <a:xfrm>
            <a:off x="884303" y="963827"/>
            <a:ext cx="10401300" cy="400050"/>
            <a:chOff x="648929" y="1145914"/>
            <a:chExt cx="8003749" cy="400110"/>
          </a:xfrm>
        </p:grpSpPr>
        <p:sp>
          <p:nvSpPr>
            <p:cNvPr id="17" name="Text Box 1043"/>
            <p:cNvSpPr txBox="1">
              <a:spLocks noChangeArrowheads="1"/>
            </p:cNvSpPr>
            <p:nvPr/>
          </p:nvSpPr>
          <p:spPr bwMode="auto">
            <a:xfrm>
              <a:off x="648929" y="1145914"/>
              <a:ext cx="800374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tabLst>
                  <a:tab pos="514350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tabLst>
                  <a:tab pos="514350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tabLst>
                  <a:tab pos="514350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tabLst>
                  <a:tab pos="514350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tabLst>
                  <a:tab pos="514350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4350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4350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4350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4350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dirty="0"/>
                <a:t>Consider velocity    of a particle at time </a:t>
              </a:r>
              <a:r>
                <a:rPr lang="en-US" altLang="en-US" i="1" dirty="0"/>
                <a:t>t</a:t>
              </a:r>
              <a:r>
                <a:rPr lang="en-US" altLang="en-US" dirty="0"/>
                <a:t> and velocity       at </a:t>
              </a:r>
              <a:r>
                <a:rPr lang="en-US" altLang="en-US" i="1" dirty="0"/>
                <a:t>t + </a:t>
              </a:r>
              <a:r>
                <a:rPr lang="en-US" altLang="en-US" i="1" dirty="0">
                  <a:latin typeface="Symbol" panose="05050102010706020507" pitchFamily="18" charset="2"/>
                </a:rPr>
                <a:t>D</a:t>
              </a:r>
              <a:r>
                <a:rPr lang="en-US" altLang="en-US" i="1" dirty="0"/>
                <a:t>t</a:t>
              </a:r>
              <a:r>
                <a:rPr lang="en-US" altLang="en-US" dirty="0"/>
                <a:t>,</a:t>
              </a:r>
            </a:p>
          </p:txBody>
        </p:sp>
        <p:graphicFrame>
          <p:nvGraphicFramePr>
            <p:cNvPr id="2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0843294"/>
                </p:ext>
              </p:extLst>
            </p:nvPr>
          </p:nvGraphicFramePr>
          <p:xfrm>
            <a:off x="2336874" y="1228460"/>
            <a:ext cx="184394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0" name="Equation" r:id="rId7" imgW="177646" imgH="241091" progId="Equation.3">
                    <p:embed/>
                  </p:oleObj>
                </mc:Choice>
                <mc:Fallback>
                  <p:oleObj name="Equation" r:id="rId7" imgW="177646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874" y="1228460"/>
                          <a:ext cx="184394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0661625"/>
                </p:ext>
              </p:extLst>
            </p:nvPr>
          </p:nvGraphicFramePr>
          <p:xfrm>
            <a:off x="5184327" y="1218969"/>
            <a:ext cx="223907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1" name="Equation" r:id="rId9" imgW="215713" imgH="253780" progId="Equation.3">
                    <p:embed/>
                  </p:oleObj>
                </mc:Choice>
                <mc:Fallback>
                  <p:oleObj name="Equation" r:id="rId9" imgW="215713" imgH="253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327" y="1218969"/>
                          <a:ext cx="223907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323642"/>
              </p:ext>
            </p:extLst>
          </p:nvPr>
        </p:nvGraphicFramePr>
        <p:xfrm>
          <a:off x="5838249" y="2694896"/>
          <a:ext cx="3495221" cy="2949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2" name="Bitmap Image" r:id="rId11" imgW="2895238" imgH="3180952" progId="Paint.Picture">
                  <p:embed/>
                </p:oleObj>
              </mc:Choice>
              <mc:Fallback>
                <p:oleObj name="Bitmap Image" r:id="rId11" imgW="2895238" imgH="3180952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8249" y="2694896"/>
                        <a:ext cx="3495221" cy="29497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048"/>
          <p:cNvSpPr txBox="1">
            <a:spLocks noChangeArrowheads="1"/>
          </p:cNvSpPr>
          <p:nvPr/>
        </p:nvSpPr>
        <p:spPr bwMode="auto">
          <a:xfrm>
            <a:off x="884302" y="5753829"/>
            <a:ext cx="109452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In general, the acceleration vector is not tangent to the particle path and velocity vector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" name="Ink 1"/>
              <p14:cNvContentPartPr/>
              <p14:nvPr/>
            </p14:nvContentPartPr>
            <p14:xfrm>
              <a:off x="8473320" y="1689480"/>
              <a:ext cx="237240" cy="1688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8464680" y="1680840"/>
                <a:ext cx="252720" cy="186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12413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tangular component: Position, velocity and acceleration 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777284"/>
              </p:ext>
            </p:extLst>
          </p:nvPr>
        </p:nvGraphicFramePr>
        <p:xfrm>
          <a:off x="468941" y="1111367"/>
          <a:ext cx="3056854" cy="2442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7" name="Bitmap Image" r:id="rId3" imgW="2580952" imgH="2685714" progId="Paint.Picture">
                  <p:embed/>
                </p:oleObj>
              </mc:Choice>
              <mc:Fallback>
                <p:oleObj name="Bitmap Image" r:id="rId3" imgW="2580952" imgH="268571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41" y="1111367"/>
                        <a:ext cx="3056854" cy="2442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6"/>
          <p:cNvGrpSpPr>
            <a:grpSpLocks/>
          </p:cNvGrpSpPr>
          <p:nvPr/>
        </p:nvGrpSpPr>
        <p:grpSpPr bwMode="auto">
          <a:xfrm>
            <a:off x="4385115" y="1004446"/>
            <a:ext cx="7143750" cy="1154081"/>
            <a:chOff x="1990" y="627"/>
            <a:chExt cx="3464" cy="728"/>
          </a:xfrm>
        </p:grpSpPr>
        <p:sp>
          <p:nvSpPr>
            <p:cNvPr id="20" name="Text Box 7"/>
            <p:cNvSpPr txBox="1">
              <a:spLocks noChangeArrowheads="1"/>
            </p:cNvSpPr>
            <p:nvPr/>
          </p:nvSpPr>
          <p:spPr bwMode="auto">
            <a:xfrm>
              <a:off x="1990" y="627"/>
              <a:ext cx="3464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dirty="0"/>
                <a:t>When position vector of particle </a:t>
              </a:r>
              <a:r>
                <a:rPr lang="en-US" altLang="en-US" i="1" dirty="0"/>
                <a:t>P</a:t>
              </a:r>
              <a:r>
                <a:rPr lang="en-US" altLang="en-US" dirty="0"/>
                <a:t> is given by its rectangular components,</a:t>
              </a:r>
            </a:p>
          </p:txBody>
        </p:sp>
        <p:graphicFrame>
          <p:nvGraphicFramePr>
            <p:cNvPr id="25" name="Object 6"/>
            <p:cNvGraphicFramePr>
              <a:graphicFrameLocks noChangeAspect="1"/>
            </p:cNvGraphicFramePr>
            <p:nvPr/>
          </p:nvGraphicFramePr>
          <p:xfrm>
            <a:off x="2247" y="1131"/>
            <a:ext cx="1056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58" name="Equation" r:id="rId5" imgW="1675673" imgH="355446" progId="Equation.3">
                    <p:embed/>
                  </p:oleObj>
                </mc:Choice>
                <mc:Fallback>
                  <p:oleObj name="Equation" r:id="rId5" imgW="1675673" imgH="3554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7" y="1131"/>
                          <a:ext cx="1056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14"/>
          <p:cNvGrpSpPr>
            <a:grpSpLocks/>
          </p:cNvGrpSpPr>
          <p:nvPr/>
        </p:nvGrpSpPr>
        <p:grpSpPr bwMode="auto">
          <a:xfrm>
            <a:off x="4412020" y="2767658"/>
            <a:ext cx="6875462" cy="1609725"/>
            <a:chOff x="1938" y="1614"/>
            <a:chExt cx="3334" cy="1017"/>
          </a:xfrm>
        </p:grpSpPr>
        <p:sp>
          <p:nvSpPr>
            <p:cNvPr id="27" name="Text Box 9"/>
            <p:cNvSpPr txBox="1">
              <a:spLocks noChangeArrowheads="1"/>
            </p:cNvSpPr>
            <p:nvPr/>
          </p:nvSpPr>
          <p:spPr bwMode="auto">
            <a:xfrm>
              <a:off x="1938" y="1614"/>
              <a:ext cx="3334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Velocity vector,</a:t>
              </a:r>
            </a:p>
          </p:txBody>
        </p:sp>
        <p:graphicFrame>
          <p:nvGraphicFramePr>
            <p:cNvPr id="28" name="Object 5"/>
            <p:cNvGraphicFramePr>
              <a:graphicFrameLocks noChangeAspect="1"/>
            </p:cNvGraphicFramePr>
            <p:nvPr/>
          </p:nvGraphicFramePr>
          <p:xfrm>
            <a:off x="2247" y="1863"/>
            <a:ext cx="2256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59" name="Equation" r:id="rId7" imgW="3581400" imgH="1219200" progId="Equation.3">
                    <p:embed/>
                  </p:oleObj>
                </mc:Choice>
                <mc:Fallback>
                  <p:oleObj name="Equation" r:id="rId7" imgW="3581400" imgH="1219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7" y="1863"/>
                          <a:ext cx="2256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17"/>
          <p:cNvGrpSpPr>
            <a:grpSpLocks/>
          </p:cNvGrpSpPr>
          <p:nvPr/>
        </p:nvGrpSpPr>
        <p:grpSpPr bwMode="auto">
          <a:xfrm>
            <a:off x="468941" y="3701660"/>
            <a:ext cx="9710737" cy="2773724"/>
            <a:chOff x="293" y="2257"/>
            <a:chExt cx="4708" cy="1751"/>
          </a:xfrm>
        </p:grpSpPr>
        <p:graphicFrame>
          <p:nvGraphicFramePr>
            <p:cNvPr id="30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3639943"/>
                </p:ext>
              </p:extLst>
            </p:nvPr>
          </p:nvGraphicFramePr>
          <p:xfrm>
            <a:off x="293" y="2257"/>
            <a:ext cx="1566" cy="17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60" name="Bitmap Image" r:id="rId9" imgW="2876190" imgH="3352381" progId="Paint.Picture">
                    <p:embed/>
                  </p:oleObj>
                </mc:Choice>
                <mc:Fallback>
                  <p:oleObj name="Bitmap Image" r:id="rId9" imgW="2876190" imgH="3352381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" y="2257"/>
                          <a:ext cx="1566" cy="17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" name="Group 15"/>
            <p:cNvGrpSpPr>
              <a:grpSpLocks/>
            </p:cNvGrpSpPr>
            <p:nvPr/>
          </p:nvGrpSpPr>
          <p:grpSpPr bwMode="auto">
            <a:xfrm>
              <a:off x="2205" y="2866"/>
              <a:ext cx="2796" cy="1142"/>
              <a:chOff x="2043" y="2866"/>
              <a:chExt cx="2796" cy="1142"/>
            </a:xfrm>
          </p:grpSpPr>
          <p:sp>
            <p:nvSpPr>
              <p:cNvPr id="32" name="Text Box 11"/>
              <p:cNvSpPr txBox="1">
                <a:spLocks noChangeArrowheads="1"/>
              </p:cNvSpPr>
              <p:nvPr/>
            </p:nvSpPr>
            <p:spPr bwMode="auto">
              <a:xfrm>
                <a:off x="2043" y="2866"/>
                <a:ext cx="2255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231775" indent="-231775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</a:pPr>
                <a:r>
                  <a:rPr lang="en-US" altLang="en-US" dirty="0"/>
                  <a:t>Acceleration vector,</a:t>
                </a:r>
              </a:p>
            </p:txBody>
          </p:sp>
          <p:graphicFrame>
            <p:nvGraphicFramePr>
              <p:cNvPr id="33" name="Object 4"/>
              <p:cNvGraphicFramePr>
                <a:graphicFrameLocks noChangeAspect="1"/>
              </p:cNvGraphicFramePr>
              <p:nvPr/>
            </p:nvGraphicFramePr>
            <p:xfrm>
              <a:off x="2247" y="3176"/>
              <a:ext cx="2592" cy="8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61" name="Equation" r:id="rId11" imgW="4114800" imgH="1320800" progId="Equation.3">
                      <p:embed/>
                    </p:oleObj>
                  </mc:Choice>
                  <mc:Fallback>
                    <p:oleObj name="Equation" r:id="rId11" imgW="4114800" imgH="1320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47" y="3176"/>
                            <a:ext cx="2592" cy="8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" name="Ink 1"/>
              <p14:cNvContentPartPr/>
              <p14:nvPr/>
            </p14:nvContentPartPr>
            <p14:xfrm>
              <a:off x="5684040" y="3666960"/>
              <a:ext cx="3166560" cy="7952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676120" y="3660480"/>
                <a:ext cx="3181320" cy="807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69419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tangular component: Position, velocity and acceleration 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6" name="Picture 1027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751" y="1017681"/>
            <a:ext cx="3665989" cy="24912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" name="Group 1039"/>
          <p:cNvGrpSpPr>
            <a:grpSpLocks/>
          </p:cNvGrpSpPr>
          <p:nvPr/>
        </p:nvGrpSpPr>
        <p:grpSpPr bwMode="auto">
          <a:xfrm>
            <a:off x="4428647" y="1118740"/>
            <a:ext cx="7312025" cy="2206625"/>
            <a:chOff x="2084" y="648"/>
            <a:chExt cx="3545" cy="1393"/>
          </a:xfrm>
        </p:grpSpPr>
        <p:sp>
          <p:nvSpPr>
            <p:cNvPr id="21" name="Text Box 1029"/>
            <p:cNvSpPr txBox="1">
              <a:spLocks noChangeArrowheads="1"/>
            </p:cNvSpPr>
            <p:nvPr/>
          </p:nvSpPr>
          <p:spPr bwMode="auto">
            <a:xfrm>
              <a:off x="2084" y="648"/>
              <a:ext cx="3545" cy="6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dirty="0"/>
                <a:t>Rectangular components particularly effective when component accelerations can be integrated independently, e.g., motion of a projectile,</a:t>
              </a:r>
            </a:p>
          </p:txBody>
        </p:sp>
        <p:graphicFrame>
          <p:nvGraphicFramePr>
            <p:cNvPr id="22" name="Object 3"/>
            <p:cNvGraphicFramePr>
              <a:graphicFrameLocks noChangeAspect="1"/>
            </p:cNvGraphicFramePr>
            <p:nvPr/>
          </p:nvGraphicFramePr>
          <p:xfrm>
            <a:off x="2437" y="1289"/>
            <a:ext cx="276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1" name="Equation" r:id="rId4" imgW="4394200" imgH="368300" progId="Equation.3">
                    <p:embed/>
                  </p:oleObj>
                </mc:Choice>
                <mc:Fallback>
                  <p:oleObj name="Equation" r:id="rId4" imgW="4394200" imgH="368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7" y="1289"/>
                          <a:ext cx="276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 Box 1031"/>
            <p:cNvSpPr txBox="1">
              <a:spLocks noChangeArrowheads="1"/>
            </p:cNvSpPr>
            <p:nvPr/>
          </p:nvSpPr>
          <p:spPr bwMode="auto">
            <a:xfrm>
              <a:off x="2084" y="1534"/>
              <a:ext cx="2571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	with initial conditions,</a:t>
              </a:r>
            </a:p>
          </p:txBody>
        </p:sp>
        <p:graphicFrame>
          <p:nvGraphicFramePr>
            <p:cNvPr id="24" name="Object 4"/>
            <p:cNvGraphicFramePr>
              <a:graphicFrameLocks noChangeAspect="1"/>
            </p:cNvGraphicFramePr>
            <p:nvPr/>
          </p:nvGraphicFramePr>
          <p:xfrm>
            <a:off x="2420" y="1793"/>
            <a:ext cx="280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2" name="Equation" r:id="rId6" imgW="4457700" imgH="393700" progId="Equation.DSMT4">
                    <p:embed/>
                  </p:oleObj>
                </mc:Choice>
                <mc:Fallback>
                  <p:oleObj name="Equation" r:id="rId6" imgW="44577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0" y="1793"/>
                          <a:ext cx="280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1040"/>
          <p:cNvGrpSpPr>
            <a:grpSpLocks/>
          </p:cNvGrpSpPr>
          <p:nvPr/>
        </p:nvGrpSpPr>
        <p:grpSpPr bwMode="auto">
          <a:xfrm>
            <a:off x="4563909" y="3732861"/>
            <a:ext cx="6056313" cy="1355725"/>
            <a:chOff x="2084" y="2094"/>
            <a:chExt cx="2936" cy="857"/>
          </a:xfrm>
        </p:grpSpPr>
        <p:sp>
          <p:nvSpPr>
            <p:cNvPr id="35" name="Text Box 1034"/>
            <p:cNvSpPr txBox="1">
              <a:spLocks noChangeArrowheads="1"/>
            </p:cNvSpPr>
            <p:nvPr/>
          </p:nvSpPr>
          <p:spPr bwMode="auto">
            <a:xfrm>
              <a:off x="2084" y="2094"/>
              <a:ext cx="2036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	Integrating twice yields</a:t>
              </a:r>
            </a:p>
          </p:txBody>
        </p:sp>
        <p:graphicFrame>
          <p:nvGraphicFramePr>
            <p:cNvPr id="36" name="Object 2"/>
            <p:cNvGraphicFramePr>
              <a:graphicFrameLocks noChangeAspect="1"/>
            </p:cNvGraphicFramePr>
            <p:nvPr/>
          </p:nvGraphicFramePr>
          <p:xfrm>
            <a:off x="2460" y="2375"/>
            <a:ext cx="2560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3" name="Equation" r:id="rId8" imgW="4064000" imgH="914400" progId="Equation.3">
                    <p:embed/>
                  </p:oleObj>
                </mc:Choice>
                <mc:Fallback>
                  <p:oleObj name="Equation" r:id="rId8" imgW="4064000" imgH="914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0" y="2375"/>
                          <a:ext cx="2560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oup 1042"/>
          <p:cNvGrpSpPr>
            <a:grpSpLocks/>
          </p:cNvGrpSpPr>
          <p:nvPr/>
        </p:nvGrpSpPr>
        <p:grpSpPr bwMode="auto">
          <a:xfrm>
            <a:off x="337751" y="4078978"/>
            <a:ext cx="11491982" cy="2123458"/>
            <a:chOff x="285" y="2335"/>
            <a:chExt cx="5571" cy="1341"/>
          </a:xfrm>
        </p:grpSpPr>
        <p:pic>
          <p:nvPicPr>
            <p:cNvPr id="38" name="Picture 1028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5" y="2335"/>
              <a:ext cx="1700" cy="1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" name="Text Box 1041"/>
            <p:cNvSpPr txBox="1">
              <a:spLocks noChangeArrowheads="1"/>
            </p:cNvSpPr>
            <p:nvPr/>
          </p:nvSpPr>
          <p:spPr bwMode="auto">
            <a:xfrm>
              <a:off x="2268" y="3229"/>
              <a:ext cx="3588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dirty="0"/>
                <a:t>Motion of projectile could be replaced by two independent rectilinear motions.</a:t>
              </a: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" name="Ink 1"/>
              <p14:cNvContentPartPr/>
              <p14:nvPr/>
            </p14:nvContentPartPr>
            <p14:xfrm>
              <a:off x="931680" y="939600"/>
              <a:ext cx="11175840" cy="52534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925200" y="936000"/>
                <a:ext cx="11190240" cy="5267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084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icle Dynamics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TextBox 6"/>
          <p:cNvSpPr txBox="1"/>
          <p:nvPr/>
        </p:nvSpPr>
        <p:spPr>
          <a:xfrm>
            <a:off x="337752" y="1128587"/>
            <a:ext cx="590653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fontAlgn="base">
              <a:spcBef>
                <a:spcPct val="50000"/>
              </a:spcBef>
              <a:spcAft>
                <a:spcPct val="0"/>
              </a:spcAft>
            </a:pPr>
            <a:r>
              <a:rPr lang="en-IN" sz="2400" dirty="0" smtClean="0">
                <a:solidFill>
                  <a:srgbClr val="0070C0"/>
                </a:solidFill>
                <a:latin typeface="Sitka Small" panose="02000505000000020004" pitchFamily="2" charset="0"/>
              </a:rPr>
              <a:t>Rectilinear motion:</a:t>
            </a:r>
          </a:p>
          <a:p>
            <a:pPr lvl="0" algn="just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Positio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, velocity, and acceleration of a particle as it moves along a straight line.</a:t>
            </a:r>
          </a:p>
          <a:p>
            <a:pPr algn="just"/>
            <a:endParaRPr lang="en-IN" sz="2400" dirty="0" smtClean="0">
              <a:solidFill>
                <a:srgbClr val="0070C0"/>
              </a:solidFill>
              <a:latin typeface="Sitka Small" panose="02000505000000020004" pitchFamily="2" charset="0"/>
            </a:endParaRPr>
          </a:p>
          <a:p>
            <a:pPr algn="just"/>
            <a:endParaRPr lang="en-IN" sz="2400" dirty="0" smtClean="0">
              <a:solidFill>
                <a:srgbClr val="0070C0"/>
              </a:solidFill>
              <a:latin typeface="Sitka Small" panose="02000505000000020004" pitchFamily="2" charset="0"/>
            </a:endParaRPr>
          </a:p>
          <a:p>
            <a:pPr lvl="0" algn="just" fontAlgn="base">
              <a:spcBef>
                <a:spcPct val="50000"/>
              </a:spcBef>
              <a:spcAft>
                <a:spcPct val="0"/>
              </a:spcAft>
            </a:pPr>
            <a:endParaRPr lang="en-IN" sz="2400" dirty="0" smtClean="0">
              <a:solidFill>
                <a:srgbClr val="FF0000"/>
              </a:solidFill>
              <a:latin typeface="Sitka Small" panose="02000505000000020004" pitchFamily="2" charset="0"/>
            </a:endParaRPr>
          </a:p>
          <a:p>
            <a:pPr lvl="0" algn="just" fontAlgn="base">
              <a:spcBef>
                <a:spcPct val="50000"/>
              </a:spcBef>
              <a:spcAft>
                <a:spcPct val="0"/>
              </a:spcAft>
            </a:pPr>
            <a:endParaRPr lang="en-IN" sz="2400" dirty="0">
              <a:solidFill>
                <a:srgbClr val="FF0000"/>
              </a:solidFill>
              <a:latin typeface="Sitka Small" panose="02000505000000020004" pitchFamily="2" charset="0"/>
            </a:endParaRPr>
          </a:p>
          <a:p>
            <a:pPr lvl="0" algn="just" fontAlgn="base">
              <a:spcBef>
                <a:spcPct val="50000"/>
              </a:spcBef>
              <a:spcAft>
                <a:spcPct val="0"/>
              </a:spcAft>
            </a:pPr>
            <a:r>
              <a:rPr lang="en-IN" sz="2400" dirty="0" smtClean="0">
                <a:solidFill>
                  <a:srgbClr val="FF0000"/>
                </a:solidFill>
                <a:latin typeface="Sitka Small" panose="02000505000000020004" pitchFamily="2" charset="0"/>
              </a:rPr>
              <a:t>Curvilinear motion: </a:t>
            </a:r>
          </a:p>
          <a:p>
            <a:pPr lvl="0" algn="just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Position, velocity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, and acceleration of a particle as it moves along a curved line in two or three dimensions</a:t>
            </a:r>
            <a:r>
              <a:rPr lang="en-US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.</a:t>
            </a:r>
            <a:endParaRPr lang="en-IN" sz="4400" dirty="0">
              <a:solidFill>
                <a:schemeClr val="accent5">
                  <a:lumMod val="75000"/>
                </a:schemeClr>
              </a:solidFill>
              <a:latin typeface="Sitka Small" panose="02000505000000020004" pitchFamily="2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69839" y="996779"/>
            <a:ext cx="3687632" cy="2796769"/>
          </a:xfrm>
          <a:prstGeom prst="rect">
            <a:avLst/>
          </a:prstGeom>
        </p:spPr>
      </p:pic>
      <p:pic>
        <p:nvPicPr>
          <p:cNvPr id="13" name="Picture 3" descr="C:\Users\bself\Downloads\QD-1525R-87640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669" t="7163" r="8895" b="5189"/>
          <a:stretch/>
        </p:blipFill>
        <p:spPr bwMode="auto">
          <a:xfrm>
            <a:off x="7169839" y="3855304"/>
            <a:ext cx="3695869" cy="2570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8025840" y="4314600"/>
              <a:ext cx="2574000" cy="14497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023320" y="4309920"/>
                <a:ext cx="2579400" cy="1457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41823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1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337753" y="4259992"/>
            <a:ext cx="5359432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/>
            <a:r>
              <a:rPr lang="en-US" altLang="en-US" dirty="0"/>
              <a:t>A projectile is fired from the edge of a 150-m cliff with an initial velocity of 180 m/s at an angle of 30°with the horizontal. Neglecting air resistance, find (</a:t>
            </a:r>
            <a:r>
              <a:rPr lang="en-US" altLang="en-US" i="1" dirty="0"/>
              <a:t>a</a:t>
            </a:r>
            <a:r>
              <a:rPr lang="en-US" altLang="en-US" dirty="0"/>
              <a:t>) the horizontal distance from the gun to the point where the projectile strikes the ground, (</a:t>
            </a:r>
            <a:r>
              <a:rPr lang="en-US" altLang="en-US" i="1" dirty="0"/>
              <a:t>b</a:t>
            </a:r>
            <a:r>
              <a:rPr lang="en-US" altLang="en-US" dirty="0"/>
              <a:t>) the greatest elevation above the ground reached by the projectile.</a:t>
            </a:r>
          </a:p>
        </p:txBody>
      </p:sp>
      <p:pic>
        <p:nvPicPr>
          <p:cNvPr id="19" name="Picture 3" descr="bee29230_sp1107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17"/>
          <a:stretch>
            <a:fillRect/>
          </a:stretch>
        </p:blipFill>
        <p:spPr bwMode="auto">
          <a:xfrm>
            <a:off x="337751" y="1177340"/>
            <a:ext cx="5245849" cy="3082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830160" y="1150560"/>
              <a:ext cx="11200680" cy="54324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20800" y="1140840"/>
                <a:ext cx="11223720" cy="5446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89922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2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337751" y="3462552"/>
            <a:ext cx="2169598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/>
            <a:r>
              <a:rPr lang="en-US" altLang="en-US" dirty="0"/>
              <a:t>A baseball pitching machine “throws” baseballs with a horizontal velocity </a:t>
            </a:r>
            <a:r>
              <a:rPr lang="en-US" altLang="en-US" b="1" dirty="0"/>
              <a:t>v</a:t>
            </a:r>
            <a:r>
              <a:rPr lang="en-US" altLang="en-US" baseline="-25000" dirty="0"/>
              <a:t>0</a:t>
            </a:r>
            <a:r>
              <a:rPr lang="en-US" altLang="en-US" dirty="0"/>
              <a:t>. If you want the height </a:t>
            </a:r>
            <a:r>
              <a:rPr lang="en-US" altLang="en-US" i="1" dirty="0"/>
              <a:t>h</a:t>
            </a:r>
            <a:r>
              <a:rPr lang="en-US" altLang="en-US" dirty="0"/>
              <a:t> to be 42 in., determine the value of </a:t>
            </a:r>
            <a:r>
              <a:rPr lang="en-US" altLang="en-US" i="1" dirty="0"/>
              <a:t>v</a:t>
            </a:r>
            <a:r>
              <a:rPr lang="en-US" altLang="en-US" baseline="-25000" dirty="0"/>
              <a:t>0</a:t>
            </a:r>
            <a:r>
              <a:rPr lang="en-US" altLang="en-US" dirty="0"/>
              <a:t>.</a:t>
            </a:r>
          </a:p>
        </p:txBody>
      </p:sp>
      <p:pic>
        <p:nvPicPr>
          <p:cNvPr id="7" name="Picture 3" descr="bee29230_p11-1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34"/>
          <a:stretch>
            <a:fillRect/>
          </a:stretch>
        </p:blipFill>
        <p:spPr bwMode="auto">
          <a:xfrm>
            <a:off x="1648297" y="963827"/>
            <a:ext cx="9204325" cy="188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193400" y="2867760"/>
              <a:ext cx="10695600" cy="32529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81880" y="2855520"/>
                <a:ext cx="10711440" cy="3271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30411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tion relative to a frame of translation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4175125" y="989013"/>
            <a:ext cx="76898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Designate one frame as the </a:t>
            </a:r>
            <a:r>
              <a:rPr lang="en-US" altLang="en-US" i="1"/>
              <a:t>fixed frame of reference</a:t>
            </a:r>
            <a:r>
              <a:rPr lang="en-US" altLang="en-US"/>
              <a:t>.  All other frames not rigidly attached to the fixed reference frame are </a:t>
            </a:r>
            <a:r>
              <a:rPr lang="en-US" altLang="en-US" i="1"/>
              <a:t>moving frames of reference</a:t>
            </a:r>
            <a:r>
              <a:rPr lang="en-US" altLang="en-US"/>
              <a:t>.</a:t>
            </a:r>
          </a:p>
        </p:txBody>
      </p:sp>
      <p:grpSp>
        <p:nvGrpSpPr>
          <p:cNvPr id="9" name="Group 9"/>
          <p:cNvGrpSpPr>
            <a:grpSpLocks/>
          </p:cNvGrpSpPr>
          <p:nvPr/>
        </p:nvGrpSpPr>
        <p:grpSpPr bwMode="auto">
          <a:xfrm>
            <a:off x="4175125" y="2027238"/>
            <a:ext cx="7705725" cy="708025"/>
            <a:chOff x="1979" y="2190"/>
            <a:chExt cx="3780" cy="447"/>
          </a:xfrm>
        </p:grpSpPr>
        <p:sp>
          <p:nvSpPr>
            <p:cNvPr id="10" name="Text Box 7"/>
            <p:cNvSpPr txBox="1">
              <a:spLocks noChangeArrowheads="1"/>
            </p:cNvSpPr>
            <p:nvPr/>
          </p:nvSpPr>
          <p:spPr bwMode="auto">
            <a:xfrm>
              <a:off x="1979" y="2190"/>
              <a:ext cx="3780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Position vectors for particles </a:t>
              </a:r>
              <a:r>
                <a:rPr lang="en-US" altLang="en-US" i="1"/>
                <a:t>A</a:t>
              </a:r>
              <a:r>
                <a:rPr lang="en-US" altLang="en-US"/>
                <a:t> and </a:t>
              </a:r>
              <a:r>
                <a:rPr lang="en-US" altLang="en-US" i="1"/>
                <a:t>B</a:t>
              </a:r>
              <a:r>
                <a:rPr lang="en-US" altLang="en-US"/>
                <a:t> with respect to the fixed frame of reference </a:t>
              </a:r>
              <a:r>
                <a:rPr lang="en-US" altLang="en-US" i="1"/>
                <a:t>Oxyz</a:t>
              </a:r>
              <a:r>
                <a:rPr lang="en-US" altLang="en-US"/>
                <a:t> are </a:t>
              </a:r>
            </a:p>
          </p:txBody>
        </p:sp>
        <p:graphicFrame>
          <p:nvGraphicFramePr>
            <p:cNvPr id="1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8361112"/>
                </p:ext>
              </p:extLst>
            </p:nvPr>
          </p:nvGraphicFramePr>
          <p:xfrm>
            <a:off x="3112" y="2412"/>
            <a:ext cx="65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90" name="Equation" r:id="rId3" imgW="1040948" imgH="317362" progId="Equation.3">
                    <p:embed/>
                  </p:oleObj>
                </mc:Choice>
                <mc:Fallback>
                  <p:oleObj name="Equation" r:id="rId3" imgW="1040948" imgH="3173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2" y="2412"/>
                          <a:ext cx="65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31"/>
          <p:cNvGrpSpPr>
            <a:grpSpLocks/>
          </p:cNvGrpSpPr>
          <p:nvPr/>
        </p:nvGrpSpPr>
        <p:grpSpPr bwMode="auto">
          <a:xfrm>
            <a:off x="4170363" y="2762250"/>
            <a:ext cx="7540625" cy="1057275"/>
            <a:chOff x="2022" y="1712"/>
            <a:chExt cx="3656" cy="668"/>
          </a:xfrm>
        </p:grpSpPr>
        <p:grpSp>
          <p:nvGrpSpPr>
            <p:cNvPr id="13" name="Group 12"/>
            <p:cNvGrpSpPr>
              <a:grpSpLocks/>
            </p:cNvGrpSpPr>
            <p:nvPr/>
          </p:nvGrpSpPr>
          <p:grpSpPr bwMode="auto">
            <a:xfrm>
              <a:off x="2022" y="1712"/>
              <a:ext cx="3656" cy="447"/>
              <a:chOff x="2061" y="2661"/>
              <a:chExt cx="3698" cy="447"/>
            </a:xfrm>
          </p:grpSpPr>
          <p:sp>
            <p:nvSpPr>
              <p:cNvPr id="15" name="Text Box 10"/>
              <p:cNvSpPr txBox="1">
                <a:spLocks noChangeArrowheads="1"/>
              </p:cNvSpPr>
              <p:nvPr/>
            </p:nvSpPr>
            <p:spPr bwMode="auto">
              <a:xfrm>
                <a:off x="2061" y="2661"/>
                <a:ext cx="3698" cy="4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231775" indent="-231775" eaLnBrk="0" hangingPunct="0">
                  <a:tabLst>
                    <a:tab pos="15446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tabLst>
                    <a:tab pos="15446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tabLst>
                    <a:tab pos="15446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tabLst>
                    <a:tab pos="15446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tabLst>
                    <a:tab pos="15446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5446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5446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5446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5446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</a:pPr>
                <a:r>
                  <a:rPr lang="en-US" altLang="en-US"/>
                  <a:t>Vector	 joining </a:t>
                </a:r>
                <a:r>
                  <a:rPr lang="en-US" altLang="en-US" i="1"/>
                  <a:t>A</a:t>
                </a:r>
                <a:r>
                  <a:rPr lang="en-US" altLang="en-US"/>
                  <a:t> and </a:t>
                </a:r>
                <a:r>
                  <a:rPr lang="en-US" altLang="en-US" i="1"/>
                  <a:t>B</a:t>
                </a:r>
                <a:r>
                  <a:rPr lang="en-US" altLang="en-US"/>
                  <a:t> defines the position of </a:t>
                </a:r>
                <a:r>
                  <a:rPr lang="en-US" altLang="en-US" i="1"/>
                  <a:t>B</a:t>
                </a:r>
                <a:r>
                  <a:rPr lang="en-US" altLang="en-US"/>
                  <a:t> with respect to the moving frame </a:t>
                </a:r>
                <a:r>
                  <a:rPr lang="en-US" altLang="en-US" i="1"/>
                  <a:t>Ax’y’z’</a:t>
                </a:r>
                <a:r>
                  <a:rPr lang="en-US" altLang="en-US"/>
                  <a:t> and</a:t>
                </a:r>
              </a:p>
            </p:txBody>
          </p:sp>
          <p:graphicFrame>
            <p:nvGraphicFramePr>
              <p:cNvPr id="16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49799727"/>
                  </p:ext>
                </p:extLst>
              </p:nvPr>
            </p:nvGraphicFramePr>
            <p:xfrm>
              <a:off x="2573" y="2673"/>
              <a:ext cx="296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91" name="Equation" r:id="rId5" imgW="469900" imgH="368300" progId="Equation.3">
                      <p:embed/>
                    </p:oleObj>
                  </mc:Choice>
                  <mc:Fallback>
                    <p:oleObj name="Equation" r:id="rId5" imgW="469900" imgH="3683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73" y="2673"/>
                            <a:ext cx="296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" name="Object 7"/>
            <p:cNvGraphicFramePr>
              <a:graphicFrameLocks noChangeAspect="1"/>
            </p:cNvGraphicFramePr>
            <p:nvPr/>
          </p:nvGraphicFramePr>
          <p:xfrm>
            <a:off x="2291" y="2148"/>
            <a:ext cx="92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92" name="Equation" r:id="rId7" imgW="1460500" imgH="368300" progId="Equation.3">
                    <p:embed/>
                  </p:oleObj>
                </mc:Choice>
                <mc:Fallback>
                  <p:oleObj name="Equation" r:id="rId7" imgW="1460500" imgH="368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1" y="2148"/>
                          <a:ext cx="92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30"/>
          <p:cNvGrpSpPr>
            <a:grpSpLocks/>
          </p:cNvGrpSpPr>
          <p:nvPr/>
        </p:nvGrpSpPr>
        <p:grpSpPr bwMode="auto">
          <a:xfrm>
            <a:off x="4252913" y="3852863"/>
            <a:ext cx="7626350" cy="1328737"/>
            <a:chOff x="2062" y="2393"/>
            <a:chExt cx="3697" cy="839"/>
          </a:xfrm>
        </p:grpSpPr>
        <p:sp>
          <p:nvSpPr>
            <p:cNvPr id="18" name="Text Box 14"/>
            <p:cNvSpPr txBox="1">
              <a:spLocks noChangeArrowheads="1"/>
            </p:cNvSpPr>
            <p:nvPr/>
          </p:nvSpPr>
          <p:spPr bwMode="auto">
            <a:xfrm>
              <a:off x="2062" y="2393"/>
              <a:ext cx="3536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Differentiating twice,</a:t>
              </a:r>
            </a:p>
          </p:txBody>
        </p:sp>
        <p:grpSp>
          <p:nvGrpSpPr>
            <p:cNvPr id="19" name="Group 29"/>
            <p:cNvGrpSpPr>
              <a:grpSpLocks/>
            </p:cNvGrpSpPr>
            <p:nvPr/>
          </p:nvGrpSpPr>
          <p:grpSpPr bwMode="auto">
            <a:xfrm>
              <a:off x="2291" y="2628"/>
              <a:ext cx="3468" cy="604"/>
              <a:chOff x="2291" y="2693"/>
              <a:chExt cx="3468" cy="604"/>
            </a:xfrm>
          </p:grpSpPr>
          <p:grpSp>
            <p:nvGrpSpPr>
              <p:cNvPr id="20" name="Group 27"/>
              <p:cNvGrpSpPr>
                <a:grpSpLocks/>
              </p:cNvGrpSpPr>
              <p:nvPr/>
            </p:nvGrpSpPr>
            <p:grpSpPr bwMode="auto">
              <a:xfrm>
                <a:off x="2291" y="2693"/>
                <a:ext cx="3468" cy="259"/>
                <a:chOff x="2291" y="2693"/>
                <a:chExt cx="3468" cy="259"/>
              </a:xfrm>
            </p:grpSpPr>
            <p:graphicFrame>
              <p:nvGraphicFramePr>
                <p:cNvPr id="26" name="Object 5"/>
                <p:cNvGraphicFramePr>
                  <a:graphicFrameLocks noChangeAspect="1"/>
                </p:cNvGraphicFramePr>
                <p:nvPr/>
              </p:nvGraphicFramePr>
              <p:xfrm>
                <a:off x="3468" y="2720"/>
                <a:ext cx="464" cy="2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893" name="Equation" r:id="rId9" imgW="736600" imgH="368300" progId="Equation.3">
                        <p:embed/>
                      </p:oleObj>
                    </mc:Choice>
                    <mc:Fallback>
                      <p:oleObj name="Equation" r:id="rId9" imgW="736600" imgH="3683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68" y="2720"/>
                              <a:ext cx="464" cy="2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7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3918" y="2693"/>
                  <a:ext cx="1841" cy="2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/>
                    <a:t>velocity of </a:t>
                  </a:r>
                  <a:r>
                    <a:rPr lang="en-US" altLang="en-US" i="1"/>
                    <a:t>B</a:t>
                  </a:r>
                  <a:r>
                    <a:rPr lang="en-US" altLang="en-US"/>
                    <a:t> relative to </a:t>
                  </a:r>
                  <a:r>
                    <a:rPr lang="en-US" altLang="en-US" i="1"/>
                    <a:t>A</a:t>
                  </a:r>
                  <a:r>
                    <a:rPr lang="en-US" altLang="en-US"/>
                    <a:t>.</a:t>
                  </a:r>
                </a:p>
              </p:txBody>
            </p:sp>
            <p:graphicFrame>
              <p:nvGraphicFramePr>
                <p:cNvPr id="28" name="Object 6"/>
                <p:cNvGraphicFramePr>
                  <a:graphicFrameLocks noChangeAspect="1"/>
                </p:cNvGraphicFramePr>
                <p:nvPr/>
              </p:nvGraphicFramePr>
              <p:xfrm>
                <a:off x="2291" y="2720"/>
                <a:ext cx="984" cy="2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894" name="Equation" r:id="rId11" imgW="1562100" imgH="368300" progId="Equation.3">
                        <p:embed/>
                      </p:oleObj>
                    </mc:Choice>
                    <mc:Fallback>
                      <p:oleObj name="Equation" r:id="rId11" imgW="1562100" imgH="3683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91" y="2720"/>
                              <a:ext cx="984" cy="2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1" name="Group 28"/>
              <p:cNvGrpSpPr>
                <a:grpSpLocks/>
              </p:cNvGrpSpPr>
              <p:nvPr/>
            </p:nvGrpSpPr>
            <p:grpSpPr bwMode="auto">
              <a:xfrm>
                <a:off x="2291" y="3025"/>
                <a:ext cx="3370" cy="272"/>
                <a:chOff x="2291" y="3025"/>
                <a:chExt cx="3370" cy="272"/>
              </a:xfrm>
            </p:grpSpPr>
            <p:grpSp>
              <p:nvGrpSpPr>
                <p:cNvPr id="22" name="Group 26"/>
                <p:cNvGrpSpPr>
                  <a:grpSpLocks/>
                </p:cNvGrpSpPr>
                <p:nvPr/>
              </p:nvGrpSpPr>
              <p:grpSpPr bwMode="auto">
                <a:xfrm>
                  <a:off x="3468" y="3025"/>
                  <a:ext cx="2193" cy="272"/>
                  <a:chOff x="3468" y="3025"/>
                  <a:chExt cx="2193" cy="272"/>
                </a:xfrm>
              </p:grpSpPr>
              <p:graphicFrame>
                <p:nvGraphicFramePr>
                  <p:cNvPr id="24" name="Object 4"/>
                  <p:cNvGraphicFramePr>
                    <a:graphicFrameLocks noChangeAspect="1"/>
                  </p:cNvGraphicFramePr>
                  <p:nvPr/>
                </p:nvGraphicFramePr>
                <p:xfrm>
                  <a:off x="3468" y="3065"/>
                  <a:ext cx="406" cy="23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7895" name="Equation" r:id="rId13" imgW="749300" imgH="368300" progId="Equation.3">
                          <p:embed/>
                        </p:oleObj>
                      </mc:Choice>
                      <mc:Fallback>
                        <p:oleObj name="Equation" r:id="rId13" imgW="749300" imgH="36830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468" y="3065"/>
                                <a:ext cx="406" cy="2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25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870" y="3025"/>
                    <a:ext cx="1791" cy="25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marL="231775" indent="-231775" eaLnBrk="0" hangingPunct="0"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34" charset="-128"/>
                      </a:defRPr>
                    </a:lvl1pPr>
                    <a:lvl2pPr marL="742950" indent="-285750" eaLnBrk="0" hangingPunct="0"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34" charset="-128"/>
                      </a:defRPr>
                    </a:lvl2pPr>
                    <a:lvl3pPr marL="1143000" indent="-228600" eaLnBrk="0" hangingPunct="0"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34" charset="-128"/>
                      </a:defRPr>
                    </a:lvl3pPr>
                    <a:lvl4pPr marL="1600200" indent="-228600" eaLnBrk="0" hangingPunct="0"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34" charset="-128"/>
                      </a:defRPr>
                    </a:lvl4pPr>
                    <a:lvl5pPr marL="2057400" indent="-228600" eaLnBrk="0" hangingPunct="0"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en-US"/>
                      <a:t>acceleration of </a:t>
                    </a:r>
                    <a:r>
                      <a:rPr lang="en-US" altLang="en-US" i="1"/>
                      <a:t>B</a:t>
                    </a:r>
                    <a:r>
                      <a:rPr lang="en-US" altLang="en-US"/>
                      <a:t> relative to </a:t>
                    </a:r>
                    <a:r>
                      <a:rPr lang="en-US" altLang="en-US" i="1"/>
                      <a:t>A</a:t>
                    </a:r>
                    <a:r>
                      <a:rPr lang="en-US" altLang="en-US"/>
                      <a:t>.</a:t>
                    </a:r>
                  </a:p>
                </p:txBody>
              </p:sp>
            </p:grpSp>
            <p:graphicFrame>
              <p:nvGraphicFramePr>
                <p:cNvPr id="23" name="Object 3"/>
                <p:cNvGraphicFramePr>
                  <a:graphicFrameLocks noChangeAspect="1"/>
                </p:cNvGraphicFramePr>
                <p:nvPr/>
              </p:nvGraphicFramePr>
              <p:xfrm>
                <a:off x="2291" y="3065"/>
                <a:ext cx="992" cy="2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896" name="Equation" r:id="rId15" imgW="1574800" imgH="368300" progId="Equation.3">
                        <p:embed/>
                      </p:oleObj>
                    </mc:Choice>
                    <mc:Fallback>
                      <p:oleObj name="Equation" r:id="rId15" imgW="1574800" imgH="3683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91" y="3065"/>
                              <a:ext cx="992" cy="2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29" name="Text Box 23"/>
          <p:cNvSpPr txBox="1">
            <a:spLocks noChangeArrowheads="1"/>
          </p:cNvSpPr>
          <p:nvPr/>
        </p:nvSpPr>
        <p:spPr bwMode="auto">
          <a:xfrm>
            <a:off x="4252913" y="5484813"/>
            <a:ext cx="76263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Absolute motion of </a:t>
            </a:r>
            <a:r>
              <a:rPr lang="en-US" altLang="en-US" i="1"/>
              <a:t>B</a:t>
            </a:r>
            <a:r>
              <a:rPr lang="en-US" altLang="en-US"/>
              <a:t> can be obtained by combining motion of </a:t>
            </a:r>
            <a:r>
              <a:rPr lang="en-US" altLang="en-US" i="1"/>
              <a:t>A</a:t>
            </a:r>
            <a:r>
              <a:rPr lang="en-US" altLang="en-US"/>
              <a:t> with relative motion of </a:t>
            </a:r>
            <a:r>
              <a:rPr lang="en-US" altLang="en-US" i="1"/>
              <a:t>B</a:t>
            </a:r>
            <a:r>
              <a:rPr lang="en-US" altLang="en-US"/>
              <a:t> with respect to moving reference frame attached to </a:t>
            </a:r>
            <a:r>
              <a:rPr lang="en-US" altLang="en-US" i="1"/>
              <a:t>A</a:t>
            </a:r>
            <a:r>
              <a:rPr lang="en-US" altLang="en-US"/>
              <a:t>.</a:t>
            </a:r>
          </a:p>
        </p:txBody>
      </p:sp>
      <p:graphicFrame>
        <p:nvGraphicFramePr>
          <p:cNvPr id="30" name="Object 2"/>
          <p:cNvGraphicFramePr>
            <a:graphicFrameLocks noChangeAspect="1"/>
          </p:cNvGraphicFramePr>
          <p:nvPr/>
        </p:nvGraphicFramePr>
        <p:xfrm>
          <a:off x="447675" y="1190625"/>
          <a:ext cx="3760788" cy="2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7" name="Bitmap Image" r:id="rId17" imgW="3123810" imgH="2695951" progId="Paint.Picture">
                  <p:embed/>
                </p:oleObj>
              </mc:Choice>
              <mc:Fallback>
                <p:oleObj name="Bitmap Image" r:id="rId17" imgW="3123810" imgH="269595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1190625"/>
                        <a:ext cx="3760788" cy="248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2" name="Ink 1"/>
              <p14:cNvContentPartPr/>
              <p14:nvPr/>
            </p14:nvContentPartPr>
            <p14:xfrm>
              <a:off x="3476880" y="2049480"/>
              <a:ext cx="3471480" cy="18720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3472920" y="2045520"/>
                <a:ext cx="3478320" cy="1880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2472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1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1" name="Text Box 8"/>
          <p:cNvSpPr txBox="1">
            <a:spLocks noChangeArrowheads="1"/>
          </p:cNvSpPr>
          <p:nvPr/>
        </p:nvSpPr>
        <p:spPr bwMode="auto">
          <a:xfrm>
            <a:off x="464751" y="3883711"/>
            <a:ext cx="5143500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/>
            <a:r>
              <a:rPr lang="en-US" altLang="en-US"/>
              <a:t>Automobile </a:t>
            </a:r>
            <a:r>
              <a:rPr lang="en-US" altLang="en-US" i="1"/>
              <a:t>A </a:t>
            </a:r>
            <a:r>
              <a:rPr lang="en-US" altLang="en-US"/>
              <a:t>is traveling east at the constant speed of 36 km/h. As automobile </a:t>
            </a:r>
            <a:r>
              <a:rPr lang="en-US" altLang="en-US" i="1"/>
              <a:t>A </a:t>
            </a:r>
            <a:r>
              <a:rPr lang="en-US" altLang="en-US"/>
              <a:t>crosses the intersection shown, automobile </a:t>
            </a:r>
            <a:r>
              <a:rPr lang="en-US" altLang="en-US" i="1"/>
              <a:t>B </a:t>
            </a:r>
            <a:r>
              <a:rPr lang="en-US" altLang="en-US"/>
              <a:t>starts from rest 35 m north of the intersection and moves south with a constant acceleration of 1.2 m/s</a:t>
            </a:r>
            <a:r>
              <a:rPr lang="en-US" altLang="en-US" baseline="30000"/>
              <a:t>2</a:t>
            </a:r>
            <a:r>
              <a:rPr lang="en-US" altLang="en-US"/>
              <a:t>.  Determine the position, velocity, and acceleration of </a:t>
            </a:r>
            <a:r>
              <a:rPr lang="en-US" altLang="en-US" i="1"/>
              <a:t>B </a:t>
            </a:r>
            <a:r>
              <a:rPr lang="en-US" altLang="en-US"/>
              <a:t>relative to </a:t>
            </a:r>
            <a:r>
              <a:rPr lang="en-US" altLang="en-US" i="1"/>
              <a:t>A  </a:t>
            </a:r>
            <a:r>
              <a:rPr lang="en-US" altLang="en-US"/>
              <a:t>5 </a:t>
            </a:r>
            <a:r>
              <a:rPr lang="en-US" altLang="en-US" i="1"/>
              <a:t>s </a:t>
            </a:r>
            <a:r>
              <a:rPr lang="en-US" altLang="en-US"/>
              <a:t>after </a:t>
            </a:r>
            <a:r>
              <a:rPr lang="en-US" altLang="en-US" i="1"/>
              <a:t>A </a:t>
            </a:r>
            <a:r>
              <a:rPr lang="en-US" altLang="en-US"/>
              <a:t>crosses the intersection.</a:t>
            </a:r>
          </a:p>
        </p:txBody>
      </p:sp>
      <p:pic>
        <p:nvPicPr>
          <p:cNvPr id="32" name="Picture 11" descr="bee29230_sp1109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23"/>
          <a:stretch>
            <a:fillRect/>
          </a:stretch>
        </p:blipFill>
        <p:spPr bwMode="auto">
          <a:xfrm>
            <a:off x="637789" y="1299261"/>
            <a:ext cx="3633787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755360" y="928080"/>
              <a:ext cx="10106280" cy="51710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751040" y="918720"/>
                <a:ext cx="10122840" cy="5186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64274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ngential and normal component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6" name="Picture 2" descr="C:\Users\bself\Downloads\QD-gwg10805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00" y="2957513"/>
            <a:ext cx="2921000" cy="336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 descr="C:\Users\bself\Downloads\QD-7805926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2800" y="3044825"/>
            <a:ext cx="2919413" cy="336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 descr="C:\Users\bself\Downloads\QD-MHHE00748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1075" y="3346450"/>
            <a:ext cx="4799013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3"/>
          <p:cNvSpPr txBox="1">
            <a:spLocks noChangeArrowheads="1"/>
          </p:cNvSpPr>
          <p:nvPr/>
        </p:nvSpPr>
        <p:spPr bwMode="auto">
          <a:xfrm>
            <a:off x="1371600" y="1482725"/>
            <a:ext cx="9263063" cy="101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1" dirty="0"/>
              <a:t>If we have an idea of the path of a vehicle, it is often convenient to analyze the motion using tangential and normal components (sometimes called </a:t>
            </a:r>
            <a:r>
              <a:rPr lang="en-US" altLang="en-US" b="1" i="1" dirty="0"/>
              <a:t>path</a:t>
            </a:r>
            <a:r>
              <a:rPr lang="en-US" altLang="en-US" b="1" dirty="0"/>
              <a:t> coordinates)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9114840" y="4973760"/>
              <a:ext cx="1811160" cy="2541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104400" y="4963320"/>
                <a:ext cx="1829520" cy="275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17980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ngential and normal component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1392238" y="4710113"/>
            <a:ext cx="10437296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The tangential direction (</a:t>
            </a:r>
            <a:r>
              <a:rPr lang="en-US" altLang="en-US" b="1" dirty="0"/>
              <a:t>e</a:t>
            </a:r>
            <a:r>
              <a:rPr lang="en-US" altLang="en-US" b="1" baseline="-25000" dirty="0"/>
              <a:t>t</a:t>
            </a:r>
            <a:r>
              <a:rPr lang="en-US" altLang="en-US" dirty="0"/>
              <a:t>) is tangent to the path of the particle.  </a:t>
            </a:r>
            <a:r>
              <a:rPr lang="en-US" altLang="en-US" b="1" dirty="0" smtClean="0"/>
              <a:t>v</a:t>
            </a:r>
            <a:r>
              <a:rPr lang="en-US" altLang="en-US" dirty="0" smtClean="0"/>
              <a:t> is velocity </a:t>
            </a:r>
            <a:r>
              <a:rPr lang="en-US" altLang="en-US" dirty="0"/>
              <a:t>vector of a particle is in this direction  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300163" y="4462463"/>
            <a:ext cx="641985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6200000" flipV="1">
            <a:off x="-273050" y="2887663"/>
            <a:ext cx="3165475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3" name="TextBox 5"/>
          <p:cNvSpPr txBox="1">
            <a:spLocks noChangeArrowheads="1"/>
          </p:cNvSpPr>
          <p:nvPr/>
        </p:nvSpPr>
        <p:spPr bwMode="auto">
          <a:xfrm>
            <a:off x="7775575" y="4262438"/>
            <a:ext cx="312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/>
              <a:t>x</a:t>
            </a:r>
          </a:p>
        </p:txBody>
      </p:sp>
      <p:sp>
        <p:nvSpPr>
          <p:cNvPr id="14" name="TextBox 18"/>
          <p:cNvSpPr txBox="1">
            <a:spLocks noChangeArrowheads="1"/>
          </p:cNvSpPr>
          <p:nvPr/>
        </p:nvSpPr>
        <p:spPr bwMode="auto">
          <a:xfrm>
            <a:off x="735013" y="1104900"/>
            <a:ext cx="312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/>
              <a:t>y</a:t>
            </a:r>
          </a:p>
        </p:txBody>
      </p:sp>
      <p:sp>
        <p:nvSpPr>
          <p:cNvPr id="15" name="Freeform 14"/>
          <p:cNvSpPr/>
          <p:nvPr/>
        </p:nvSpPr>
        <p:spPr>
          <a:xfrm>
            <a:off x="1984375" y="1504950"/>
            <a:ext cx="4892675" cy="2563813"/>
          </a:xfrm>
          <a:custGeom>
            <a:avLst/>
            <a:gdLst>
              <a:gd name="connsiteX0" fmla="*/ 0 w 3764984"/>
              <a:gd name="connsiteY0" fmla="*/ 1816225 h 1863288"/>
              <a:gd name="connsiteX1" fmla="*/ 360484 w 3764984"/>
              <a:gd name="connsiteY1" fmla="*/ 1860186 h 1863288"/>
              <a:gd name="connsiteX2" fmla="*/ 1151792 w 3764984"/>
              <a:gd name="connsiteY2" fmla="*/ 1816225 h 1863288"/>
              <a:gd name="connsiteX3" fmla="*/ 1670538 w 3764984"/>
              <a:gd name="connsiteY3" fmla="*/ 1473325 h 1863288"/>
              <a:gd name="connsiteX4" fmla="*/ 2083776 w 3764984"/>
              <a:gd name="connsiteY4" fmla="*/ 655640 h 1863288"/>
              <a:gd name="connsiteX5" fmla="*/ 2602523 w 3764984"/>
              <a:gd name="connsiteY5" fmla="*/ 13801 h 1863288"/>
              <a:gd name="connsiteX6" fmla="*/ 3648807 w 3764984"/>
              <a:gd name="connsiteY6" fmla="*/ 268778 h 1863288"/>
              <a:gd name="connsiteX7" fmla="*/ 3692769 w 3764984"/>
              <a:gd name="connsiteY7" fmla="*/ 884240 h 1863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764984" h="1863288">
                <a:moveTo>
                  <a:pt x="0" y="1816225"/>
                </a:moveTo>
                <a:cubicBezTo>
                  <a:pt x="84259" y="1838205"/>
                  <a:pt x="168519" y="1860186"/>
                  <a:pt x="360484" y="1860186"/>
                </a:cubicBezTo>
                <a:cubicBezTo>
                  <a:pt x="552449" y="1860186"/>
                  <a:pt x="933450" y="1880702"/>
                  <a:pt x="1151792" y="1816225"/>
                </a:cubicBezTo>
                <a:cubicBezTo>
                  <a:pt x="1370134" y="1751748"/>
                  <a:pt x="1515208" y="1666756"/>
                  <a:pt x="1670538" y="1473325"/>
                </a:cubicBezTo>
                <a:cubicBezTo>
                  <a:pt x="1825868" y="1279894"/>
                  <a:pt x="1928445" y="898894"/>
                  <a:pt x="2083776" y="655640"/>
                </a:cubicBezTo>
                <a:cubicBezTo>
                  <a:pt x="2239107" y="412386"/>
                  <a:pt x="2341685" y="78278"/>
                  <a:pt x="2602523" y="13801"/>
                </a:cubicBezTo>
                <a:cubicBezTo>
                  <a:pt x="2863361" y="-50676"/>
                  <a:pt x="3467099" y="123705"/>
                  <a:pt x="3648807" y="268778"/>
                </a:cubicBezTo>
                <a:cubicBezTo>
                  <a:pt x="3830515" y="413851"/>
                  <a:pt x="3761642" y="649045"/>
                  <a:pt x="3692769" y="884240"/>
                </a:cubicBezTo>
              </a:path>
            </a:pathLst>
          </a:custGeom>
          <a:ln w="38100"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3709988" y="3268663"/>
            <a:ext cx="1119187" cy="65881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16200000" flipV="1">
            <a:off x="2837656" y="3067845"/>
            <a:ext cx="860425" cy="85566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0"/>
          <p:cNvSpPr txBox="1">
            <a:spLocks noChangeArrowheads="1"/>
          </p:cNvSpPr>
          <p:nvPr/>
        </p:nvSpPr>
        <p:spPr bwMode="auto">
          <a:xfrm>
            <a:off x="4749800" y="3162300"/>
            <a:ext cx="3905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FF0000"/>
                </a:solidFill>
              </a:rPr>
              <a:t>e</a:t>
            </a:r>
            <a:r>
              <a:rPr lang="en-US" altLang="en-US" sz="2400" b="1" baseline="-25000">
                <a:solidFill>
                  <a:srgbClr val="FF0000"/>
                </a:solidFill>
              </a:rPr>
              <a:t>t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2205038" y="2817813"/>
            <a:ext cx="4349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FF0000"/>
                </a:solidFill>
              </a:rPr>
              <a:t>e</a:t>
            </a:r>
            <a:r>
              <a:rPr lang="en-US" altLang="en-US" sz="2400" b="1" baseline="-25000">
                <a:solidFill>
                  <a:srgbClr val="FF0000"/>
                </a:solidFill>
              </a:rPr>
              <a:t>n</a:t>
            </a: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1392238" y="5470525"/>
            <a:ext cx="997597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The normal direction (</a:t>
            </a:r>
            <a:r>
              <a:rPr lang="en-US" altLang="en-US" b="1" dirty="0"/>
              <a:t>e</a:t>
            </a:r>
            <a:r>
              <a:rPr lang="en-US" altLang="en-US" b="1" baseline="-25000" dirty="0"/>
              <a:t>n</a:t>
            </a:r>
            <a:r>
              <a:rPr lang="en-US" altLang="en-US" dirty="0"/>
              <a:t>) is perpendicular to </a:t>
            </a:r>
            <a:r>
              <a:rPr lang="en-US" altLang="en-US" b="1" dirty="0"/>
              <a:t>e</a:t>
            </a:r>
            <a:r>
              <a:rPr lang="en-US" altLang="en-US" b="1" baseline="-25000" dirty="0"/>
              <a:t>t</a:t>
            </a:r>
            <a:r>
              <a:rPr lang="en-US" altLang="en-US" dirty="0"/>
              <a:t> and points towards the inside of the curve.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3698875" y="2787650"/>
            <a:ext cx="1974850" cy="1139825"/>
          </a:xfrm>
          <a:prstGeom prst="straightConnector1">
            <a:avLst/>
          </a:prstGeom>
          <a:ln>
            <a:solidFill>
              <a:srgbClr val="002060"/>
            </a:solidFill>
            <a:prstDash val="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5421313" y="2817813"/>
            <a:ext cx="9829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002060"/>
                </a:solidFill>
              </a:rPr>
              <a:t>v= </a:t>
            </a:r>
            <a:r>
              <a:rPr lang="en-US" altLang="en-US" sz="2400" i="1" dirty="0" smtClean="0">
                <a:solidFill>
                  <a:srgbClr val="002060"/>
                </a:solidFill>
              </a:rPr>
              <a:t>v</a:t>
            </a:r>
            <a:r>
              <a:rPr lang="en-US" altLang="en-US" sz="2400" b="1" baseline="-25000" dirty="0" smtClean="0">
                <a:solidFill>
                  <a:srgbClr val="002060"/>
                </a:solidFill>
              </a:rPr>
              <a:t> </a:t>
            </a:r>
            <a:r>
              <a:rPr lang="en-US" altLang="en-US" sz="2400" b="1" dirty="0">
                <a:solidFill>
                  <a:srgbClr val="002060"/>
                </a:solidFill>
              </a:rPr>
              <a:t>e</a:t>
            </a:r>
            <a:r>
              <a:rPr lang="en-US" altLang="en-US" sz="2400" b="1" baseline="-25000" dirty="0">
                <a:solidFill>
                  <a:srgbClr val="002060"/>
                </a:solidFill>
              </a:rPr>
              <a:t>t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8464550" y="1233488"/>
            <a:ext cx="3200400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latin typeface="Symbol" panose="05050102010706020507" pitchFamily="18" charset="2"/>
              </a:rPr>
              <a:t>r</a:t>
            </a:r>
            <a:r>
              <a:rPr lang="en-US" altLang="en-US"/>
              <a:t>= the instantaneous radius of curvature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8885238" y="2955925"/>
          <a:ext cx="23558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8" name="Equation" r:id="rId3" imgW="1015559" imgH="444307" progId="Equation.DSMT4">
                  <p:embed/>
                </p:oleObj>
              </mc:Choice>
              <mc:Fallback>
                <p:oleObj name="Equation" r:id="rId3" imgW="1015559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5238" y="2955925"/>
                        <a:ext cx="235585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9353550" y="2373313"/>
          <a:ext cx="10890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9" name="Equation" r:id="rId5" imgW="469900" imgH="228600" progId="Equation.DSMT4">
                  <p:embed/>
                </p:oleObj>
              </mc:Choice>
              <mc:Fallback>
                <p:oleObj name="Equation" r:id="rId5" imgW="46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3550" y="2373313"/>
                        <a:ext cx="108902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6"/>
          <p:cNvSpPr txBox="1">
            <a:spLocks noChangeArrowheads="1"/>
          </p:cNvSpPr>
          <p:nvPr/>
        </p:nvSpPr>
        <p:spPr bwMode="auto">
          <a:xfrm>
            <a:off x="1384516" y="6076219"/>
            <a:ext cx="98694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The acceleration can have components in both the </a:t>
            </a:r>
            <a:r>
              <a:rPr lang="en-US" altLang="en-US" b="1" dirty="0"/>
              <a:t>e</a:t>
            </a:r>
            <a:r>
              <a:rPr lang="en-US" altLang="en-US" b="1" baseline="-25000" dirty="0"/>
              <a:t>n</a:t>
            </a:r>
            <a:r>
              <a:rPr lang="en-US" altLang="en-US" dirty="0"/>
              <a:t> and </a:t>
            </a:r>
            <a:r>
              <a:rPr lang="en-US" altLang="en-US" b="1" dirty="0"/>
              <a:t>e</a:t>
            </a:r>
            <a:r>
              <a:rPr lang="en-US" altLang="en-US" b="1" baseline="-25000" dirty="0"/>
              <a:t>t </a:t>
            </a:r>
            <a:r>
              <a:rPr lang="en-US" altLang="en-US" dirty="0"/>
              <a:t>directions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1514160" y="1108080"/>
              <a:ext cx="9813960" cy="48945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504440" y="1097640"/>
                <a:ext cx="9828720" cy="4912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64475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2" grpId="0"/>
      <p:bldP spid="23" grpId="0"/>
      <p:bldP spid="2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ngential and normal component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431800" y="1017588"/>
          <a:ext cx="4283075" cy="323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8" name="Bitmap Image" r:id="rId3" imgW="3533333" imgH="3476190" progId="Paint.Picture">
                  <p:embed/>
                </p:oleObj>
              </mc:Choice>
              <mc:Fallback>
                <p:oleObj name="Bitmap Image" r:id="rId3" imgW="3533333" imgH="347619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1017588"/>
                        <a:ext cx="4283075" cy="323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6"/>
          <p:cNvSpPr txBox="1">
            <a:spLocks noChangeArrowheads="1"/>
          </p:cNvSpPr>
          <p:nvPr/>
        </p:nvSpPr>
        <p:spPr bwMode="auto">
          <a:xfrm>
            <a:off x="4837113" y="1117600"/>
            <a:ext cx="7042150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To derive the acceleration vector in tangential and normal components, define the motion of a particle as shown in the figure.</a:t>
            </a:r>
          </a:p>
        </p:txBody>
      </p:sp>
      <p:grpSp>
        <p:nvGrpSpPr>
          <p:cNvPr id="29" name="Group 15"/>
          <p:cNvGrpSpPr>
            <a:grpSpLocks/>
          </p:cNvGrpSpPr>
          <p:nvPr/>
        </p:nvGrpSpPr>
        <p:grpSpPr bwMode="auto">
          <a:xfrm>
            <a:off x="1246188" y="2671765"/>
            <a:ext cx="10468017" cy="3633786"/>
            <a:chOff x="604" y="1687"/>
            <a:chExt cx="4991" cy="2295"/>
          </a:xfrm>
        </p:grpSpPr>
        <p:pic>
          <p:nvPicPr>
            <p:cNvPr id="30" name="Picture 5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4" y="2821"/>
              <a:ext cx="1297" cy="1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1" name="Group 13"/>
            <p:cNvGrpSpPr>
              <a:grpSpLocks/>
            </p:cNvGrpSpPr>
            <p:nvPr/>
          </p:nvGrpSpPr>
          <p:grpSpPr bwMode="auto">
            <a:xfrm>
              <a:off x="2345" y="1687"/>
              <a:ext cx="3250" cy="641"/>
              <a:chOff x="2345" y="1687"/>
              <a:chExt cx="3250" cy="641"/>
            </a:xfrm>
          </p:grpSpPr>
          <p:sp>
            <p:nvSpPr>
              <p:cNvPr id="33" name="Text Box 7"/>
              <p:cNvSpPr txBox="1">
                <a:spLocks noChangeArrowheads="1"/>
              </p:cNvSpPr>
              <p:nvPr/>
            </p:nvSpPr>
            <p:spPr bwMode="auto">
              <a:xfrm>
                <a:off x="2345" y="1687"/>
                <a:ext cx="3250" cy="6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231775" indent="-231775" eaLnBrk="0" hangingPunct="0">
                  <a:tabLst>
                    <a:tab pos="746125" algn="l"/>
                    <a:tab pos="1262063" algn="l"/>
                    <a:tab pos="44021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tabLst>
                    <a:tab pos="746125" algn="l"/>
                    <a:tab pos="1262063" algn="l"/>
                    <a:tab pos="44021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tabLst>
                    <a:tab pos="746125" algn="l"/>
                    <a:tab pos="1262063" algn="l"/>
                    <a:tab pos="44021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tabLst>
                    <a:tab pos="746125" algn="l"/>
                    <a:tab pos="1262063" algn="l"/>
                    <a:tab pos="44021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tabLst>
                    <a:tab pos="746125" algn="l"/>
                    <a:tab pos="1262063" algn="l"/>
                    <a:tab pos="44021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746125" algn="l"/>
                    <a:tab pos="1262063" algn="l"/>
                    <a:tab pos="44021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746125" algn="l"/>
                    <a:tab pos="1262063" algn="l"/>
                    <a:tab pos="44021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746125" algn="l"/>
                    <a:tab pos="1262063" algn="l"/>
                    <a:tab pos="44021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746125" algn="l"/>
                    <a:tab pos="1262063" algn="l"/>
                    <a:tab pos="4402138" algn="l"/>
                  </a:tabLs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</a:pPr>
                <a:r>
                  <a:rPr lang="en-US" altLang="en-US" dirty="0"/>
                  <a:t> 		</a:t>
                </a:r>
                <a:r>
                  <a:rPr lang="en-US" altLang="en-US" dirty="0" smtClean="0"/>
                  <a:t> are </a:t>
                </a:r>
                <a:r>
                  <a:rPr lang="en-US" altLang="en-US" dirty="0"/>
                  <a:t>tangential unit vectors for the particle path at </a:t>
                </a:r>
                <a:r>
                  <a:rPr lang="en-US" altLang="en-US" i="1" dirty="0"/>
                  <a:t>P</a:t>
                </a:r>
                <a:r>
                  <a:rPr lang="en-US" altLang="en-US" dirty="0"/>
                  <a:t> and </a:t>
                </a:r>
                <a:r>
                  <a:rPr lang="en-US" altLang="en-US" i="1" dirty="0"/>
                  <a:t>P’</a:t>
                </a:r>
                <a:r>
                  <a:rPr lang="en-US" altLang="en-US" dirty="0"/>
                  <a:t>.   When drawn with respect to the same origin, </a:t>
                </a:r>
                <a:r>
                  <a:rPr lang="en-US" altLang="en-US" dirty="0" smtClean="0"/>
                  <a:t> and         is </a:t>
                </a:r>
                <a:r>
                  <a:rPr lang="en-US" altLang="en-US" dirty="0"/>
                  <a:t>the angle between them. </a:t>
                </a:r>
              </a:p>
            </p:txBody>
          </p:sp>
          <p:graphicFrame>
            <p:nvGraphicFramePr>
              <p:cNvPr id="34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95425400"/>
                  </p:ext>
                </p:extLst>
              </p:nvPr>
            </p:nvGraphicFramePr>
            <p:xfrm>
              <a:off x="2451" y="1736"/>
              <a:ext cx="560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849" name="Equation" r:id="rId6" imgW="889000" imgH="330200" progId="Equation.3">
                      <p:embed/>
                    </p:oleObj>
                  </mc:Choice>
                  <mc:Fallback>
                    <p:oleObj name="Equation" r:id="rId6" imgW="889000" imgH="330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51" y="1736"/>
                            <a:ext cx="560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69213278"/>
                  </p:ext>
                </p:extLst>
              </p:nvPr>
            </p:nvGraphicFramePr>
            <p:xfrm>
              <a:off x="4369" y="2112"/>
              <a:ext cx="800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850" name="Equation" r:id="rId8" imgW="1269449" imgH="330057" progId="Equation.3">
                      <p:embed/>
                    </p:oleObj>
                  </mc:Choice>
                  <mc:Fallback>
                    <p:oleObj name="Equation" r:id="rId8" imgW="1269449" imgH="3300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9" y="2112"/>
                            <a:ext cx="800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59594661"/>
                  </p:ext>
                </p:extLst>
              </p:nvPr>
            </p:nvGraphicFramePr>
            <p:xfrm>
              <a:off x="5363" y="1931"/>
              <a:ext cx="232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851" name="Equation" r:id="rId10" imgW="368300" imgH="241300" progId="Equation.3">
                      <p:embed/>
                    </p:oleObj>
                  </mc:Choice>
                  <mc:Fallback>
                    <p:oleObj name="Equation" r:id="rId10" imgW="368300" imgH="2413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63" y="1931"/>
                            <a:ext cx="232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2" name="Object 3"/>
            <p:cNvGraphicFramePr>
              <a:graphicFrameLocks noChangeAspect="1"/>
            </p:cNvGraphicFramePr>
            <p:nvPr/>
          </p:nvGraphicFramePr>
          <p:xfrm>
            <a:off x="2715" y="2651"/>
            <a:ext cx="2344" cy="1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52" name="Equation" r:id="rId12" imgW="3721100" imgH="1993900" progId="Equation.3">
                    <p:embed/>
                  </p:oleObj>
                </mc:Choice>
                <mc:Fallback>
                  <p:oleObj name="Equation" r:id="rId12" imgW="3721100" imgH="1993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5" y="2651"/>
                          <a:ext cx="2344" cy="1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2" name="Ink 1"/>
              <p14:cNvContentPartPr/>
              <p14:nvPr/>
            </p14:nvContentPartPr>
            <p14:xfrm>
              <a:off x="1699200" y="3105360"/>
              <a:ext cx="9413640" cy="35118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692720" y="3102120"/>
                <a:ext cx="9423360" cy="3523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41286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ngential and normal component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92878"/>
              </p:ext>
            </p:extLst>
          </p:nvPr>
        </p:nvGraphicFramePr>
        <p:xfrm>
          <a:off x="752476" y="1000040"/>
          <a:ext cx="3761860" cy="2625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2" name="Bitmap Image" r:id="rId3" imgW="3552381" imgH="3228571" progId="Paint.Picture">
                  <p:embed/>
                </p:oleObj>
              </mc:Choice>
              <mc:Fallback>
                <p:oleObj name="Bitmap Image" r:id="rId3" imgW="3552381" imgH="322857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6" y="1000040"/>
                        <a:ext cx="3761860" cy="26252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2061"/>
          <p:cNvGrpSpPr>
            <a:grpSpLocks/>
          </p:cNvGrpSpPr>
          <p:nvPr/>
        </p:nvGrpSpPr>
        <p:grpSpPr bwMode="auto">
          <a:xfrm>
            <a:off x="4937460" y="988944"/>
            <a:ext cx="6773528" cy="1322572"/>
            <a:chOff x="2394" y="625"/>
            <a:chExt cx="3284" cy="835"/>
          </a:xfrm>
        </p:grpSpPr>
        <p:sp>
          <p:nvSpPr>
            <p:cNvPr id="16" name="Text Box 2054"/>
            <p:cNvSpPr txBox="1">
              <a:spLocks noChangeArrowheads="1"/>
            </p:cNvSpPr>
            <p:nvPr/>
          </p:nvSpPr>
          <p:spPr bwMode="auto">
            <a:xfrm>
              <a:off x="2394" y="625"/>
              <a:ext cx="3284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dirty="0"/>
                <a:t>With the velocity vector expressed as</a:t>
              </a:r>
              <a:br>
                <a:rPr lang="en-US" altLang="en-US" dirty="0"/>
              </a:br>
              <a:r>
                <a:rPr lang="en-US" altLang="en-US" dirty="0"/>
                <a:t>the particle acceleration may be written as</a:t>
              </a:r>
            </a:p>
          </p:txBody>
        </p:sp>
        <p:graphicFrame>
          <p:nvGraphicFramePr>
            <p:cNvPr id="17" name="Object 6"/>
            <p:cNvGraphicFramePr>
              <a:graphicFrameLocks noChangeAspect="1"/>
            </p:cNvGraphicFramePr>
            <p:nvPr/>
          </p:nvGraphicFramePr>
          <p:xfrm>
            <a:off x="2812" y="1076"/>
            <a:ext cx="269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3" name="Equation" r:id="rId5" imgW="4279900" imgH="609600" progId="Equation.3">
                    <p:embed/>
                  </p:oleObj>
                </mc:Choice>
                <mc:Fallback>
                  <p:oleObj name="Equation" r:id="rId5" imgW="4279900" imgH="609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2" y="1076"/>
                          <a:ext cx="2696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2062"/>
          <p:cNvGrpSpPr>
            <a:grpSpLocks/>
          </p:cNvGrpSpPr>
          <p:nvPr/>
        </p:nvGrpSpPr>
        <p:grpSpPr bwMode="auto">
          <a:xfrm>
            <a:off x="4938713" y="2281238"/>
            <a:ext cx="5465762" cy="955675"/>
            <a:chOff x="2394" y="1476"/>
            <a:chExt cx="2650" cy="603"/>
          </a:xfrm>
        </p:grpSpPr>
        <p:sp>
          <p:nvSpPr>
            <p:cNvPr id="19" name="Text Box 2057"/>
            <p:cNvSpPr txBox="1">
              <a:spLocks noChangeArrowheads="1"/>
            </p:cNvSpPr>
            <p:nvPr/>
          </p:nvSpPr>
          <p:spPr bwMode="auto">
            <a:xfrm>
              <a:off x="2394" y="1476"/>
              <a:ext cx="810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	but</a:t>
              </a:r>
            </a:p>
          </p:txBody>
        </p:sp>
        <p:graphicFrame>
          <p:nvGraphicFramePr>
            <p:cNvPr id="20" name="Object 4"/>
            <p:cNvGraphicFramePr>
              <a:graphicFrameLocks noChangeAspect="1"/>
            </p:cNvGraphicFramePr>
            <p:nvPr/>
          </p:nvGraphicFramePr>
          <p:xfrm>
            <a:off x="2812" y="1687"/>
            <a:ext cx="2232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4" name="Equation" r:id="rId7" imgW="3543300" imgH="622300" progId="Equation.3">
                    <p:embed/>
                  </p:oleObj>
                </mc:Choice>
                <mc:Fallback>
                  <p:oleObj name="Equation" r:id="rId7" imgW="3543300" imgH="622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2" y="1687"/>
                          <a:ext cx="2232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1" name="Picture 2053" descr="C:\DOCUME~1\WALTOL~1\LOCALS~1\Temp\\msotw9_temp0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987" y="3786004"/>
            <a:ext cx="3893344" cy="2639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" name="Group 2066"/>
          <p:cNvGrpSpPr>
            <a:grpSpLocks/>
          </p:cNvGrpSpPr>
          <p:nvPr/>
        </p:nvGrpSpPr>
        <p:grpSpPr bwMode="auto">
          <a:xfrm>
            <a:off x="4937386" y="3281363"/>
            <a:ext cx="6173527" cy="1065782"/>
            <a:chOff x="2394" y="2093"/>
            <a:chExt cx="2993" cy="673"/>
          </a:xfrm>
        </p:grpSpPr>
        <p:sp>
          <p:nvSpPr>
            <p:cNvPr id="23" name="Text Box 2059"/>
            <p:cNvSpPr txBox="1">
              <a:spLocks noChangeArrowheads="1"/>
            </p:cNvSpPr>
            <p:nvPr/>
          </p:nvSpPr>
          <p:spPr bwMode="auto">
            <a:xfrm>
              <a:off x="2394" y="2093"/>
              <a:ext cx="197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	After substituting,</a:t>
              </a:r>
            </a:p>
          </p:txBody>
        </p:sp>
        <p:graphicFrame>
          <p:nvGraphicFramePr>
            <p:cNvPr id="24" name="Object 3"/>
            <p:cNvGraphicFramePr>
              <a:graphicFrameLocks noChangeAspect="1"/>
            </p:cNvGraphicFramePr>
            <p:nvPr/>
          </p:nvGraphicFramePr>
          <p:xfrm>
            <a:off x="2827" y="2302"/>
            <a:ext cx="2560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5" name="Equation" r:id="rId10" imgW="4064000" imgH="736600" progId="Equation.3">
                    <p:embed/>
                  </p:oleObj>
                </mc:Choice>
                <mc:Fallback>
                  <p:oleObj name="Equation" r:id="rId10" imgW="4064000" imgH="736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7" y="2302"/>
                          <a:ext cx="2560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 Box 2064"/>
          <p:cNvSpPr txBox="1">
            <a:spLocks noChangeArrowheads="1"/>
          </p:cNvSpPr>
          <p:nvPr/>
        </p:nvSpPr>
        <p:spPr bwMode="auto">
          <a:xfrm>
            <a:off x="4938713" y="4394200"/>
            <a:ext cx="69405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The tangential component of acceleration reflects change of speed and the normal component reflects change of direction.</a:t>
            </a:r>
          </a:p>
        </p:txBody>
      </p:sp>
      <p:sp>
        <p:nvSpPr>
          <p:cNvPr id="26" name="Text Box 2065"/>
          <p:cNvSpPr txBox="1">
            <a:spLocks noChangeArrowheads="1"/>
          </p:cNvSpPr>
          <p:nvPr/>
        </p:nvSpPr>
        <p:spPr bwMode="auto">
          <a:xfrm>
            <a:off x="4938713" y="5419725"/>
            <a:ext cx="6840537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The tangential component may be positive or negative.  Normal component always points toward center of path curvature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" name="Ink 1"/>
              <p14:cNvContentPartPr/>
              <p14:nvPr/>
            </p14:nvContentPartPr>
            <p14:xfrm>
              <a:off x="2463840" y="972000"/>
              <a:ext cx="8885160" cy="35287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461320" y="961200"/>
                <a:ext cx="8890920" cy="3546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59778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utoUpdateAnimBg="0"/>
      <p:bldP spid="26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ngential and normal component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509588" y="1166813"/>
          <a:ext cx="3889375" cy="300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2" name="Bitmap Image" r:id="rId3" imgW="3572374" imgH="3591426" progId="Paint.Picture">
                  <p:embed/>
                </p:oleObj>
              </mc:Choice>
              <mc:Fallback>
                <p:oleObj name="Bitmap Image" r:id="rId3" imgW="3572374" imgH="359142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1166813"/>
                        <a:ext cx="3889375" cy="300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16"/>
          <p:cNvGrpSpPr>
            <a:grpSpLocks/>
          </p:cNvGrpSpPr>
          <p:nvPr/>
        </p:nvGrpSpPr>
        <p:grpSpPr bwMode="auto">
          <a:xfrm>
            <a:off x="4491038" y="1152525"/>
            <a:ext cx="7350125" cy="1522413"/>
            <a:chOff x="2271" y="722"/>
            <a:chExt cx="3564" cy="961"/>
          </a:xfrm>
        </p:grpSpPr>
        <p:graphicFrame>
          <p:nvGraphicFramePr>
            <p:cNvPr id="29" name="Object 5"/>
            <p:cNvGraphicFramePr>
              <a:graphicFrameLocks noChangeAspect="1"/>
            </p:cNvGraphicFramePr>
            <p:nvPr/>
          </p:nvGraphicFramePr>
          <p:xfrm>
            <a:off x="2647" y="1219"/>
            <a:ext cx="2560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3" name="Equation" r:id="rId5" imgW="4064000" imgH="736600" progId="Equation.3">
                    <p:embed/>
                  </p:oleObj>
                </mc:Choice>
                <mc:Fallback>
                  <p:oleObj name="Equation" r:id="rId5" imgW="4064000" imgH="736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7" y="1219"/>
                          <a:ext cx="2560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 Box 10"/>
            <p:cNvSpPr txBox="1">
              <a:spLocks noChangeArrowheads="1"/>
            </p:cNvSpPr>
            <p:nvPr/>
          </p:nvSpPr>
          <p:spPr bwMode="auto">
            <a:xfrm>
              <a:off x="2271" y="722"/>
              <a:ext cx="3564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Relations for tangential and normal acceleration also apply for particle moving along a space curve.</a:t>
              </a:r>
            </a:p>
          </p:txBody>
        </p:sp>
      </p:grpSp>
      <p:sp>
        <p:nvSpPr>
          <p:cNvPr id="31" name="Text Box 11"/>
          <p:cNvSpPr txBox="1">
            <a:spLocks noChangeArrowheads="1"/>
          </p:cNvSpPr>
          <p:nvPr/>
        </p:nvSpPr>
        <p:spPr bwMode="auto">
          <a:xfrm>
            <a:off x="4684713" y="2838450"/>
            <a:ext cx="71564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The plane containing tangential and normal unit vectors is called the </a:t>
            </a:r>
            <a:r>
              <a:rPr lang="en-US" altLang="en-US" i="1"/>
              <a:t>osculating plane</a:t>
            </a:r>
            <a:r>
              <a:rPr lang="en-US" altLang="en-US"/>
              <a:t>.</a:t>
            </a:r>
          </a:p>
        </p:txBody>
      </p:sp>
      <p:grpSp>
        <p:nvGrpSpPr>
          <p:cNvPr id="32" name="Group 18"/>
          <p:cNvGrpSpPr>
            <a:grpSpLocks/>
          </p:cNvGrpSpPr>
          <p:nvPr/>
        </p:nvGrpSpPr>
        <p:grpSpPr bwMode="auto">
          <a:xfrm>
            <a:off x="4684713" y="3622675"/>
            <a:ext cx="7194550" cy="1806575"/>
            <a:chOff x="2271" y="2288"/>
            <a:chExt cx="3488" cy="1141"/>
          </a:xfrm>
        </p:grpSpPr>
        <p:graphicFrame>
          <p:nvGraphicFramePr>
            <p:cNvPr id="33" name="Object 3"/>
            <p:cNvGraphicFramePr>
              <a:graphicFrameLocks noChangeAspect="1"/>
            </p:cNvGraphicFramePr>
            <p:nvPr/>
          </p:nvGraphicFramePr>
          <p:xfrm>
            <a:off x="2647" y="2582"/>
            <a:ext cx="7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4" name="Equation" r:id="rId7" imgW="1168400" imgH="330200" progId="Equation.3">
                    <p:embed/>
                  </p:oleObj>
                </mc:Choice>
                <mc:Fallback>
                  <p:oleObj name="Equation" r:id="rId7" imgW="1168400" imgH="330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7" y="2582"/>
                          <a:ext cx="7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4" name="Group 17"/>
            <p:cNvGrpSpPr>
              <a:grpSpLocks/>
            </p:cNvGrpSpPr>
            <p:nvPr/>
          </p:nvGrpSpPr>
          <p:grpSpPr bwMode="auto">
            <a:xfrm>
              <a:off x="2271" y="2288"/>
              <a:ext cx="3488" cy="1141"/>
              <a:chOff x="2271" y="2288"/>
              <a:chExt cx="3488" cy="1141"/>
            </a:xfrm>
          </p:grpSpPr>
          <p:sp>
            <p:nvSpPr>
              <p:cNvPr id="35" name="Text Box 12"/>
              <p:cNvSpPr txBox="1">
                <a:spLocks noChangeArrowheads="1"/>
              </p:cNvSpPr>
              <p:nvPr/>
            </p:nvSpPr>
            <p:spPr bwMode="auto">
              <a:xfrm>
                <a:off x="2271" y="2288"/>
                <a:ext cx="3488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231775" indent="-231775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</a:pPr>
                <a:r>
                  <a:rPr lang="en-US" altLang="en-US"/>
                  <a:t>The normal to the osculating plane is found from</a:t>
                </a:r>
              </a:p>
            </p:txBody>
          </p:sp>
          <p:graphicFrame>
            <p:nvGraphicFramePr>
              <p:cNvPr id="36" name="Object 4"/>
              <p:cNvGraphicFramePr>
                <a:graphicFrameLocks noChangeAspect="1"/>
              </p:cNvGraphicFramePr>
              <p:nvPr/>
            </p:nvGraphicFramePr>
            <p:xfrm>
              <a:off x="2647" y="2901"/>
              <a:ext cx="1456" cy="5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65" name="Equation" r:id="rId9" imgW="2311400" imgH="838200" progId="Equation.3">
                      <p:embed/>
                    </p:oleObj>
                  </mc:Choice>
                  <mc:Fallback>
                    <p:oleObj name="Equation" r:id="rId9" imgW="2311400" imgH="838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7" y="2901"/>
                            <a:ext cx="1456" cy="5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7" name="Text Box 15"/>
          <p:cNvSpPr txBox="1">
            <a:spLocks noChangeArrowheads="1"/>
          </p:cNvSpPr>
          <p:nvPr/>
        </p:nvSpPr>
        <p:spPr bwMode="auto">
          <a:xfrm>
            <a:off x="4341813" y="5626100"/>
            <a:ext cx="7499350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Acceleration has no component along the binormal.</a:t>
            </a:r>
          </a:p>
        </p:txBody>
      </p:sp>
    </p:spTree>
    <p:extLst>
      <p:ext uri="{BB962C8B-B14F-4D97-AF65-F5344CB8AC3E}">
        <p14:creationId xmlns:p14="http://schemas.microsoft.com/office/powerpoint/2010/main" val="360070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utoUpdateAnimBg="0"/>
      <p:bldP spid="37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1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431800" y="3603625"/>
            <a:ext cx="5143500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/>
            <a:r>
              <a:rPr lang="en-US" altLang="en-US"/>
              <a:t>A motorist is traveling on a curved section of highway of radius 2500 ft at the speed of 60 mi/h. The motorist suddenly applies the brakes, causing the automobile to slow down at a constant rate. Knowing that after 8 s the speed has been reduced to 45 mi/h, determine the acceleration of the automobile immediately after the brakes have been applied.</a:t>
            </a:r>
          </a:p>
        </p:txBody>
      </p:sp>
      <p:pic>
        <p:nvPicPr>
          <p:cNvPr id="16" name="Picture 3" descr="bee29230_sp11010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443"/>
          <a:stretch>
            <a:fillRect/>
          </a:stretch>
        </p:blipFill>
        <p:spPr bwMode="auto">
          <a:xfrm>
            <a:off x="431800" y="1123950"/>
            <a:ext cx="4611688" cy="236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4430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tilinear motion: position, velocity and acceleration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83316"/>
              </p:ext>
            </p:extLst>
          </p:nvPr>
        </p:nvGraphicFramePr>
        <p:xfrm>
          <a:off x="337752" y="2303607"/>
          <a:ext cx="4354513" cy="1205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Bitmap Image" r:id="rId3" imgW="4610744" imgH="1238423" progId="Paint.Picture">
                  <p:embed/>
                </p:oleObj>
              </mc:Choice>
              <mc:Fallback>
                <p:oleObj name="Bitmap Image" r:id="rId3" imgW="4610744" imgH="1238423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752" y="2303607"/>
                        <a:ext cx="4354513" cy="1205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4901305" y="1059564"/>
            <a:ext cx="6634148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400" b="1" i="1" dirty="0"/>
              <a:t>Rectilinear motion: </a:t>
            </a:r>
            <a:r>
              <a:rPr lang="en-US" altLang="en-US" sz="2400" dirty="0"/>
              <a:t>particle moving along a straight line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4961616" y="2094614"/>
            <a:ext cx="657383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400" b="1" i="1" dirty="0"/>
              <a:t>Position coordinate:</a:t>
            </a:r>
            <a:r>
              <a:rPr lang="en-US" altLang="en-US" sz="2400" b="1" dirty="0"/>
              <a:t> </a:t>
            </a:r>
            <a:r>
              <a:rPr lang="en-US" altLang="en-US" sz="2400" dirty="0"/>
              <a:t>defined by positive or negative distance from a fixed origin on the line.</a:t>
            </a:r>
          </a:p>
        </p:txBody>
      </p:sp>
      <p:pic>
        <p:nvPicPr>
          <p:cNvPr id="11" name="Picture 8" descr="C:\DOCUME~1\WALTOL~1\LOCALS~1\Temp\\msotw9_temp0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751" y="3571242"/>
            <a:ext cx="4354513" cy="2840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5028728" y="3234246"/>
            <a:ext cx="6592887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400" dirty="0"/>
              <a:t>The </a:t>
            </a:r>
            <a:r>
              <a:rPr lang="en-US" altLang="en-US" sz="2400" b="1" i="1" dirty="0"/>
              <a:t>motion</a:t>
            </a:r>
            <a:r>
              <a:rPr lang="en-US" altLang="en-US" sz="2400" b="1" dirty="0"/>
              <a:t> </a:t>
            </a:r>
            <a:r>
              <a:rPr lang="en-US" altLang="en-US" sz="2400" dirty="0"/>
              <a:t>of a particle is known if the position coordinate for particle is known for every value of time </a:t>
            </a:r>
            <a:r>
              <a:rPr lang="en-US" altLang="en-US" sz="2400" i="1" dirty="0"/>
              <a:t>t</a:t>
            </a:r>
            <a:r>
              <a:rPr lang="en-US" altLang="en-US" sz="2400" dirty="0"/>
              <a:t>. </a:t>
            </a:r>
          </a:p>
          <a:p>
            <a:pPr algn="just"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400" dirty="0"/>
              <a:t>May be expressed in the form of a function, e.g., </a:t>
            </a: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342132"/>
              </p:ext>
            </p:extLst>
          </p:nvPr>
        </p:nvGraphicFramePr>
        <p:xfrm>
          <a:off x="7355259" y="5042310"/>
          <a:ext cx="21796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6" imgW="1193800" imgH="342900" progId="Equation.3">
                  <p:embed/>
                </p:oleObj>
              </mc:Choice>
              <mc:Fallback>
                <p:oleObj name="Equation" r:id="rId6" imgW="11938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5259" y="5042310"/>
                        <a:ext cx="217963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5452329" y="5637623"/>
            <a:ext cx="6377206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/>
              <a:t>or in the form of a graph </a:t>
            </a:r>
            <a:r>
              <a:rPr lang="en-US" altLang="en-US" sz="2400" i="1" dirty="0"/>
              <a:t>x</a:t>
            </a:r>
            <a:r>
              <a:rPr lang="en-US" altLang="en-US" sz="2400" dirty="0"/>
              <a:t> vs. </a:t>
            </a:r>
            <a:r>
              <a:rPr lang="en-US" altLang="en-US" sz="2400" i="1" dirty="0"/>
              <a:t>t</a:t>
            </a:r>
            <a:r>
              <a:rPr lang="en-US" altLang="en-US" sz="2400" dirty="0"/>
              <a:t>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Ink 1"/>
              <p14:cNvContentPartPr/>
              <p14:nvPr/>
            </p14:nvContentPartPr>
            <p14:xfrm>
              <a:off x="197640" y="2308680"/>
              <a:ext cx="11515680" cy="44748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90800" y="2300040"/>
                <a:ext cx="11530800" cy="4489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52704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4" grpId="0"/>
      <p:bldP spid="1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2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6" name="Picture 3" descr="bee29230_p11-1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477"/>
          <a:stretch>
            <a:fillRect/>
          </a:stretch>
        </p:blipFill>
        <p:spPr bwMode="auto">
          <a:xfrm>
            <a:off x="563563" y="1123950"/>
            <a:ext cx="5268912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5"/>
          <p:cNvSpPr txBox="1">
            <a:spLocks noChangeArrowheads="1"/>
          </p:cNvSpPr>
          <p:nvPr/>
        </p:nvSpPr>
        <p:spPr bwMode="auto">
          <a:xfrm>
            <a:off x="684213" y="3557588"/>
            <a:ext cx="4772025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/>
              <a:t>The tangential acceleration of the centrifuge cab is given by</a:t>
            </a:r>
          </a:p>
        </p:txBody>
      </p:sp>
      <p:sp>
        <p:nvSpPr>
          <p:cNvPr id="8" name="TextBox 15"/>
          <p:cNvSpPr txBox="1">
            <a:spLocks noChangeArrowheads="1"/>
          </p:cNvSpPr>
          <p:nvPr/>
        </p:nvSpPr>
        <p:spPr bwMode="auto">
          <a:xfrm>
            <a:off x="776288" y="4762500"/>
            <a:ext cx="5183187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/>
              <a:t>where </a:t>
            </a:r>
            <a:r>
              <a:rPr lang="en-US" altLang="en-US" i="1" dirty="0"/>
              <a:t>t</a:t>
            </a:r>
            <a:r>
              <a:rPr lang="en-US" altLang="en-US" dirty="0"/>
              <a:t> is in seconds and </a:t>
            </a:r>
            <a:r>
              <a:rPr lang="en-US" altLang="en-US" i="1" dirty="0"/>
              <a:t>a</a:t>
            </a:r>
            <a:r>
              <a:rPr lang="en-US" altLang="en-US" i="1" baseline="-25000" dirty="0"/>
              <a:t>t</a:t>
            </a:r>
            <a:r>
              <a:rPr lang="en-US" altLang="en-US" dirty="0"/>
              <a:t> is in m/s</a:t>
            </a:r>
            <a:r>
              <a:rPr lang="en-US" altLang="en-US" baseline="30000" dirty="0"/>
              <a:t>2</a:t>
            </a:r>
            <a:r>
              <a:rPr lang="en-US" altLang="en-US" dirty="0"/>
              <a:t>.  If the centrifuge starts from </a:t>
            </a:r>
            <a:r>
              <a:rPr lang="en-US" altLang="en-US" dirty="0" smtClean="0"/>
              <a:t>rest</a:t>
            </a:r>
            <a:r>
              <a:rPr lang="en-US" altLang="en-US" dirty="0"/>
              <a:t>, determine the total acceleration magnitude of the cab after 10 seconds. </a:t>
            </a: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1412875" y="4319588"/>
          <a:ext cx="25368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" name="Equation" r:id="rId4" imgW="1040948" imgH="241195" progId="Equation.DSMT4">
                  <p:embed/>
                </p:oleObj>
              </mc:Choice>
              <mc:Fallback>
                <p:oleObj name="Equation" r:id="rId4" imgW="104094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4319588"/>
                        <a:ext cx="25368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5572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dial and transverse components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0" name="Picture 2" descr="C:\Users\bself\Downloads\QD-dv244001_4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25" y="4167188"/>
            <a:ext cx="3070225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" descr="C:\Users\bself\Documents\B&amp;J Book\PPT\PPT Slides\Images from DAL\QD-76723686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275" y="4494213"/>
            <a:ext cx="3675063" cy="188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4" descr="C:\Users\bself\Downloads\QD-mhhe022378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0838" y="3094038"/>
            <a:ext cx="2908300" cy="336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5" descr="C:\Users\bself\Downloads\QD-MHHE008861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3525" y="1166813"/>
            <a:ext cx="3438525" cy="175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3"/>
          <p:cNvSpPr txBox="1">
            <a:spLocks noChangeArrowheads="1"/>
          </p:cNvSpPr>
          <p:nvPr/>
        </p:nvSpPr>
        <p:spPr bwMode="auto">
          <a:xfrm>
            <a:off x="628650" y="1166813"/>
            <a:ext cx="68976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1"/>
              <a:t>By knowing the distance to the aircraft and the angle of the radar, air traffic controllers can track aircraft.  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676275" y="2570163"/>
            <a:ext cx="689768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1"/>
              <a:t>Fire truck ladders can rotate as well as extend; the motion of the end of the ladder can be analyzed using radial and transverse components.</a:t>
            </a:r>
          </a:p>
        </p:txBody>
      </p:sp>
    </p:spTree>
    <p:extLst>
      <p:ext uri="{BB962C8B-B14F-4D97-AF65-F5344CB8AC3E}">
        <p14:creationId xmlns:p14="http://schemas.microsoft.com/office/powerpoint/2010/main" val="384364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dial and transverse components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6" name="Picture 1027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9513" y="1092200"/>
            <a:ext cx="5295900" cy="336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1028"/>
          <p:cNvSpPr txBox="1">
            <a:spLocks noChangeArrowheads="1"/>
          </p:cNvSpPr>
          <p:nvPr/>
        </p:nvSpPr>
        <p:spPr bwMode="auto">
          <a:xfrm>
            <a:off x="828675" y="1214438"/>
            <a:ext cx="5430838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The position of a particle </a:t>
            </a:r>
            <a:r>
              <a:rPr lang="en-US" altLang="en-US" i="1"/>
              <a:t>P</a:t>
            </a:r>
            <a:r>
              <a:rPr lang="en-US" altLang="en-US"/>
              <a:t> is expressed as a distance </a:t>
            </a:r>
            <a:r>
              <a:rPr lang="en-US" altLang="en-US" i="1"/>
              <a:t>r</a:t>
            </a:r>
            <a:r>
              <a:rPr lang="en-US" altLang="en-US"/>
              <a:t> from the origin </a:t>
            </a:r>
            <a:r>
              <a:rPr lang="en-US" altLang="en-US" i="1"/>
              <a:t>O</a:t>
            </a:r>
            <a:r>
              <a:rPr lang="en-US" altLang="en-US"/>
              <a:t> to </a:t>
            </a:r>
            <a:r>
              <a:rPr lang="en-US" altLang="en-US" i="1"/>
              <a:t>P  – </a:t>
            </a:r>
            <a:r>
              <a:rPr lang="en-US" altLang="en-US"/>
              <a:t>this defines the radial direction </a:t>
            </a:r>
            <a:r>
              <a:rPr lang="en-US" altLang="en-US" b="1"/>
              <a:t>e</a:t>
            </a:r>
            <a:r>
              <a:rPr lang="en-US" altLang="en-US" b="1" baseline="-25000"/>
              <a:t>r.  </a:t>
            </a:r>
            <a:r>
              <a:rPr lang="en-US" altLang="en-US"/>
              <a:t>The transverse direction </a:t>
            </a:r>
            <a:r>
              <a:rPr lang="en-US" altLang="en-US" b="1"/>
              <a:t>e</a:t>
            </a:r>
            <a:r>
              <a:rPr lang="en-US" altLang="en-US" b="1" baseline="-25000">
                <a:latin typeface="Symbol" panose="05050102010706020507" pitchFamily="18" charset="2"/>
              </a:rPr>
              <a:t>q</a:t>
            </a:r>
            <a:r>
              <a:rPr lang="en-US" altLang="en-US" b="1"/>
              <a:t> </a:t>
            </a:r>
            <a:r>
              <a:rPr lang="en-US" altLang="en-US"/>
              <a:t>is perpendicular to </a:t>
            </a:r>
            <a:r>
              <a:rPr lang="en-US" altLang="en-US" b="1"/>
              <a:t>e</a:t>
            </a:r>
            <a:r>
              <a:rPr lang="en-US" altLang="en-US" b="1" baseline="-25000"/>
              <a:t>r</a:t>
            </a:r>
            <a:r>
              <a:rPr lang="en-US" altLang="en-US" b="1"/>
              <a:t> </a:t>
            </a:r>
          </a:p>
        </p:txBody>
      </p:sp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2005013" y="4262438"/>
          <a:ext cx="26066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9" name="Equation" r:id="rId4" imgW="901309" imgH="241195" progId="Equation.DSMT4">
                  <p:embed/>
                </p:oleObj>
              </mc:Choice>
              <mc:Fallback>
                <p:oleObj name="Equation" r:id="rId4" imgW="901309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4262438"/>
                        <a:ext cx="260667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033"/>
          <p:cNvSpPr txBox="1">
            <a:spLocks noChangeArrowheads="1"/>
          </p:cNvSpPr>
          <p:nvPr/>
        </p:nvSpPr>
        <p:spPr bwMode="auto">
          <a:xfrm>
            <a:off x="901700" y="3695700"/>
            <a:ext cx="4686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tabLst>
                <a:tab pos="463391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tabLst>
                <a:tab pos="463391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tabLst>
                <a:tab pos="463391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tabLst>
                <a:tab pos="463391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tabLst>
                <a:tab pos="463391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391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391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391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391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The particle velocity vector is</a:t>
            </a:r>
          </a:p>
        </p:txBody>
      </p:sp>
      <p:sp>
        <p:nvSpPr>
          <p:cNvPr id="20" name="Text Box 1037"/>
          <p:cNvSpPr txBox="1">
            <a:spLocks noChangeArrowheads="1"/>
          </p:cNvSpPr>
          <p:nvPr/>
        </p:nvSpPr>
        <p:spPr bwMode="auto">
          <a:xfrm>
            <a:off x="828675" y="4964113"/>
            <a:ext cx="7366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The particle acceleration vector is</a:t>
            </a:r>
          </a:p>
        </p:txBody>
      </p:sp>
      <p:graphicFrame>
        <p:nvGraphicFramePr>
          <p:cNvPr id="21" name="Object 6"/>
          <p:cNvGraphicFramePr>
            <a:graphicFrameLocks noChangeAspect="1"/>
          </p:cNvGraphicFramePr>
          <p:nvPr/>
        </p:nvGraphicFramePr>
        <p:xfrm>
          <a:off x="1720850" y="5586413"/>
          <a:ext cx="509428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0" name="Equation" r:id="rId6" imgW="1892300" imgH="279400" progId="Equation.DSMT4">
                  <p:embed/>
                </p:oleObj>
              </mc:Choice>
              <mc:Fallback>
                <p:oleObj name="Equation" r:id="rId6" imgW="1892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5586413"/>
                        <a:ext cx="509428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/>
          <p:cNvGraphicFramePr>
            <a:graphicFrameLocks noChangeAspect="1"/>
          </p:cNvGraphicFramePr>
          <p:nvPr/>
        </p:nvGraphicFramePr>
        <p:xfrm>
          <a:off x="2528888" y="3082925"/>
          <a:ext cx="158591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1" name="Equation" r:id="rId8" imgW="748975" imgH="317362" progId="Equation.3">
                  <p:embed/>
                </p:oleObj>
              </mc:Choice>
              <mc:Fallback>
                <p:oleObj name="Equation" r:id="rId8" imgW="748975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3082925"/>
                        <a:ext cx="158591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19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dial and transverse components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1" name="Picture 1027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113" y="1114425"/>
            <a:ext cx="3894137" cy="2474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1028"/>
          <p:cNvSpPr txBox="1">
            <a:spLocks noChangeArrowheads="1"/>
          </p:cNvSpPr>
          <p:nvPr/>
        </p:nvSpPr>
        <p:spPr bwMode="auto">
          <a:xfrm>
            <a:off x="4302125" y="989013"/>
            <a:ext cx="75168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We can derive the velocity and acceleration relationships by recognizing that the unit vectors change direction.</a:t>
            </a: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652463" y="4137025"/>
          <a:ext cx="32162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8" name="Equation" r:id="rId4" imgW="2476500" imgH="622300" progId="Equation.3">
                  <p:embed/>
                </p:oleObj>
              </mc:Choice>
              <mc:Fallback>
                <p:oleObj name="Equation" r:id="rId4" imgW="2476500" imgH="622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4137025"/>
                        <a:ext cx="321627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652463" y="5083175"/>
          <a:ext cx="300196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9" name="Equation" r:id="rId6" imgW="2311400" imgH="609600" progId="Equation.3">
                  <p:embed/>
                </p:oleObj>
              </mc:Choice>
              <mc:Fallback>
                <p:oleObj name="Equation" r:id="rId6" imgW="23114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5083175"/>
                        <a:ext cx="3001962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652463" y="5807075"/>
          <a:ext cx="32162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0" name="Equation" r:id="rId8" imgW="2476500" imgH="622300" progId="Equation.3">
                  <p:embed/>
                </p:oleObj>
              </mc:Choice>
              <mc:Fallback>
                <p:oleObj name="Equation" r:id="rId8" imgW="2476500" imgH="622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5807075"/>
                        <a:ext cx="321627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1043"/>
          <p:cNvGrpSpPr>
            <a:grpSpLocks/>
          </p:cNvGrpSpPr>
          <p:nvPr/>
        </p:nvGrpSpPr>
        <p:grpSpPr bwMode="auto">
          <a:xfrm>
            <a:off x="4302125" y="2227263"/>
            <a:ext cx="7577138" cy="1431925"/>
            <a:chOff x="2086" y="1265"/>
            <a:chExt cx="3673" cy="904"/>
          </a:xfrm>
        </p:grpSpPr>
        <p:graphicFrame>
          <p:nvGraphicFramePr>
            <p:cNvPr id="24" name="Object 7"/>
            <p:cNvGraphicFramePr>
              <a:graphicFrameLocks noChangeAspect="1"/>
            </p:cNvGraphicFramePr>
            <p:nvPr/>
          </p:nvGraphicFramePr>
          <p:xfrm>
            <a:off x="2296" y="1529"/>
            <a:ext cx="2840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71" name="Equation" r:id="rId10" imgW="4508500" imgH="1016000" progId="Equation.3">
                    <p:embed/>
                  </p:oleObj>
                </mc:Choice>
                <mc:Fallback>
                  <p:oleObj name="Equation" r:id="rId10" imgW="4508500" imgH="1016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6" y="1529"/>
                          <a:ext cx="2840" cy="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 Box 1033"/>
            <p:cNvSpPr txBox="1">
              <a:spLocks noChangeArrowheads="1"/>
            </p:cNvSpPr>
            <p:nvPr/>
          </p:nvSpPr>
          <p:spPr bwMode="auto">
            <a:xfrm>
              <a:off x="2086" y="1265"/>
              <a:ext cx="3673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tabLst>
                  <a:tab pos="4633913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tabLst>
                  <a:tab pos="4633913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tabLst>
                  <a:tab pos="4633913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tabLst>
                  <a:tab pos="4633913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tabLst>
                  <a:tab pos="4633913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633913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633913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633913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633913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The particle velocity vector is</a:t>
              </a:r>
            </a:p>
          </p:txBody>
        </p:sp>
      </p:grpSp>
      <p:grpSp>
        <p:nvGrpSpPr>
          <p:cNvPr id="26" name="Group 1040"/>
          <p:cNvGrpSpPr>
            <a:grpSpLocks/>
          </p:cNvGrpSpPr>
          <p:nvPr/>
        </p:nvGrpSpPr>
        <p:grpSpPr bwMode="auto">
          <a:xfrm>
            <a:off x="4302125" y="3894138"/>
            <a:ext cx="7529513" cy="2341562"/>
            <a:chOff x="2086" y="2475"/>
            <a:chExt cx="3650" cy="1479"/>
          </a:xfrm>
        </p:grpSpPr>
        <p:sp>
          <p:nvSpPr>
            <p:cNvPr id="27" name="Text Box 1037"/>
            <p:cNvSpPr txBox="1">
              <a:spLocks noChangeArrowheads="1"/>
            </p:cNvSpPr>
            <p:nvPr/>
          </p:nvSpPr>
          <p:spPr bwMode="auto">
            <a:xfrm>
              <a:off x="2086" y="2475"/>
              <a:ext cx="3571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Similarly, the particle acceleration vector is</a:t>
              </a:r>
            </a:p>
          </p:txBody>
        </p:sp>
        <p:graphicFrame>
          <p:nvGraphicFramePr>
            <p:cNvPr id="28" name="Object 6"/>
            <p:cNvGraphicFramePr>
              <a:graphicFrameLocks noChangeAspect="1"/>
            </p:cNvGraphicFramePr>
            <p:nvPr/>
          </p:nvGraphicFramePr>
          <p:xfrm>
            <a:off x="2304" y="2746"/>
            <a:ext cx="3432" cy="1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72" name="Equation" r:id="rId12" imgW="5448300" imgH="1917700" progId="Equation.3">
                    <p:embed/>
                  </p:oleObj>
                </mc:Choice>
                <mc:Fallback>
                  <p:oleObj name="Equation" r:id="rId12" imgW="5448300" imgH="1917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2746"/>
                          <a:ext cx="3432" cy="1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" name="Object 5"/>
          <p:cNvGraphicFramePr>
            <a:graphicFrameLocks noChangeAspect="1"/>
          </p:cNvGraphicFramePr>
          <p:nvPr/>
        </p:nvGraphicFramePr>
        <p:xfrm>
          <a:off x="652463" y="3711575"/>
          <a:ext cx="9731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3" name="Equation" r:id="rId14" imgW="748975" imgH="317362" progId="Equation.3">
                  <p:embed/>
                </p:oleObj>
              </mc:Choice>
              <mc:Fallback>
                <p:oleObj name="Equation" r:id="rId14" imgW="748975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3711575"/>
                        <a:ext cx="973137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5658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dial and transverse components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1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3" y="994376"/>
            <a:ext cx="3602037" cy="276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4" descr="C:\DOCUME~1\WALTOL~1\LOCALS~1\Temp\\msotw9_temp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938" y="3769326"/>
            <a:ext cx="3554412" cy="268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" name="Group 16"/>
          <p:cNvGrpSpPr>
            <a:grpSpLocks/>
          </p:cNvGrpSpPr>
          <p:nvPr/>
        </p:nvGrpSpPr>
        <p:grpSpPr bwMode="auto">
          <a:xfrm>
            <a:off x="4872038" y="1129059"/>
            <a:ext cx="7007225" cy="1303337"/>
            <a:chOff x="2362" y="625"/>
            <a:chExt cx="3397" cy="823"/>
          </a:xfrm>
        </p:grpSpPr>
        <p:sp>
          <p:nvSpPr>
            <p:cNvPr id="14" name="Text Box 5"/>
            <p:cNvSpPr txBox="1">
              <a:spLocks noChangeArrowheads="1"/>
            </p:cNvSpPr>
            <p:nvPr/>
          </p:nvSpPr>
          <p:spPr bwMode="auto">
            <a:xfrm>
              <a:off x="2362" y="625"/>
              <a:ext cx="3397" cy="6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When particle position is given in cylindrical coordinates, it is convenient to express the velocity and acceleration vectors using the unit vectors </a:t>
              </a:r>
            </a:p>
          </p:txBody>
        </p:sp>
        <p:graphicFrame>
          <p:nvGraphicFramePr>
            <p:cNvPr id="15" name="Object 5"/>
            <p:cNvGraphicFramePr>
              <a:graphicFrameLocks noChangeAspect="1"/>
            </p:cNvGraphicFramePr>
            <p:nvPr/>
          </p:nvGraphicFramePr>
          <p:xfrm>
            <a:off x="3101" y="1216"/>
            <a:ext cx="88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22" name="Equation" r:id="rId5" imgW="1409700" imgH="368300" progId="Equation.3">
                    <p:embed/>
                  </p:oleObj>
                </mc:Choice>
                <mc:Fallback>
                  <p:oleObj name="Equation" r:id="rId5" imgW="1409700" imgH="368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1" y="1216"/>
                          <a:ext cx="88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13"/>
          <p:cNvGrpSpPr>
            <a:grpSpLocks/>
          </p:cNvGrpSpPr>
          <p:nvPr/>
        </p:nvGrpSpPr>
        <p:grpSpPr bwMode="auto">
          <a:xfrm>
            <a:off x="4872038" y="2716559"/>
            <a:ext cx="6994525" cy="798512"/>
            <a:chOff x="2362" y="1809"/>
            <a:chExt cx="3391" cy="504"/>
          </a:xfrm>
        </p:grpSpPr>
        <p:sp>
          <p:nvSpPr>
            <p:cNvPr id="24" name="Text Box 7"/>
            <p:cNvSpPr txBox="1">
              <a:spLocks noChangeArrowheads="1"/>
            </p:cNvSpPr>
            <p:nvPr/>
          </p:nvSpPr>
          <p:spPr bwMode="auto">
            <a:xfrm>
              <a:off x="2362" y="1809"/>
              <a:ext cx="3391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Position vector,</a:t>
              </a:r>
            </a:p>
          </p:txBody>
        </p:sp>
        <p:graphicFrame>
          <p:nvGraphicFramePr>
            <p:cNvPr id="25" name="Object 4"/>
            <p:cNvGraphicFramePr>
              <a:graphicFrameLocks noChangeAspect="1"/>
            </p:cNvGraphicFramePr>
            <p:nvPr/>
          </p:nvGraphicFramePr>
          <p:xfrm>
            <a:off x="2627" y="2089"/>
            <a:ext cx="88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23" name="Equation" r:id="rId7" imgW="1396394" imgH="355446" progId="Equation.3">
                    <p:embed/>
                  </p:oleObj>
                </mc:Choice>
                <mc:Fallback>
                  <p:oleObj name="Equation" r:id="rId7" imgW="1396394" imgH="3554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7" y="2089"/>
                          <a:ext cx="880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17"/>
          <p:cNvGrpSpPr>
            <a:grpSpLocks/>
          </p:cNvGrpSpPr>
          <p:nvPr/>
        </p:nvGrpSpPr>
        <p:grpSpPr bwMode="auto">
          <a:xfrm>
            <a:off x="4872038" y="3792884"/>
            <a:ext cx="6875462" cy="1014412"/>
            <a:chOff x="2362" y="2307"/>
            <a:chExt cx="3333" cy="641"/>
          </a:xfrm>
        </p:grpSpPr>
        <p:sp>
          <p:nvSpPr>
            <p:cNvPr id="27" name="Text Box 9"/>
            <p:cNvSpPr txBox="1">
              <a:spLocks noChangeArrowheads="1"/>
            </p:cNvSpPr>
            <p:nvPr/>
          </p:nvSpPr>
          <p:spPr bwMode="auto">
            <a:xfrm>
              <a:off x="2362" y="2307"/>
              <a:ext cx="3333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Velocity vector,</a:t>
              </a:r>
            </a:p>
          </p:txBody>
        </p:sp>
        <p:graphicFrame>
          <p:nvGraphicFramePr>
            <p:cNvPr id="28" name="Object 3"/>
            <p:cNvGraphicFramePr>
              <a:graphicFrameLocks noChangeAspect="1"/>
            </p:cNvGraphicFramePr>
            <p:nvPr/>
          </p:nvGraphicFramePr>
          <p:xfrm>
            <a:off x="2627" y="2564"/>
            <a:ext cx="179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24" name="Equation" r:id="rId9" imgW="2844800" imgH="609600" progId="Equation.3">
                    <p:embed/>
                  </p:oleObj>
                </mc:Choice>
                <mc:Fallback>
                  <p:oleObj name="Equation" r:id="rId9" imgW="2844800" imgH="609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7" y="2564"/>
                          <a:ext cx="1792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15"/>
          <p:cNvGrpSpPr>
            <a:grpSpLocks/>
          </p:cNvGrpSpPr>
          <p:nvPr/>
        </p:nvGrpSpPr>
        <p:grpSpPr bwMode="auto">
          <a:xfrm>
            <a:off x="4872038" y="5086696"/>
            <a:ext cx="6421437" cy="1065213"/>
            <a:chOff x="2362" y="3254"/>
            <a:chExt cx="3113" cy="673"/>
          </a:xfrm>
        </p:grpSpPr>
        <p:sp>
          <p:nvSpPr>
            <p:cNvPr id="30" name="Text Box 11"/>
            <p:cNvSpPr txBox="1">
              <a:spLocks noChangeArrowheads="1"/>
            </p:cNvSpPr>
            <p:nvPr/>
          </p:nvSpPr>
          <p:spPr bwMode="auto">
            <a:xfrm>
              <a:off x="2362" y="3254"/>
              <a:ext cx="2207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Acceleration vector,</a:t>
              </a:r>
            </a:p>
          </p:txBody>
        </p:sp>
        <p:graphicFrame>
          <p:nvGraphicFramePr>
            <p:cNvPr id="31" name="Object 2"/>
            <p:cNvGraphicFramePr>
              <a:graphicFrameLocks noChangeAspect="1"/>
            </p:cNvGraphicFramePr>
            <p:nvPr/>
          </p:nvGraphicFramePr>
          <p:xfrm>
            <a:off x="2627" y="3543"/>
            <a:ext cx="284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25" name="Equation" r:id="rId11" imgW="4521200" imgH="609600" progId="Equation.3">
                    <p:embed/>
                  </p:oleObj>
                </mc:Choice>
                <mc:Fallback>
                  <p:oleObj name="Equation" r:id="rId11" imgW="4521200" imgH="609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7" y="3543"/>
                          <a:ext cx="284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77498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1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8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825" y="1107820"/>
            <a:ext cx="3709988" cy="211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449263" y="3258883"/>
            <a:ext cx="5524500" cy="270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Rotation of the arm about O is defined by </a:t>
            </a:r>
            <a:r>
              <a:rPr lang="en-US" altLang="en-US" i="1">
                <a:latin typeface="Symbol" panose="05050102010706020507" pitchFamily="18" charset="2"/>
              </a:rPr>
              <a:t>q</a:t>
            </a:r>
            <a:r>
              <a:rPr lang="en-US" altLang="en-US" i="1"/>
              <a:t> = </a:t>
            </a:r>
            <a:r>
              <a:rPr lang="en-US" altLang="en-US"/>
              <a:t>0.15</a:t>
            </a:r>
            <a:r>
              <a:rPr lang="en-US" altLang="en-US" i="1"/>
              <a:t>t</a:t>
            </a:r>
            <a:r>
              <a:rPr lang="en-US" altLang="en-US" baseline="30000"/>
              <a:t>2 </a:t>
            </a:r>
            <a:r>
              <a:rPr lang="en-US" altLang="en-US"/>
              <a:t>where </a:t>
            </a:r>
            <a:r>
              <a:rPr lang="en-US" altLang="en-US" i="1">
                <a:latin typeface="Symbol" panose="05050102010706020507" pitchFamily="18" charset="2"/>
              </a:rPr>
              <a:t>q</a:t>
            </a:r>
            <a:r>
              <a:rPr lang="en-US" altLang="en-US"/>
              <a:t> is in radians and </a:t>
            </a:r>
            <a:r>
              <a:rPr lang="en-US" altLang="en-US" i="1"/>
              <a:t>t</a:t>
            </a:r>
            <a:r>
              <a:rPr lang="en-US" altLang="en-US"/>
              <a:t> in seconds.  Collar B slides along the arm such that </a:t>
            </a:r>
            <a:r>
              <a:rPr lang="en-US" altLang="en-US" i="1"/>
              <a:t>r</a:t>
            </a:r>
            <a:r>
              <a:rPr lang="en-US" altLang="en-US"/>
              <a:t> = 0.9 - 0.12</a:t>
            </a:r>
            <a:r>
              <a:rPr lang="en-US" altLang="en-US" i="1"/>
              <a:t>t</a:t>
            </a:r>
            <a:r>
              <a:rPr lang="en-US" altLang="en-US" baseline="30000"/>
              <a:t>2</a:t>
            </a:r>
            <a:r>
              <a:rPr lang="en-US" altLang="en-US"/>
              <a:t> where </a:t>
            </a:r>
            <a:r>
              <a:rPr lang="en-US" altLang="en-US" i="1"/>
              <a:t>r</a:t>
            </a:r>
            <a:r>
              <a:rPr lang="en-US" altLang="en-US"/>
              <a:t> is in meters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/>
              <a:t>After the arm has rotated through 30</a:t>
            </a:r>
            <a:r>
              <a:rPr lang="en-US" altLang="en-US" baseline="30000"/>
              <a:t>o</a:t>
            </a:r>
            <a:r>
              <a:rPr lang="en-US" altLang="en-US"/>
              <a:t>, determine </a:t>
            </a:r>
            <a:r>
              <a:rPr lang="en-US" altLang="en-US" i="1"/>
              <a:t>(a)</a:t>
            </a:r>
            <a:r>
              <a:rPr lang="en-US" altLang="en-US"/>
              <a:t> the total velocity of the collar, </a:t>
            </a:r>
            <a:r>
              <a:rPr lang="en-US" altLang="en-US" i="1"/>
              <a:t>(b) </a:t>
            </a:r>
            <a:r>
              <a:rPr lang="en-US" altLang="en-US"/>
              <a:t>the total acceleration of the collar, and </a:t>
            </a:r>
            <a:r>
              <a:rPr lang="en-US" altLang="en-US" i="1"/>
              <a:t>(c)</a:t>
            </a:r>
            <a:r>
              <a:rPr lang="en-US" altLang="en-US"/>
              <a:t> the relative acceleration of the collar with respect to the arm.</a:t>
            </a:r>
            <a:endParaRPr lang="en-US" altLang="en-US" baseline="30000"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700968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4531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2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6" name="Picture 3" descr="bee29230_p11-1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477"/>
          <a:stretch>
            <a:fillRect/>
          </a:stretch>
        </p:blipFill>
        <p:spPr bwMode="auto">
          <a:xfrm>
            <a:off x="563563" y="1123950"/>
            <a:ext cx="5268912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696913" y="3567113"/>
            <a:ext cx="5443537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/>
              <a:t>The angular acceleration of the centrifuge arm varies according to </a:t>
            </a:r>
          </a:p>
        </p:txBody>
      </p:sp>
      <p:sp>
        <p:nvSpPr>
          <p:cNvPr id="8" name="TextBox 11"/>
          <p:cNvSpPr txBox="1">
            <a:spLocks noChangeArrowheads="1"/>
          </p:cNvSpPr>
          <p:nvPr/>
        </p:nvSpPr>
        <p:spPr bwMode="auto">
          <a:xfrm>
            <a:off x="779463" y="5108575"/>
            <a:ext cx="58166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/>
              <a:t>where </a:t>
            </a:r>
            <a:r>
              <a:rPr lang="en-US" altLang="en-US">
                <a:latin typeface="Symbol" panose="05050102010706020507" pitchFamily="18" charset="2"/>
              </a:rPr>
              <a:t>q</a:t>
            </a:r>
            <a:r>
              <a:rPr lang="en-US" altLang="en-US"/>
              <a:t> is measured in radians.  If the centrifuge starts from rest, determine the acceleration magnitude after the gondola has travelled two full rotations.</a:t>
            </a: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1644650" y="4457700"/>
          <a:ext cx="252571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6" name="Equation" r:id="rId4" imgW="1206500" imgH="228600" progId="Equation.DSMT4">
                  <p:embed/>
                </p:oleObj>
              </mc:Choice>
              <mc:Fallback>
                <p:oleObj name="Equation" r:id="rId4" imgW="1206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4457700"/>
                        <a:ext cx="2525713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833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5000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knowledgement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TextBox 8"/>
          <p:cNvSpPr txBox="1"/>
          <p:nvPr/>
        </p:nvSpPr>
        <p:spPr>
          <a:xfrm>
            <a:off x="687953" y="1241848"/>
            <a:ext cx="10983192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PTEL lectures on Engineering Mechanics</a:t>
            </a:r>
            <a:endParaRPr lang="en-I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er &amp; Johnston, Vector Mechanics for Engineers</a:t>
            </a:r>
            <a:endParaRPr lang="en-I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N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riam</a:t>
            </a:r>
            <a:r>
              <a:rPr lang="en-I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amp; </a:t>
            </a:r>
            <a:r>
              <a:rPr lang="en-IN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raige</a:t>
            </a:r>
            <a:r>
              <a:rPr lang="en-I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Engineering Mechanics</a:t>
            </a:r>
          </a:p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lems taken from internet sources</a:t>
            </a:r>
          </a:p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moshenko &amp; Young, Engineering Mechanics</a:t>
            </a:r>
          </a:p>
        </p:txBody>
      </p:sp>
    </p:spTree>
    <p:extLst>
      <p:ext uri="{BB962C8B-B14F-4D97-AF65-F5344CB8AC3E}">
        <p14:creationId xmlns:p14="http://schemas.microsoft.com/office/powerpoint/2010/main" val="636412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tilinear motion: position, velocity and acceleration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310364"/>
              </p:ext>
            </p:extLst>
          </p:nvPr>
        </p:nvGraphicFramePr>
        <p:xfrm>
          <a:off x="463696" y="2145706"/>
          <a:ext cx="3572845" cy="863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" name="Bitmap Image" r:id="rId3" imgW="4915586" imgH="1181265" progId="Paint.Picture">
                  <p:embed/>
                </p:oleObj>
              </mc:Choice>
              <mc:Fallback>
                <p:oleObj name="Bitmap Image" r:id="rId3" imgW="4915586" imgH="118126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696" y="2145706"/>
                        <a:ext cx="3572845" cy="863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759367"/>
              </p:ext>
            </p:extLst>
          </p:nvPr>
        </p:nvGraphicFramePr>
        <p:xfrm>
          <a:off x="350896" y="3190748"/>
          <a:ext cx="3685645" cy="858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" name="Bitmap Image" r:id="rId5" imgW="4971429" imgH="1095528" progId="Paint.Picture">
                  <p:embed/>
                </p:oleObj>
              </mc:Choice>
              <mc:Fallback>
                <p:oleObj name="Bitmap Image" r:id="rId5" imgW="4971429" imgH="109552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96" y="3190748"/>
                        <a:ext cx="3685645" cy="858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4851803" y="3336057"/>
            <a:ext cx="6895354" cy="707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Instantaneous velocity may be positive or negative.  Magnitude of velocity is referred to as </a:t>
            </a:r>
            <a:r>
              <a:rPr lang="en-US" altLang="en-US" i="1" dirty="0"/>
              <a:t>particle speed</a:t>
            </a:r>
            <a:r>
              <a:rPr lang="en-US" altLang="en-US" dirty="0"/>
              <a:t>.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387276"/>
              </p:ext>
            </p:extLst>
          </p:nvPr>
        </p:nvGraphicFramePr>
        <p:xfrm>
          <a:off x="504473" y="1021177"/>
          <a:ext cx="3662321" cy="984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" name="Bitmap Image" r:id="rId7" imgW="4657143" imgH="1295238" progId="Paint.Picture">
                  <p:embed/>
                </p:oleObj>
              </mc:Choice>
              <mc:Fallback>
                <p:oleObj name="Bitmap Image" r:id="rId7" imgW="4657143" imgH="129523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473" y="1021177"/>
                        <a:ext cx="3662321" cy="9846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4851803" y="1051426"/>
            <a:ext cx="6780024" cy="70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Consider particle which occupies position </a:t>
            </a:r>
            <a:r>
              <a:rPr lang="en-US" altLang="en-US" i="1" dirty="0"/>
              <a:t>P</a:t>
            </a:r>
            <a:r>
              <a:rPr lang="en-US" altLang="en-US" dirty="0"/>
              <a:t> at time </a:t>
            </a:r>
            <a:r>
              <a:rPr lang="en-US" altLang="en-US" i="1" dirty="0"/>
              <a:t>t</a:t>
            </a:r>
            <a:r>
              <a:rPr lang="en-US" altLang="en-US" dirty="0"/>
              <a:t> and </a:t>
            </a:r>
            <a:r>
              <a:rPr lang="en-US" altLang="en-US" i="1" dirty="0"/>
              <a:t>P’</a:t>
            </a:r>
            <a:r>
              <a:rPr lang="en-US" altLang="en-US" dirty="0"/>
              <a:t> at </a:t>
            </a:r>
            <a:r>
              <a:rPr lang="en-US" altLang="en-US" i="1" dirty="0" smtClean="0"/>
              <a:t>t </a:t>
            </a:r>
            <a:r>
              <a:rPr lang="en-US" altLang="en-US" dirty="0" smtClean="0"/>
              <a:t>+</a:t>
            </a:r>
            <a:r>
              <a:rPr lang="en-US" altLang="en-US" i="1" dirty="0">
                <a:latin typeface="Symbol" panose="05050102010706020507" pitchFamily="18" charset="2"/>
              </a:rPr>
              <a:t>D</a:t>
            </a:r>
            <a:r>
              <a:rPr lang="en-US" altLang="en-US" i="1" dirty="0"/>
              <a:t>t</a:t>
            </a:r>
            <a:r>
              <a:rPr lang="en-US" altLang="en-US" dirty="0"/>
              <a:t>,</a:t>
            </a:r>
          </a:p>
        </p:txBody>
      </p:sp>
      <p:grpSp>
        <p:nvGrpSpPr>
          <p:cNvPr id="11" name="Group 19"/>
          <p:cNvGrpSpPr>
            <a:grpSpLocks/>
          </p:cNvGrpSpPr>
          <p:nvPr/>
        </p:nvGrpSpPr>
        <p:grpSpPr bwMode="auto">
          <a:xfrm>
            <a:off x="4851803" y="1931458"/>
            <a:ext cx="5181035" cy="1292525"/>
            <a:chOff x="2904" y="1185"/>
            <a:chExt cx="2512" cy="816"/>
          </a:xfrm>
        </p:grpSpPr>
        <p:graphicFrame>
          <p:nvGraphicFramePr>
            <p:cNvPr id="12" name="Object 5"/>
            <p:cNvGraphicFramePr>
              <a:graphicFrameLocks noChangeAspect="1"/>
            </p:cNvGraphicFramePr>
            <p:nvPr/>
          </p:nvGraphicFramePr>
          <p:xfrm>
            <a:off x="4496" y="1185"/>
            <a:ext cx="920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7" name="Equation" r:id="rId9" imgW="1460500" imgH="1295400" progId="Equation.3">
                    <p:embed/>
                  </p:oleObj>
                </mc:Choice>
                <mc:Fallback>
                  <p:oleObj name="Equation" r:id="rId9" imgW="1460500" imgH="1295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6" y="1185"/>
                          <a:ext cx="920" cy="8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14"/>
            <p:cNvSpPr txBox="1">
              <a:spLocks noChangeArrowheads="1"/>
            </p:cNvSpPr>
            <p:nvPr/>
          </p:nvSpPr>
          <p:spPr bwMode="auto">
            <a:xfrm>
              <a:off x="3261" y="1257"/>
              <a:ext cx="125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en-US" i="1" dirty="0"/>
                <a:t>Average velocity</a:t>
              </a:r>
            </a:p>
          </p:txBody>
        </p:sp>
        <p:sp>
          <p:nvSpPr>
            <p:cNvPr id="14" name="Text Box 15"/>
            <p:cNvSpPr txBox="1">
              <a:spLocks noChangeArrowheads="1"/>
            </p:cNvSpPr>
            <p:nvPr/>
          </p:nvSpPr>
          <p:spPr bwMode="auto">
            <a:xfrm>
              <a:off x="2904" y="1688"/>
              <a:ext cx="1615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en-US" i="1"/>
                <a:t>Instantaneous velocity</a:t>
              </a:r>
            </a:p>
          </p:txBody>
        </p:sp>
      </p:grpSp>
      <p:pic>
        <p:nvPicPr>
          <p:cNvPr id="15" name="Picture 10" descr="C:\DOCUME~1\WALTOL~1\LOCALS~1\Temp\\msotw9_temp0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733" y="4080548"/>
            <a:ext cx="3351576" cy="233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20"/>
          <p:cNvSpPr txBox="1">
            <a:spLocks noChangeArrowheads="1"/>
          </p:cNvSpPr>
          <p:nvPr/>
        </p:nvSpPr>
        <p:spPr bwMode="auto">
          <a:xfrm>
            <a:off x="4851803" y="4322171"/>
            <a:ext cx="6357217" cy="400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From the definition of a derivative,</a:t>
            </a:r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22623"/>
              </p:ext>
            </p:extLst>
          </p:nvPr>
        </p:nvGraphicFramePr>
        <p:xfrm>
          <a:off x="6100143" y="4750189"/>
          <a:ext cx="2326717" cy="621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" name="Equation" r:id="rId12" imgW="1790700" imgH="622300" progId="Equation.3">
                  <p:embed/>
                </p:oleObj>
              </mc:Choice>
              <mc:Fallback>
                <p:oleObj name="Equation" r:id="rId12" imgW="1790700" imgH="622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143" y="4750189"/>
                        <a:ext cx="2326717" cy="6210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191943"/>
              </p:ext>
            </p:extLst>
          </p:nvPr>
        </p:nvGraphicFramePr>
        <p:xfrm>
          <a:off x="6083642" y="5427743"/>
          <a:ext cx="2343218" cy="1064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" name="Equation" r:id="rId14" imgW="1803400" imgH="1066800" progId="Equation.3">
                  <p:embed/>
                </p:oleObj>
              </mc:Choice>
              <mc:Fallback>
                <p:oleObj name="Equation" r:id="rId14" imgW="1803400" imgH="106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642" y="5427743"/>
                        <a:ext cx="2343218" cy="10646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" name="Ink 1"/>
              <p14:cNvContentPartPr/>
              <p14:nvPr/>
            </p14:nvContentPartPr>
            <p14:xfrm>
              <a:off x="1378440" y="938160"/>
              <a:ext cx="10529640" cy="54932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369800" y="929880"/>
                <a:ext cx="10540800" cy="5508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13070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tilinear motion: position, velocity and acceleration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6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601" y="1012396"/>
            <a:ext cx="3982974" cy="1006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5004614" y="1028584"/>
            <a:ext cx="6577785" cy="400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Consider particle with velocity </a:t>
            </a:r>
            <a:r>
              <a:rPr lang="en-US" altLang="en-US" i="1" dirty="0"/>
              <a:t>v</a:t>
            </a:r>
            <a:r>
              <a:rPr lang="en-US" altLang="en-US" dirty="0"/>
              <a:t> at time </a:t>
            </a:r>
            <a:r>
              <a:rPr lang="en-US" altLang="en-US" i="1" dirty="0"/>
              <a:t>t</a:t>
            </a:r>
            <a:r>
              <a:rPr lang="en-US" altLang="en-US" dirty="0"/>
              <a:t> and </a:t>
            </a:r>
            <a:r>
              <a:rPr lang="en-US" altLang="en-US" i="1" dirty="0"/>
              <a:t>v’</a:t>
            </a:r>
            <a:r>
              <a:rPr lang="en-US" altLang="en-US" dirty="0"/>
              <a:t> at </a:t>
            </a:r>
            <a:r>
              <a:rPr lang="en-US" altLang="en-US" i="1" dirty="0" err="1"/>
              <a:t>t</a:t>
            </a:r>
            <a:r>
              <a:rPr lang="en-US" altLang="en-US" dirty="0" err="1"/>
              <a:t>+</a:t>
            </a:r>
            <a:r>
              <a:rPr lang="en-US" altLang="en-US" i="1" dirty="0" err="1">
                <a:latin typeface="Symbol" panose="05050102010706020507" pitchFamily="18" charset="2"/>
              </a:rPr>
              <a:t>D</a:t>
            </a:r>
            <a:r>
              <a:rPr lang="en-US" altLang="en-US" i="1" dirty="0" err="1"/>
              <a:t>t</a:t>
            </a:r>
            <a:r>
              <a:rPr lang="en-US" altLang="en-US" dirty="0"/>
              <a:t>,</a:t>
            </a:r>
          </a:p>
        </p:txBody>
      </p:sp>
      <p:grpSp>
        <p:nvGrpSpPr>
          <p:cNvPr id="8" name="Group 13"/>
          <p:cNvGrpSpPr>
            <a:grpSpLocks/>
          </p:cNvGrpSpPr>
          <p:nvPr/>
        </p:nvGrpSpPr>
        <p:grpSpPr bwMode="auto">
          <a:xfrm>
            <a:off x="4902302" y="1495583"/>
            <a:ext cx="5744475" cy="620771"/>
            <a:chOff x="2717" y="1153"/>
            <a:chExt cx="2785" cy="392"/>
          </a:xfrm>
        </p:grpSpPr>
        <p:sp>
          <p:nvSpPr>
            <p:cNvPr id="9" name="Text Box 11"/>
            <p:cNvSpPr txBox="1">
              <a:spLocks noChangeArrowheads="1"/>
            </p:cNvSpPr>
            <p:nvPr/>
          </p:nvSpPr>
          <p:spPr bwMode="auto">
            <a:xfrm>
              <a:off x="2717" y="1201"/>
              <a:ext cx="1874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en-US" i="1" dirty="0"/>
                <a:t>Instantaneous acceleration</a:t>
              </a:r>
            </a:p>
          </p:txBody>
        </p:sp>
        <p:graphicFrame>
          <p:nvGraphicFramePr>
            <p:cNvPr id="10" name="Object 3"/>
            <p:cNvGraphicFramePr>
              <a:graphicFrameLocks noChangeAspect="1"/>
            </p:cNvGraphicFramePr>
            <p:nvPr/>
          </p:nvGraphicFramePr>
          <p:xfrm>
            <a:off x="4574" y="1153"/>
            <a:ext cx="928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4" name="Equation" r:id="rId4" imgW="1473200" imgH="622300" progId="Equation.3">
                    <p:embed/>
                  </p:oleObj>
                </mc:Choice>
                <mc:Fallback>
                  <p:oleObj name="Equation" r:id="rId4" imgW="1473200" imgH="622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4" y="1153"/>
                          <a:ext cx="928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98728"/>
              </p:ext>
            </p:extLst>
          </p:nvPr>
        </p:nvGraphicFramePr>
        <p:xfrm>
          <a:off x="6383425" y="4613783"/>
          <a:ext cx="4009592" cy="1875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Equation" r:id="rId6" imgW="3086100" imgH="1879600" progId="Equation.3">
                  <p:embed/>
                </p:oleObj>
              </mc:Choice>
              <mc:Fallback>
                <p:oleObj name="Equation" r:id="rId6" imgW="3086100" imgH="187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425" y="4613783"/>
                        <a:ext cx="4009592" cy="18759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9" descr="C:\DOCUME~1\WALTOL~1\LOCALS~1\Temp\\msotw9_temp0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742" y="3998936"/>
            <a:ext cx="3838833" cy="2280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24"/>
          <p:cNvSpPr txBox="1">
            <a:spLocks noChangeArrowheads="1"/>
          </p:cNvSpPr>
          <p:nvPr/>
        </p:nvSpPr>
        <p:spPr bwMode="auto">
          <a:xfrm>
            <a:off x="5725473" y="4303243"/>
            <a:ext cx="6104061" cy="40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From the definition of a derivative,</a:t>
            </a:r>
          </a:p>
        </p:txBody>
      </p:sp>
      <p:grpSp>
        <p:nvGrpSpPr>
          <p:cNvPr id="14" name="Group 33"/>
          <p:cNvGrpSpPr>
            <a:grpSpLocks/>
          </p:cNvGrpSpPr>
          <p:nvPr/>
        </p:nvGrpSpPr>
        <p:grpSpPr bwMode="auto">
          <a:xfrm>
            <a:off x="973351" y="2116138"/>
            <a:ext cx="10518452" cy="1058862"/>
            <a:chOff x="300" y="1336"/>
            <a:chExt cx="5100" cy="669"/>
          </a:xfrm>
        </p:grpSpPr>
        <p:pic>
          <p:nvPicPr>
            <p:cNvPr id="15" name="Picture 5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0" y="1336"/>
              <a:ext cx="1905" cy="66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" name="Text Box 14"/>
            <p:cNvSpPr txBox="1">
              <a:spLocks noChangeArrowheads="1"/>
            </p:cNvSpPr>
            <p:nvPr/>
          </p:nvSpPr>
          <p:spPr bwMode="auto">
            <a:xfrm>
              <a:off x="2515" y="1476"/>
              <a:ext cx="2885" cy="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566738" indent="-220663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dirty="0"/>
                <a:t>Instantaneous acceleration may be:</a:t>
              </a:r>
            </a:p>
            <a:p>
              <a:pPr lvl="1" eaLnBrk="1" hangingPunct="1">
                <a:spcBef>
                  <a:spcPct val="20000"/>
                </a:spcBef>
                <a:buFontTx/>
                <a:buChar char="-"/>
              </a:pPr>
              <a:r>
                <a:rPr lang="en-US" altLang="en-US" dirty="0"/>
                <a:t>positive: increasing positive velocity </a:t>
              </a:r>
            </a:p>
          </p:txBody>
        </p:sp>
      </p:grpSp>
      <p:grpSp>
        <p:nvGrpSpPr>
          <p:cNvPr id="17" name="Group 34"/>
          <p:cNvGrpSpPr>
            <a:grpSpLocks/>
          </p:cNvGrpSpPr>
          <p:nvPr/>
        </p:nvGrpSpPr>
        <p:grpSpPr bwMode="auto">
          <a:xfrm>
            <a:off x="1068601" y="2236788"/>
            <a:ext cx="10760933" cy="1238250"/>
            <a:chOff x="346" y="1413"/>
            <a:chExt cx="5262" cy="782"/>
          </a:xfrm>
        </p:grpSpPr>
        <p:sp>
          <p:nvSpPr>
            <p:cNvPr id="18" name="Text Box 17"/>
            <p:cNvSpPr txBox="1">
              <a:spLocks noChangeArrowheads="1"/>
            </p:cNvSpPr>
            <p:nvPr/>
          </p:nvSpPr>
          <p:spPr bwMode="auto">
            <a:xfrm>
              <a:off x="3483" y="1942"/>
              <a:ext cx="2125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/>
                <a:t>or decreasing negative velocity</a:t>
              </a:r>
            </a:p>
          </p:txBody>
        </p:sp>
        <p:pic>
          <p:nvPicPr>
            <p:cNvPr id="19" name="Picture 6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6" y="1413"/>
              <a:ext cx="1881" cy="6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0" name="Group 35"/>
          <p:cNvGrpSpPr>
            <a:grpSpLocks/>
          </p:cNvGrpSpPr>
          <p:nvPr/>
        </p:nvGrpSpPr>
        <p:grpSpPr bwMode="auto">
          <a:xfrm>
            <a:off x="1216238" y="2363788"/>
            <a:ext cx="10366161" cy="1481137"/>
            <a:chOff x="418" y="1493"/>
            <a:chExt cx="5017" cy="935"/>
          </a:xfrm>
        </p:grpSpPr>
        <p:sp>
          <p:nvSpPr>
            <p:cNvPr id="21" name="Text Box 15"/>
            <p:cNvSpPr txBox="1">
              <a:spLocks noChangeArrowheads="1"/>
            </p:cNvSpPr>
            <p:nvPr/>
          </p:nvSpPr>
          <p:spPr bwMode="auto">
            <a:xfrm>
              <a:off x="2717" y="2175"/>
              <a:ext cx="271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-"/>
              </a:pPr>
              <a:r>
                <a:rPr lang="en-US" altLang="en-US"/>
                <a:t>negative: decreasing positive velocity</a:t>
              </a:r>
            </a:p>
          </p:txBody>
        </p:sp>
        <p:pic>
          <p:nvPicPr>
            <p:cNvPr id="22" name="Picture 7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8" y="1493"/>
              <a:ext cx="1866" cy="6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3" name="Group 36"/>
          <p:cNvGrpSpPr>
            <a:grpSpLocks/>
          </p:cNvGrpSpPr>
          <p:nvPr/>
        </p:nvGrpSpPr>
        <p:grpSpPr bwMode="auto">
          <a:xfrm>
            <a:off x="1371814" y="2517636"/>
            <a:ext cx="10457720" cy="1720850"/>
            <a:chOff x="498" y="1574"/>
            <a:chExt cx="5144" cy="1087"/>
          </a:xfrm>
        </p:grpSpPr>
        <p:pic>
          <p:nvPicPr>
            <p:cNvPr id="24" name="Picture 8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8" y="1574"/>
              <a:ext cx="1911" cy="654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5" name="Text Box 18"/>
            <p:cNvSpPr txBox="1">
              <a:spLocks noChangeArrowheads="1"/>
            </p:cNvSpPr>
            <p:nvPr/>
          </p:nvSpPr>
          <p:spPr bwMode="auto">
            <a:xfrm>
              <a:off x="3483" y="2408"/>
              <a:ext cx="2159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or increasing negative velocity.</a:t>
              </a: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" name="Ink 1"/>
              <p14:cNvContentPartPr/>
              <p14:nvPr/>
            </p14:nvContentPartPr>
            <p14:xfrm>
              <a:off x="1450080" y="1037160"/>
              <a:ext cx="10689120" cy="54111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442520" y="1032840"/>
                <a:ext cx="10700640" cy="5419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08422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tilinear motion: position, velocity and acceleration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6" name="Group 1041"/>
          <p:cNvGrpSpPr>
            <a:grpSpLocks/>
          </p:cNvGrpSpPr>
          <p:nvPr/>
        </p:nvGrpSpPr>
        <p:grpSpPr bwMode="auto">
          <a:xfrm>
            <a:off x="652518" y="1047507"/>
            <a:ext cx="10251875" cy="1865648"/>
            <a:chOff x="357" y="632"/>
            <a:chExt cx="4970" cy="1178"/>
          </a:xfrm>
        </p:grpSpPr>
        <p:pic>
          <p:nvPicPr>
            <p:cNvPr id="7" name="Picture 1027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7" y="710"/>
              <a:ext cx="1305" cy="1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 Box 1030"/>
            <p:cNvSpPr txBox="1">
              <a:spLocks noChangeArrowheads="1"/>
            </p:cNvSpPr>
            <p:nvPr/>
          </p:nvSpPr>
          <p:spPr bwMode="auto">
            <a:xfrm>
              <a:off x="2480" y="632"/>
              <a:ext cx="2847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dirty="0"/>
                <a:t>From our example,</a:t>
              </a:r>
            </a:p>
          </p:txBody>
        </p:sp>
        <p:graphicFrame>
          <p:nvGraphicFramePr>
            <p:cNvPr id="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8284028"/>
                </p:ext>
              </p:extLst>
            </p:nvPr>
          </p:nvGraphicFramePr>
          <p:xfrm>
            <a:off x="2708" y="929"/>
            <a:ext cx="75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0" name="Equation" r:id="rId4" imgW="1193800" imgH="342900" progId="Equation.3">
                    <p:embed/>
                  </p:oleObj>
                </mc:Choice>
                <mc:Fallback>
                  <p:oleObj name="Equation" r:id="rId4" imgW="1193800" imgH="342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8" y="929"/>
                          <a:ext cx="75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1042"/>
          <p:cNvGrpSpPr>
            <a:grpSpLocks/>
          </p:cNvGrpSpPr>
          <p:nvPr/>
        </p:nvGrpSpPr>
        <p:grpSpPr bwMode="auto">
          <a:xfrm>
            <a:off x="652518" y="2575270"/>
            <a:ext cx="7467912" cy="2109755"/>
            <a:chOff x="276" y="1522"/>
            <a:chExt cx="3621" cy="1333"/>
          </a:xfrm>
        </p:grpSpPr>
        <p:pic>
          <p:nvPicPr>
            <p:cNvPr id="11" name="Picture 1028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6" y="1810"/>
              <a:ext cx="1305" cy="1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2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5591950"/>
                </p:ext>
              </p:extLst>
            </p:nvPr>
          </p:nvGraphicFramePr>
          <p:xfrm>
            <a:off x="2761" y="1522"/>
            <a:ext cx="113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1" name="Equation" r:id="rId7" imgW="1803400" imgH="609600" progId="Equation.3">
                    <p:embed/>
                  </p:oleObj>
                </mc:Choice>
                <mc:Fallback>
                  <p:oleObj name="Equation" r:id="rId7" imgW="1803400" imgH="609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1" y="1522"/>
                          <a:ext cx="1136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043"/>
          <p:cNvGrpSpPr>
            <a:grpSpLocks/>
          </p:cNvGrpSpPr>
          <p:nvPr/>
        </p:nvGrpSpPr>
        <p:grpSpPr bwMode="auto">
          <a:xfrm>
            <a:off x="652518" y="3391244"/>
            <a:ext cx="8280400" cy="3055270"/>
            <a:chOff x="215" y="1859"/>
            <a:chExt cx="4014" cy="1929"/>
          </a:xfrm>
        </p:grpSpPr>
        <p:pic>
          <p:nvPicPr>
            <p:cNvPr id="14" name="Picture 1029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5" y="2777"/>
              <a:ext cx="1305" cy="10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5" name="Object 2"/>
            <p:cNvGraphicFramePr>
              <a:graphicFrameLocks noChangeAspect="1"/>
            </p:cNvGraphicFramePr>
            <p:nvPr/>
          </p:nvGraphicFramePr>
          <p:xfrm>
            <a:off x="2757" y="1859"/>
            <a:ext cx="1472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2" name="Equation" r:id="rId10" imgW="2336800" imgH="736600" progId="Equation.3">
                    <p:embed/>
                  </p:oleObj>
                </mc:Choice>
                <mc:Fallback>
                  <p:oleObj name="Equation" r:id="rId10" imgW="2336800" imgH="736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7" y="1859"/>
                          <a:ext cx="1472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 Box 1038"/>
          <p:cNvSpPr txBox="1">
            <a:spLocks noChangeArrowheads="1"/>
          </p:cNvSpPr>
          <p:nvPr/>
        </p:nvSpPr>
        <p:spPr bwMode="auto">
          <a:xfrm>
            <a:off x="4994447" y="4275482"/>
            <a:ext cx="68350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>
                <a:solidFill>
                  <a:srgbClr val="FF0000"/>
                </a:solidFill>
              </a:rPr>
              <a:t>What are </a:t>
            </a:r>
            <a:r>
              <a:rPr lang="en-US" altLang="en-US" i="1" dirty="0">
                <a:solidFill>
                  <a:srgbClr val="FF0000"/>
                </a:solidFill>
              </a:rPr>
              <a:t>x</a:t>
            </a:r>
            <a:r>
              <a:rPr lang="en-US" altLang="en-US" dirty="0">
                <a:solidFill>
                  <a:srgbClr val="FF0000"/>
                </a:solidFill>
              </a:rPr>
              <a:t>, </a:t>
            </a:r>
            <a:r>
              <a:rPr lang="en-US" altLang="en-US" i="1" dirty="0">
                <a:solidFill>
                  <a:srgbClr val="FF0000"/>
                </a:solidFill>
              </a:rPr>
              <a:t>v</a:t>
            </a:r>
            <a:r>
              <a:rPr lang="en-US" altLang="en-US" dirty="0">
                <a:solidFill>
                  <a:srgbClr val="FF0000"/>
                </a:solidFill>
              </a:rPr>
              <a:t>, and </a:t>
            </a:r>
            <a:r>
              <a:rPr lang="en-US" altLang="en-US" i="1" dirty="0">
                <a:solidFill>
                  <a:srgbClr val="FF0000"/>
                </a:solidFill>
              </a:rPr>
              <a:t>a</a:t>
            </a:r>
            <a:r>
              <a:rPr lang="en-US" altLang="en-US" dirty="0">
                <a:solidFill>
                  <a:srgbClr val="FF0000"/>
                </a:solidFill>
              </a:rPr>
              <a:t> at </a:t>
            </a:r>
            <a:r>
              <a:rPr lang="en-US" altLang="en-US" i="1" dirty="0">
                <a:solidFill>
                  <a:srgbClr val="FF0000"/>
                </a:solidFill>
              </a:rPr>
              <a:t>t</a:t>
            </a:r>
            <a:r>
              <a:rPr lang="en-US" altLang="en-US" dirty="0">
                <a:solidFill>
                  <a:srgbClr val="FF0000"/>
                </a:solidFill>
              </a:rPr>
              <a:t> = 2 s ?</a:t>
            </a:r>
          </a:p>
        </p:txBody>
      </p:sp>
      <p:sp>
        <p:nvSpPr>
          <p:cNvPr id="17" name="Text Box 1038"/>
          <p:cNvSpPr txBox="1">
            <a:spLocks noChangeArrowheads="1"/>
          </p:cNvSpPr>
          <p:nvPr/>
        </p:nvSpPr>
        <p:spPr bwMode="auto">
          <a:xfrm>
            <a:off x="4994447" y="5245444"/>
            <a:ext cx="6835087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Note that </a:t>
            </a:r>
            <a:r>
              <a:rPr lang="en-US" altLang="en-US" i="1" dirty="0" err="1"/>
              <a:t>v</a:t>
            </a:r>
            <a:r>
              <a:rPr lang="en-US" altLang="en-US" i="1" baseline="-25000" dirty="0" err="1"/>
              <a:t>max</a:t>
            </a:r>
            <a:r>
              <a:rPr lang="en-US" altLang="en-US" dirty="0"/>
              <a:t> occurs when </a:t>
            </a:r>
            <a:r>
              <a:rPr lang="en-US" altLang="en-US" i="1" dirty="0"/>
              <a:t>a</a:t>
            </a:r>
            <a:r>
              <a:rPr lang="en-US" altLang="en-US" dirty="0"/>
              <a:t>=0, and that the slope of the velocity curve is zero at this point.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1917755" y="3191219"/>
            <a:ext cx="60762" cy="3128963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1247455" y="3443472"/>
            <a:ext cx="293052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 Box 1038"/>
          <p:cNvSpPr txBox="1">
            <a:spLocks noChangeArrowheads="1"/>
          </p:cNvSpPr>
          <p:nvPr/>
        </p:nvSpPr>
        <p:spPr bwMode="auto">
          <a:xfrm>
            <a:off x="5008735" y="5920132"/>
            <a:ext cx="6820799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>
                <a:solidFill>
                  <a:srgbClr val="FF0000"/>
                </a:solidFill>
              </a:rPr>
              <a:t>What are </a:t>
            </a:r>
            <a:r>
              <a:rPr lang="en-US" altLang="en-US" i="1">
                <a:solidFill>
                  <a:srgbClr val="FF0000"/>
                </a:solidFill>
              </a:rPr>
              <a:t>x</a:t>
            </a:r>
            <a:r>
              <a:rPr lang="en-US" altLang="en-US">
                <a:solidFill>
                  <a:srgbClr val="FF0000"/>
                </a:solidFill>
              </a:rPr>
              <a:t>, </a:t>
            </a:r>
            <a:r>
              <a:rPr lang="en-US" altLang="en-US" i="1">
                <a:solidFill>
                  <a:srgbClr val="FF0000"/>
                </a:solidFill>
              </a:rPr>
              <a:t>v</a:t>
            </a:r>
            <a:r>
              <a:rPr lang="en-US" altLang="en-US">
                <a:solidFill>
                  <a:srgbClr val="FF0000"/>
                </a:solidFill>
              </a:rPr>
              <a:t>, and </a:t>
            </a:r>
            <a:r>
              <a:rPr lang="en-US" altLang="en-US" i="1">
                <a:solidFill>
                  <a:srgbClr val="FF0000"/>
                </a:solidFill>
              </a:rPr>
              <a:t>a</a:t>
            </a:r>
            <a:r>
              <a:rPr lang="en-US" altLang="en-US">
                <a:solidFill>
                  <a:srgbClr val="FF0000"/>
                </a:solidFill>
              </a:rPr>
              <a:t> at </a:t>
            </a:r>
            <a:r>
              <a:rPr lang="en-US" altLang="en-US" i="1">
                <a:solidFill>
                  <a:srgbClr val="FF0000"/>
                </a:solidFill>
              </a:rPr>
              <a:t>t</a:t>
            </a:r>
            <a:r>
              <a:rPr lang="en-US" altLang="en-US">
                <a:solidFill>
                  <a:srgbClr val="FF0000"/>
                </a:solidFill>
              </a:rPr>
              <a:t> = 4 s ?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" name="Ink 1"/>
              <p14:cNvContentPartPr/>
              <p14:nvPr/>
            </p14:nvContentPartPr>
            <p14:xfrm>
              <a:off x="1169280" y="2060280"/>
              <a:ext cx="2604240" cy="39733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162800" y="2057760"/>
                <a:ext cx="2615400" cy="3985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79118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337751" y="354227"/>
            <a:ext cx="11491783" cy="609600"/>
          </a:xfrm>
          <a:prstGeom prst="round2DiagRect">
            <a:avLst>
              <a:gd name="adj1" fmla="val 50000"/>
              <a:gd name="adj2" fmla="val 12162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termination of motion of particle</a:t>
            </a:r>
            <a:endParaRPr lang="en-IN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337751" y="6507892"/>
            <a:ext cx="11491783" cy="20594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337751" y="1062862"/>
            <a:ext cx="11491783" cy="27145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400" b="1" dirty="0"/>
              <a:t>We often determine accelerations from the forces applied (kinetics will be covered later)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400" b="1" dirty="0"/>
              <a:t>Generally have three classes of motion</a:t>
            </a:r>
          </a:p>
          <a:p>
            <a:pPr lvl="1" eaLnBrk="1" hangingPunct="1">
              <a:spcBef>
                <a:spcPct val="20000"/>
              </a:spcBef>
              <a:buFontTx/>
              <a:buChar char="-"/>
            </a:pPr>
            <a:r>
              <a:rPr lang="en-US" altLang="en-US" sz="2400" dirty="0"/>
              <a:t>acceleration given as a function of </a:t>
            </a:r>
            <a:r>
              <a:rPr lang="en-US" altLang="en-US" sz="2400" i="1" dirty="0"/>
              <a:t>time</a:t>
            </a:r>
            <a:r>
              <a:rPr lang="en-US" altLang="en-US" sz="2400" dirty="0"/>
              <a:t>, </a:t>
            </a:r>
            <a:r>
              <a:rPr lang="en-US" altLang="en-US" sz="2400" i="1" dirty="0"/>
              <a:t>a</a:t>
            </a:r>
            <a:r>
              <a:rPr lang="en-US" altLang="en-US" sz="2400" dirty="0"/>
              <a:t> = </a:t>
            </a:r>
            <a:r>
              <a:rPr lang="en-US" altLang="en-US" sz="2400" i="1" dirty="0"/>
              <a:t>f</a:t>
            </a:r>
            <a:r>
              <a:rPr lang="en-US" altLang="en-US" sz="2400" dirty="0"/>
              <a:t>(</a:t>
            </a:r>
            <a:r>
              <a:rPr lang="en-US" altLang="en-US" sz="2400" i="1" dirty="0"/>
              <a:t>t</a:t>
            </a:r>
            <a:r>
              <a:rPr lang="en-US" altLang="en-US" sz="2400" dirty="0"/>
              <a:t>)</a:t>
            </a:r>
          </a:p>
          <a:p>
            <a:pPr lvl="1" eaLnBrk="1" hangingPunct="1">
              <a:spcBef>
                <a:spcPct val="20000"/>
              </a:spcBef>
            </a:pPr>
            <a:r>
              <a:rPr lang="en-US" altLang="en-US" sz="2400" dirty="0"/>
              <a:t>-	acceleration given as a function of  </a:t>
            </a:r>
            <a:r>
              <a:rPr lang="en-US" altLang="en-US" sz="2400" i="1" dirty="0"/>
              <a:t>position</a:t>
            </a:r>
            <a:r>
              <a:rPr lang="en-US" altLang="en-US" sz="2400" dirty="0"/>
              <a:t>, </a:t>
            </a:r>
            <a:r>
              <a:rPr lang="en-US" altLang="en-US" sz="2400" i="1" dirty="0"/>
              <a:t>a</a:t>
            </a:r>
            <a:r>
              <a:rPr lang="en-US" altLang="en-US" sz="2400" dirty="0"/>
              <a:t> = f(</a:t>
            </a:r>
            <a:r>
              <a:rPr lang="en-US" altLang="en-US" sz="2400" i="1" dirty="0"/>
              <a:t>x</a:t>
            </a:r>
            <a:r>
              <a:rPr lang="en-US" altLang="en-US" sz="2400" dirty="0"/>
              <a:t>)</a:t>
            </a:r>
          </a:p>
          <a:p>
            <a:pPr lvl="1" eaLnBrk="1" hangingPunct="1">
              <a:spcBef>
                <a:spcPct val="20000"/>
              </a:spcBef>
            </a:pPr>
            <a:r>
              <a:rPr lang="en-US" altLang="en-US" sz="2400" dirty="0"/>
              <a:t>-	acceleration given as a function of </a:t>
            </a:r>
            <a:r>
              <a:rPr lang="en-US" altLang="en-US" sz="2400" i="1" dirty="0"/>
              <a:t>velocity</a:t>
            </a:r>
            <a:r>
              <a:rPr lang="en-US" altLang="en-US" sz="2400" dirty="0"/>
              <a:t>, </a:t>
            </a:r>
            <a:r>
              <a:rPr lang="en-US" altLang="en-US" sz="2400" i="1" dirty="0"/>
              <a:t>a</a:t>
            </a:r>
            <a:r>
              <a:rPr lang="en-US" altLang="en-US" sz="2400" dirty="0"/>
              <a:t> = f(</a:t>
            </a:r>
            <a:r>
              <a:rPr lang="en-US" altLang="en-US" sz="2400" i="1" dirty="0"/>
              <a:t>v</a:t>
            </a:r>
            <a:r>
              <a:rPr lang="en-US" altLang="en-US" sz="2400" dirty="0" smtClean="0"/>
              <a:t>)</a:t>
            </a:r>
            <a:endParaRPr lang="en-US" altLang="en-US" sz="2400" b="1" dirty="0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526170" y="3799363"/>
            <a:ext cx="45002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400" b="1" dirty="0" smtClean="0">
                <a:solidFill>
                  <a:srgbClr val="FF0000"/>
                </a:solidFill>
              </a:rPr>
              <a:t>Force </a:t>
            </a:r>
            <a:r>
              <a:rPr lang="en-US" altLang="en-US" sz="2400" b="1" dirty="0">
                <a:solidFill>
                  <a:srgbClr val="FF0000"/>
                </a:solidFill>
              </a:rPr>
              <a:t>is a function of position?</a:t>
            </a:r>
          </a:p>
        </p:txBody>
      </p:sp>
      <p:pic>
        <p:nvPicPr>
          <p:cNvPr id="23" name="Picture 7" descr="C:\Users\bself\Downloads\QD-MHED900144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170" y="4661886"/>
            <a:ext cx="4213153" cy="1020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5981350" y="3827793"/>
            <a:ext cx="5539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FF0000"/>
                </a:solidFill>
              </a:rPr>
              <a:t>When force is a function of velocity?</a:t>
            </a: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1686931" y="5759814"/>
            <a:ext cx="2327275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000000"/>
                </a:solidFill>
              </a:rPr>
              <a:t>a spring</a:t>
            </a:r>
          </a:p>
        </p:txBody>
      </p:sp>
      <p:pic>
        <p:nvPicPr>
          <p:cNvPr id="26" name="Picture 8" descr="C:\Users\bself\Documents\B&amp;J Book\PPT\PPT Slides\Images from DAL\QD-070824-N-0684R-06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704" b="37746"/>
          <a:stretch>
            <a:fillRect/>
          </a:stretch>
        </p:blipFill>
        <p:spPr bwMode="auto">
          <a:xfrm>
            <a:off x="6376070" y="4306230"/>
            <a:ext cx="4091677" cy="17399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8117758" y="6013104"/>
            <a:ext cx="894471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000000"/>
                </a:solidFill>
              </a:rPr>
              <a:t>drag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4721400" y="2792880"/>
              <a:ext cx="5027400" cy="27212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711680" y="2788920"/>
                <a:ext cx="5042160" cy="2734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82541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utoUpdateAnimBg="0"/>
      <p:bldP spid="22" grpId="0"/>
      <p:bldP spid="24" grpId="0"/>
      <p:bldP spid="25" grpId="0"/>
      <p:bldP spid="2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6D61BE93823A842A5FCCB2235C9EA92" ma:contentTypeVersion="2" ma:contentTypeDescription="Create a new document." ma:contentTypeScope="" ma:versionID="dfe79caef76a138a8302b9e8c06a2215">
  <xsd:schema xmlns:xsd="http://www.w3.org/2001/XMLSchema" xmlns:xs="http://www.w3.org/2001/XMLSchema" xmlns:p="http://schemas.microsoft.com/office/2006/metadata/properties" xmlns:ns2="f1ec8fd9-82f8-4edc-b221-4d5656994e8e" targetNamespace="http://schemas.microsoft.com/office/2006/metadata/properties" ma:root="true" ma:fieldsID="f7a909168bf16ed1777f4507d2a8479f" ns2:_="">
    <xsd:import namespace="f1ec8fd9-82f8-4edc-b221-4d5656994e8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1ec8fd9-82f8-4edc-b221-4d5656994e8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A906C623-987F-4176-BEE6-0100A912733B}">
  <ds:schemaRefs>
    <ds:schemaRef ds:uri="http://schemas.openxmlformats.org/package/2006/metadata/core-properties"/>
    <ds:schemaRef ds:uri="http://schemas.microsoft.com/office/2006/metadata/properties"/>
    <ds:schemaRef ds:uri="http://purl.org/dc/dcmitype/"/>
    <ds:schemaRef ds:uri="db6f8f43-e7c8-4eb7-bec9-3fde85bfec8c"/>
    <ds:schemaRef ds:uri="http://www.w3.org/XML/1998/namespace"/>
    <ds:schemaRef ds:uri="http://purl.org/dc/elements/1.1/"/>
    <ds:schemaRef ds:uri="http://schemas.microsoft.com/office/2006/documentManagement/types"/>
    <ds:schemaRef ds:uri="http://schemas.microsoft.com/office/infopath/2007/PartnerControls"/>
    <ds:schemaRef ds:uri="http://purl.org/dc/terms/"/>
  </ds:schemaRefs>
</ds:datastoreItem>
</file>

<file path=customXml/itemProps2.xml><?xml version="1.0" encoding="utf-8"?>
<ds:datastoreItem xmlns:ds="http://schemas.openxmlformats.org/officeDocument/2006/customXml" ds:itemID="{3A9E8C9C-4EB0-4099-8A01-8F675AF6B0CF}"/>
</file>

<file path=customXml/itemProps3.xml><?xml version="1.0" encoding="utf-8"?>
<ds:datastoreItem xmlns:ds="http://schemas.openxmlformats.org/officeDocument/2006/customXml" ds:itemID="{3DBE8EE0-47EE-4D96-9FE7-44A71234ED77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0399</TotalTime>
  <Words>2753</Words>
  <Application>Microsoft Office PowerPoint</Application>
  <PresentationFormat>Widescreen</PresentationFormat>
  <Paragraphs>246</Paragraphs>
  <Slides>5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7</vt:i4>
      </vt:variant>
    </vt:vector>
  </HeadingPairs>
  <TitlesOfParts>
    <vt:vector size="69" baseType="lpstr">
      <vt:lpstr>ＭＳ Ｐゴシック</vt:lpstr>
      <vt:lpstr>Arial</vt:lpstr>
      <vt:lpstr>Calibri</vt:lpstr>
      <vt:lpstr>Calibri Light</vt:lpstr>
      <vt:lpstr>Cambria Math</vt:lpstr>
      <vt:lpstr>Sitka Small</vt:lpstr>
      <vt:lpstr>Symbol</vt:lpstr>
      <vt:lpstr>Times New Roman</vt:lpstr>
      <vt:lpstr>Office Theme</vt:lpstr>
      <vt:lpstr>Equation</vt:lpstr>
      <vt:lpstr>Bitmap Image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ITD</dc:creator>
  <cp:lastModifiedBy>NITD</cp:lastModifiedBy>
  <cp:revision>57</cp:revision>
  <dcterms:created xsi:type="dcterms:W3CDTF">2021-02-10T13:17:18Z</dcterms:created>
  <dcterms:modified xsi:type="dcterms:W3CDTF">2022-02-28T03:28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6D61BE93823A842A5FCCB2235C9EA92</vt:lpwstr>
  </property>
</Properties>
</file>